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DD93CC4" w14:textId="1E47BBDF" w:rsidR="00C26304" w:rsidRPr="00CA3272" w:rsidRDefault="00C26304" w:rsidP="00CE293A">
      <w:pPr>
        <w:pStyle w:val="IntenseQuote"/>
        <w:ind w:left="0"/>
        <w:rPr>
          <w:b/>
          <w:bCs/>
          <w:i w:val="0"/>
          <w:iCs w:val="0"/>
          <w:sz w:val="44"/>
          <w:szCs w:val="44"/>
        </w:rPr>
      </w:pPr>
      <w:r w:rsidRPr="00CA3272">
        <w:rPr>
          <w:b/>
          <w:bCs/>
          <w:i w:val="0"/>
          <w:iCs w:val="0"/>
          <w:sz w:val="44"/>
          <w:szCs w:val="44"/>
        </w:rPr>
        <w:t>Math 120</w:t>
      </w:r>
      <w:r w:rsidRPr="00CA3272">
        <w:rPr>
          <w:b/>
          <w:bCs/>
          <w:i w:val="0"/>
          <w:iCs w:val="0"/>
          <w:sz w:val="44"/>
          <w:szCs w:val="44"/>
        </w:rPr>
        <w:br/>
        <w:t>1.2 Basics of Functions and Their Graphs</w:t>
      </w:r>
    </w:p>
    <w:p w14:paraId="761C7520" w14:textId="77777777" w:rsidR="00D85E3F" w:rsidRPr="00EF731D" w:rsidRDefault="00D85E3F" w:rsidP="00433AF8">
      <w:pPr>
        <w:pStyle w:val="Heading1"/>
      </w:pPr>
      <w:r w:rsidRPr="00EF731D">
        <w:t xml:space="preserve">Objectives: </w:t>
      </w:r>
    </w:p>
    <w:p w14:paraId="3CC63500" w14:textId="77777777" w:rsidR="00D85E3F" w:rsidRPr="00C26304" w:rsidRDefault="00D85E3F" w:rsidP="00EF731D">
      <w:pPr>
        <w:spacing w:after="0" w:line="240" w:lineRule="auto"/>
        <w:rPr>
          <w:sz w:val="24"/>
          <w:szCs w:val="24"/>
        </w:rPr>
      </w:pPr>
      <w:r w:rsidRPr="00C26304">
        <w:rPr>
          <w:sz w:val="24"/>
          <w:szCs w:val="24"/>
        </w:rPr>
        <w:t>1.  Find the domain and range of a relation.</w:t>
      </w:r>
    </w:p>
    <w:p w14:paraId="1AEC1BE4" w14:textId="77777777" w:rsidR="00D85E3F" w:rsidRPr="00C26304" w:rsidRDefault="00D85E3F" w:rsidP="00EF731D">
      <w:pPr>
        <w:spacing w:after="0" w:line="240" w:lineRule="auto"/>
        <w:rPr>
          <w:sz w:val="24"/>
          <w:szCs w:val="24"/>
        </w:rPr>
      </w:pPr>
      <w:r w:rsidRPr="00C26304">
        <w:rPr>
          <w:sz w:val="24"/>
          <w:szCs w:val="24"/>
        </w:rPr>
        <w:t>2.  Determine whether a relation is a function.</w:t>
      </w:r>
    </w:p>
    <w:p w14:paraId="6EF6B9F7" w14:textId="77777777" w:rsidR="00D85E3F" w:rsidRPr="00C26304" w:rsidRDefault="00D85E3F" w:rsidP="00EF731D">
      <w:pPr>
        <w:spacing w:after="0" w:line="240" w:lineRule="auto"/>
        <w:rPr>
          <w:sz w:val="24"/>
          <w:szCs w:val="24"/>
        </w:rPr>
      </w:pPr>
      <w:r w:rsidRPr="00C26304">
        <w:rPr>
          <w:sz w:val="24"/>
          <w:szCs w:val="24"/>
        </w:rPr>
        <w:t>3.  Determine whether an equation represents a function.</w:t>
      </w:r>
    </w:p>
    <w:p w14:paraId="0A492528" w14:textId="77777777" w:rsidR="00D85E3F" w:rsidRPr="00C26304" w:rsidRDefault="00D85E3F" w:rsidP="00EF731D">
      <w:pPr>
        <w:spacing w:after="0" w:line="240" w:lineRule="auto"/>
        <w:rPr>
          <w:sz w:val="24"/>
          <w:szCs w:val="24"/>
        </w:rPr>
      </w:pPr>
      <w:r w:rsidRPr="00C26304">
        <w:rPr>
          <w:sz w:val="24"/>
          <w:szCs w:val="24"/>
        </w:rPr>
        <w:t>4.  Evaluate a function.</w:t>
      </w:r>
    </w:p>
    <w:p w14:paraId="33231CB7" w14:textId="77777777" w:rsidR="00D85E3F" w:rsidRPr="00C26304" w:rsidRDefault="00D85E3F" w:rsidP="00EF731D">
      <w:pPr>
        <w:spacing w:after="0" w:line="240" w:lineRule="auto"/>
        <w:rPr>
          <w:sz w:val="24"/>
          <w:szCs w:val="24"/>
        </w:rPr>
      </w:pPr>
      <w:r w:rsidRPr="00C26304">
        <w:rPr>
          <w:sz w:val="24"/>
          <w:szCs w:val="24"/>
        </w:rPr>
        <w:t>5.  Graph functions by plotting points.</w:t>
      </w:r>
    </w:p>
    <w:p w14:paraId="65116043" w14:textId="77777777" w:rsidR="00D85E3F" w:rsidRPr="00C26304" w:rsidRDefault="00D85E3F" w:rsidP="00EF731D">
      <w:pPr>
        <w:spacing w:after="0" w:line="240" w:lineRule="auto"/>
        <w:rPr>
          <w:sz w:val="24"/>
          <w:szCs w:val="24"/>
        </w:rPr>
      </w:pPr>
      <w:r w:rsidRPr="00C26304">
        <w:rPr>
          <w:sz w:val="24"/>
          <w:szCs w:val="24"/>
        </w:rPr>
        <w:t>6.  Use the vertical line test to identify functions.</w:t>
      </w:r>
    </w:p>
    <w:p w14:paraId="66A6C4A0" w14:textId="77777777" w:rsidR="00D85E3F" w:rsidRPr="00C26304" w:rsidRDefault="00D85E3F" w:rsidP="00EF731D">
      <w:pPr>
        <w:spacing w:after="0" w:line="240" w:lineRule="auto"/>
        <w:rPr>
          <w:sz w:val="24"/>
          <w:szCs w:val="24"/>
        </w:rPr>
      </w:pPr>
      <w:r w:rsidRPr="00C26304">
        <w:rPr>
          <w:sz w:val="24"/>
          <w:szCs w:val="24"/>
        </w:rPr>
        <w:t>7.  Obtain information about a function from its graph.</w:t>
      </w:r>
    </w:p>
    <w:p w14:paraId="26D2299C" w14:textId="77777777" w:rsidR="00D85E3F" w:rsidRPr="00C26304" w:rsidRDefault="00D85E3F" w:rsidP="00EF731D">
      <w:pPr>
        <w:spacing w:after="0" w:line="240" w:lineRule="auto"/>
        <w:rPr>
          <w:sz w:val="24"/>
          <w:szCs w:val="24"/>
        </w:rPr>
      </w:pPr>
      <w:r w:rsidRPr="00C26304">
        <w:rPr>
          <w:sz w:val="24"/>
          <w:szCs w:val="24"/>
        </w:rPr>
        <w:t>8.  Identify the domain and the range of a function from its graph.</w:t>
      </w:r>
    </w:p>
    <w:p w14:paraId="67930655" w14:textId="23197DF6" w:rsidR="00D85E3F" w:rsidRPr="00C26304" w:rsidRDefault="00D85E3F" w:rsidP="00EF731D">
      <w:pPr>
        <w:spacing w:after="0" w:line="240" w:lineRule="auto"/>
        <w:rPr>
          <w:sz w:val="24"/>
          <w:szCs w:val="24"/>
        </w:rPr>
      </w:pPr>
      <w:r w:rsidRPr="00C26304">
        <w:rPr>
          <w:sz w:val="24"/>
          <w:szCs w:val="24"/>
        </w:rPr>
        <w:t>9.  Identify the intercepts from a function’s graph.</w:t>
      </w:r>
    </w:p>
    <w:p w14:paraId="7FC4FCBA" w14:textId="77777777" w:rsidR="00C26304" w:rsidRDefault="00C26304" w:rsidP="00D85E3F">
      <w:pPr>
        <w:spacing w:line="240" w:lineRule="auto"/>
        <w:rPr>
          <w:sz w:val="40"/>
          <w:szCs w:val="40"/>
        </w:rPr>
      </w:pPr>
    </w:p>
    <w:p w14:paraId="472C4E5E" w14:textId="79544AD3" w:rsidR="00C26304" w:rsidRPr="00C26304" w:rsidRDefault="00C26304" w:rsidP="00C26304">
      <w:pPr>
        <w:rPr>
          <w:sz w:val="40"/>
          <w:szCs w:val="40"/>
        </w:rPr>
      </w:pPr>
      <w:r w:rsidRPr="00C26304">
        <w:rPr>
          <w:sz w:val="40"/>
          <w:szCs w:val="40"/>
        </w:rPr>
        <w:t xml:space="preserve">We begin this class with learning some fundamentals about functions and their graphs. </w:t>
      </w:r>
      <w:r w:rsidRPr="00C26304">
        <w:rPr>
          <w:b/>
          <w:sz w:val="40"/>
          <w:szCs w:val="40"/>
        </w:rPr>
        <w:t>This whole class is about different types of functions and how we can use functions to model real world situations!</w:t>
      </w:r>
      <w:r w:rsidRPr="00C26304">
        <w:rPr>
          <w:sz w:val="40"/>
          <w:szCs w:val="40"/>
        </w:rPr>
        <w:t xml:space="preserve"> Let’s start by looking at the application problem on </w:t>
      </w:r>
      <w:r>
        <w:rPr>
          <w:sz w:val="40"/>
          <w:szCs w:val="40"/>
        </w:rPr>
        <w:t xml:space="preserve">the last page </w:t>
      </w:r>
      <w:r w:rsidRPr="00C26304">
        <w:rPr>
          <w:sz w:val="40"/>
          <w:szCs w:val="40"/>
        </w:rPr>
        <w:t xml:space="preserve">of your </w:t>
      </w:r>
      <w:r w:rsidR="00F50744">
        <w:rPr>
          <w:sz w:val="40"/>
          <w:szCs w:val="40"/>
        </w:rPr>
        <w:t>Study Guide</w:t>
      </w:r>
      <w:r w:rsidRPr="00C26304">
        <w:rPr>
          <w:sz w:val="40"/>
          <w:szCs w:val="40"/>
        </w:rPr>
        <w:t xml:space="preserve"> – our lesson today will prepare you to answer these types of questions about functions.</w:t>
      </w:r>
    </w:p>
    <w:p w14:paraId="4C1B1CCA" w14:textId="31EEAAD0" w:rsidR="00C26304" w:rsidRDefault="00C26304" w:rsidP="00D85E3F">
      <w:pPr>
        <w:spacing w:line="240" w:lineRule="auto"/>
        <w:rPr>
          <w:sz w:val="40"/>
          <w:szCs w:val="40"/>
        </w:rPr>
      </w:pPr>
    </w:p>
    <w:p w14:paraId="2C1BC3F5" w14:textId="77777777" w:rsidR="00C926ED" w:rsidRDefault="00C926ED" w:rsidP="00D85E3F">
      <w:pPr>
        <w:spacing w:line="240" w:lineRule="auto"/>
        <w:rPr>
          <w:sz w:val="40"/>
          <w:szCs w:val="40"/>
        </w:rPr>
      </w:pPr>
    </w:p>
    <w:p w14:paraId="46F3B6B7" w14:textId="77777777" w:rsidR="00433AF8" w:rsidRDefault="00433AF8" w:rsidP="00D85E3F">
      <w:pPr>
        <w:spacing w:line="240" w:lineRule="auto"/>
        <w:rPr>
          <w:sz w:val="40"/>
          <w:szCs w:val="40"/>
        </w:rPr>
      </w:pPr>
    </w:p>
    <w:p w14:paraId="60D36414" w14:textId="77777777" w:rsidR="00433AF8" w:rsidRPr="00C26304" w:rsidRDefault="00433AF8" w:rsidP="00D85E3F">
      <w:pPr>
        <w:spacing w:line="240" w:lineRule="auto"/>
        <w:rPr>
          <w:sz w:val="40"/>
          <w:szCs w:val="40"/>
        </w:rPr>
      </w:pPr>
    </w:p>
    <w:p w14:paraId="0E66E1B8" w14:textId="18B4A1C8" w:rsidR="000A259A" w:rsidRPr="00433AF8" w:rsidRDefault="000A259A" w:rsidP="00433AF8">
      <w:pPr>
        <w:pStyle w:val="Heading1"/>
      </w:pPr>
      <w:r w:rsidRPr="00433AF8">
        <w:lastRenderedPageBreak/>
        <w:t>Topic #1: Introduction to Relations and Functions</w:t>
      </w:r>
    </w:p>
    <w:p w14:paraId="64AF3E1C" w14:textId="77777777" w:rsidR="00C926ED" w:rsidRPr="00C926ED" w:rsidRDefault="00C926ED" w:rsidP="00C926ED"/>
    <w:p w14:paraId="1BEE0678" w14:textId="5E4DA86D" w:rsidR="000A259A" w:rsidRDefault="004146D1" w:rsidP="000A259A">
      <w:pPr>
        <w:rPr>
          <w:rFonts w:eastAsiaTheme="minorEastAsia"/>
          <w:sz w:val="40"/>
          <w:szCs w:val="40"/>
        </w:rPr>
      </w:pPr>
      <w:r>
        <w:rPr>
          <w:b/>
          <w:bCs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 wp14:anchorId="64433423" wp14:editId="08DDA85E">
                <wp:simplePos x="0" y="0"/>
                <wp:positionH relativeFrom="column">
                  <wp:posOffset>-61794</wp:posOffset>
                </wp:positionH>
                <wp:positionV relativeFrom="paragraph">
                  <wp:posOffset>1323010</wp:posOffset>
                </wp:positionV>
                <wp:extent cx="644400" cy="19440"/>
                <wp:effectExtent l="38100" t="38100" r="41910" b="57150"/>
                <wp:wrapNone/>
                <wp:docPr id="14" name="Ink 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">
                      <w14:nvContentPartPr>
                        <w14:cNvContentPartPr/>
                      </w14:nvContentPartPr>
                      <w14:xfrm>
                        <a:off x="0" y="0"/>
                        <a:ext cx="64440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569C43B2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14" o:spid="_x0000_s1026" type="#_x0000_t75" style="position:absolute;margin-left:-5.55pt;margin-top:103.45pt;width:52.2pt;height:2.9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">
                <v:imagedata r:id="rId9" o:title=""/>
              </v:shape>
            </w:pict>
          </mc:Fallback>
        </mc:AlternateContent>
      </w:r>
      <w:r>
        <w:rPr>
          <w:b/>
          <w:bCs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662336" behindDoc="0" locked="0" layoutInCell="1" allowOverlap="1" wp14:anchorId="05B1A0BF" wp14:editId="212057EA">
                <wp:simplePos x="0" y="0"/>
                <wp:positionH relativeFrom="column">
                  <wp:posOffset>2908300</wp:posOffset>
                </wp:positionH>
                <wp:positionV relativeFrom="paragraph">
                  <wp:posOffset>960755</wp:posOffset>
                </wp:positionV>
                <wp:extent cx="2836675" cy="114490"/>
                <wp:effectExtent l="38100" t="38100" r="40005" b="57150"/>
                <wp:wrapNone/>
                <wp:docPr id="13" name="Ink 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/>
                      </w14:nvContentPartPr>
                      <w14:xfrm>
                        <a:off x="0" y="0"/>
                        <a:ext cx="2836675" cy="1144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755AEB" id="Ink 13" o:spid="_x0000_s1026" type="#_x0000_t75" style="position:absolute;margin-left:228.3pt;margin-top:74.95pt;width:224.75pt;height:10.4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">
                <v:imagedata r:id="rId11" o:title=""/>
              </v:shape>
            </w:pict>
          </mc:Fallback>
        </mc:AlternateContent>
      </w:r>
      <w:r>
        <w:rPr>
          <w:b/>
          <w:bCs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 wp14:anchorId="4FA59072" wp14:editId="78BB9D0C">
                <wp:simplePos x="0" y="0"/>
                <wp:positionH relativeFrom="column">
                  <wp:posOffset>41166</wp:posOffset>
                </wp:positionH>
                <wp:positionV relativeFrom="paragraph">
                  <wp:posOffset>274690</wp:posOffset>
                </wp:positionV>
                <wp:extent cx="931680" cy="21960"/>
                <wp:effectExtent l="38100" t="38100" r="40005" b="54610"/>
                <wp:wrapNone/>
                <wp:docPr id="3" name="Ink 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">
                      <w14:nvContentPartPr>
                        <w14:cNvContentPartPr/>
                      </w14:nvContentPartPr>
                      <w14:xfrm>
                        <a:off x="0" y="0"/>
                        <a:ext cx="93168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3F259C" id="Ink 3" o:spid="_x0000_s1026" type="#_x0000_t75" style="position:absolute;margin-left:2.55pt;margin-top:20.95pt;width:74.75pt;height:3.1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">
                <v:imagedata r:id="rId13" o:title=""/>
              </v:shape>
            </w:pict>
          </mc:Fallback>
        </mc:AlternateContent>
      </w:r>
      <w:r w:rsidR="000A259A" w:rsidRPr="00433AF8">
        <w:rPr>
          <w:b/>
          <w:bCs/>
          <w:sz w:val="40"/>
          <w:szCs w:val="40"/>
        </w:rPr>
        <w:t>Relations:</w:t>
      </w:r>
      <w:r w:rsidR="000A259A" w:rsidRPr="00C26304">
        <w:rPr>
          <w:sz w:val="40"/>
          <w:szCs w:val="40"/>
        </w:rPr>
        <w:t xml:space="preserve"> Two quantities that are related can be expressed as an ordered pair </w:t>
      </w:r>
      <m:oMath>
        <m:r>
          <w:rPr>
            <w:rFonts w:ascii="Cambria Math" w:hAnsi="Cambria Math"/>
            <w:sz w:val="40"/>
            <w:szCs w:val="40"/>
          </w:rPr>
          <m:t>(x,y)</m:t>
        </m:r>
      </m:oMath>
      <w:r w:rsidR="000A259A" w:rsidRPr="00C26304">
        <w:rPr>
          <w:rFonts w:eastAsiaTheme="minorEastAsia"/>
          <w:sz w:val="40"/>
          <w:szCs w:val="40"/>
        </w:rPr>
        <w:t xml:space="preserve">.  Any set of ordered pairs form a </w:t>
      </w:r>
      <w:r w:rsidR="000A259A" w:rsidRPr="00C26304">
        <w:rPr>
          <w:rFonts w:eastAsiaTheme="minorEastAsia"/>
          <w:b/>
          <w:sz w:val="40"/>
          <w:szCs w:val="40"/>
        </w:rPr>
        <w:t>relation</w:t>
      </w:r>
      <w:r w:rsidR="000A259A" w:rsidRPr="00C26304">
        <w:rPr>
          <w:rFonts w:eastAsiaTheme="minorEastAsia"/>
          <w:sz w:val="40"/>
          <w:szCs w:val="40"/>
        </w:rPr>
        <w:t xml:space="preserve"> where </w:t>
      </w:r>
      <m:oMath>
        <m:r>
          <w:rPr>
            <w:rFonts w:ascii="Cambria Math" w:eastAsiaTheme="minorEastAsia" w:hAnsi="Cambria Math"/>
            <w:sz w:val="40"/>
            <w:szCs w:val="40"/>
          </w:rPr>
          <m:t>x</m:t>
        </m:r>
      </m:oMath>
      <w:r w:rsidR="000A259A" w:rsidRPr="00C26304">
        <w:rPr>
          <w:rFonts w:eastAsiaTheme="minorEastAsia"/>
          <w:sz w:val="40"/>
          <w:szCs w:val="40"/>
        </w:rPr>
        <w:t xml:space="preserve"> is the domain and </w:t>
      </w:r>
      <m:oMath>
        <m:r>
          <w:rPr>
            <w:rFonts w:ascii="Cambria Math" w:eastAsiaTheme="minorEastAsia" w:hAnsi="Cambria Math"/>
            <w:sz w:val="40"/>
            <w:szCs w:val="40"/>
          </w:rPr>
          <m:t>y</m:t>
        </m:r>
      </m:oMath>
      <w:r w:rsidR="000A259A" w:rsidRPr="00C26304">
        <w:rPr>
          <w:rFonts w:eastAsiaTheme="minorEastAsia"/>
          <w:sz w:val="40"/>
          <w:szCs w:val="40"/>
        </w:rPr>
        <w:t xml:space="preserve"> is the range.</w:t>
      </w:r>
    </w:p>
    <w:p w14:paraId="720D20C6" w14:textId="77777777" w:rsidR="00C926ED" w:rsidRDefault="00C926ED" w:rsidP="000A259A">
      <w:pPr>
        <w:rPr>
          <w:rFonts w:eastAsiaTheme="minorEastAsia"/>
          <w:sz w:val="40"/>
          <w:szCs w:val="40"/>
        </w:rPr>
      </w:pPr>
    </w:p>
    <w:p w14:paraId="1172BE82" w14:textId="66C3BB46" w:rsidR="00C926ED" w:rsidRPr="00C26304" w:rsidRDefault="004146D1" w:rsidP="00C926ED">
      <w:pPr>
        <w:rPr>
          <w:sz w:val="40"/>
          <w:szCs w:val="40"/>
        </w:rPr>
      </w:pPr>
      <w:r>
        <w:rPr>
          <w:rFonts w:eastAsiaTheme="minorEastAsia"/>
          <w:i/>
          <w:iCs/>
          <w:noProof/>
          <w:sz w:val="40"/>
          <w:szCs w:val="40"/>
          <w:u w:val="single"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 wp14:anchorId="261AF906" wp14:editId="0610A221">
                <wp:simplePos x="0" y="0"/>
                <wp:positionH relativeFrom="column">
                  <wp:posOffset>4907915</wp:posOffset>
                </wp:positionH>
                <wp:positionV relativeFrom="paragraph">
                  <wp:posOffset>1103630</wp:posOffset>
                </wp:positionV>
                <wp:extent cx="73660" cy="97155"/>
                <wp:effectExtent l="38100" t="38100" r="40640" b="55245"/>
                <wp:wrapNone/>
                <wp:docPr id="73" name="Ink 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/>
                      </w14:nvContentPartPr>
                      <w14:xfrm>
                        <a:off x="0" y="0"/>
                        <a:ext cx="73660" cy="971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5732F3" id="Ink 73" o:spid="_x0000_s1026" type="#_x0000_t75" style="position:absolute;margin-left:385.75pt;margin-top:86.2pt;width:7.2pt;height:9.05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">
                <v:imagedata r:id="rId15" o:title=""/>
              </v:shape>
            </w:pict>
          </mc:Fallback>
        </mc:AlternateContent>
      </w:r>
      <w:r>
        <w:rPr>
          <w:rFonts w:eastAsiaTheme="minorEastAsia"/>
          <w:i/>
          <w:iCs/>
          <w:noProof/>
          <w:sz w:val="40"/>
          <w:szCs w:val="40"/>
          <w:u w:val="single"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 wp14:anchorId="5BFC5100" wp14:editId="472892A5">
                <wp:simplePos x="0" y="0"/>
                <wp:positionH relativeFrom="column">
                  <wp:posOffset>4209415</wp:posOffset>
                </wp:positionH>
                <wp:positionV relativeFrom="paragraph">
                  <wp:posOffset>1109345</wp:posOffset>
                </wp:positionV>
                <wp:extent cx="83350" cy="155160"/>
                <wp:effectExtent l="38100" t="57150" r="50165" b="54610"/>
                <wp:wrapNone/>
                <wp:docPr id="74" name="Ink 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">
                      <w14:nvContentPartPr>
                        <w14:cNvContentPartPr/>
                      </w14:nvContentPartPr>
                      <w14:xfrm>
                        <a:off x="0" y="0"/>
                        <a:ext cx="8335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91BD5A" id="Ink 74" o:spid="_x0000_s1026" type="#_x0000_t75" style="position:absolute;margin-left:330.75pt;margin-top:86.65pt;width:7.95pt;height:13.6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">
                <v:imagedata r:id="rId17" o:title=""/>
              </v:shape>
            </w:pict>
          </mc:Fallback>
        </mc:AlternateContent>
      </w:r>
      <w:r>
        <w:rPr>
          <w:rFonts w:eastAsiaTheme="minorEastAsia"/>
          <w:i/>
          <w:iCs/>
          <w:noProof/>
          <w:sz w:val="40"/>
          <w:szCs w:val="40"/>
          <w:u w:val="single"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 wp14:anchorId="3F6934FE" wp14:editId="7A8EA8CB">
                <wp:simplePos x="0" y="0"/>
                <wp:positionH relativeFrom="column">
                  <wp:posOffset>3745865</wp:posOffset>
                </wp:positionH>
                <wp:positionV relativeFrom="paragraph">
                  <wp:posOffset>1091565</wp:posOffset>
                </wp:positionV>
                <wp:extent cx="89480" cy="103415"/>
                <wp:effectExtent l="38100" t="38100" r="44450" b="49530"/>
                <wp:wrapNone/>
                <wp:docPr id="75" name="Ink 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">
                      <w14:nvContentPartPr>
                        <w14:cNvContentPartPr/>
                      </w14:nvContentPartPr>
                      <w14:xfrm>
                        <a:off x="0" y="0"/>
                        <a:ext cx="89480" cy="1034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14FB6B" id="Ink 75" o:spid="_x0000_s1026" type="#_x0000_t75" style="position:absolute;margin-left:294.25pt;margin-top:85.25pt;width:8.5pt;height:9.6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">
                <v:imagedata r:id="rId19" o:title=""/>
              </v:shape>
            </w:pict>
          </mc:Fallback>
        </mc:AlternateContent>
      </w:r>
      <w:r>
        <w:rPr>
          <w:rFonts w:eastAsiaTheme="minorEastAsia"/>
          <w:i/>
          <w:iCs/>
          <w:noProof/>
          <w:sz w:val="40"/>
          <w:szCs w:val="40"/>
          <w:u w:val="single"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 wp14:anchorId="5C765287" wp14:editId="0CF9BC71">
                <wp:simplePos x="0" y="0"/>
                <wp:positionH relativeFrom="column">
                  <wp:posOffset>3004185</wp:posOffset>
                </wp:positionH>
                <wp:positionV relativeFrom="paragraph">
                  <wp:posOffset>1079500</wp:posOffset>
                </wp:positionV>
                <wp:extent cx="95020" cy="149400"/>
                <wp:effectExtent l="38100" t="38100" r="57785" b="41275"/>
                <wp:wrapNone/>
                <wp:docPr id="63" name="Ink 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">
                      <w14:nvContentPartPr>
                        <w14:cNvContentPartPr/>
                      </w14:nvContentPartPr>
                      <w14:xfrm>
                        <a:off x="0" y="0"/>
                        <a:ext cx="9502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2E63BF" id="Ink 63" o:spid="_x0000_s1026" type="#_x0000_t75" style="position:absolute;margin-left:235.85pt;margin-top:84.3pt;width:8.9pt;height:13.1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">
                <v:imagedata r:id="rId21" o:title=""/>
              </v:shape>
            </w:pict>
          </mc:Fallback>
        </mc:AlternateContent>
      </w:r>
      <w:r>
        <w:rPr>
          <w:rFonts w:eastAsiaTheme="minorEastAsia"/>
          <w:i/>
          <w:iCs/>
          <w:noProof/>
          <w:sz w:val="40"/>
          <w:szCs w:val="40"/>
          <w:u w:val="single"/>
        </w:rPr>
        <mc:AlternateContent>
          <mc:Choice Requires="wpi">
            <w:drawing>
              <wp:anchor distT="0" distB="0" distL="114300" distR="114300" simplePos="0" relativeHeight="251705344" behindDoc="0" locked="0" layoutInCell="1" allowOverlap="1" wp14:anchorId="5D89A6F4" wp14:editId="58706B57">
                <wp:simplePos x="0" y="0"/>
                <wp:positionH relativeFrom="column">
                  <wp:posOffset>2581910</wp:posOffset>
                </wp:positionH>
                <wp:positionV relativeFrom="paragraph">
                  <wp:posOffset>1085215</wp:posOffset>
                </wp:positionV>
                <wp:extent cx="70485" cy="115570"/>
                <wp:effectExtent l="38100" t="38100" r="43815" b="55880"/>
                <wp:wrapNone/>
                <wp:docPr id="60" name="Ink 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">
                      <w14:nvContentPartPr>
                        <w14:cNvContentPartPr/>
                      </w14:nvContentPartPr>
                      <w14:xfrm>
                        <a:off x="0" y="0"/>
                        <a:ext cx="70485" cy="1155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EE5E51" id="Ink 60" o:spid="_x0000_s1026" type="#_x0000_t75" style="position:absolute;margin-left:202.6pt;margin-top:84.75pt;width:6.95pt;height:10.5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">
                <v:imagedata r:id="rId23" o:title=""/>
              </v:shape>
            </w:pict>
          </mc:Fallback>
        </mc:AlternateContent>
      </w:r>
      <w:r>
        <w:rPr>
          <w:rFonts w:eastAsiaTheme="minorEastAsia"/>
          <w:i/>
          <w:iCs/>
          <w:noProof/>
          <w:sz w:val="40"/>
          <w:szCs w:val="40"/>
          <w:u w:val="single"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 wp14:anchorId="758FFEC9" wp14:editId="275F6AF2">
                <wp:simplePos x="0" y="0"/>
                <wp:positionH relativeFrom="column">
                  <wp:posOffset>1958975</wp:posOffset>
                </wp:positionH>
                <wp:positionV relativeFrom="paragraph">
                  <wp:posOffset>1073150</wp:posOffset>
                </wp:positionV>
                <wp:extent cx="83720" cy="208440"/>
                <wp:effectExtent l="57150" t="38100" r="50165" b="58420"/>
                <wp:wrapNone/>
                <wp:docPr id="57" name="Ink 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">
                      <w14:nvContentPartPr>
                        <w14:cNvContentPartPr/>
                      </w14:nvContentPartPr>
                      <w14:xfrm>
                        <a:off x="0" y="0"/>
                        <a:ext cx="83720" cy="20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9B4195" id="Ink 57" o:spid="_x0000_s1026" type="#_x0000_t75" style="position:absolute;margin-left:153.55pt;margin-top:83.8pt;width:8.05pt;height:17.8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">
                <v:imagedata r:id="rId25" o:title=""/>
              </v:shape>
            </w:pict>
          </mc:Fallback>
        </mc:AlternateContent>
      </w:r>
      <w:r>
        <w:rPr>
          <w:rFonts w:eastAsiaTheme="minorEastAsia"/>
          <w:i/>
          <w:iCs/>
          <w:noProof/>
          <w:sz w:val="40"/>
          <w:szCs w:val="40"/>
          <w:u w:val="single"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 wp14:anchorId="4308438C" wp14:editId="1EAAB764">
                <wp:simplePos x="0" y="0"/>
                <wp:positionH relativeFrom="column">
                  <wp:posOffset>1548765</wp:posOffset>
                </wp:positionH>
                <wp:positionV relativeFrom="paragraph">
                  <wp:posOffset>1103630</wp:posOffset>
                </wp:positionV>
                <wp:extent cx="95250" cy="114300"/>
                <wp:effectExtent l="38100" t="38100" r="57150" b="57150"/>
                <wp:wrapNone/>
                <wp:docPr id="53" name="Ink 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">
                      <w14:nvContentPartPr>
                        <w14:cNvContentPartPr/>
                      </w14:nvContentPartPr>
                      <w14:xfrm>
                        <a:off x="0" y="0"/>
                        <a:ext cx="95250" cy="1143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027D08" id="Ink 53" o:spid="_x0000_s1026" type="#_x0000_t75" style="position:absolute;margin-left:121.25pt;margin-top:86.2pt;width:8.9pt;height:10.4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">
                <v:imagedata r:id="rId27" o:title=""/>
              </v:shape>
            </w:pict>
          </mc:Fallback>
        </mc:AlternateContent>
      </w:r>
      <w:r w:rsidR="00C926ED" w:rsidRPr="00C926ED">
        <w:rPr>
          <w:rFonts w:eastAsiaTheme="minorEastAsia"/>
          <w:i/>
          <w:iCs/>
          <w:sz w:val="40"/>
          <w:szCs w:val="40"/>
          <w:u w:val="single"/>
        </w:rPr>
        <w:t xml:space="preserve">Example </w:t>
      </w:r>
      <w:r w:rsidR="00F50744">
        <w:rPr>
          <w:rFonts w:eastAsiaTheme="minorEastAsia"/>
          <w:i/>
          <w:iCs/>
          <w:sz w:val="40"/>
          <w:szCs w:val="40"/>
          <w:u w:val="single"/>
        </w:rPr>
        <w:t>#</w:t>
      </w:r>
      <w:r w:rsidR="00C926ED" w:rsidRPr="00C926ED">
        <w:rPr>
          <w:rFonts w:eastAsiaTheme="minorEastAsia"/>
          <w:i/>
          <w:iCs/>
          <w:sz w:val="40"/>
          <w:szCs w:val="40"/>
          <w:u w:val="single"/>
        </w:rPr>
        <w:t>1</w:t>
      </w:r>
      <w:r w:rsidR="00F50744">
        <w:rPr>
          <w:rFonts w:eastAsiaTheme="minorEastAsia"/>
          <w:i/>
          <w:iCs/>
          <w:sz w:val="40"/>
          <w:szCs w:val="40"/>
        </w:rPr>
        <w:t xml:space="preserve"> -</w:t>
      </w:r>
      <w:r w:rsidR="00C926ED">
        <w:rPr>
          <w:rFonts w:eastAsiaTheme="minorEastAsia"/>
          <w:sz w:val="40"/>
          <w:szCs w:val="40"/>
        </w:rPr>
        <w:t xml:space="preserve"> </w:t>
      </w:r>
      <w:r w:rsidR="00C926ED" w:rsidRPr="00C26304">
        <w:rPr>
          <w:sz w:val="40"/>
          <w:szCs w:val="40"/>
        </w:rPr>
        <w:t>Consider the set of 5 ordered pairs for the following relation:</w:t>
      </w:r>
    </w:p>
    <w:p w14:paraId="7A03469B" w14:textId="7CAF2F48" w:rsidR="00C926ED" w:rsidRPr="00C926ED" w:rsidRDefault="00C926ED" w:rsidP="00C926ED">
      <w:pPr>
        <w:ind w:left="720"/>
        <w:rPr>
          <w:rFonts w:eastAsiaTheme="minorEastAsia"/>
          <w:sz w:val="40"/>
          <w:szCs w:val="40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40"/>
              <w:szCs w:val="40"/>
            </w:rPr>
            <m:t>{</m:t>
          </m:r>
          <m:d>
            <m:dPr>
              <m:ctrlPr>
                <w:rPr>
                  <w:rFonts w:ascii="Cambria Math" w:hAnsi="Cambria Math"/>
                  <w:i/>
                  <w:sz w:val="40"/>
                  <w:szCs w:val="40"/>
                </w:rPr>
              </m:ctrlPr>
            </m:dPr>
            <m:e>
              <m:r>
                <w:rPr>
                  <w:rFonts w:ascii="Cambria Math" w:hAnsi="Cambria Math"/>
                  <w:sz w:val="40"/>
                  <w:szCs w:val="40"/>
                </w:rPr>
                <m:t>0,9.1</m:t>
              </m:r>
            </m:e>
          </m:d>
          <m:r>
            <w:rPr>
              <w:rFonts w:ascii="Cambria Math" w:hAnsi="Cambria Math"/>
              <w:sz w:val="40"/>
              <w:szCs w:val="40"/>
            </w:rPr>
            <m:t>,</m:t>
          </m:r>
          <m:d>
            <m:dPr>
              <m:ctrlPr>
                <w:rPr>
                  <w:rFonts w:ascii="Cambria Math" w:hAnsi="Cambria Math"/>
                  <w:i/>
                  <w:sz w:val="40"/>
                  <w:szCs w:val="40"/>
                </w:rPr>
              </m:ctrlPr>
            </m:dPr>
            <m:e>
              <m:r>
                <w:rPr>
                  <w:rFonts w:ascii="Cambria Math" w:hAnsi="Cambria Math"/>
                  <w:sz w:val="40"/>
                  <w:szCs w:val="40"/>
                </w:rPr>
                <m:t>10, 6.7</m:t>
              </m:r>
            </m:e>
          </m:d>
          <m:r>
            <w:rPr>
              <w:rFonts w:ascii="Cambria Math" w:hAnsi="Cambria Math"/>
              <w:sz w:val="40"/>
              <w:szCs w:val="40"/>
            </w:rPr>
            <m:t xml:space="preserve">, </m:t>
          </m:r>
          <m:d>
            <m:dPr>
              <m:ctrlPr>
                <w:rPr>
                  <w:rFonts w:ascii="Cambria Math" w:hAnsi="Cambria Math"/>
                  <w:i/>
                  <w:sz w:val="40"/>
                  <w:szCs w:val="40"/>
                </w:rPr>
              </m:ctrlPr>
            </m:dPr>
            <m:e>
              <m:r>
                <w:rPr>
                  <w:rFonts w:ascii="Cambria Math" w:hAnsi="Cambria Math"/>
                  <w:sz w:val="40"/>
                  <w:szCs w:val="40"/>
                </w:rPr>
                <m:t>20, 10.7</m:t>
              </m:r>
            </m:e>
          </m:d>
          <m:r>
            <w:rPr>
              <w:rFonts w:ascii="Cambria Math" w:hAnsi="Cambria Math"/>
              <w:sz w:val="40"/>
              <w:szCs w:val="40"/>
            </w:rPr>
            <m:t xml:space="preserve">, </m:t>
          </m:r>
          <m:d>
            <m:dPr>
              <m:ctrlPr>
                <w:rPr>
                  <w:rFonts w:ascii="Cambria Math" w:hAnsi="Cambria Math"/>
                  <w:i/>
                  <w:sz w:val="40"/>
                  <w:szCs w:val="40"/>
                </w:rPr>
              </m:ctrlPr>
            </m:dPr>
            <m:e>
              <m:r>
                <w:rPr>
                  <w:rFonts w:ascii="Cambria Math" w:hAnsi="Cambria Math"/>
                  <w:sz w:val="40"/>
                  <w:szCs w:val="40"/>
                </w:rPr>
                <m:t>30, 13.2</m:t>
              </m:r>
            </m:e>
          </m:d>
          <m:r>
            <w:rPr>
              <w:rFonts w:ascii="Cambria Math" w:hAnsi="Cambria Math"/>
              <w:sz w:val="40"/>
              <w:szCs w:val="40"/>
            </w:rPr>
            <m:t xml:space="preserve">, </m:t>
          </m:r>
          <m:d>
            <m:dPr>
              <m:ctrlPr>
                <w:rPr>
                  <w:rFonts w:ascii="Cambria Math" w:hAnsi="Cambria Math"/>
                  <w:i/>
                  <w:sz w:val="40"/>
                  <w:szCs w:val="40"/>
                </w:rPr>
              </m:ctrlPr>
            </m:dPr>
            <m:e>
              <m:r>
                <w:rPr>
                  <w:rFonts w:ascii="Cambria Math" w:hAnsi="Cambria Math"/>
                  <w:sz w:val="40"/>
                  <w:szCs w:val="40"/>
                </w:rPr>
                <m:t>42, 21.7</m:t>
              </m:r>
            </m:e>
          </m:d>
          <m:r>
            <w:rPr>
              <w:rFonts w:ascii="Cambria Math" w:hAnsi="Cambria Math"/>
              <w:sz w:val="40"/>
              <w:szCs w:val="40"/>
            </w:rPr>
            <m:t>}</m:t>
          </m:r>
        </m:oMath>
      </m:oMathPara>
    </w:p>
    <w:p w14:paraId="67B5D7F6" w14:textId="08E79427" w:rsidR="00C926ED" w:rsidRPr="00C26304" w:rsidRDefault="004146D1" w:rsidP="00C926ED">
      <w:pPr>
        <w:ind w:left="720"/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 wp14:anchorId="1B2DB86D" wp14:editId="2FD930DE">
                <wp:simplePos x="0" y="0"/>
                <wp:positionH relativeFrom="column">
                  <wp:posOffset>413385</wp:posOffset>
                </wp:positionH>
                <wp:positionV relativeFrom="paragraph">
                  <wp:posOffset>-120650</wp:posOffset>
                </wp:positionV>
                <wp:extent cx="1213855" cy="572135"/>
                <wp:effectExtent l="38100" t="57150" r="5715" b="56515"/>
                <wp:wrapNone/>
                <wp:docPr id="92" name="Ink 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">
                      <w14:nvContentPartPr>
                        <w14:cNvContentPartPr/>
                      </w14:nvContentPartPr>
                      <w14:xfrm>
                        <a:off x="0" y="0"/>
                        <a:ext cx="1213855" cy="5721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1AC429" id="Ink 92" o:spid="_x0000_s1026" type="#_x0000_t75" style="position:absolute;margin-left:31.85pt;margin-top:-10.2pt;width:97pt;height:46.45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">
                <v:imagedata r:id="rId29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 wp14:anchorId="116F6010" wp14:editId="047B3799">
                <wp:simplePos x="0" y="0"/>
                <wp:positionH relativeFrom="column">
                  <wp:posOffset>5313680</wp:posOffset>
                </wp:positionH>
                <wp:positionV relativeFrom="paragraph">
                  <wp:posOffset>-66040</wp:posOffset>
                </wp:positionV>
                <wp:extent cx="125420" cy="177120"/>
                <wp:effectExtent l="38100" t="38100" r="46355" b="52070"/>
                <wp:wrapNone/>
                <wp:docPr id="72" name="Ink 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">
                      <w14:nvContentPartPr>
                        <w14:cNvContentPartPr/>
                      </w14:nvContentPartPr>
                      <w14:xfrm>
                        <a:off x="0" y="0"/>
                        <a:ext cx="12542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02E6DD" id="Ink 72" o:spid="_x0000_s1026" type="#_x0000_t75" style="position:absolute;margin-left:417.7pt;margin-top:-5.9pt;width:11.3pt;height:15.4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">
                <v:imagedata r:id="rId31" o:title=""/>
              </v:shape>
            </w:pict>
          </mc:Fallback>
        </mc:AlternateContent>
      </w:r>
    </w:p>
    <w:p w14:paraId="6AB8B027" w14:textId="4C344D59" w:rsidR="00C926ED" w:rsidRPr="00C26304" w:rsidRDefault="00C926ED" w:rsidP="00C926ED">
      <w:pPr>
        <w:rPr>
          <w:rFonts w:eastAsiaTheme="minorEastAsia"/>
          <w:sz w:val="40"/>
          <w:szCs w:val="40"/>
        </w:rPr>
      </w:pPr>
      <w:r w:rsidRPr="00C26304">
        <w:rPr>
          <w:rFonts w:eastAsiaTheme="minorEastAsia"/>
          <w:sz w:val="40"/>
          <w:szCs w:val="40"/>
        </w:rPr>
        <w:t xml:space="preserve">This is a relation since each ordered pair relates an </w:t>
      </w:r>
      <m:oMath>
        <m:r>
          <w:rPr>
            <w:rFonts w:ascii="Cambria Math" w:eastAsiaTheme="minorEastAsia" w:hAnsi="Cambria Math"/>
            <w:sz w:val="40"/>
            <w:szCs w:val="40"/>
          </w:rPr>
          <m:t>x</m:t>
        </m:r>
      </m:oMath>
      <w:r w:rsidRPr="00C26304">
        <w:rPr>
          <w:rFonts w:eastAsiaTheme="minorEastAsia"/>
          <w:sz w:val="40"/>
          <w:szCs w:val="40"/>
        </w:rPr>
        <w:t xml:space="preserve"> value with a corresponding </w:t>
      </w:r>
      <m:oMath>
        <m:r>
          <w:rPr>
            <w:rFonts w:ascii="Cambria Math" w:eastAsiaTheme="minorEastAsia" w:hAnsi="Cambria Math"/>
            <w:sz w:val="40"/>
            <w:szCs w:val="40"/>
          </w:rPr>
          <m:t>y</m:t>
        </m:r>
      </m:oMath>
      <w:r w:rsidRPr="00C26304">
        <w:rPr>
          <w:rFonts w:eastAsiaTheme="minorEastAsia"/>
          <w:sz w:val="40"/>
          <w:szCs w:val="40"/>
        </w:rPr>
        <w:t xml:space="preserve"> value.</w:t>
      </w:r>
    </w:p>
    <w:p w14:paraId="4A4AAE25" w14:textId="385D9B41" w:rsidR="00C926ED" w:rsidRPr="00C26304" w:rsidRDefault="004146D1" w:rsidP="00C926ED">
      <w:pPr>
        <w:ind w:left="720"/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 wp14:anchorId="7CD08286" wp14:editId="72CF3837">
                <wp:simplePos x="0" y="0"/>
                <wp:positionH relativeFrom="column">
                  <wp:posOffset>961390</wp:posOffset>
                </wp:positionH>
                <wp:positionV relativeFrom="paragraph">
                  <wp:posOffset>-104140</wp:posOffset>
                </wp:positionV>
                <wp:extent cx="856205" cy="321680"/>
                <wp:effectExtent l="38100" t="38100" r="58420" b="40640"/>
                <wp:wrapNone/>
                <wp:docPr id="29" name="Ink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">
                      <w14:nvContentPartPr>
                        <w14:cNvContentPartPr/>
                      </w14:nvContentPartPr>
                      <w14:xfrm>
                        <a:off x="0" y="0"/>
                        <a:ext cx="856205" cy="3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1EECA7" id="Ink 29" o:spid="_x0000_s1026" type="#_x0000_t75" style="position:absolute;margin-left:75pt;margin-top:-8.9pt;width:68.8pt;height:26.7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">
                <v:imagedata r:id="rId33" o:title=""/>
              </v:shape>
            </w:pict>
          </mc:Fallback>
        </mc:AlternateContent>
      </w:r>
      <w:r w:rsidR="00C926ED" w:rsidRPr="00C26304">
        <w:rPr>
          <w:rFonts w:eastAsiaTheme="minorEastAsia"/>
          <w:sz w:val="40"/>
          <w:szCs w:val="40"/>
        </w:rPr>
        <w:t xml:space="preserve">The </w:t>
      </w:r>
      <w:r w:rsidR="00C40EC0">
        <w:rPr>
          <w:rFonts w:eastAsiaTheme="minorEastAsia"/>
          <w:b/>
          <w:sz w:val="40"/>
          <w:szCs w:val="40"/>
        </w:rPr>
        <w:t>___________</w:t>
      </w:r>
      <w:r w:rsidR="00C926ED" w:rsidRPr="00C26304">
        <w:rPr>
          <w:rFonts w:eastAsiaTheme="minorEastAsia"/>
          <w:b/>
          <w:sz w:val="40"/>
          <w:szCs w:val="40"/>
        </w:rPr>
        <w:t xml:space="preserve"> </w:t>
      </w:r>
      <w:r w:rsidR="00C926ED" w:rsidRPr="00C26304">
        <w:rPr>
          <w:rFonts w:eastAsiaTheme="minorEastAsia"/>
          <w:sz w:val="40"/>
          <w:szCs w:val="40"/>
        </w:rPr>
        <w:t xml:space="preserve">is the set of the </w:t>
      </w:r>
      <m:oMath>
        <m:r>
          <w:rPr>
            <w:rFonts w:ascii="Cambria Math" w:eastAsiaTheme="minorEastAsia" w:hAnsi="Cambria Math"/>
            <w:sz w:val="40"/>
            <w:szCs w:val="40"/>
          </w:rPr>
          <m:t>x</m:t>
        </m:r>
      </m:oMath>
      <w:r w:rsidR="00C926ED" w:rsidRPr="00C26304">
        <w:rPr>
          <w:rFonts w:eastAsiaTheme="minorEastAsia"/>
          <w:sz w:val="40"/>
          <w:szCs w:val="40"/>
        </w:rPr>
        <w:t xml:space="preserve">-values: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0, 10 ,20 ,30 ,42</m:t>
            </m:r>
          </m:e>
        </m:d>
      </m:oMath>
    </w:p>
    <w:p w14:paraId="2E07A373" w14:textId="5B7D1161" w:rsidR="00C926ED" w:rsidRPr="00C26304" w:rsidRDefault="004146D1" w:rsidP="00C926ED">
      <w:pPr>
        <w:ind w:left="720"/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 wp14:anchorId="77E9ABE1" wp14:editId="3572B484">
                <wp:simplePos x="0" y="0"/>
                <wp:positionH relativeFrom="column">
                  <wp:posOffset>972820</wp:posOffset>
                </wp:positionH>
                <wp:positionV relativeFrom="paragraph">
                  <wp:posOffset>-5715</wp:posOffset>
                </wp:positionV>
                <wp:extent cx="764550" cy="338060"/>
                <wp:effectExtent l="57150" t="38100" r="16510" b="43180"/>
                <wp:wrapNone/>
                <wp:docPr id="35" name="Ink 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">
                      <w14:nvContentPartPr>
                        <w14:cNvContentPartPr/>
                      </w14:nvContentPartPr>
                      <w14:xfrm>
                        <a:off x="0" y="0"/>
                        <a:ext cx="764550" cy="3380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65978B" id="Ink 35" o:spid="_x0000_s1026" type="#_x0000_t75" style="position:absolute;margin-left:75.9pt;margin-top:-1.15pt;width:61.6pt;height:28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">
                <v:imagedata r:id="rId35" o:title=""/>
              </v:shape>
            </w:pict>
          </mc:Fallback>
        </mc:AlternateContent>
      </w:r>
      <w:r w:rsidR="00C926ED" w:rsidRPr="00C26304">
        <w:rPr>
          <w:rFonts w:eastAsiaTheme="minorEastAsia"/>
          <w:sz w:val="40"/>
          <w:szCs w:val="40"/>
        </w:rPr>
        <w:t xml:space="preserve">The </w:t>
      </w:r>
      <w:r w:rsidR="00C40EC0">
        <w:rPr>
          <w:rFonts w:eastAsiaTheme="minorEastAsia"/>
          <w:b/>
          <w:sz w:val="40"/>
          <w:szCs w:val="40"/>
        </w:rPr>
        <w:t>___________</w:t>
      </w:r>
      <w:r w:rsidR="00C926ED" w:rsidRPr="00C26304">
        <w:rPr>
          <w:rFonts w:eastAsiaTheme="minorEastAsia"/>
          <w:b/>
          <w:sz w:val="40"/>
          <w:szCs w:val="40"/>
        </w:rPr>
        <w:t xml:space="preserve"> </w:t>
      </w:r>
      <w:r w:rsidR="00C926ED" w:rsidRPr="00C26304">
        <w:rPr>
          <w:rFonts w:eastAsiaTheme="minorEastAsia"/>
          <w:sz w:val="40"/>
          <w:szCs w:val="40"/>
        </w:rPr>
        <w:t xml:space="preserve">is the set of the </w:t>
      </w:r>
      <m:oMath>
        <m:r>
          <w:rPr>
            <w:rFonts w:ascii="Cambria Math" w:eastAsiaTheme="minorEastAsia" w:hAnsi="Cambria Math"/>
            <w:sz w:val="40"/>
            <w:szCs w:val="40"/>
          </w:rPr>
          <m:t>y</m:t>
        </m:r>
      </m:oMath>
      <w:r w:rsidR="00C926ED" w:rsidRPr="00C26304">
        <w:rPr>
          <w:rFonts w:eastAsiaTheme="minorEastAsia"/>
          <w:sz w:val="40"/>
          <w:szCs w:val="40"/>
        </w:rPr>
        <w:t xml:space="preserve">-values: </w:t>
      </w:r>
      <m:oMath>
        <m:r>
          <w:rPr>
            <w:rFonts w:ascii="Cambria Math" w:eastAsiaTheme="minorEastAsia" w:hAnsi="Cambria Math"/>
            <w:sz w:val="40"/>
            <w:szCs w:val="40"/>
          </w:rPr>
          <m:t>{9.1, 6.7, 10.7, 13.2, 21.7}</m:t>
        </m:r>
      </m:oMath>
    </w:p>
    <w:p w14:paraId="2DA4EA52" w14:textId="462AED7B" w:rsidR="00C926ED" w:rsidRDefault="00C926ED" w:rsidP="000A259A">
      <w:pPr>
        <w:rPr>
          <w:rFonts w:eastAsiaTheme="minorEastAsia"/>
          <w:sz w:val="40"/>
          <w:szCs w:val="40"/>
        </w:rPr>
      </w:pPr>
    </w:p>
    <w:p w14:paraId="77E55DD9" w14:textId="354E49B1" w:rsidR="00C926ED" w:rsidRDefault="00C926ED" w:rsidP="000A259A">
      <w:pPr>
        <w:rPr>
          <w:rFonts w:eastAsiaTheme="minorEastAsia"/>
          <w:sz w:val="40"/>
          <w:szCs w:val="40"/>
        </w:rPr>
      </w:pPr>
    </w:p>
    <w:p w14:paraId="176DC885" w14:textId="69B25926" w:rsidR="00C926ED" w:rsidRDefault="00C926ED" w:rsidP="000A259A">
      <w:pPr>
        <w:rPr>
          <w:rFonts w:eastAsiaTheme="minorEastAsia"/>
          <w:sz w:val="40"/>
          <w:szCs w:val="40"/>
        </w:rPr>
      </w:pPr>
    </w:p>
    <w:p w14:paraId="2ABC7E49" w14:textId="0CC4092A" w:rsidR="00C926ED" w:rsidRDefault="004146D1" w:rsidP="000A259A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 wp14:anchorId="57A04528" wp14:editId="23D76220">
                <wp:simplePos x="0" y="0"/>
                <wp:positionH relativeFrom="column">
                  <wp:posOffset>8324406</wp:posOffset>
                </wp:positionH>
                <wp:positionV relativeFrom="paragraph">
                  <wp:posOffset>878307</wp:posOffset>
                </wp:positionV>
                <wp:extent cx="360" cy="360"/>
                <wp:effectExtent l="0" t="0" r="0" b="0"/>
                <wp:wrapNone/>
                <wp:docPr id="93" name="Ink 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E5DD9B" id="Ink 93" o:spid="_x0000_s1026" type="#_x0000_t75" style="position:absolute;margin-left:654.75pt;margin-top:68.45pt;width:1.45pt;height:1.45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">
                <v:imagedata r:id="rId37" o:title=""/>
              </v:shape>
            </w:pict>
          </mc:Fallback>
        </mc:AlternateContent>
      </w:r>
    </w:p>
    <w:p w14:paraId="5AE96B06" w14:textId="6B44D995" w:rsidR="00C926ED" w:rsidRDefault="00F12589" w:rsidP="000A259A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  <w:u w:val="single"/>
        </w:rPr>
        <w:lastRenderedPageBreak/>
        <mc:AlternateContent>
          <mc:Choice Requires="wpi">
            <w:drawing>
              <wp:anchor distT="0" distB="0" distL="114300" distR="114300" simplePos="0" relativeHeight="251780096" behindDoc="0" locked="0" layoutInCell="1" allowOverlap="1" wp14:anchorId="08E00BC7" wp14:editId="1318A931">
                <wp:simplePos x="0" y="0"/>
                <wp:positionH relativeFrom="column">
                  <wp:posOffset>2083435</wp:posOffset>
                </wp:positionH>
                <wp:positionV relativeFrom="paragraph">
                  <wp:posOffset>1377950</wp:posOffset>
                </wp:positionV>
                <wp:extent cx="910085" cy="306705"/>
                <wp:effectExtent l="38100" t="57150" r="4445" b="55245"/>
                <wp:wrapNone/>
                <wp:docPr id="133" name="Ink 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">
                      <w14:nvContentPartPr>
                        <w14:cNvContentPartPr/>
                      </w14:nvContentPartPr>
                      <w14:xfrm>
                        <a:off x="0" y="0"/>
                        <a:ext cx="910085" cy="3067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A0A6A0" id="Ink 133" o:spid="_x0000_s1026" type="#_x0000_t75" style="position:absolute;margin-left:163.35pt;margin-top:107.8pt;width:73.05pt;height:25.55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">
                <v:imagedata r:id="rId39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  <w:u w:val="single"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 wp14:anchorId="0F337260" wp14:editId="20DC67A9">
                <wp:simplePos x="0" y="0"/>
                <wp:positionH relativeFrom="column">
                  <wp:posOffset>699770</wp:posOffset>
                </wp:positionH>
                <wp:positionV relativeFrom="paragraph">
                  <wp:posOffset>1372235</wp:posOffset>
                </wp:positionV>
                <wp:extent cx="1064455" cy="214225"/>
                <wp:effectExtent l="38100" t="38100" r="21590" b="52705"/>
                <wp:wrapNone/>
                <wp:docPr id="122" name="Ink 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">
                      <w14:nvContentPartPr>
                        <w14:cNvContentPartPr/>
                      </w14:nvContentPartPr>
                      <w14:xfrm>
                        <a:off x="0" y="0"/>
                        <a:ext cx="1064455" cy="2142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1729F2" id="Ink 122" o:spid="_x0000_s1026" type="#_x0000_t75" style="position:absolute;margin-left:54.4pt;margin-top:107.35pt;width:85.2pt;height:18.25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">
                <v:imagedata r:id="rId41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  <w:u w:val="single"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 wp14:anchorId="7A87C2FF" wp14:editId="428183DA">
                <wp:simplePos x="0" y="0"/>
                <wp:positionH relativeFrom="column">
                  <wp:posOffset>129540</wp:posOffset>
                </wp:positionH>
                <wp:positionV relativeFrom="paragraph">
                  <wp:posOffset>1367790</wp:posOffset>
                </wp:positionV>
                <wp:extent cx="381805" cy="178510"/>
                <wp:effectExtent l="38100" t="38100" r="56515" b="50165"/>
                <wp:wrapNone/>
                <wp:docPr id="123" name="Ink 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">
                      <w14:nvContentPartPr>
                        <w14:cNvContentPartPr/>
                      </w14:nvContentPartPr>
                      <w14:xfrm>
                        <a:off x="0" y="0"/>
                        <a:ext cx="381805" cy="1785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5480E4" id="Ink 123" o:spid="_x0000_s1026" type="#_x0000_t75" style="position:absolute;margin-left:9.5pt;margin-top:107pt;width:31.45pt;height:15.45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">
                <v:imagedata r:id="rId43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  <w:u w:val="single"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 wp14:anchorId="39B17C36" wp14:editId="04A773D8">
                <wp:simplePos x="0" y="0"/>
                <wp:positionH relativeFrom="column">
                  <wp:posOffset>3706495</wp:posOffset>
                </wp:positionH>
                <wp:positionV relativeFrom="paragraph">
                  <wp:posOffset>710565</wp:posOffset>
                </wp:positionV>
                <wp:extent cx="655370" cy="270150"/>
                <wp:effectExtent l="57150" t="57150" r="11430" b="53975"/>
                <wp:wrapNone/>
                <wp:docPr id="110" name="Ink 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">
                      <w14:nvContentPartPr>
                        <w14:cNvContentPartPr/>
                      </w14:nvContentPartPr>
                      <w14:xfrm>
                        <a:off x="0" y="0"/>
                        <a:ext cx="655370" cy="2701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C78889" id="Ink 110" o:spid="_x0000_s1026" type="#_x0000_t75" style="position:absolute;margin-left:291.15pt;margin-top:55.25pt;width:53pt;height:22.65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">
                <v:imagedata r:id="rId45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  <w:u w:val="single"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 wp14:anchorId="06FC7F87" wp14:editId="19D5D8F4">
                <wp:simplePos x="0" y="0"/>
                <wp:positionH relativeFrom="column">
                  <wp:posOffset>914400</wp:posOffset>
                </wp:positionH>
                <wp:positionV relativeFrom="paragraph">
                  <wp:posOffset>736600</wp:posOffset>
                </wp:positionV>
                <wp:extent cx="536100" cy="157645"/>
                <wp:effectExtent l="57150" t="57150" r="54610" b="52070"/>
                <wp:wrapNone/>
                <wp:docPr id="104" name="Ink 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">
                      <w14:nvContentPartPr>
                        <w14:cNvContentPartPr/>
                      </w14:nvContentPartPr>
                      <w14:xfrm>
                        <a:off x="0" y="0"/>
                        <a:ext cx="536100" cy="1576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A9D474" id="Ink 104" o:spid="_x0000_s1026" type="#_x0000_t75" style="position:absolute;margin-left:71.3pt;margin-top:57.3pt;width:43.6pt;height:13.8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">
                <v:imagedata r:id="rId47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  <w:u w:val="single"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 wp14:anchorId="71D7D115" wp14:editId="3BF0C9FB">
                <wp:simplePos x="0" y="0"/>
                <wp:positionH relativeFrom="column">
                  <wp:posOffset>107950</wp:posOffset>
                </wp:positionH>
                <wp:positionV relativeFrom="paragraph">
                  <wp:posOffset>684530</wp:posOffset>
                </wp:positionV>
                <wp:extent cx="562720" cy="247185"/>
                <wp:effectExtent l="38100" t="38100" r="46990" b="57785"/>
                <wp:wrapNone/>
                <wp:docPr id="105" name="Ink 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">
                      <w14:nvContentPartPr>
                        <w14:cNvContentPartPr/>
                      </w14:nvContentPartPr>
                      <w14:xfrm>
                        <a:off x="0" y="0"/>
                        <a:ext cx="562720" cy="2471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4E4B53" id="Ink 105" o:spid="_x0000_s1026" type="#_x0000_t75" style="position:absolute;margin-left:7.8pt;margin-top:53.2pt;width:45.7pt;height:20.85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">
                <v:imagedata r:id="rId49" o:title=""/>
              </v:shape>
            </w:pict>
          </mc:Fallback>
        </mc:AlternateContent>
      </w:r>
      <w:r w:rsidR="004146D1">
        <w:rPr>
          <w:rFonts w:eastAsiaTheme="minorEastAsia"/>
          <w:noProof/>
          <w:sz w:val="40"/>
          <w:szCs w:val="40"/>
          <w:u w:val="single"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 wp14:anchorId="40C5A401" wp14:editId="1887F842">
                <wp:simplePos x="0" y="0"/>
                <wp:positionH relativeFrom="column">
                  <wp:posOffset>1555115</wp:posOffset>
                </wp:positionH>
                <wp:positionV relativeFrom="paragraph">
                  <wp:posOffset>392430</wp:posOffset>
                </wp:positionV>
                <wp:extent cx="611480" cy="173355"/>
                <wp:effectExtent l="57150" t="38100" r="0" b="55245"/>
                <wp:wrapNone/>
                <wp:docPr id="46" name="Ink 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">
                      <w14:nvContentPartPr>
                        <w14:cNvContentPartPr/>
                      </w14:nvContentPartPr>
                      <w14:xfrm>
                        <a:off x="0" y="0"/>
                        <a:ext cx="611480" cy="1733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176D28" id="Ink 46" o:spid="_x0000_s1026" type="#_x0000_t75" style="position:absolute;margin-left:121.75pt;margin-top:30.2pt;width:49.6pt;height:15.0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">
                <v:imagedata r:id="rId51" o:title=""/>
              </v:shape>
            </w:pict>
          </mc:Fallback>
        </mc:AlternateContent>
      </w:r>
      <w:r w:rsidR="000A259A" w:rsidRPr="00C26304">
        <w:rPr>
          <w:rFonts w:eastAsiaTheme="minorEastAsia"/>
          <w:sz w:val="40"/>
          <w:szCs w:val="40"/>
          <w:u w:val="single"/>
        </w:rPr>
        <w:t>Functions</w:t>
      </w:r>
      <w:r w:rsidR="000A259A" w:rsidRPr="00C26304">
        <w:rPr>
          <w:rFonts w:eastAsiaTheme="minorEastAsia"/>
          <w:sz w:val="40"/>
          <w:szCs w:val="40"/>
        </w:rPr>
        <w:t xml:space="preserve">: A function is a special relation where each </w:t>
      </w:r>
      <w:r w:rsidR="00F36CFE" w:rsidRPr="00C26304">
        <w:rPr>
          <w:rFonts w:eastAsiaTheme="minorEastAsia"/>
          <w:sz w:val="40"/>
          <w:szCs w:val="40"/>
        </w:rPr>
        <w:t>number in</w:t>
      </w:r>
      <w:r w:rsidR="000A259A" w:rsidRPr="00C26304">
        <w:rPr>
          <w:rFonts w:eastAsiaTheme="minorEastAsia"/>
          <w:sz w:val="40"/>
          <w:szCs w:val="40"/>
        </w:rPr>
        <w:t xml:space="preserve"> the </w:t>
      </w:r>
      <w:r w:rsidR="00F50744">
        <w:rPr>
          <w:rFonts w:eastAsiaTheme="minorEastAsia"/>
          <w:b/>
          <w:sz w:val="40"/>
          <w:szCs w:val="40"/>
        </w:rPr>
        <w:t>_________</w:t>
      </w:r>
      <w:r w:rsidR="000A259A" w:rsidRPr="00C26304">
        <w:rPr>
          <w:rFonts w:eastAsiaTheme="minorEastAsia"/>
          <w:sz w:val="40"/>
          <w:szCs w:val="40"/>
        </w:rPr>
        <w:t xml:space="preserve"> (the x-values) corresponds to </w:t>
      </w:r>
      <w:r w:rsidR="00433622">
        <w:rPr>
          <w:rFonts w:eastAsiaTheme="minorEastAsia"/>
          <w:b/>
          <w:i/>
          <w:sz w:val="40"/>
          <w:szCs w:val="40"/>
        </w:rPr>
        <w:t>________________</w:t>
      </w:r>
      <w:r w:rsidR="000A259A" w:rsidRPr="00C26304">
        <w:rPr>
          <w:rFonts w:eastAsiaTheme="minorEastAsia"/>
          <w:sz w:val="40"/>
          <w:szCs w:val="40"/>
        </w:rPr>
        <w:t xml:space="preserve"> </w:t>
      </w:r>
      <w:r w:rsidR="00F36CFE" w:rsidRPr="00C26304">
        <w:rPr>
          <w:rFonts w:eastAsiaTheme="minorEastAsia"/>
          <w:sz w:val="40"/>
          <w:szCs w:val="40"/>
        </w:rPr>
        <w:t>number in</w:t>
      </w:r>
      <w:r w:rsidR="000A259A" w:rsidRPr="00C26304">
        <w:rPr>
          <w:rFonts w:eastAsiaTheme="minorEastAsia"/>
          <w:sz w:val="40"/>
          <w:szCs w:val="40"/>
        </w:rPr>
        <w:t xml:space="preserve"> the </w:t>
      </w:r>
      <w:r w:rsidR="00433622">
        <w:rPr>
          <w:rFonts w:eastAsiaTheme="minorEastAsia"/>
          <w:b/>
          <w:sz w:val="40"/>
          <w:szCs w:val="40"/>
        </w:rPr>
        <w:t>____________</w:t>
      </w:r>
      <w:r w:rsidR="000A259A" w:rsidRPr="00C26304">
        <w:rPr>
          <w:rFonts w:eastAsiaTheme="minorEastAsia"/>
          <w:b/>
          <w:sz w:val="40"/>
          <w:szCs w:val="40"/>
        </w:rPr>
        <w:t xml:space="preserve"> </w:t>
      </w:r>
      <w:r w:rsidR="000A259A" w:rsidRPr="00C26304">
        <w:rPr>
          <w:rFonts w:eastAsiaTheme="minorEastAsia"/>
          <w:sz w:val="40"/>
          <w:szCs w:val="40"/>
        </w:rPr>
        <w:t xml:space="preserve">(the y-values).  In other words, a relation is a </w:t>
      </w:r>
      <w:r w:rsidR="00433622">
        <w:rPr>
          <w:rFonts w:eastAsiaTheme="minorEastAsia"/>
          <w:b/>
          <w:sz w:val="40"/>
          <w:szCs w:val="40"/>
        </w:rPr>
        <w:t>function</w:t>
      </w:r>
      <w:r w:rsidR="000A259A" w:rsidRPr="00C26304">
        <w:rPr>
          <w:rFonts w:eastAsiaTheme="minorEastAsia"/>
          <w:sz w:val="40"/>
          <w:szCs w:val="40"/>
        </w:rPr>
        <w:t xml:space="preserve"> if </w:t>
      </w:r>
      <w:r w:rsidR="00433622">
        <w:rPr>
          <w:rFonts w:eastAsiaTheme="minorEastAsia"/>
          <w:sz w:val="40"/>
          <w:szCs w:val="40"/>
        </w:rPr>
        <w:t>_______________________________________</w:t>
      </w:r>
    </w:p>
    <w:p w14:paraId="0064FFD6" w14:textId="77777777" w:rsidR="00815CEC" w:rsidRDefault="00815CEC" w:rsidP="000A259A">
      <w:pPr>
        <w:rPr>
          <w:rFonts w:eastAsiaTheme="minorEastAsia"/>
          <w:sz w:val="40"/>
          <w:szCs w:val="40"/>
        </w:rPr>
      </w:pPr>
    </w:p>
    <w:p w14:paraId="54979CD1" w14:textId="76E9E6F4" w:rsidR="00D245E9" w:rsidRPr="00433622" w:rsidRDefault="00D245E9" w:rsidP="000A259A">
      <w:pPr>
        <w:rPr>
          <w:rFonts w:eastAsiaTheme="minorEastAsia"/>
          <w:sz w:val="40"/>
          <w:szCs w:val="40"/>
        </w:rPr>
      </w:pPr>
      <w:r w:rsidRPr="00D245E9">
        <w:rPr>
          <w:rFonts w:eastAsiaTheme="minorEastAsia"/>
          <w:i/>
          <w:iCs/>
          <w:sz w:val="40"/>
          <w:szCs w:val="40"/>
          <w:u w:val="single"/>
        </w:rPr>
        <w:t xml:space="preserve">Example </w:t>
      </w:r>
      <w:r w:rsidR="00433622">
        <w:rPr>
          <w:rFonts w:eastAsiaTheme="minorEastAsia"/>
          <w:i/>
          <w:iCs/>
          <w:sz w:val="40"/>
          <w:szCs w:val="40"/>
          <w:u w:val="single"/>
        </w:rPr>
        <w:t>#</w:t>
      </w:r>
      <w:r w:rsidRPr="00D245E9">
        <w:rPr>
          <w:rFonts w:eastAsiaTheme="minorEastAsia"/>
          <w:i/>
          <w:iCs/>
          <w:sz w:val="40"/>
          <w:szCs w:val="40"/>
          <w:u w:val="single"/>
        </w:rPr>
        <w:t>1 continued</w:t>
      </w:r>
      <w:r w:rsidR="00433622">
        <w:rPr>
          <w:rFonts w:eastAsiaTheme="minorEastAsia"/>
          <w:sz w:val="40"/>
          <w:szCs w:val="40"/>
        </w:rPr>
        <w:t xml:space="preserve"> -</w:t>
      </w:r>
    </w:p>
    <w:p w14:paraId="36434FAF" w14:textId="228F3BF0" w:rsidR="00815CEC" w:rsidRPr="00815CEC" w:rsidRDefault="00815CEC" w:rsidP="000A259A">
      <w:pPr>
        <w:rPr>
          <w:rFonts w:eastAsiaTheme="minorEastAsia"/>
          <w:sz w:val="40"/>
          <w:szCs w:val="40"/>
        </w:rPr>
      </w:pPr>
      <w:r>
        <w:rPr>
          <w:rFonts w:eastAsiaTheme="minorEastAsia"/>
          <w:sz w:val="40"/>
          <w:szCs w:val="40"/>
        </w:rPr>
        <w:t>Is this a function?</w:t>
      </w:r>
    </w:p>
    <w:p w14:paraId="2E869A2C" w14:textId="6BFB3310" w:rsidR="00815CEC" w:rsidRDefault="000A259A" w:rsidP="000A259A">
      <w:pPr>
        <w:rPr>
          <w:rFonts w:eastAsiaTheme="minorEastAsia"/>
          <w:sz w:val="40"/>
          <w:szCs w:val="40"/>
        </w:rPr>
      </w:pPr>
      <m:oMath>
        <m:r>
          <w:rPr>
            <w:rFonts w:ascii="Cambria Math" w:hAnsi="Cambria Math"/>
            <w:sz w:val="40"/>
            <w:szCs w:val="40"/>
          </w:rPr>
          <m:t>{</m:t>
        </m:r>
        <m:d>
          <m:dPr>
            <m:ctrlPr>
              <w:rPr>
                <w:rFonts w:ascii="Cambria Math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hAnsi="Cambria Math"/>
                <w:sz w:val="40"/>
                <w:szCs w:val="40"/>
              </w:rPr>
              <m:t>0,9.1</m:t>
            </m:r>
          </m:e>
        </m:d>
        <m:r>
          <w:rPr>
            <w:rFonts w:ascii="Cambria Math" w:hAnsi="Cambria Math"/>
            <w:sz w:val="40"/>
            <w:szCs w:val="40"/>
          </w:rPr>
          <m:t>,</m:t>
        </m:r>
        <m:d>
          <m:dPr>
            <m:ctrlPr>
              <w:rPr>
                <w:rFonts w:ascii="Cambria Math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hAnsi="Cambria Math"/>
                <w:sz w:val="40"/>
                <w:szCs w:val="40"/>
              </w:rPr>
              <m:t>10, 6.7</m:t>
            </m:r>
          </m:e>
        </m:d>
        <m:r>
          <w:rPr>
            <w:rFonts w:ascii="Cambria Math" w:hAnsi="Cambria Math"/>
            <w:sz w:val="40"/>
            <w:szCs w:val="40"/>
          </w:rPr>
          <m:t xml:space="preserve">, </m:t>
        </m:r>
        <m:d>
          <m:dPr>
            <m:ctrlPr>
              <w:rPr>
                <w:rFonts w:ascii="Cambria Math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hAnsi="Cambria Math"/>
                <w:sz w:val="40"/>
                <w:szCs w:val="40"/>
              </w:rPr>
              <m:t>20, 10.7</m:t>
            </m:r>
          </m:e>
        </m:d>
        <m:r>
          <w:rPr>
            <w:rFonts w:ascii="Cambria Math" w:hAnsi="Cambria Math"/>
            <w:sz w:val="40"/>
            <w:szCs w:val="40"/>
          </w:rPr>
          <m:t xml:space="preserve">, </m:t>
        </m:r>
        <m:d>
          <m:dPr>
            <m:ctrlPr>
              <w:rPr>
                <w:rFonts w:ascii="Cambria Math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hAnsi="Cambria Math"/>
                <w:sz w:val="40"/>
                <w:szCs w:val="40"/>
              </w:rPr>
              <m:t>30, 13.2</m:t>
            </m:r>
          </m:e>
        </m:d>
        <m:r>
          <w:rPr>
            <w:rFonts w:ascii="Cambria Math" w:hAnsi="Cambria Math"/>
            <w:sz w:val="40"/>
            <w:szCs w:val="40"/>
          </w:rPr>
          <m:t xml:space="preserve">, </m:t>
        </m:r>
        <m:d>
          <m:dPr>
            <m:ctrlPr>
              <w:rPr>
                <w:rFonts w:ascii="Cambria Math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hAnsi="Cambria Math"/>
                <w:sz w:val="40"/>
                <w:szCs w:val="40"/>
              </w:rPr>
              <m:t>42, 21.7</m:t>
            </m:r>
          </m:e>
        </m:d>
        <m:r>
          <w:rPr>
            <w:rFonts w:ascii="Cambria Math" w:hAnsi="Cambria Math"/>
            <w:sz w:val="40"/>
            <w:szCs w:val="40"/>
          </w:rPr>
          <m:t>}</m:t>
        </m:r>
      </m:oMath>
      <w:r w:rsidRPr="00C26304">
        <w:rPr>
          <w:rFonts w:eastAsiaTheme="minorEastAsia"/>
          <w:sz w:val="40"/>
          <w:szCs w:val="40"/>
        </w:rPr>
        <w:t xml:space="preserve"> </w:t>
      </w:r>
    </w:p>
    <w:p w14:paraId="215589CC" w14:textId="73D6430D" w:rsidR="000A259A" w:rsidRDefault="00F12589" w:rsidP="000A259A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 wp14:anchorId="7DD73F48" wp14:editId="2C5147E2">
                <wp:simplePos x="0" y="0"/>
                <wp:positionH relativeFrom="column">
                  <wp:posOffset>3770046</wp:posOffset>
                </wp:positionH>
                <wp:positionV relativeFrom="paragraph">
                  <wp:posOffset>609380</wp:posOffset>
                </wp:positionV>
                <wp:extent cx="1674000" cy="108360"/>
                <wp:effectExtent l="38100" t="38100" r="40640" b="44450"/>
                <wp:wrapNone/>
                <wp:docPr id="146" name="Ink 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">
                      <w14:nvContentPartPr>
                        <w14:cNvContentPartPr/>
                      </w14:nvContentPartPr>
                      <w14:xfrm>
                        <a:off x="0" y="0"/>
                        <a:ext cx="167400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B776C6" id="Ink 146" o:spid="_x0000_s1026" type="#_x0000_t75" style="position:absolute;margin-left:296.15pt;margin-top:47.3pt;width:133.2pt;height:9.95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">
                <v:imagedata r:id="rId53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 wp14:anchorId="0B1F7B72" wp14:editId="2A182549">
                <wp:simplePos x="0" y="0"/>
                <wp:positionH relativeFrom="column">
                  <wp:posOffset>604926</wp:posOffset>
                </wp:positionH>
                <wp:positionV relativeFrom="paragraph">
                  <wp:posOffset>924380</wp:posOffset>
                </wp:positionV>
                <wp:extent cx="1785960" cy="36720"/>
                <wp:effectExtent l="0" t="38100" r="43180" b="40005"/>
                <wp:wrapNone/>
                <wp:docPr id="145" name="Ink 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">
                      <w14:nvContentPartPr>
                        <w14:cNvContentPartPr/>
                      </w14:nvContentPartPr>
                      <w14:xfrm>
                        <a:off x="0" y="0"/>
                        <a:ext cx="178596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8BE0DA" id="Ink 145" o:spid="_x0000_s1026" type="#_x0000_t75" style="position:absolute;margin-left:46.95pt;margin-top:72.1pt;width:142.05pt;height:4.35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">
                <v:imagedata r:id="rId55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 wp14:anchorId="01537FA4" wp14:editId="3C904B29">
                <wp:simplePos x="0" y="0"/>
                <wp:positionH relativeFrom="column">
                  <wp:posOffset>3682365</wp:posOffset>
                </wp:positionH>
                <wp:positionV relativeFrom="paragraph">
                  <wp:posOffset>45085</wp:posOffset>
                </wp:positionV>
                <wp:extent cx="1163725" cy="205105"/>
                <wp:effectExtent l="38100" t="38100" r="36830" b="42545"/>
                <wp:wrapNone/>
                <wp:docPr id="144" name="Ink 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/>
                      </w14:nvContentPartPr>
                      <w14:xfrm>
                        <a:off x="0" y="0"/>
                        <a:ext cx="1163725" cy="2051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7DFD4E" id="Ink 144" o:spid="_x0000_s1026" type="#_x0000_t75" style="position:absolute;margin-left:289.25pt;margin-top:2.85pt;width:93.05pt;height:17.55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">
                <v:imagedata r:id="rId57" o:title=""/>
              </v:shape>
            </w:pict>
          </mc:Fallback>
        </mc:AlternateContent>
      </w:r>
      <w:r w:rsidR="00815CEC">
        <w:rPr>
          <w:rFonts w:eastAsiaTheme="minorEastAsia"/>
          <w:sz w:val="40"/>
          <w:szCs w:val="40"/>
        </w:rPr>
        <w:t xml:space="preserve">This </w:t>
      </w:r>
      <w:r w:rsidR="000A259A" w:rsidRPr="00C26304">
        <w:rPr>
          <w:rFonts w:eastAsiaTheme="minorEastAsia"/>
          <w:sz w:val="40"/>
          <w:szCs w:val="40"/>
        </w:rPr>
        <w:t xml:space="preserve">is a function since none of the </w:t>
      </w:r>
      <w:r w:rsidR="00D81683">
        <w:rPr>
          <w:rFonts w:eastAsiaTheme="minorEastAsia"/>
          <w:sz w:val="40"/>
          <w:szCs w:val="40"/>
        </w:rPr>
        <w:t>________________</w:t>
      </w:r>
      <w:r w:rsidR="000A259A" w:rsidRPr="00C26304">
        <w:rPr>
          <w:rFonts w:eastAsiaTheme="minorEastAsia"/>
          <w:sz w:val="40"/>
          <w:szCs w:val="40"/>
        </w:rPr>
        <w:t xml:space="preserve"> repeat. In other words, each unique x-value </w:t>
      </w:r>
      <w:r w:rsidR="00F36CFE" w:rsidRPr="00C26304">
        <w:rPr>
          <w:rFonts w:eastAsiaTheme="minorEastAsia"/>
          <w:sz w:val="40"/>
          <w:szCs w:val="40"/>
        </w:rPr>
        <w:t>is paired with exactly one y-value</w:t>
      </w:r>
      <w:r w:rsidR="000A259A" w:rsidRPr="00C26304">
        <w:rPr>
          <w:rFonts w:eastAsiaTheme="minorEastAsia"/>
          <w:sz w:val="40"/>
          <w:szCs w:val="40"/>
        </w:rPr>
        <w:t>!</w:t>
      </w:r>
    </w:p>
    <w:p w14:paraId="45B65E7B" w14:textId="005370A0" w:rsidR="00D245E9" w:rsidRDefault="00D245E9" w:rsidP="00CA3272">
      <w:pPr>
        <w:spacing w:after="0"/>
        <w:rPr>
          <w:rFonts w:eastAsiaTheme="minorEastAsia"/>
          <w:sz w:val="40"/>
          <w:szCs w:val="40"/>
        </w:rPr>
      </w:pPr>
    </w:p>
    <w:p w14:paraId="1C1458BC" w14:textId="237C3652" w:rsidR="00D245E9" w:rsidRPr="00433622" w:rsidRDefault="00F12589" w:rsidP="000A259A">
      <w:pPr>
        <w:rPr>
          <w:rFonts w:eastAsiaTheme="minorEastAsia"/>
          <w:sz w:val="40"/>
          <w:szCs w:val="40"/>
        </w:rPr>
      </w:pPr>
      <w:r>
        <w:rPr>
          <w:rFonts w:eastAsiaTheme="minorEastAsia"/>
          <w:i/>
          <w:iCs/>
          <w:noProof/>
          <w:sz w:val="40"/>
          <w:szCs w:val="40"/>
          <w:u w:val="single"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 wp14:anchorId="4A63858B" wp14:editId="7686B3B6">
                <wp:simplePos x="0" y="0"/>
                <wp:positionH relativeFrom="column">
                  <wp:posOffset>3098800</wp:posOffset>
                </wp:positionH>
                <wp:positionV relativeFrom="paragraph">
                  <wp:posOffset>309880</wp:posOffset>
                </wp:positionV>
                <wp:extent cx="125170" cy="175680"/>
                <wp:effectExtent l="57150" t="38100" r="46355" b="53340"/>
                <wp:wrapNone/>
                <wp:docPr id="153" name="Ink 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">
                      <w14:nvContentPartPr>
                        <w14:cNvContentPartPr/>
                      </w14:nvContentPartPr>
                      <w14:xfrm>
                        <a:off x="0" y="0"/>
                        <a:ext cx="12517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8365B3" id="Ink 153" o:spid="_x0000_s1026" type="#_x0000_t75" style="position:absolute;margin-left:243.3pt;margin-top:23.7pt;width:11.25pt;height:15.25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">
                <v:imagedata r:id="rId59" o:title=""/>
              </v:shape>
            </w:pict>
          </mc:Fallback>
        </mc:AlternateContent>
      </w:r>
      <w:r>
        <w:rPr>
          <w:rFonts w:eastAsiaTheme="minorEastAsia"/>
          <w:i/>
          <w:iCs/>
          <w:noProof/>
          <w:sz w:val="40"/>
          <w:szCs w:val="40"/>
          <w:u w:val="single"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 wp14:anchorId="74647983" wp14:editId="4C4C29F8">
                <wp:simplePos x="0" y="0"/>
                <wp:positionH relativeFrom="column">
                  <wp:posOffset>2255520</wp:posOffset>
                </wp:positionH>
                <wp:positionV relativeFrom="paragraph">
                  <wp:posOffset>297815</wp:posOffset>
                </wp:positionV>
                <wp:extent cx="326390" cy="105120"/>
                <wp:effectExtent l="38100" t="38100" r="54610" b="47625"/>
                <wp:wrapNone/>
                <wp:docPr id="150" name="Ink 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">
                      <w14:nvContentPartPr>
                        <w14:cNvContentPartPr/>
                      </w14:nvContentPartPr>
                      <w14:xfrm>
                        <a:off x="0" y="0"/>
                        <a:ext cx="32639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072371" id="Ink 150" o:spid="_x0000_s1026" type="#_x0000_t75" style="position:absolute;margin-left:176.9pt;margin-top:22.75pt;width:27.1pt;height:9.7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">
                <v:imagedata r:id="rId61" o:title=""/>
              </v:shape>
            </w:pict>
          </mc:Fallback>
        </mc:AlternateContent>
      </w:r>
      <w:r w:rsidR="00D245E9" w:rsidRPr="00D245E9">
        <w:rPr>
          <w:rFonts w:eastAsiaTheme="minorEastAsia"/>
          <w:i/>
          <w:iCs/>
          <w:sz w:val="40"/>
          <w:szCs w:val="40"/>
          <w:u w:val="single"/>
        </w:rPr>
        <w:t xml:space="preserve">Example </w:t>
      </w:r>
      <w:r w:rsidR="00433622">
        <w:rPr>
          <w:rFonts w:eastAsiaTheme="minorEastAsia"/>
          <w:i/>
          <w:iCs/>
          <w:sz w:val="40"/>
          <w:szCs w:val="40"/>
          <w:u w:val="single"/>
        </w:rPr>
        <w:t>#</w:t>
      </w:r>
      <w:r w:rsidR="00D245E9" w:rsidRPr="00D245E9">
        <w:rPr>
          <w:rFonts w:eastAsiaTheme="minorEastAsia"/>
          <w:i/>
          <w:iCs/>
          <w:sz w:val="40"/>
          <w:szCs w:val="40"/>
          <w:u w:val="single"/>
        </w:rPr>
        <w:t>2</w:t>
      </w:r>
      <w:r w:rsidR="00433622">
        <w:rPr>
          <w:rFonts w:eastAsiaTheme="minorEastAsia"/>
          <w:sz w:val="40"/>
          <w:szCs w:val="40"/>
        </w:rPr>
        <w:t>-</w:t>
      </w:r>
      <w:r w:rsidR="002F4C7B">
        <w:rPr>
          <w:rFonts w:eastAsiaTheme="minorEastAsia"/>
          <w:sz w:val="40"/>
          <w:szCs w:val="40"/>
        </w:rPr>
        <w:t xml:space="preserve"> Is this a function?</w:t>
      </w:r>
    </w:p>
    <w:p w14:paraId="338A590C" w14:textId="168B96E1" w:rsidR="00815CEC" w:rsidRPr="00D245E9" w:rsidRDefault="00F12589" w:rsidP="00CA3272">
      <w:pPr>
        <w:jc w:val="center"/>
        <w:rPr>
          <w:rFonts w:eastAsiaTheme="minorEastAsia"/>
          <w:i/>
          <w:iCs/>
          <w:sz w:val="40"/>
          <w:szCs w:val="40"/>
          <w:u w:val="single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 wp14:anchorId="029B7897" wp14:editId="676EA9B8">
                <wp:simplePos x="0" y="0"/>
                <wp:positionH relativeFrom="column">
                  <wp:posOffset>4197350</wp:posOffset>
                </wp:positionH>
                <wp:positionV relativeFrom="paragraph">
                  <wp:posOffset>1191260</wp:posOffset>
                </wp:positionV>
                <wp:extent cx="564460" cy="326390"/>
                <wp:effectExtent l="38100" t="38100" r="45720" b="54610"/>
                <wp:wrapNone/>
                <wp:docPr id="174" name="Ink 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">
                      <w14:nvContentPartPr>
                        <w14:cNvContentPartPr/>
                      </w14:nvContentPartPr>
                      <w14:xfrm>
                        <a:off x="0" y="0"/>
                        <a:ext cx="564460" cy="3263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5D3A2B" id="Ink 174" o:spid="_x0000_s1026" type="#_x0000_t75" style="position:absolute;margin-left:329.8pt;margin-top:93.1pt;width:45.9pt;height:27.1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">
                <v:imagedata r:id="rId6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 wp14:anchorId="1080BE9B" wp14:editId="1B71E05F">
                <wp:simplePos x="0" y="0"/>
                <wp:positionH relativeFrom="column">
                  <wp:posOffset>1032510</wp:posOffset>
                </wp:positionH>
                <wp:positionV relativeFrom="paragraph">
                  <wp:posOffset>1191260</wp:posOffset>
                </wp:positionV>
                <wp:extent cx="582190" cy="381530"/>
                <wp:effectExtent l="57150" t="38100" r="0" b="57150"/>
                <wp:wrapNone/>
                <wp:docPr id="175" name="Ink 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">
                      <w14:nvContentPartPr>
                        <w14:cNvContentPartPr/>
                      </w14:nvContentPartPr>
                      <w14:xfrm>
                        <a:off x="0" y="0"/>
                        <a:ext cx="582190" cy="3815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C8ED4A" id="Ink 175" o:spid="_x0000_s1026" type="#_x0000_t75" style="position:absolute;margin-left:80.6pt;margin-top:93.1pt;width:47.3pt;height:31.5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">
                <v:imagedata r:id="rId6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 wp14:anchorId="07A50E41" wp14:editId="38951C85">
                <wp:simplePos x="0" y="0"/>
                <wp:positionH relativeFrom="column">
                  <wp:posOffset>4036695</wp:posOffset>
                </wp:positionH>
                <wp:positionV relativeFrom="paragraph">
                  <wp:posOffset>282575</wp:posOffset>
                </wp:positionV>
                <wp:extent cx="612630" cy="414655"/>
                <wp:effectExtent l="57150" t="38100" r="54610" b="42545"/>
                <wp:wrapNone/>
                <wp:docPr id="162" name="Ink 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">
                      <w14:nvContentPartPr>
                        <w14:cNvContentPartPr/>
                      </w14:nvContentPartPr>
                      <w14:xfrm>
                        <a:off x="0" y="0"/>
                        <a:ext cx="612630" cy="4146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891A76" id="Ink 162" o:spid="_x0000_s1026" type="#_x0000_t75" style="position:absolute;margin-left:317.15pt;margin-top:21.55pt;width:49.7pt;height:34.05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">
                <v:imagedata r:id="rId67" o:title=""/>
              </v:shape>
            </w:pict>
          </mc:Fallback>
        </mc:AlternateContent>
      </w:r>
      <w:r w:rsidR="00815CEC">
        <w:rPr>
          <w:noProof/>
        </w:rPr>
        <w:drawing>
          <wp:inline distT="0" distB="0" distL="0" distR="0" wp14:anchorId="2583C04A" wp14:editId="496673B1">
            <wp:extent cx="2121535" cy="1500139"/>
            <wp:effectExtent l="0" t="0" r="0" b="5080"/>
            <wp:docPr id="4" name="Picture 4" descr="Table of celebrity earning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Table of celebrity earnings"/>
                    <pic:cNvPicPr/>
                  </pic:nvPicPr>
                  <pic:blipFill rotWithShape="1">
                    <a:blip r:embed="rId68"/>
                    <a:srcRect l="21538" t="55716" r="60898" b="21132"/>
                    <a:stretch/>
                  </pic:blipFill>
                  <pic:spPr bwMode="auto">
                    <a:xfrm>
                      <a:off x="0" y="0"/>
                      <a:ext cx="2135763" cy="1510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815CEC">
        <w:rPr>
          <w:noProof/>
        </w:rPr>
        <w:drawing>
          <wp:inline distT="0" distB="0" distL="0" distR="0" wp14:anchorId="17FD2FA9" wp14:editId="4D19C19F">
            <wp:extent cx="5736590" cy="1684020"/>
            <wp:effectExtent l="0" t="0" r="0" b="0"/>
            <wp:docPr id="5" name="Picture 5" descr="visual of celebrity earning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visual of celebrity earnings"/>
                    <pic:cNvPicPr/>
                  </pic:nvPicPr>
                  <pic:blipFill rotWithShape="1">
                    <a:blip r:embed="rId68"/>
                    <a:srcRect l="43205" t="66067" r="19487" b="13516"/>
                    <a:stretch/>
                  </pic:blipFill>
                  <pic:spPr bwMode="auto">
                    <a:xfrm>
                      <a:off x="0" y="0"/>
                      <a:ext cx="5765378" cy="169247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1C9C30A" w14:textId="3B48A74E" w:rsidR="00CA3272" w:rsidRDefault="00CA3272" w:rsidP="000A259A">
      <w:pPr>
        <w:rPr>
          <w:rFonts w:eastAsiaTheme="minorEastAsia"/>
          <w:sz w:val="40"/>
          <w:szCs w:val="40"/>
        </w:rPr>
      </w:pPr>
      <w:r w:rsidRPr="00CA3272">
        <w:rPr>
          <w:rFonts w:eastAsiaTheme="minorEastAsia"/>
          <w:i/>
          <w:iCs/>
          <w:sz w:val="40"/>
          <w:szCs w:val="40"/>
          <w:u w:val="single"/>
        </w:rPr>
        <w:lastRenderedPageBreak/>
        <w:t>YOU TRY</w:t>
      </w:r>
      <w:r w:rsidR="000A259A" w:rsidRPr="00CA3272">
        <w:rPr>
          <w:rFonts w:eastAsiaTheme="minorEastAsia"/>
          <w:i/>
          <w:iCs/>
          <w:sz w:val="40"/>
          <w:szCs w:val="40"/>
          <w:u w:val="single"/>
        </w:rPr>
        <w:t xml:space="preserve"> #1</w:t>
      </w:r>
      <w:r>
        <w:rPr>
          <w:rFonts w:eastAsiaTheme="minorEastAsia"/>
          <w:sz w:val="40"/>
          <w:szCs w:val="40"/>
        </w:rPr>
        <w:t>:</w:t>
      </w:r>
    </w:p>
    <w:p w14:paraId="69940EB4" w14:textId="20FFCACB" w:rsidR="000A259A" w:rsidRPr="00C26304" w:rsidRDefault="000A259A" w:rsidP="000A259A">
      <w:pPr>
        <w:rPr>
          <w:rFonts w:eastAsiaTheme="minorEastAsia"/>
          <w:sz w:val="40"/>
          <w:szCs w:val="40"/>
        </w:rPr>
      </w:pPr>
      <w:r w:rsidRPr="00C26304">
        <w:rPr>
          <w:rFonts w:eastAsiaTheme="minorEastAsia"/>
          <w:sz w:val="40"/>
          <w:szCs w:val="40"/>
        </w:rPr>
        <w:t>Determine if the Relation is a Function</w:t>
      </w:r>
      <w:r w:rsidR="00CA3272">
        <w:rPr>
          <w:rFonts w:eastAsiaTheme="minorEastAsia"/>
          <w:sz w:val="40"/>
          <w:szCs w:val="40"/>
        </w:rPr>
        <w:t>, explain why or why not and s</w:t>
      </w:r>
      <w:r w:rsidRPr="00C26304">
        <w:rPr>
          <w:rFonts w:eastAsiaTheme="minorEastAsia"/>
          <w:sz w:val="40"/>
          <w:szCs w:val="40"/>
        </w:rPr>
        <w:t xml:space="preserve">tate the Domain and Range in </w:t>
      </w:r>
      <w:r w:rsidR="00CA3272">
        <w:rPr>
          <w:rFonts w:eastAsiaTheme="minorEastAsia"/>
          <w:sz w:val="40"/>
          <w:szCs w:val="40"/>
        </w:rPr>
        <w:t>e</w:t>
      </w:r>
      <w:r w:rsidRPr="00C26304">
        <w:rPr>
          <w:rFonts w:eastAsiaTheme="minorEastAsia"/>
          <w:sz w:val="40"/>
          <w:szCs w:val="40"/>
        </w:rPr>
        <w:t xml:space="preserve">ither </w:t>
      </w:r>
      <w:r w:rsidR="00CA3272">
        <w:rPr>
          <w:rFonts w:eastAsiaTheme="minorEastAsia"/>
          <w:sz w:val="40"/>
          <w:szCs w:val="40"/>
        </w:rPr>
        <w:t>c</w:t>
      </w:r>
      <w:r w:rsidRPr="00C26304">
        <w:rPr>
          <w:rFonts w:eastAsiaTheme="minorEastAsia"/>
          <w:sz w:val="40"/>
          <w:szCs w:val="40"/>
        </w:rPr>
        <w:t>ase</w:t>
      </w:r>
      <w:r w:rsidR="00CA3272">
        <w:rPr>
          <w:rFonts w:eastAsiaTheme="minorEastAsia"/>
          <w:sz w:val="40"/>
          <w:szCs w:val="40"/>
        </w:rPr>
        <w:t>.</w:t>
      </w:r>
    </w:p>
    <w:p w14:paraId="7005070C" w14:textId="5A1D9FC5" w:rsidR="000A259A" w:rsidRPr="00C26304" w:rsidRDefault="000A259A" w:rsidP="000A259A">
      <w:pPr>
        <w:rPr>
          <w:rFonts w:eastAsiaTheme="minorEastAsia"/>
          <w:sz w:val="40"/>
          <w:szCs w:val="40"/>
        </w:rPr>
      </w:pPr>
      <w:r w:rsidRPr="00C26304">
        <w:rPr>
          <w:rFonts w:eastAsiaTheme="minorEastAsia"/>
          <w:sz w:val="40"/>
          <w:szCs w:val="40"/>
        </w:rPr>
        <w:tab/>
      </w:r>
      <m:oMath>
        <m:r>
          <m:rPr>
            <m:nor/>
          </m:rPr>
          <w:rPr>
            <w:rFonts w:ascii="Cambria Math" w:eastAsiaTheme="minorEastAsia" w:hAnsi="Cambria Math"/>
            <w:sz w:val="40"/>
            <w:szCs w:val="40"/>
          </w:rPr>
          <m:t xml:space="preserve">a) </m:t>
        </m:r>
        <m:r>
          <w:rPr>
            <w:rFonts w:ascii="Cambria Math" w:eastAsiaTheme="minorEastAsia" w:hAnsi="Cambria Math"/>
            <w:sz w:val="40"/>
            <w:szCs w:val="40"/>
          </w:rPr>
          <m:t>{</m:t>
        </m:r>
        <m:d>
          <m:d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1,6</m:t>
            </m:r>
          </m:e>
        </m:d>
        <m:r>
          <w:rPr>
            <w:rFonts w:ascii="Cambria Math" w:eastAsiaTheme="minorEastAsia" w:hAnsi="Cambria Math"/>
            <w:sz w:val="40"/>
            <w:szCs w:val="40"/>
          </w:rPr>
          <m:t xml:space="preserve">, </m:t>
        </m:r>
        <m:d>
          <m:d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2,6</m:t>
            </m:r>
          </m:e>
        </m:d>
        <m:r>
          <w:rPr>
            <w:rFonts w:ascii="Cambria Math" w:eastAsiaTheme="minorEastAsia" w:hAnsi="Cambria Math"/>
            <w:sz w:val="40"/>
            <w:szCs w:val="40"/>
          </w:rPr>
          <m:t xml:space="preserve">, </m:t>
        </m:r>
        <m:d>
          <m:d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3,8</m:t>
            </m:r>
          </m:e>
        </m:d>
        <m:r>
          <w:rPr>
            <w:rFonts w:ascii="Cambria Math" w:eastAsiaTheme="minorEastAsia" w:hAnsi="Cambria Math"/>
            <w:sz w:val="40"/>
            <w:szCs w:val="40"/>
          </w:rPr>
          <m:t xml:space="preserve">, </m:t>
        </m:r>
        <m:d>
          <m:d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4,9</m:t>
            </m:r>
          </m:e>
        </m:d>
        <m:r>
          <w:rPr>
            <w:rFonts w:ascii="Cambria Math" w:eastAsiaTheme="minorEastAsia" w:hAnsi="Cambria Math"/>
            <w:sz w:val="40"/>
            <w:szCs w:val="40"/>
          </w:rPr>
          <m:t>}</m:t>
        </m:r>
      </m:oMath>
    </w:p>
    <w:p w14:paraId="055DDBB0" w14:textId="006B0237" w:rsidR="00F44B1F" w:rsidRDefault="00F12589" w:rsidP="000A259A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 wp14:anchorId="625ECB62" wp14:editId="268AE057">
                <wp:simplePos x="0" y="0"/>
                <wp:positionH relativeFrom="column">
                  <wp:posOffset>4156075</wp:posOffset>
                </wp:positionH>
                <wp:positionV relativeFrom="paragraph">
                  <wp:posOffset>-1905</wp:posOffset>
                </wp:positionV>
                <wp:extent cx="539105" cy="309465"/>
                <wp:effectExtent l="57150" t="57150" r="0" b="52705"/>
                <wp:wrapNone/>
                <wp:docPr id="225" name="Ink 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539105" cy="3094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C99AF4" id="Ink 225" o:spid="_x0000_s1026" type="#_x0000_t75" style="position:absolute;margin-left:326.55pt;margin-top:-.85pt;width:43.9pt;height:25.75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">
                <v:imagedata r:id="rId70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 wp14:anchorId="72C15D79" wp14:editId="6F9AFB7B">
                <wp:simplePos x="0" y="0"/>
                <wp:positionH relativeFrom="column">
                  <wp:posOffset>3653155</wp:posOffset>
                </wp:positionH>
                <wp:positionV relativeFrom="paragraph">
                  <wp:posOffset>45085</wp:posOffset>
                </wp:positionV>
                <wp:extent cx="348960" cy="276135"/>
                <wp:effectExtent l="57150" t="38100" r="32385" b="48260"/>
                <wp:wrapNone/>
                <wp:docPr id="219" name="Ink 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348960" cy="2761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07C72B" id="Ink 219" o:spid="_x0000_s1026" type="#_x0000_t75" style="position:absolute;margin-left:286.95pt;margin-top:2.85pt;width:28.9pt;height:23.2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">
                <v:imagedata r:id="rId72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 wp14:anchorId="709C56C7" wp14:editId="355C71A1">
                <wp:simplePos x="0" y="0"/>
                <wp:positionH relativeFrom="column">
                  <wp:posOffset>3356610</wp:posOffset>
                </wp:positionH>
                <wp:positionV relativeFrom="paragraph">
                  <wp:posOffset>-60960</wp:posOffset>
                </wp:positionV>
                <wp:extent cx="158470" cy="327085"/>
                <wp:effectExtent l="57150" t="38100" r="32385" b="53975"/>
                <wp:wrapNone/>
                <wp:docPr id="212" name="Ink 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158470" cy="3270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793071" id="Ink 212" o:spid="_x0000_s1026" type="#_x0000_t75" style="position:absolute;margin-left:263.6pt;margin-top:-5.5pt;width:13.9pt;height:27.15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">
                <v:imagedata r:id="rId74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 wp14:anchorId="3DE3C25B" wp14:editId="367FEBC1">
                <wp:simplePos x="0" y="0"/>
                <wp:positionH relativeFrom="column">
                  <wp:posOffset>2941320</wp:posOffset>
                </wp:positionH>
                <wp:positionV relativeFrom="paragraph">
                  <wp:posOffset>-55245</wp:posOffset>
                </wp:positionV>
                <wp:extent cx="252710" cy="240120"/>
                <wp:effectExtent l="38100" t="38100" r="0" b="45720"/>
                <wp:wrapNone/>
                <wp:docPr id="213" name="Ink 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252710" cy="24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36A5A3" id="Ink 213" o:spid="_x0000_s1026" type="#_x0000_t75" style="position:absolute;margin-left:230.9pt;margin-top:-5.05pt;width:21.35pt;height:20.3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">
                <v:imagedata r:id="rId76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 wp14:anchorId="639786F9" wp14:editId="12F6FFA0">
                <wp:simplePos x="0" y="0"/>
                <wp:positionH relativeFrom="column">
                  <wp:posOffset>-285115</wp:posOffset>
                </wp:positionH>
                <wp:positionV relativeFrom="paragraph">
                  <wp:posOffset>380365</wp:posOffset>
                </wp:positionV>
                <wp:extent cx="322845" cy="211455"/>
                <wp:effectExtent l="38100" t="38100" r="1270" b="55245"/>
                <wp:wrapNone/>
                <wp:docPr id="186" name="Ink 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/>
                      </w14:nvContentPartPr>
                      <w14:xfrm>
                        <a:off x="0" y="0"/>
                        <a:ext cx="322845" cy="2114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D900A0" id="Ink 186" o:spid="_x0000_s1026" type="#_x0000_t75" style="position:absolute;margin-left:-23.15pt;margin-top:29.25pt;width:26.8pt;height:18.05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">
                <v:imagedata r:id="rId78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 wp14:anchorId="5561935B" wp14:editId="32273E7E">
                <wp:simplePos x="0" y="0"/>
                <wp:positionH relativeFrom="column">
                  <wp:posOffset>29210</wp:posOffset>
                </wp:positionH>
                <wp:positionV relativeFrom="paragraph">
                  <wp:posOffset>-90805</wp:posOffset>
                </wp:positionV>
                <wp:extent cx="433685" cy="267335"/>
                <wp:effectExtent l="38100" t="38100" r="5080" b="56515"/>
                <wp:wrapNone/>
                <wp:docPr id="183" name="Ink 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/>
                      </w14:nvContentPartPr>
                      <w14:xfrm>
                        <a:off x="0" y="0"/>
                        <a:ext cx="433685" cy="2673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9152B8" id="Ink 183" o:spid="_x0000_s1026" type="#_x0000_t75" style="position:absolute;margin-left:1.6pt;margin-top:-7.85pt;width:35.6pt;height:22.45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">
                <v:imagedata r:id="rId80" o:title=""/>
              </v:shape>
            </w:pict>
          </mc:Fallback>
        </mc:AlternateContent>
      </w:r>
    </w:p>
    <w:p w14:paraId="48FD5F95" w14:textId="617CDEE7" w:rsidR="00CA3272" w:rsidRPr="00C26304" w:rsidRDefault="00F12589" w:rsidP="000A259A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 wp14:anchorId="0E802E78" wp14:editId="1241435F">
                <wp:simplePos x="0" y="0"/>
                <wp:positionH relativeFrom="column">
                  <wp:posOffset>1537326</wp:posOffset>
                </wp:positionH>
                <wp:positionV relativeFrom="paragraph">
                  <wp:posOffset>755028</wp:posOffset>
                </wp:positionV>
                <wp:extent cx="232560" cy="6840"/>
                <wp:effectExtent l="38100" t="57150" r="53340" b="50800"/>
                <wp:wrapNone/>
                <wp:docPr id="353" name="Ink 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23256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88D11F" id="Ink 353" o:spid="_x0000_s1026" type="#_x0000_t75" style="position:absolute;margin-left:120.35pt;margin-top:58.75pt;width:19.7pt;height:2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">
                <v:imagedata r:id="rId82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 wp14:anchorId="447DFD63" wp14:editId="76E219E3">
                <wp:simplePos x="0" y="0"/>
                <wp:positionH relativeFrom="column">
                  <wp:posOffset>890406</wp:posOffset>
                </wp:positionH>
                <wp:positionV relativeFrom="paragraph">
                  <wp:posOffset>703548</wp:posOffset>
                </wp:positionV>
                <wp:extent cx="244080" cy="16920"/>
                <wp:effectExtent l="38100" t="38100" r="41910" b="40640"/>
                <wp:wrapNone/>
                <wp:docPr id="352" name="Ink 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24408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674D26" id="Ink 352" o:spid="_x0000_s1026" type="#_x0000_t75" style="position:absolute;margin-left:69.4pt;margin-top:54.7pt;width:20.6pt;height:2.75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">
                <v:imagedata r:id="rId84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 wp14:anchorId="218138C0" wp14:editId="28B34ECE">
                <wp:simplePos x="0" y="0"/>
                <wp:positionH relativeFrom="column">
                  <wp:posOffset>4304030</wp:posOffset>
                </wp:positionH>
                <wp:positionV relativeFrom="paragraph">
                  <wp:posOffset>30480</wp:posOffset>
                </wp:positionV>
                <wp:extent cx="351760" cy="340955"/>
                <wp:effectExtent l="57150" t="38100" r="0" b="40640"/>
                <wp:wrapNone/>
                <wp:docPr id="242" name="Ink 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/>
                      </w14:nvContentPartPr>
                      <w14:xfrm>
                        <a:off x="0" y="0"/>
                        <a:ext cx="351760" cy="3409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398750" id="Ink 242" o:spid="_x0000_s1026" type="#_x0000_t75" style="position:absolute;margin-left:338.2pt;margin-top:1.7pt;width:29.15pt;height:28.3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">
                <v:imagedata r:id="rId86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 wp14:anchorId="44B94053" wp14:editId="19B7FB64">
                <wp:simplePos x="0" y="0"/>
                <wp:positionH relativeFrom="column">
                  <wp:posOffset>4020185</wp:posOffset>
                </wp:positionH>
                <wp:positionV relativeFrom="paragraph">
                  <wp:posOffset>78740</wp:posOffset>
                </wp:positionV>
                <wp:extent cx="173425" cy="262345"/>
                <wp:effectExtent l="38100" t="38100" r="55245" b="42545"/>
                <wp:wrapNone/>
                <wp:docPr id="237" name="Ink 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173425" cy="2623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CCDD23" id="Ink 237" o:spid="_x0000_s1026" type="#_x0000_t75" style="position:absolute;margin-left:315.85pt;margin-top:5.5pt;width:15.05pt;height:22.05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">
                <v:imagedata r:id="rId88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 wp14:anchorId="4D4A01DB" wp14:editId="4233D8F6">
                <wp:simplePos x="0" y="0"/>
                <wp:positionH relativeFrom="column">
                  <wp:posOffset>3633470</wp:posOffset>
                </wp:positionH>
                <wp:positionV relativeFrom="paragraph">
                  <wp:posOffset>90170</wp:posOffset>
                </wp:positionV>
                <wp:extent cx="226030" cy="264955"/>
                <wp:effectExtent l="38100" t="38100" r="41275" b="40005"/>
                <wp:wrapNone/>
                <wp:docPr id="238" name="Ink 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/>
                      </w14:nvContentPartPr>
                      <w14:xfrm>
                        <a:off x="0" y="0"/>
                        <a:ext cx="226030" cy="2649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5F80C6" id="Ink 238" o:spid="_x0000_s1026" type="#_x0000_t75" style="position:absolute;margin-left:285.4pt;margin-top:6.4pt;width:19.25pt;height:22.25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">
                <v:imagedata r:id="rId90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 wp14:anchorId="3E174B2A" wp14:editId="0F01A885">
                <wp:simplePos x="0" y="0"/>
                <wp:positionH relativeFrom="column">
                  <wp:posOffset>3351530</wp:posOffset>
                </wp:positionH>
                <wp:positionV relativeFrom="paragraph">
                  <wp:posOffset>-22225</wp:posOffset>
                </wp:positionV>
                <wp:extent cx="104225" cy="365460"/>
                <wp:effectExtent l="38100" t="38100" r="48260" b="53975"/>
                <wp:wrapNone/>
                <wp:docPr id="232" name="Ink 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104225" cy="3654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481BD0" id="Ink 232" o:spid="_x0000_s1026" type="#_x0000_t75" style="position:absolute;margin-left:263.2pt;margin-top:-2.45pt;width:9.6pt;height:30.2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">
                <v:imagedata r:id="rId92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 wp14:anchorId="2BA88442" wp14:editId="34667C67">
                <wp:simplePos x="0" y="0"/>
                <wp:positionH relativeFrom="column">
                  <wp:posOffset>2926080</wp:posOffset>
                </wp:positionH>
                <wp:positionV relativeFrom="paragraph">
                  <wp:posOffset>30480</wp:posOffset>
                </wp:positionV>
                <wp:extent cx="217510" cy="272415"/>
                <wp:effectExtent l="38100" t="57150" r="0" b="51435"/>
                <wp:wrapNone/>
                <wp:docPr id="229" name="Ink 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/>
                      </w14:nvContentPartPr>
                      <w14:xfrm>
                        <a:off x="0" y="0"/>
                        <a:ext cx="217510" cy="2724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2D37FA" id="Ink 229" o:spid="_x0000_s1026" type="#_x0000_t75" style="position:absolute;margin-left:229.7pt;margin-top:1.7pt;width:18.55pt;height:22.85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">
                <v:imagedata r:id="rId94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 wp14:anchorId="3BD8F2E5" wp14:editId="69AA9C0E">
                <wp:simplePos x="0" y="0"/>
                <wp:positionH relativeFrom="column">
                  <wp:posOffset>171450</wp:posOffset>
                </wp:positionH>
                <wp:positionV relativeFrom="paragraph">
                  <wp:posOffset>-123825</wp:posOffset>
                </wp:positionV>
                <wp:extent cx="1637130" cy="291590"/>
                <wp:effectExtent l="38100" t="38100" r="20320" b="51435"/>
                <wp:wrapNone/>
                <wp:docPr id="205" name="Ink 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/>
                      </w14:nvContentPartPr>
                      <w14:xfrm>
                        <a:off x="0" y="0"/>
                        <a:ext cx="1637130" cy="2915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ECD9F2" id="Ink 205" o:spid="_x0000_s1026" type="#_x0000_t75" style="position:absolute;margin-left:12.8pt;margin-top:-10.45pt;width:130.3pt;height:24.35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">
                <v:imagedata r:id="rId96" o:title=""/>
              </v:shape>
            </w:pict>
          </mc:Fallback>
        </mc:AlternateContent>
      </w:r>
    </w:p>
    <w:p w14:paraId="7CC19273" w14:textId="77777777" w:rsidR="000A259A" w:rsidRPr="00C26304" w:rsidRDefault="000A259A" w:rsidP="000A259A">
      <w:pPr>
        <w:ind w:left="720"/>
        <w:rPr>
          <w:rFonts w:eastAsiaTheme="minorEastAsia"/>
          <w:sz w:val="40"/>
          <w:szCs w:val="40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Cambria Math" w:eastAsiaTheme="minorEastAsia" w:hAnsi="Cambria Math"/>
              <w:sz w:val="40"/>
              <w:szCs w:val="40"/>
            </w:rPr>
            <m:t xml:space="preserve">b) </m:t>
          </m:r>
          <m:r>
            <w:rPr>
              <w:rFonts w:ascii="Cambria Math" w:eastAsiaTheme="minorEastAsia" w:hAnsi="Cambria Math"/>
              <w:sz w:val="40"/>
              <w:szCs w:val="40"/>
            </w:rPr>
            <m:t>{</m:t>
          </m:r>
          <m:d>
            <m:dPr>
              <m:ctrlPr>
                <w:rPr>
                  <w:rFonts w:ascii="Cambria Math" w:eastAsiaTheme="minorEastAsia" w:hAnsi="Cambria Math"/>
                  <w:i/>
                  <w:sz w:val="40"/>
                  <w:szCs w:val="40"/>
                </w:rPr>
              </m:ctrlPr>
            </m:dPr>
            <m:e>
              <m:r>
                <w:rPr>
                  <w:rFonts w:ascii="Cambria Math" w:eastAsiaTheme="minorEastAsia" w:hAnsi="Cambria Math"/>
                  <w:sz w:val="40"/>
                  <w:szCs w:val="40"/>
                </w:rPr>
                <m:t>6,1</m:t>
              </m:r>
            </m:e>
          </m:d>
          <m:r>
            <w:rPr>
              <w:rFonts w:ascii="Cambria Math" w:eastAsiaTheme="minorEastAsia" w:hAnsi="Cambria Math"/>
              <w:sz w:val="40"/>
              <w:szCs w:val="40"/>
            </w:rPr>
            <m:t xml:space="preserve">, </m:t>
          </m:r>
          <m:d>
            <m:dPr>
              <m:ctrlPr>
                <w:rPr>
                  <w:rFonts w:ascii="Cambria Math" w:eastAsiaTheme="minorEastAsia" w:hAnsi="Cambria Math"/>
                  <w:i/>
                  <w:sz w:val="40"/>
                  <w:szCs w:val="40"/>
                </w:rPr>
              </m:ctrlPr>
            </m:dPr>
            <m:e>
              <m:r>
                <w:rPr>
                  <w:rFonts w:ascii="Cambria Math" w:eastAsiaTheme="minorEastAsia" w:hAnsi="Cambria Math"/>
                  <w:sz w:val="40"/>
                  <w:szCs w:val="40"/>
                </w:rPr>
                <m:t>6,2</m:t>
              </m:r>
            </m:e>
          </m:d>
          <m:r>
            <w:rPr>
              <w:rFonts w:ascii="Cambria Math" w:eastAsiaTheme="minorEastAsia" w:hAnsi="Cambria Math"/>
              <w:sz w:val="40"/>
              <w:szCs w:val="40"/>
            </w:rPr>
            <m:t xml:space="preserve">, </m:t>
          </m:r>
          <m:d>
            <m:dPr>
              <m:ctrlPr>
                <w:rPr>
                  <w:rFonts w:ascii="Cambria Math" w:eastAsiaTheme="minorEastAsia" w:hAnsi="Cambria Math"/>
                  <w:i/>
                  <w:sz w:val="40"/>
                  <w:szCs w:val="40"/>
                </w:rPr>
              </m:ctrlPr>
            </m:dPr>
            <m:e>
              <m:r>
                <w:rPr>
                  <w:rFonts w:ascii="Cambria Math" w:eastAsiaTheme="minorEastAsia" w:hAnsi="Cambria Math"/>
                  <w:sz w:val="40"/>
                  <w:szCs w:val="40"/>
                </w:rPr>
                <m:t>8,3</m:t>
              </m:r>
            </m:e>
          </m:d>
          <m:r>
            <w:rPr>
              <w:rFonts w:ascii="Cambria Math" w:eastAsiaTheme="minorEastAsia" w:hAnsi="Cambria Math"/>
              <w:sz w:val="40"/>
              <w:szCs w:val="40"/>
            </w:rPr>
            <m:t xml:space="preserve">, </m:t>
          </m:r>
          <m:d>
            <m:dPr>
              <m:ctrlPr>
                <w:rPr>
                  <w:rFonts w:ascii="Cambria Math" w:eastAsiaTheme="minorEastAsia" w:hAnsi="Cambria Math"/>
                  <w:i/>
                  <w:sz w:val="40"/>
                  <w:szCs w:val="40"/>
                </w:rPr>
              </m:ctrlPr>
            </m:dPr>
            <m:e>
              <m:r>
                <w:rPr>
                  <w:rFonts w:ascii="Cambria Math" w:eastAsiaTheme="minorEastAsia" w:hAnsi="Cambria Math"/>
                  <w:sz w:val="40"/>
                  <w:szCs w:val="40"/>
                </w:rPr>
                <m:t>9,4</m:t>
              </m:r>
            </m:e>
          </m:d>
          <m:r>
            <w:rPr>
              <w:rFonts w:ascii="Cambria Math" w:eastAsiaTheme="minorEastAsia" w:hAnsi="Cambria Math"/>
              <w:sz w:val="40"/>
              <w:szCs w:val="40"/>
            </w:rPr>
            <m:t>}</m:t>
          </m:r>
        </m:oMath>
      </m:oMathPara>
    </w:p>
    <w:p w14:paraId="291C49BA" w14:textId="3B786CEA" w:rsidR="00F44B1F" w:rsidRPr="00C26304" w:rsidRDefault="00F12589" w:rsidP="000A259A">
      <w:pPr>
        <w:ind w:left="720"/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 wp14:anchorId="717260CE" wp14:editId="3184FBF8">
                <wp:simplePos x="0" y="0"/>
                <wp:positionH relativeFrom="column">
                  <wp:posOffset>4290695</wp:posOffset>
                </wp:positionH>
                <wp:positionV relativeFrom="paragraph">
                  <wp:posOffset>-74295</wp:posOffset>
                </wp:positionV>
                <wp:extent cx="313300" cy="332300"/>
                <wp:effectExtent l="57150" t="38100" r="0" b="48895"/>
                <wp:wrapNone/>
                <wp:docPr id="273" name="Ink 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313300" cy="3323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11BB89" id="Ink 273" o:spid="_x0000_s1026" type="#_x0000_t75" style="position:absolute;margin-left:337.15pt;margin-top:-6.55pt;width:26.05pt;height:27.55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">
                <v:imagedata r:id="rId98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 wp14:anchorId="53C22083" wp14:editId="55C339FA">
                <wp:simplePos x="0" y="0"/>
                <wp:positionH relativeFrom="column">
                  <wp:posOffset>4038600</wp:posOffset>
                </wp:positionH>
                <wp:positionV relativeFrom="paragraph">
                  <wp:posOffset>-74295</wp:posOffset>
                </wp:positionV>
                <wp:extent cx="565395" cy="332300"/>
                <wp:effectExtent l="38100" t="38100" r="6350" b="48895"/>
                <wp:wrapNone/>
                <wp:docPr id="274" name="Ink 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/>
                      </w14:nvContentPartPr>
                      <w14:xfrm>
                        <a:off x="0" y="0"/>
                        <a:ext cx="565395" cy="3323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9E3022" id="Ink 274" o:spid="_x0000_s1026" type="#_x0000_t75" style="position:absolute;margin-left:317.3pt;margin-top:-6.55pt;width:45.9pt;height:27.55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">
                <v:imagedata r:id="rId100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 wp14:anchorId="47ED3640" wp14:editId="3D940057">
                <wp:simplePos x="0" y="0"/>
                <wp:positionH relativeFrom="column">
                  <wp:posOffset>3727450</wp:posOffset>
                </wp:positionH>
                <wp:positionV relativeFrom="paragraph">
                  <wp:posOffset>-3175</wp:posOffset>
                </wp:positionV>
                <wp:extent cx="191115" cy="230490"/>
                <wp:effectExtent l="38100" t="57150" r="57150" b="55880"/>
                <wp:wrapNone/>
                <wp:docPr id="275" name="Ink 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/>
                      </w14:nvContentPartPr>
                      <w14:xfrm>
                        <a:off x="0" y="0"/>
                        <a:ext cx="191115" cy="2304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F0381D" id="Ink 275" o:spid="_x0000_s1026" type="#_x0000_t75" style="position:absolute;margin-left:292.8pt;margin-top:-.95pt;width:16.5pt;height:19.6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">
                <v:imagedata r:id="rId102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 wp14:anchorId="1DCB9FEB" wp14:editId="71DDDF3F">
                <wp:simplePos x="0" y="0"/>
                <wp:positionH relativeFrom="column">
                  <wp:posOffset>3409315</wp:posOffset>
                </wp:positionH>
                <wp:positionV relativeFrom="paragraph">
                  <wp:posOffset>-50800</wp:posOffset>
                </wp:positionV>
                <wp:extent cx="141120" cy="263550"/>
                <wp:effectExtent l="38100" t="38100" r="11430" b="41275"/>
                <wp:wrapNone/>
                <wp:docPr id="276" name="Ink 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">
                      <w14:nvContentPartPr>
                        <w14:cNvContentPartPr/>
                      </w14:nvContentPartPr>
                      <w14:xfrm>
                        <a:off x="0" y="0"/>
                        <a:ext cx="141120" cy="2635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19775E" id="Ink 276" o:spid="_x0000_s1026" type="#_x0000_t75" style="position:absolute;margin-left:267.75pt;margin-top:-4.7pt;width:12.5pt;height:22.15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">
                <v:imagedata r:id="rId104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 wp14:anchorId="1940B8DF" wp14:editId="67CA6553">
                <wp:simplePos x="0" y="0"/>
                <wp:positionH relativeFrom="column">
                  <wp:posOffset>2974340</wp:posOffset>
                </wp:positionH>
                <wp:positionV relativeFrom="paragraph">
                  <wp:posOffset>6985</wp:posOffset>
                </wp:positionV>
                <wp:extent cx="249915" cy="172080"/>
                <wp:effectExtent l="38100" t="38100" r="0" b="57150"/>
                <wp:wrapNone/>
                <wp:docPr id="277" name="Ink 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">
                      <w14:nvContentPartPr>
                        <w14:cNvContentPartPr/>
                      </w14:nvContentPartPr>
                      <w14:xfrm>
                        <a:off x="0" y="0"/>
                        <a:ext cx="249915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095CCB" id="Ink 277" o:spid="_x0000_s1026" type="#_x0000_t75" style="position:absolute;margin-left:233.5pt;margin-top:-.15pt;width:21.1pt;height:15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">
                <v:imagedata r:id="rId106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 wp14:anchorId="16555649" wp14:editId="10353CF0">
                <wp:simplePos x="0" y="0"/>
                <wp:positionH relativeFrom="column">
                  <wp:posOffset>212725</wp:posOffset>
                </wp:positionH>
                <wp:positionV relativeFrom="paragraph">
                  <wp:posOffset>-76200</wp:posOffset>
                </wp:positionV>
                <wp:extent cx="339400" cy="186490"/>
                <wp:effectExtent l="38100" t="38100" r="41910" b="42545"/>
                <wp:wrapNone/>
                <wp:docPr id="246" name="Ink 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">
                      <w14:nvContentPartPr>
                        <w14:cNvContentPartPr/>
                      </w14:nvContentPartPr>
                      <w14:xfrm>
                        <a:off x="0" y="0"/>
                        <a:ext cx="339400" cy="1864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0D9635" id="Ink 246" o:spid="_x0000_s1026" type="#_x0000_t75" style="position:absolute;margin-left:16.05pt;margin-top:-6.7pt;width:28.1pt;height:16.1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">
                <v:imagedata r:id="rId108" o:title=""/>
              </v:shape>
            </w:pict>
          </mc:Fallback>
        </mc:AlternateContent>
      </w:r>
    </w:p>
    <w:p w14:paraId="3D453977" w14:textId="28F8C9CC" w:rsidR="00F44B1F" w:rsidRPr="00C26304" w:rsidRDefault="00F12589" w:rsidP="000A259A">
      <w:pPr>
        <w:ind w:left="720"/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 wp14:anchorId="495D64BC" wp14:editId="237CAC3D">
                <wp:simplePos x="0" y="0"/>
                <wp:positionH relativeFrom="column">
                  <wp:posOffset>4227195</wp:posOffset>
                </wp:positionH>
                <wp:positionV relativeFrom="paragraph">
                  <wp:posOffset>10795</wp:posOffset>
                </wp:positionV>
                <wp:extent cx="602190" cy="366395"/>
                <wp:effectExtent l="38100" t="38100" r="26670" b="52705"/>
                <wp:wrapNone/>
                <wp:docPr id="398" name="Ink 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">
                      <w14:nvContentPartPr>
                        <w14:cNvContentPartPr/>
                      </w14:nvContentPartPr>
                      <w14:xfrm>
                        <a:off x="0" y="0"/>
                        <a:ext cx="602190" cy="3663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4B50B3" id="Ink 398" o:spid="_x0000_s1026" type="#_x0000_t75" style="position:absolute;margin-left:332.15pt;margin-top:.15pt;width:48.8pt;height:30.25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">
                <v:imagedata r:id="rId110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 wp14:anchorId="0B2C2C4B" wp14:editId="5F0F7409">
                <wp:simplePos x="0" y="0"/>
                <wp:positionH relativeFrom="column">
                  <wp:posOffset>3745865</wp:posOffset>
                </wp:positionH>
                <wp:positionV relativeFrom="paragraph">
                  <wp:posOffset>17780</wp:posOffset>
                </wp:positionV>
                <wp:extent cx="350990" cy="299180"/>
                <wp:effectExtent l="57150" t="38100" r="49530" b="43815"/>
                <wp:wrapNone/>
                <wp:docPr id="292" name="Ink 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">
                      <w14:nvContentPartPr>
                        <w14:cNvContentPartPr/>
                      </w14:nvContentPartPr>
                      <w14:xfrm>
                        <a:off x="0" y="0"/>
                        <a:ext cx="350990" cy="2991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0C9C61" id="Ink 292" o:spid="_x0000_s1026" type="#_x0000_t75" style="position:absolute;margin-left:294.25pt;margin-top:.7pt;width:29.1pt;height:24.95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">
                <v:imagedata r:id="rId112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933696" behindDoc="0" locked="0" layoutInCell="1" allowOverlap="1" wp14:anchorId="71787985" wp14:editId="4B9D0C74">
                <wp:simplePos x="0" y="0"/>
                <wp:positionH relativeFrom="column">
                  <wp:posOffset>3466465</wp:posOffset>
                </wp:positionH>
                <wp:positionV relativeFrom="paragraph">
                  <wp:posOffset>-34925</wp:posOffset>
                </wp:positionV>
                <wp:extent cx="102210" cy="361675"/>
                <wp:effectExtent l="38100" t="38100" r="50800" b="57785"/>
                <wp:wrapNone/>
                <wp:docPr id="283" name="Ink 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">
                      <w14:nvContentPartPr>
                        <w14:cNvContentPartPr/>
                      </w14:nvContentPartPr>
                      <w14:xfrm>
                        <a:off x="0" y="0"/>
                        <a:ext cx="102210" cy="3616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CEE24F" id="Ink 283" o:spid="_x0000_s1026" type="#_x0000_t75" style="position:absolute;margin-left:272.25pt;margin-top:-3.45pt;width:9.5pt;height:29.9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">
                <v:imagedata r:id="rId114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 wp14:anchorId="7EEACC91" wp14:editId="4C1DA321">
                <wp:simplePos x="0" y="0"/>
                <wp:positionH relativeFrom="column">
                  <wp:posOffset>3223926</wp:posOffset>
                </wp:positionH>
                <wp:positionV relativeFrom="paragraph">
                  <wp:posOffset>187894</wp:posOffset>
                </wp:positionV>
                <wp:extent cx="6480" cy="2520"/>
                <wp:effectExtent l="57150" t="57150" r="50800" b="55245"/>
                <wp:wrapNone/>
                <wp:docPr id="280" name="Ink 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">
                      <w14:nvContentPartPr>
                        <w14:cNvContentPartPr/>
                      </w14:nvContentPartPr>
                      <w14:xfrm>
                        <a:off x="0" y="0"/>
                        <a:ext cx="648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46C169" id="Ink 280" o:spid="_x0000_s1026" type="#_x0000_t75" style="position:absolute;margin-left:253.15pt;margin-top:14.1pt;width:1.9pt;height:1.65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">
                <v:imagedata r:id="rId116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 wp14:anchorId="11CF982B" wp14:editId="0B852B02">
                <wp:simplePos x="0" y="0"/>
                <wp:positionH relativeFrom="column">
                  <wp:posOffset>3235806</wp:posOffset>
                </wp:positionH>
                <wp:positionV relativeFrom="paragraph">
                  <wp:posOffset>53614</wp:posOffset>
                </wp:positionV>
                <wp:extent cx="360" cy="2880"/>
                <wp:effectExtent l="38100" t="57150" r="57150" b="54610"/>
                <wp:wrapNone/>
                <wp:docPr id="279" name="Ink 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">
                      <w14:nvContentPartPr>
                        <w14:cNvContentPartPr/>
                      </w14:nvContentPartPr>
                      <w14:xfrm>
                        <a:off x="0" y="0"/>
                        <a:ext cx="36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24C48E" id="Ink 279" o:spid="_x0000_s1026" type="#_x0000_t75" style="position:absolute;margin-left:254.1pt;margin-top:3.5pt;width:1.45pt;height:1.65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">
                <v:imagedata r:id="rId118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 wp14:anchorId="1D9B93E3" wp14:editId="48448AF4">
                <wp:simplePos x="0" y="0"/>
                <wp:positionH relativeFrom="column">
                  <wp:posOffset>3009726</wp:posOffset>
                </wp:positionH>
                <wp:positionV relativeFrom="paragraph">
                  <wp:posOffset>50734</wp:posOffset>
                </wp:positionV>
                <wp:extent cx="91080" cy="202320"/>
                <wp:effectExtent l="57150" t="38100" r="42545" b="45720"/>
                <wp:wrapNone/>
                <wp:docPr id="278" name="Ink 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">
                      <w14:nvContentPartPr>
                        <w14:cNvContentPartPr/>
                      </w14:nvContentPartPr>
                      <w14:xfrm>
                        <a:off x="0" y="0"/>
                        <a:ext cx="91080" cy="20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D21194" id="Ink 278" o:spid="_x0000_s1026" type="#_x0000_t75" style="position:absolute;margin-left:236.3pt;margin-top:3.3pt;width:8.55pt;height:17.35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">
                <v:imagedata r:id="rId120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 wp14:anchorId="54A888EA" wp14:editId="12684848">
                <wp:simplePos x="0" y="0"/>
                <wp:positionH relativeFrom="column">
                  <wp:posOffset>314325</wp:posOffset>
                </wp:positionH>
                <wp:positionV relativeFrom="paragraph">
                  <wp:posOffset>11430</wp:posOffset>
                </wp:positionV>
                <wp:extent cx="790795" cy="328055"/>
                <wp:effectExtent l="38100" t="38100" r="28575" b="53340"/>
                <wp:wrapNone/>
                <wp:docPr id="257" name="Ink 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">
                      <w14:nvContentPartPr>
                        <w14:cNvContentPartPr/>
                      </w14:nvContentPartPr>
                      <w14:xfrm>
                        <a:off x="0" y="0"/>
                        <a:ext cx="790795" cy="3280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44A192" id="Ink 257" o:spid="_x0000_s1026" type="#_x0000_t75" style="position:absolute;margin-left:24.05pt;margin-top:.2pt;width:63.65pt;height:27.25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">
                <v:imagedata r:id="rId122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 wp14:anchorId="195ADF85" wp14:editId="15BE66D7">
                <wp:simplePos x="0" y="0"/>
                <wp:positionH relativeFrom="column">
                  <wp:posOffset>10566</wp:posOffset>
                </wp:positionH>
                <wp:positionV relativeFrom="paragraph">
                  <wp:posOffset>-5786</wp:posOffset>
                </wp:positionV>
                <wp:extent cx="166680" cy="339120"/>
                <wp:effectExtent l="57150" t="38100" r="43180" b="41910"/>
                <wp:wrapNone/>
                <wp:docPr id="247" name="Ink 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">
                      <w14:nvContentPartPr>
                        <w14:cNvContentPartPr/>
                      </w14:nvContentPartPr>
                      <w14:xfrm>
                        <a:off x="0" y="0"/>
                        <a:ext cx="166680" cy="33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F2F60B" id="Ink 247" o:spid="_x0000_s1026" type="#_x0000_t75" style="position:absolute;margin-left:.15pt;margin-top:-1.15pt;width:14.5pt;height:28.1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">
                <v:imagedata r:id="rId124" o:title=""/>
              </v:shape>
            </w:pict>
          </mc:Fallback>
        </mc:AlternateContent>
      </w:r>
    </w:p>
    <w:p w14:paraId="57829A39" w14:textId="50FD10E8" w:rsidR="00CA3272" w:rsidRDefault="000A259A" w:rsidP="00CA3272">
      <w:pPr>
        <w:spacing w:after="0" w:line="240" w:lineRule="auto"/>
        <w:rPr>
          <w:rFonts w:eastAsiaTheme="minorEastAsia"/>
          <w:sz w:val="40"/>
          <w:szCs w:val="40"/>
        </w:rPr>
      </w:pPr>
      <w:r w:rsidRPr="00C26304">
        <w:rPr>
          <w:rFonts w:eastAsiaTheme="minorEastAsia"/>
          <w:sz w:val="40"/>
          <w:szCs w:val="40"/>
        </w:rPr>
        <w:tab/>
        <w:t xml:space="preserve">c) </w:t>
      </w:r>
      <w:r w:rsidR="00CA3272">
        <w:rPr>
          <w:rFonts w:eastAsiaTheme="minorEastAsia"/>
          <w:bCs/>
          <w:sz w:val="40"/>
          <w:szCs w:val="40"/>
        </w:rPr>
        <w:t>{</w:t>
      </w:r>
      <w:r w:rsidRPr="00C26304">
        <w:rPr>
          <w:rFonts w:eastAsiaTheme="minorEastAsia"/>
          <w:sz w:val="40"/>
          <w:szCs w:val="40"/>
        </w:rPr>
        <w:t xml:space="preserve">(0, 2), (-1, 1), (2, 0), (-1, 2)} </w:t>
      </w:r>
    </w:p>
    <w:p w14:paraId="5BB806AF" w14:textId="21AB49A0" w:rsidR="00CA3272" w:rsidRDefault="00F12589" w:rsidP="00CA3272">
      <w:pPr>
        <w:spacing w:after="0" w:line="240" w:lineRule="auto"/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 wp14:anchorId="43345345" wp14:editId="587C614E">
                <wp:simplePos x="0" y="0"/>
                <wp:positionH relativeFrom="column">
                  <wp:posOffset>475686</wp:posOffset>
                </wp:positionH>
                <wp:positionV relativeFrom="paragraph">
                  <wp:posOffset>206868</wp:posOffset>
                </wp:positionV>
                <wp:extent cx="148320" cy="187560"/>
                <wp:effectExtent l="38100" t="38100" r="42545" b="41275"/>
                <wp:wrapNone/>
                <wp:docPr id="391" name="Ink 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">
                      <w14:nvContentPartPr>
                        <w14:cNvContentPartPr/>
                      </w14:nvContentPartPr>
                      <w14:xfrm>
                        <a:off x="0" y="0"/>
                        <a:ext cx="14832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0EBB00" id="Ink 391" o:spid="_x0000_s1026" type="#_x0000_t75" style="position:absolute;margin-left:36.75pt;margin-top:15.6pt;width:13.1pt;height:16.15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">
                <v:imagedata r:id="rId126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 wp14:anchorId="0DF04F07" wp14:editId="33AB089F">
                <wp:simplePos x="0" y="0"/>
                <wp:positionH relativeFrom="column">
                  <wp:posOffset>3437255</wp:posOffset>
                </wp:positionH>
                <wp:positionV relativeFrom="paragraph">
                  <wp:posOffset>90170</wp:posOffset>
                </wp:positionV>
                <wp:extent cx="1247325" cy="345440"/>
                <wp:effectExtent l="38100" t="57150" r="48260" b="54610"/>
                <wp:wrapNone/>
                <wp:docPr id="373" name="Ink 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">
                      <w14:nvContentPartPr>
                        <w14:cNvContentPartPr/>
                      </w14:nvContentPartPr>
                      <w14:xfrm>
                        <a:off x="0" y="0"/>
                        <a:ext cx="1247325" cy="3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61EA03" id="Ink 373" o:spid="_x0000_s1026" type="#_x0000_t75" style="position:absolute;margin-left:269.95pt;margin-top:6.4pt;width:99.6pt;height:28.6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">
                <v:imagedata r:id="rId128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 wp14:anchorId="24756A67" wp14:editId="535F2C44">
                <wp:simplePos x="0" y="0"/>
                <wp:positionH relativeFrom="column">
                  <wp:posOffset>3015615</wp:posOffset>
                </wp:positionH>
                <wp:positionV relativeFrom="paragraph">
                  <wp:posOffset>161290</wp:posOffset>
                </wp:positionV>
                <wp:extent cx="220475" cy="213840"/>
                <wp:effectExtent l="19050" t="38100" r="8255" b="53340"/>
                <wp:wrapNone/>
                <wp:docPr id="360" name="Ink 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">
                      <w14:nvContentPartPr>
                        <w14:cNvContentPartPr/>
                      </w14:nvContentPartPr>
                      <w14:xfrm>
                        <a:off x="0" y="0"/>
                        <a:ext cx="220475" cy="21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78D0F6" id="Ink 360" o:spid="_x0000_s1026" type="#_x0000_t75" style="position:absolute;margin-left:236.75pt;margin-top:12pt;width:18.75pt;height:18.3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">
                <v:imagedata r:id="rId130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 wp14:anchorId="6FBDECF4" wp14:editId="36230E3A">
                <wp:simplePos x="0" y="0"/>
                <wp:positionH relativeFrom="column">
                  <wp:posOffset>2843766</wp:posOffset>
                </wp:positionH>
                <wp:positionV relativeFrom="paragraph">
                  <wp:posOffset>18948</wp:posOffset>
                </wp:positionV>
                <wp:extent cx="241560" cy="24480"/>
                <wp:effectExtent l="38100" t="38100" r="44450" b="52070"/>
                <wp:wrapNone/>
                <wp:docPr id="355" name="Ink 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">
                      <w14:nvContentPartPr>
                        <w14:cNvContentPartPr/>
                      </w14:nvContentPartPr>
                      <w14:xfrm>
                        <a:off x="0" y="0"/>
                        <a:ext cx="24156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17FE0F" id="Ink 355" o:spid="_x0000_s1026" type="#_x0000_t75" style="position:absolute;margin-left:223.2pt;margin-top:.8pt;width:20.4pt;height:3.35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">
                <v:imagedata r:id="rId132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 wp14:anchorId="69491E2B" wp14:editId="7D8A4C57">
                <wp:simplePos x="0" y="0"/>
                <wp:positionH relativeFrom="column">
                  <wp:posOffset>1442646</wp:posOffset>
                </wp:positionH>
                <wp:positionV relativeFrom="paragraph">
                  <wp:posOffset>1308</wp:posOffset>
                </wp:positionV>
                <wp:extent cx="279720" cy="12600"/>
                <wp:effectExtent l="57150" t="38100" r="44450" b="45085"/>
                <wp:wrapNone/>
                <wp:docPr id="354" name="Ink 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">
                      <w14:nvContentPartPr>
                        <w14:cNvContentPartPr/>
                      </w14:nvContentPartPr>
                      <w14:xfrm>
                        <a:off x="0" y="0"/>
                        <a:ext cx="27972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567F33" id="Ink 354" o:spid="_x0000_s1026" type="#_x0000_t75" style="position:absolute;margin-left:112.9pt;margin-top:-.6pt;width:23.45pt;height:2.45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">
                <v:imagedata r:id="rId134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 wp14:anchorId="75BC1843" wp14:editId="5E0E3DD9">
                <wp:simplePos x="0" y="0"/>
                <wp:positionH relativeFrom="column">
                  <wp:posOffset>183726</wp:posOffset>
                </wp:positionH>
                <wp:positionV relativeFrom="paragraph">
                  <wp:posOffset>154654</wp:posOffset>
                </wp:positionV>
                <wp:extent cx="198360" cy="188280"/>
                <wp:effectExtent l="57150" t="38100" r="49530" b="40640"/>
                <wp:wrapNone/>
                <wp:docPr id="302" name="Ink 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">
                      <w14:nvContentPartPr>
                        <w14:cNvContentPartPr/>
                      </w14:nvContentPartPr>
                      <w14:xfrm>
                        <a:off x="0" y="0"/>
                        <a:ext cx="19836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E4F568" id="Ink 302" o:spid="_x0000_s1026" type="#_x0000_t75" style="position:absolute;margin-left:13.75pt;margin-top:11.5pt;width:17pt;height:16.25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">
                <v:imagedata r:id="rId136" o:title=""/>
              </v:shape>
            </w:pict>
          </mc:Fallback>
        </mc:AlternateContent>
      </w:r>
    </w:p>
    <w:p w14:paraId="33252F55" w14:textId="2BBF7D26" w:rsidR="00F133E9" w:rsidRDefault="00F133E9" w:rsidP="00CA3272">
      <w:pPr>
        <w:spacing w:after="0" w:line="240" w:lineRule="auto"/>
        <w:rPr>
          <w:rFonts w:eastAsiaTheme="minorEastAsia"/>
          <w:sz w:val="40"/>
          <w:szCs w:val="40"/>
        </w:rPr>
      </w:pPr>
    </w:p>
    <w:p w14:paraId="1E591933" w14:textId="540178EF" w:rsidR="00CA3272" w:rsidRDefault="00F12589" w:rsidP="00CA3272">
      <w:pPr>
        <w:spacing w:after="0" w:line="240" w:lineRule="auto"/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005376" behindDoc="0" locked="0" layoutInCell="1" allowOverlap="1" wp14:anchorId="1DDFF5FB" wp14:editId="40B8DE3D">
                <wp:simplePos x="0" y="0"/>
                <wp:positionH relativeFrom="column">
                  <wp:posOffset>4144010</wp:posOffset>
                </wp:positionH>
                <wp:positionV relativeFrom="paragraph">
                  <wp:posOffset>83185</wp:posOffset>
                </wp:positionV>
                <wp:extent cx="529035" cy="314535"/>
                <wp:effectExtent l="38100" t="57150" r="4445" b="47625"/>
                <wp:wrapNone/>
                <wp:docPr id="390" name="Ink 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">
                      <w14:nvContentPartPr>
                        <w14:cNvContentPartPr/>
                      </w14:nvContentPartPr>
                      <w14:xfrm>
                        <a:off x="0" y="0"/>
                        <a:ext cx="529035" cy="3145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8EEC55" id="Ink 390" o:spid="_x0000_s1026" type="#_x0000_t75" style="position:absolute;margin-left:325.6pt;margin-top:5.85pt;width:43.05pt;height:26.15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">
                <v:imagedata r:id="rId138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001280" behindDoc="0" locked="0" layoutInCell="1" allowOverlap="1" wp14:anchorId="1233638E" wp14:editId="3F1DB722">
                <wp:simplePos x="0" y="0"/>
                <wp:positionH relativeFrom="column">
                  <wp:posOffset>3781425</wp:posOffset>
                </wp:positionH>
                <wp:positionV relativeFrom="paragraph">
                  <wp:posOffset>99695</wp:posOffset>
                </wp:positionV>
                <wp:extent cx="215525" cy="289140"/>
                <wp:effectExtent l="38100" t="38100" r="51435" b="53975"/>
                <wp:wrapNone/>
                <wp:docPr id="386" name="Ink 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">
                      <w14:nvContentPartPr>
                        <w14:cNvContentPartPr/>
                      </w14:nvContentPartPr>
                      <w14:xfrm>
                        <a:off x="0" y="0"/>
                        <a:ext cx="215525" cy="2891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68C7FE" id="Ink 386" o:spid="_x0000_s1026" type="#_x0000_t75" style="position:absolute;margin-left:297.05pt;margin-top:7.15pt;width:18.35pt;height:24.15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">
                <v:imagedata r:id="rId140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 wp14:anchorId="61A8F81B" wp14:editId="29DDE93E">
                <wp:simplePos x="0" y="0"/>
                <wp:positionH relativeFrom="column">
                  <wp:posOffset>3523615</wp:posOffset>
                </wp:positionH>
                <wp:positionV relativeFrom="paragraph">
                  <wp:posOffset>46355</wp:posOffset>
                </wp:positionV>
                <wp:extent cx="133935" cy="339645"/>
                <wp:effectExtent l="38100" t="38100" r="38100" b="41910"/>
                <wp:wrapNone/>
                <wp:docPr id="380" name="Ink 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">
                      <w14:nvContentPartPr>
                        <w14:cNvContentPartPr/>
                      </w14:nvContentPartPr>
                      <w14:xfrm>
                        <a:off x="0" y="0"/>
                        <a:ext cx="133935" cy="3396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B165E8" id="Ink 380" o:spid="_x0000_s1026" type="#_x0000_t75" style="position:absolute;margin-left:276.75pt;margin-top:2.95pt;width:12pt;height:28.2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">
                <v:imagedata r:id="rId142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 wp14:anchorId="19A8B723" wp14:editId="7F938DD1">
                <wp:simplePos x="0" y="0"/>
                <wp:positionH relativeFrom="column">
                  <wp:posOffset>3044825</wp:posOffset>
                </wp:positionH>
                <wp:positionV relativeFrom="paragraph">
                  <wp:posOffset>70485</wp:posOffset>
                </wp:positionV>
                <wp:extent cx="279760" cy="278130"/>
                <wp:effectExtent l="57150" t="38100" r="0" b="45720"/>
                <wp:wrapNone/>
                <wp:docPr id="378" name="Ink 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">
                      <w14:nvContentPartPr>
                        <w14:cNvContentPartPr/>
                      </w14:nvContentPartPr>
                      <w14:xfrm>
                        <a:off x="0" y="0"/>
                        <a:ext cx="279760" cy="2781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F0FED0" id="Ink 378" o:spid="_x0000_s1026" type="#_x0000_t75" style="position:absolute;margin-left:239.05pt;margin-top:4.85pt;width:23.45pt;height:23.3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">
                <v:imagedata r:id="rId144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 wp14:anchorId="7DE26E2F" wp14:editId="19D69E67">
                <wp:simplePos x="0" y="0"/>
                <wp:positionH relativeFrom="column">
                  <wp:posOffset>403225</wp:posOffset>
                </wp:positionH>
                <wp:positionV relativeFrom="paragraph">
                  <wp:posOffset>-131445</wp:posOffset>
                </wp:positionV>
                <wp:extent cx="904250" cy="369570"/>
                <wp:effectExtent l="38100" t="38100" r="29210" b="49530"/>
                <wp:wrapNone/>
                <wp:docPr id="315" name="Ink 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">
                      <w14:nvContentPartPr>
                        <w14:cNvContentPartPr/>
                      </w14:nvContentPartPr>
                      <w14:xfrm>
                        <a:off x="0" y="0"/>
                        <a:ext cx="904250" cy="3695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D49D00" id="Ink 315" o:spid="_x0000_s1026" type="#_x0000_t75" style="position:absolute;margin-left:31.05pt;margin-top:-11.05pt;width:72.6pt;height:30.5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">
                <v:imagedata r:id="rId146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 wp14:anchorId="54B6819A" wp14:editId="3BC5EC4A">
                <wp:simplePos x="0" y="0"/>
                <wp:positionH relativeFrom="column">
                  <wp:posOffset>-12065</wp:posOffset>
                </wp:positionH>
                <wp:positionV relativeFrom="paragraph">
                  <wp:posOffset>-113030</wp:posOffset>
                </wp:positionV>
                <wp:extent cx="212985" cy="336240"/>
                <wp:effectExtent l="38100" t="38100" r="53975" b="45085"/>
                <wp:wrapNone/>
                <wp:docPr id="309" name="Ink 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">
                      <w14:nvContentPartPr>
                        <w14:cNvContentPartPr/>
                      </w14:nvContentPartPr>
                      <w14:xfrm>
                        <a:off x="0" y="0"/>
                        <a:ext cx="212985" cy="33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96994B" id="Ink 309" o:spid="_x0000_s1026" type="#_x0000_t75" style="position:absolute;margin-left:-1.65pt;margin-top:-9.6pt;width:18.15pt;height:27.9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">
                <v:imagedata r:id="rId148" o:title=""/>
              </v:shape>
            </w:pict>
          </mc:Fallback>
        </mc:AlternateContent>
      </w:r>
    </w:p>
    <w:p w14:paraId="5DAA6056" w14:textId="77605EA1" w:rsidR="00BC5494" w:rsidRDefault="000A259A" w:rsidP="00D81683">
      <w:pPr>
        <w:pStyle w:val="Heading1"/>
        <w:rPr>
          <w:sz w:val="40"/>
          <w:szCs w:val="40"/>
        </w:rPr>
      </w:pPr>
      <w:r w:rsidRPr="00CA3272">
        <w:t>Topic #2: Functions as Equations</w:t>
      </w:r>
    </w:p>
    <w:p w14:paraId="3C1DA0BE" w14:textId="7FF3559B" w:rsidR="00BC5494" w:rsidRPr="00BC5494" w:rsidRDefault="00BC5494" w:rsidP="00BC5494">
      <w:pPr>
        <w:spacing w:after="0" w:line="240" w:lineRule="auto"/>
        <w:rPr>
          <w:rFonts w:cstheme="minorHAnsi"/>
          <w:b/>
          <w:sz w:val="40"/>
          <w:szCs w:val="40"/>
        </w:rPr>
      </w:pPr>
    </w:p>
    <w:p w14:paraId="27CF0C98" w14:textId="2CC3B536" w:rsidR="00F133E9" w:rsidRPr="00F133E9" w:rsidRDefault="00C93DF9" w:rsidP="00F133E9">
      <w:pPr>
        <w:rPr>
          <w:rFonts w:eastAsiaTheme="minorEastAsia"/>
          <w:b/>
          <w:bCs/>
          <w:i/>
          <w:iCs/>
          <w:sz w:val="40"/>
          <w:szCs w:val="40"/>
          <w:u w:val="single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 wp14:anchorId="6B0BB24E" wp14:editId="2D8C647B">
                <wp:simplePos x="0" y="0"/>
                <wp:positionH relativeFrom="column">
                  <wp:posOffset>3836468</wp:posOffset>
                </wp:positionH>
                <wp:positionV relativeFrom="paragraph">
                  <wp:posOffset>764534</wp:posOffset>
                </wp:positionV>
                <wp:extent cx="44280" cy="115200"/>
                <wp:effectExtent l="38100" t="38100" r="51435" b="56515"/>
                <wp:wrapNone/>
                <wp:docPr id="77" name="Ink 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">
                      <w14:nvContentPartPr>
                        <w14:cNvContentPartPr/>
                      </w14:nvContentPartPr>
                      <w14:xfrm>
                        <a:off x="0" y="0"/>
                        <a:ext cx="4428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7EA5E150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77" o:spid="_x0000_s1026" type="#_x0000_t75" style="position:absolute;margin-left:301.4pt;margin-top:59.5pt;width:4.95pt;height:10.45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">
                <v:imagedata r:id="rId150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059648" behindDoc="0" locked="0" layoutInCell="1" allowOverlap="1" wp14:anchorId="5BEEAF2F" wp14:editId="1674E451">
                <wp:simplePos x="0" y="0"/>
                <wp:positionH relativeFrom="column">
                  <wp:posOffset>2018030</wp:posOffset>
                </wp:positionH>
                <wp:positionV relativeFrom="paragraph">
                  <wp:posOffset>643890</wp:posOffset>
                </wp:positionV>
                <wp:extent cx="1922680" cy="321310"/>
                <wp:effectExtent l="38100" t="38100" r="0" b="40640"/>
                <wp:wrapNone/>
                <wp:docPr id="76" name="Ink 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">
                      <w14:nvContentPartPr>
                        <w14:cNvContentPartPr/>
                      </w14:nvContentPartPr>
                      <w14:xfrm>
                        <a:off x="0" y="0"/>
                        <a:ext cx="1922680" cy="3213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E0DBE8" id="Ink 76" o:spid="_x0000_s1026" type="#_x0000_t75" style="position:absolute;margin-left:158.2pt;margin-top:50pt;width:152.85pt;height:26.7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">
                <v:imagedata r:id="rId152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037120" behindDoc="0" locked="0" layoutInCell="1" allowOverlap="1" wp14:anchorId="637B21D7" wp14:editId="2D9511DA">
                <wp:simplePos x="0" y="0"/>
                <wp:positionH relativeFrom="column">
                  <wp:posOffset>2430780</wp:posOffset>
                </wp:positionH>
                <wp:positionV relativeFrom="paragraph">
                  <wp:posOffset>308610</wp:posOffset>
                </wp:positionV>
                <wp:extent cx="944420" cy="230405"/>
                <wp:effectExtent l="38100" t="57150" r="46355" b="55880"/>
                <wp:wrapNone/>
                <wp:docPr id="45" name="Ink 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">
                      <w14:nvContentPartPr>
                        <w14:cNvContentPartPr/>
                      </w14:nvContentPartPr>
                      <w14:xfrm>
                        <a:off x="0" y="0"/>
                        <a:ext cx="944420" cy="2304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A635A9" id="Ink 45" o:spid="_x0000_s1026" type="#_x0000_t75" style="position:absolute;margin-left:190.7pt;margin-top:23.6pt;width:75.75pt;height:19.6p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">
                <v:imagedata r:id="rId154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026880" behindDoc="0" locked="0" layoutInCell="1" allowOverlap="1" wp14:anchorId="48B8DD1D" wp14:editId="73B5B3E3">
                <wp:simplePos x="0" y="0"/>
                <wp:positionH relativeFrom="column">
                  <wp:posOffset>972185</wp:posOffset>
                </wp:positionH>
                <wp:positionV relativeFrom="paragraph">
                  <wp:posOffset>271145</wp:posOffset>
                </wp:positionV>
                <wp:extent cx="1226270" cy="345440"/>
                <wp:effectExtent l="38100" t="57150" r="0" b="54610"/>
                <wp:wrapNone/>
                <wp:docPr id="34" name="Ink 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">
                      <w14:nvContentPartPr>
                        <w14:cNvContentPartPr/>
                      </w14:nvContentPartPr>
                      <w14:xfrm>
                        <a:off x="0" y="0"/>
                        <a:ext cx="1226270" cy="3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428BCA" id="Ink 34" o:spid="_x0000_s1026" type="#_x0000_t75" style="position:absolute;margin-left:75.85pt;margin-top:20.65pt;width:97.95pt;height:28.6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">
                <v:imagedata r:id="rId156" o:title=""/>
              </v:shape>
            </w:pict>
          </mc:Fallback>
        </mc:AlternateContent>
      </w:r>
      <w:r w:rsidR="000A259A" w:rsidRPr="00C26304">
        <w:rPr>
          <w:sz w:val="40"/>
          <w:szCs w:val="40"/>
        </w:rPr>
        <w:t xml:space="preserve">Functions are normally expressed as an equation where </w:t>
      </w:r>
      <m:oMath>
        <m:r>
          <w:rPr>
            <w:rFonts w:ascii="Cambria Math" w:hAnsi="Cambria Math"/>
            <w:sz w:val="40"/>
            <w:szCs w:val="40"/>
          </w:rPr>
          <m:t>x</m:t>
        </m:r>
      </m:oMath>
      <w:r w:rsidR="000A259A" w:rsidRPr="00C26304">
        <w:rPr>
          <w:rFonts w:eastAsiaTheme="minorEastAsia"/>
          <w:sz w:val="40"/>
          <w:szCs w:val="40"/>
        </w:rPr>
        <w:t xml:space="preserve"> is the </w:t>
      </w:r>
      <w:r w:rsidR="00433622">
        <w:rPr>
          <w:rFonts w:eastAsiaTheme="minorEastAsia"/>
          <w:b/>
          <w:sz w:val="40"/>
          <w:szCs w:val="40"/>
        </w:rPr>
        <w:t>______________________________________</w:t>
      </w:r>
      <w:r w:rsidR="000A259A" w:rsidRPr="00C26304">
        <w:rPr>
          <w:rFonts w:eastAsiaTheme="minorEastAsia"/>
          <w:b/>
          <w:sz w:val="40"/>
          <w:szCs w:val="40"/>
        </w:rPr>
        <w:t xml:space="preserve"> </w:t>
      </w:r>
      <w:r w:rsidR="000A259A" w:rsidRPr="00C26304">
        <w:rPr>
          <w:rFonts w:eastAsiaTheme="minorEastAsia"/>
          <w:sz w:val="40"/>
          <w:szCs w:val="40"/>
        </w:rPr>
        <w:t>or</w:t>
      </w:r>
      <w:r w:rsidR="000A259A" w:rsidRPr="00C26304">
        <w:rPr>
          <w:rFonts w:eastAsiaTheme="minorEastAsia"/>
          <w:b/>
          <w:sz w:val="40"/>
          <w:szCs w:val="40"/>
        </w:rPr>
        <w:t xml:space="preserve"> input </w:t>
      </w:r>
      <w:r w:rsidR="000A259A" w:rsidRPr="00C26304">
        <w:rPr>
          <w:rFonts w:eastAsiaTheme="minorEastAsia"/>
          <w:sz w:val="40"/>
          <w:szCs w:val="40"/>
        </w:rPr>
        <w:t xml:space="preserve">and </w:t>
      </w:r>
      <m:oMath>
        <m:r>
          <w:rPr>
            <w:rFonts w:ascii="Cambria Math" w:eastAsiaTheme="minorEastAsia" w:hAnsi="Cambria Math"/>
            <w:sz w:val="40"/>
            <w:szCs w:val="40"/>
          </w:rPr>
          <m:t>y</m:t>
        </m:r>
      </m:oMath>
      <w:r w:rsidR="000A259A" w:rsidRPr="00C26304">
        <w:rPr>
          <w:rFonts w:eastAsiaTheme="minorEastAsia"/>
          <w:sz w:val="40"/>
          <w:szCs w:val="40"/>
        </w:rPr>
        <w:t xml:space="preserve"> is the </w:t>
      </w:r>
      <w:r w:rsidR="00433622">
        <w:rPr>
          <w:rFonts w:eastAsiaTheme="minorEastAsia"/>
          <w:b/>
          <w:sz w:val="40"/>
          <w:szCs w:val="40"/>
        </w:rPr>
        <w:t>_____________________________</w:t>
      </w:r>
      <w:r w:rsidR="000A259A" w:rsidRPr="00C26304">
        <w:rPr>
          <w:rFonts w:eastAsiaTheme="minorEastAsia"/>
          <w:b/>
          <w:sz w:val="40"/>
          <w:szCs w:val="40"/>
        </w:rPr>
        <w:t xml:space="preserve"> </w:t>
      </w:r>
      <w:r w:rsidR="000A259A" w:rsidRPr="00C26304">
        <w:rPr>
          <w:rFonts w:eastAsiaTheme="minorEastAsia"/>
          <w:sz w:val="40"/>
          <w:szCs w:val="40"/>
        </w:rPr>
        <w:t>or</w:t>
      </w:r>
      <w:r w:rsidR="000A259A" w:rsidRPr="00C26304">
        <w:rPr>
          <w:rFonts w:eastAsiaTheme="minorEastAsia"/>
          <w:b/>
          <w:sz w:val="40"/>
          <w:szCs w:val="40"/>
        </w:rPr>
        <w:t xml:space="preserve"> output</w:t>
      </w:r>
      <w:r w:rsidR="000A259A" w:rsidRPr="00C26304">
        <w:rPr>
          <w:rFonts w:eastAsiaTheme="minorEastAsia"/>
          <w:sz w:val="40"/>
          <w:szCs w:val="40"/>
        </w:rPr>
        <w:t xml:space="preserve">.  Equations relate an x- value to a y-value, which creates ordered pairs. An equation is a </w:t>
      </w:r>
      <w:r w:rsidR="000A259A" w:rsidRPr="00C26304">
        <w:rPr>
          <w:rFonts w:eastAsiaTheme="minorEastAsia"/>
          <w:b/>
          <w:sz w:val="40"/>
          <w:szCs w:val="40"/>
        </w:rPr>
        <w:t>function</w:t>
      </w:r>
      <w:r w:rsidR="000A259A" w:rsidRPr="00C26304">
        <w:rPr>
          <w:rFonts w:eastAsiaTheme="minorEastAsia"/>
          <w:sz w:val="40"/>
          <w:szCs w:val="40"/>
        </w:rPr>
        <w:t xml:space="preserve"> if x does not repeat; otherwise, the equation is only a </w:t>
      </w:r>
      <w:r w:rsidR="000A259A" w:rsidRPr="00C26304">
        <w:rPr>
          <w:rFonts w:eastAsiaTheme="minorEastAsia"/>
          <w:b/>
          <w:sz w:val="40"/>
          <w:szCs w:val="40"/>
        </w:rPr>
        <w:t>relation</w:t>
      </w:r>
      <w:r w:rsidR="000A259A" w:rsidRPr="00C26304">
        <w:rPr>
          <w:rFonts w:eastAsiaTheme="minorEastAsia"/>
          <w:sz w:val="40"/>
          <w:szCs w:val="40"/>
        </w:rPr>
        <w:t xml:space="preserve"> between the variables.  </w:t>
      </w:r>
      <w:r w:rsidR="000A259A" w:rsidRPr="00CA3272">
        <w:rPr>
          <w:rFonts w:eastAsiaTheme="minorEastAsia"/>
          <w:b/>
          <w:bCs/>
          <w:i/>
          <w:iCs/>
          <w:sz w:val="40"/>
          <w:szCs w:val="40"/>
          <w:u w:val="single"/>
        </w:rPr>
        <w:t>Not all equations are functions, but all equations are relations.</w:t>
      </w:r>
    </w:p>
    <w:p w14:paraId="16610BA0" w14:textId="0F73C5FF" w:rsidR="00CD184F" w:rsidRDefault="000A259A" w:rsidP="000A259A">
      <w:pPr>
        <w:rPr>
          <w:b/>
          <w:bCs/>
          <w:sz w:val="40"/>
          <w:szCs w:val="40"/>
        </w:rPr>
      </w:pPr>
      <w:r w:rsidRPr="00C26304">
        <w:rPr>
          <w:sz w:val="40"/>
          <w:szCs w:val="40"/>
        </w:rPr>
        <w:lastRenderedPageBreak/>
        <w:t xml:space="preserve">To determine if an equation represents a function, </w:t>
      </w:r>
    </w:p>
    <w:p w14:paraId="677F79E9" w14:textId="3172691A" w:rsidR="00433622" w:rsidRDefault="00C93DF9" w:rsidP="000A259A">
      <w:pPr>
        <w:rPr>
          <w:rFonts w:eastAsiaTheme="minorEastAsia"/>
          <w:sz w:val="40"/>
          <w:szCs w:val="40"/>
        </w:rPr>
      </w:pPr>
      <w:r>
        <w:rPr>
          <w:b/>
          <w:bCs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076032" behindDoc="0" locked="0" layoutInCell="1" allowOverlap="1" wp14:anchorId="512BF36F" wp14:editId="066A0C5E">
                <wp:simplePos x="0" y="0"/>
                <wp:positionH relativeFrom="column">
                  <wp:posOffset>1965325</wp:posOffset>
                </wp:positionH>
                <wp:positionV relativeFrom="paragraph">
                  <wp:posOffset>29845</wp:posOffset>
                </wp:positionV>
                <wp:extent cx="106135" cy="197280"/>
                <wp:effectExtent l="38100" t="57150" r="46355" b="50800"/>
                <wp:wrapNone/>
                <wp:docPr id="95" name="Ink 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">
                      <w14:nvContentPartPr>
                        <w14:cNvContentPartPr/>
                      </w14:nvContentPartPr>
                      <w14:xfrm>
                        <a:off x="0" y="0"/>
                        <a:ext cx="106135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A509C0" id="Ink 95" o:spid="_x0000_s1026" type="#_x0000_t75" style="position:absolute;margin-left:154.05pt;margin-top:1.65pt;width:9.75pt;height:16.95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">
                <v:imagedata r:id="rId158" o:title=""/>
              </v:shape>
            </w:pict>
          </mc:Fallback>
        </mc:AlternateContent>
      </w:r>
      <w:r>
        <w:rPr>
          <w:b/>
          <w:bCs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071936" behindDoc="0" locked="0" layoutInCell="1" allowOverlap="1" wp14:anchorId="097F3C40" wp14:editId="5165F675">
                <wp:simplePos x="0" y="0"/>
                <wp:positionH relativeFrom="column">
                  <wp:posOffset>1236345</wp:posOffset>
                </wp:positionH>
                <wp:positionV relativeFrom="paragraph">
                  <wp:posOffset>-6350</wp:posOffset>
                </wp:positionV>
                <wp:extent cx="401460" cy="195455"/>
                <wp:effectExtent l="38100" t="57150" r="36830" b="52705"/>
                <wp:wrapNone/>
                <wp:docPr id="89" name="Ink 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">
                      <w14:nvContentPartPr>
                        <w14:cNvContentPartPr/>
                      </w14:nvContentPartPr>
                      <w14:xfrm>
                        <a:off x="0" y="0"/>
                        <a:ext cx="401460" cy="1954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B1D588" id="Ink 89" o:spid="_x0000_s1026" type="#_x0000_t75" style="position:absolute;margin-left:96.65pt;margin-top:-1.2pt;width:33pt;height:16.85pt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">
                <v:imagedata r:id="rId160" o:title=""/>
              </v:shape>
            </w:pict>
          </mc:Fallback>
        </mc:AlternateContent>
      </w:r>
      <w:r>
        <w:rPr>
          <w:b/>
          <w:bCs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072960" behindDoc="0" locked="0" layoutInCell="1" allowOverlap="1" wp14:anchorId="1A1B345A" wp14:editId="4FACC523">
                <wp:simplePos x="0" y="0"/>
                <wp:positionH relativeFrom="column">
                  <wp:posOffset>376555</wp:posOffset>
                </wp:positionH>
                <wp:positionV relativeFrom="paragraph">
                  <wp:posOffset>-59690</wp:posOffset>
                </wp:positionV>
                <wp:extent cx="657880" cy="244195"/>
                <wp:effectExtent l="57150" t="38100" r="46990" b="41910"/>
                <wp:wrapNone/>
                <wp:docPr id="90" name="Ink 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">
                      <w14:nvContentPartPr>
                        <w14:cNvContentPartPr/>
                      </w14:nvContentPartPr>
                      <w14:xfrm>
                        <a:off x="0" y="0"/>
                        <a:ext cx="657880" cy="2441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72E2A9" id="Ink 90" o:spid="_x0000_s1026" type="#_x0000_t75" style="position:absolute;margin-left:28.95pt;margin-top:-5.4pt;width:53.2pt;height:20.65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">
                <v:imagedata r:id="rId162" o:title=""/>
              </v:shape>
            </w:pict>
          </mc:Fallback>
        </mc:AlternateContent>
      </w:r>
      <w:r w:rsidR="00433622">
        <w:rPr>
          <w:b/>
          <w:bCs/>
          <w:sz w:val="40"/>
          <w:szCs w:val="40"/>
        </w:rPr>
        <w:t>_________________________________________</w:t>
      </w:r>
    </w:p>
    <w:p w14:paraId="74DCC968" w14:textId="0C2920A4" w:rsidR="00CD184F" w:rsidRPr="00CD184F" w:rsidRDefault="00C93DF9" w:rsidP="00CD184F">
      <w:pPr>
        <w:pStyle w:val="ListParagraph"/>
        <w:numPr>
          <w:ilvl w:val="0"/>
          <w:numId w:val="1"/>
        </w:num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089344" behindDoc="0" locked="0" layoutInCell="1" allowOverlap="1" wp14:anchorId="4FE558F9" wp14:editId="468DE425">
                <wp:simplePos x="0" y="0"/>
                <wp:positionH relativeFrom="column">
                  <wp:posOffset>1346835</wp:posOffset>
                </wp:positionH>
                <wp:positionV relativeFrom="paragraph">
                  <wp:posOffset>69215</wp:posOffset>
                </wp:positionV>
                <wp:extent cx="810310" cy="243840"/>
                <wp:effectExtent l="57150" t="38100" r="8890" b="41910"/>
                <wp:wrapNone/>
                <wp:docPr id="111" name="Ink 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">
                      <w14:nvContentPartPr>
                        <w14:cNvContentPartPr/>
                      </w14:nvContentPartPr>
                      <w14:xfrm>
                        <a:off x="0" y="0"/>
                        <a:ext cx="810310" cy="24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AC83C4" id="Ink 111" o:spid="_x0000_s1026" type="#_x0000_t75" style="position:absolute;margin-left:105.35pt;margin-top:4.75pt;width:65.2pt;height:20.6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">
                <v:imagedata r:id="rId164" o:title=""/>
              </v:shape>
            </w:pict>
          </mc:Fallback>
        </mc:AlternateContent>
      </w:r>
      <w:r w:rsidR="000A259A" w:rsidRPr="00CD184F">
        <w:rPr>
          <w:rFonts w:eastAsiaTheme="minorEastAsia"/>
          <w:sz w:val="40"/>
          <w:szCs w:val="40"/>
        </w:rPr>
        <w:t xml:space="preserve">If </w:t>
      </w:r>
      <m:oMath>
        <m:r>
          <w:rPr>
            <w:rFonts w:ascii="Cambria Math" w:eastAsiaTheme="minorEastAsia" w:hAnsi="Cambria Math"/>
            <w:sz w:val="40"/>
            <w:szCs w:val="40"/>
          </w:rPr>
          <m:t>x</m:t>
        </m:r>
      </m:oMath>
      <w:r w:rsidR="000A259A" w:rsidRPr="00CD184F">
        <w:rPr>
          <w:rFonts w:eastAsiaTheme="minorEastAsia"/>
          <w:sz w:val="40"/>
          <w:szCs w:val="40"/>
        </w:rPr>
        <w:t xml:space="preserve"> </w:t>
      </w:r>
      <w:r w:rsidR="00433622">
        <w:rPr>
          <w:rFonts w:eastAsiaTheme="minorEastAsia"/>
          <w:b/>
          <w:bCs/>
          <w:sz w:val="40"/>
          <w:szCs w:val="40"/>
        </w:rPr>
        <w:t>____________</w:t>
      </w:r>
      <w:r w:rsidR="000A259A" w:rsidRPr="00CD184F">
        <w:rPr>
          <w:rFonts w:eastAsiaTheme="minorEastAsia"/>
          <w:sz w:val="40"/>
          <w:szCs w:val="40"/>
        </w:rPr>
        <w:t xml:space="preserve">, then </w:t>
      </w:r>
      <m:oMath>
        <m:r>
          <w:rPr>
            <w:rFonts w:ascii="Cambria Math" w:eastAsiaTheme="minorEastAsia" w:hAnsi="Cambria Math"/>
            <w:sz w:val="40"/>
            <w:szCs w:val="40"/>
          </w:rPr>
          <m:t>y</m:t>
        </m:r>
      </m:oMath>
      <w:r w:rsidR="000A259A" w:rsidRPr="00CD184F">
        <w:rPr>
          <w:rFonts w:eastAsiaTheme="minorEastAsia"/>
          <w:sz w:val="40"/>
          <w:szCs w:val="40"/>
        </w:rPr>
        <w:t xml:space="preserve"> is not a function of </w:t>
      </w:r>
      <m:oMath>
        <m:r>
          <w:rPr>
            <w:rFonts w:ascii="Cambria Math" w:eastAsiaTheme="minorEastAsia" w:hAnsi="Cambria Math"/>
            <w:sz w:val="40"/>
            <w:szCs w:val="40"/>
          </w:rPr>
          <m:t>x</m:t>
        </m:r>
      </m:oMath>
      <w:r w:rsidR="000A259A" w:rsidRPr="00CD184F">
        <w:rPr>
          <w:rFonts w:eastAsiaTheme="minorEastAsia"/>
          <w:sz w:val="40"/>
          <w:szCs w:val="40"/>
        </w:rPr>
        <w:t xml:space="preserve">.  </w:t>
      </w:r>
    </w:p>
    <w:p w14:paraId="5A4C9863" w14:textId="2740388B" w:rsidR="000A259A" w:rsidRDefault="00D73E31" w:rsidP="00CD184F">
      <w:pPr>
        <w:pStyle w:val="ListParagraph"/>
        <w:numPr>
          <w:ilvl w:val="0"/>
          <w:numId w:val="1"/>
        </w:num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108800" behindDoc="0" locked="0" layoutInCell="1" allowOverlap="1" wp14:anchorId="2B08323F" wp14:editId="49592D1F">
                <wp:simplePos x="0" y="0"/>
                <wp:positionH relativeFrom="column">
                  <wp:posOffset>3112770</wp:posOffset>
                </wp:positionH>
                <wp:positionV relativeFrom="paragraph">
                  <wp:posOffset>43180</wp:posOffset>
                </wp:positionV>
                <wp:extent cx="738310" cy="289685"/>
                <wp:effectExtent l="57150" t="38100" r="24130" b="53340"/>
                <wp:wrapNone/>
                <wp:docPr id="39" name="Ink 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">
                      <w14:nvContentPartPr>
                        <w14:cNvContentPartPr/>
                      </w14:nvContentPartPr>
                      <w14:xfrm>
                        <a:off x="0" y="0"/>
                        <a:ext cx="738310" cy="2896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78EDA794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39" o:spid="_x0000_s1026" type="#_x0000_t75" style="position:absolute;margin-left:244.4pt;margin-top:2.7pt;width:59.55pt;height:24.2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">
                <v:imagedata r:id="rId166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109824" behindDoc="0" locked="0" layoutInCell="1" allowOverlap="1" wp14:anchorId="7953962B" wp14:editId="7D24CD9B">
                <wp:simplePos x="0" y="0"/>
                <wp:positionH relativeFrom="column">
                  <wp:posOffset>2321560</wp:posOffset>
                </wp:positionH>
                <wp:positionV relativeFrom="paragraph">
                  <wp:posOffset>71120</wp:posOffset>
                </wp:positionV>
                <wp:extent cx="523140" cy="199390"/>
                <wp:effectExtent l="38100" t="57150" r="48895" b="48260"/>
                <wp:wrapNone/>
                <wp:docPr id="40" name="Ink 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">
                      <w14:nvContentPartPr>
                        <w14:cNvContentPartPr/>
                      </w14:nvContentPartPr>
                      <w14:xfrm>
                        <a:off x="0" y="0"/>
                        <a:ext cx="523140" cy="1993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74D0AD" id="Ink 40" o:spid="_x0000_s1026" type="#_x0000_t75" style="position:absolute;margin-left:182.1pt;margin-top:4.9pt;width:42.65pt;height:17.1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">
                <v:imagedata r:id="rId168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095488" behindDoc="0" locked="0" layoutInCell="1" allowOverlap="1" wp14:anchorId="55E60324" wp14:editId="6E25BD43">
                <wp:simplePos x="0" y="0"/>
                <wp:positionH relativeFrom="column">
                  <wp:posOffset>1451610</wp:posOffset>
                </wp:positionH>
                <wp:positionV relativeFrom="paragraph">
                  <wp:posOffset>8255</wp:posOffset>
                </wp:positionV>
                <wp:extent cx="589425" cy="266700"/>
                <wp:effectExtent l="38100" t="38100" r="0" b="57150"/>
                <wp:wrapNone/>
                <wp:docPr id="23" name="Ink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">
                      <w14:nvContentPartPr>
                        <w14:cNvContentPartPr/>
                      </w14:nvContentPartPr>
                      <w14:xfrm>
                        <a:off x="0" y="0"/>
                        <a:ext cx="589425" cy="2667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F6850D" id="Ink 23" o:spid="_x0000_s1026" type="#_x0000_t75" style="position:absolute;margin-left:113.6pt;margin-top:-.05pt;width:47.8pt;height:22.4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">
                <v:imagedata r:id="rId170" o:title=""/>
              </v:shape>
            </w:pict>
          </mc:Fallback>
        </mc:AlternateContent>
      </w:r>
      <w:r w:rsidR="000A259A" w:rsidRPr="00CD184F">
        <w:rPr>
          <w:rFonts w:eastAsiaTheme="minorEastAsia"/>
          <w:sz w:val="40"/>
          <w:szCs w:val="40"/>
        </w:rPr>
        <w:t xml:space="preserve">If </w:t>
      </w:r>
      <m:oMath>
        <m:r>
          <w:rPr>
            <w:rFonts w:ascii="Cambria Math" w:eastAsiaTheme="minorEastAsia" w:hAnsi="Cambria Math"/>
            <w:sz w:val="40"/>
            <w:szCs w:val="40"/>
          </w:rPr>
          <m:t>x</m:t>
        </m:r>
      </m:oMath>
      <w:r w:rsidR="000A259A" w:rsidRPr="00CD184F">
        <w:rPr>
          <w:rFonts w:eastAsiaTheme="minorEastAsia"/>
          <w:sz w:val="40"/>
          <w:szCs w:val="40"/>
        </w:rPr>
        <w:t xml:space="preserve"> </w:t>
      </w:r>
      <w:r w:rsidR="00433622">
        <w:rPr>
          <w:rFonts w:eastAsiaTheme="minorEastAsia"/>
          <w:b/>
          <w:bCs/>
          <w:sz w:val="40"/>
          <w:szCs w:val="40"/>
        </w:rPr>
        <w:t>____________________________</w:t>
      </w:r>
      <w:r w:rsidR="000A259A" w:rsidRPr="00CD184F">
        <w:rPr>
          <w:rFonts w:eastAsiaTheme="minorEastAsia"/>
          <w:sz w:val="40"/>
          <w:szCs w:val="40"/>
        </w:rPr>
        <w:t xml:space="preserve">, then </w:t>
      </w:r>
      <m:oMath>
        <m:r>
          <w:rPr>
            <w:rFonts w:ascii="Cambria Math" w:eastAsiaTheme="minorEastAsia" w:hAnsi="Cambria Math"/>
            <w:sz w:val="40"/>
            <w:szCs w:val="40"/>
          </w:rPr>
          <m:t>y</m:t>
        </m:r>
      </m:oMath>
      <w:r w:rsidR="000A259A" w:rsidRPr="00CD184F">
        <w:rPr>
          <w:rFonts w:eastAsiaTheme="minorEastAsia"/>
          <w:sz w:val="40"/>
          <w:szCs w:val="40"/>
        </w:rPr>
        <w:t xml:space="preserve"> is a function of </w:t>
      </w:r>
      <m:oMath>
        <m:r>
          <w:rPr>
            <w:rFonts w:ascii="Cambria Math" w:eastAsiaTheme="minorEastAsia" w:hAnsi="Cambria Math"/>
            <w:sz w:val="40"/>
            <w:szCs w:val="40"/>
          </w:rPr>
          <m:t>x</m:t>
        </m:r>
      </m:oMath>
      <w:r w:rsidR="000A259A" w:rsidRPr="00CD184F">
        <w:rPr>
          <w:rFonts w:eastAsiaTheme="minorEastAsia"/>
          <w:sz w:val="40"/>
          <w:szCs w:val="40"/>
        </w:rPr>
        <w:t xml:space="preserve"> (more on this statement soon).</w:t>
      </w:r>
    </w:p>
    <w:p w14:paraId="68089FF0" w14:textId="77777777" w:rsidR="00BC5494" w:rsidRPr="00CD184F" w:rsidRDefault="00BC5494" w:rsidP="00BC5494">
      <w:pPr>
        <w:pStyle w:val="ListParagraph"/>
        <w:ind w:left="1440"/>
        <w:rPr>
          <w:rFonts w:eastAsiaTheme="minorEastAsia"/>
          <w:sz w:val="40"/>
          <w:szCs w:val="40"/>
        </w:rPr>
      </w:pPr>
    </w:p>
    <w:p w14:paraId="477EE64E" w14:textId="0963045F" w:rsidR="000A259A" w:rsidRPr="00C26304" w:rsidRDefault="002016C2" w:rsidP="000A259A">
      <w:pPr>
        <w:rPr>
          <w:rFonts w:eastAsiaTheme="minorEastAsia"/>
          <w:sz w:val="40"/>
          <w:szCs w:val="40"/>
        </w:rPr>
      </w:pPr>
      <w:r>
        <w:rPr>
          <w:rFonts w:eastAsiaTheme="minorEastAsia"/>
          <w:i/>
          <w:iCs/>
          <w:noProof/>
          <w:sz w:val="40"/>
          <w:szCs w:val="40"/>
          <w:u w:val="single"/>
        </w:rPr>
        <mc:AlternateContent>
          <mc:Choice Requires="wpi">
            <w:drawing>
              <wp:anchor distT="0" distB="0" distL="114300" distR="114300" simplePos="0" relativeHeight="252417024" behindDoc="0" locked="0" layoutInCell="1" allowOverlap="1" wp14:anchorId="1C868FC2" wp14:editId="381F8C78">
                <wp:simplePos x="0" y="0"/>
                <wp:positionH relativeFrom="column">
                  <wp:posOffset>5201920</wp:posOffset>
                </wp:positionH>
                <wp:positionV relativeFrom="paragraph">
                  <wp:posOffset>228600</wp:posOffset>
                </wp:positionV>
                <wp:extent cx="626940" cy="160920"/>
                <wp:effectExtent l="38100" t="57150" r="40005" b="48895"/>
                <wp:wrapNone/>
                <wp:docPr id="56" name="Ink 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">
                      <w14:nvContentPartPr>
                        <w14:cNvContentPartPr/>
                      </w14:nvContentPartPr>
                      <w14:xfrm>
                        <a:off x="0" y="0"/>
                        <a:ext cx="62694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187F4E20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56" o:spid="_x0000_s1026" type="#_x0000_t75" style="position:absolute;margin-left:408.9pt;margin-top:17.3pt;width:50.75pt;height:14.05pt;z-index:25241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">
                <v:imagedata r:id="rId172" o:title=""/>
              </v:shape>
            </w:pict>
          </mc:Fallback>
        </mc:AlternateContent>
      </w:r>
      <w:r>
        <w:rPr>
          <w:rFonts w:eastAsiaTheme="minorEastAsia"/>
          <w:i/>
          <w:iCs/>
          <w:noProof/>
          <w:sz w:val="40"/>
          <w:szCs w:val="40"/>
          <w:u w:val="single"/>
        </w:rPr>
        <mc:AlternateContent>
          <mc:Choice Requires="wpi">
            <w:drawing>
              <wp:anchor distT="0" distB="0" distL="114300" distR="114300" simplePos="0" relativeHeight="252418048" behindDoc="0" locked="0" layoutInCell="1" allowOverlap="1" wp14:anchorId="309A3FE4" wp14:editId="2D5CA346">
                <wp:simplePos x="0" y="0"/>
                <wp:positionH relativeFrom="column">
                  <wp:posOffset>3482340</wp:posOffset>
                </wp:positionH>
                <wp:positionV relativeFrom="paragraph">
                  <wp:posOffset>255905</wp:posOffset>
                </wp:positionV>
                <wp:extent cx="1555545" cy="171755"/>
                <wp:effectExtent l="38100" t="38100" r="26035" b="57150"/>
                <wp:wrapNone/>
                <wp:docPr id="58" name="Ink 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">
                      <w14:nvContentPartPr>
                        <w14:cNvContentPartPr/>
                      </w14:nvContentPartPr>
                      <w14:xfrm>
                        <a:off x="0" y="0"/>
                        <a:ext cx="1555545" cy="1717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55C560" id="Ink 58" o:spid="_x0000_s1026" type="#_x0000_t75" style="position:absolute;margin-left:273.5pt;margin-top:19.45pt;width:123.9pt;height:14.9pt;z-index:25241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">
                <v:imagedata r:id="rId174" o:title=""/>
              </v:shape>
            </w:pict>
          </mc:Fallback>
        </mc:AlternateContent>
      </w:r>
      <w:r>
        <w:rPr>
          <w:rFonts w:eastAsiaTheme="minorEastAsia"/>
          <w:i/>
          <w:iCs/>
          <w:noProof/>
          <w:sz w:val="40"/>
          <w:szCs w:val="40"/>
          <w:u w:val="single"/>
        </w:rPr>
        <mc:AlternateContent>
          <mc:Choice Requires="wpi">
            <w:drawing>
              <wp:anchor distT="0" distB="0" distL="114300" distR="114300" simplePos="0" relativeHeight="252394496" behindDoc="0" locked="0" layoutInCell="1" allowOverlap="1" wp14:anchorId="2F498293" wp14:editId="40690974">
                <wp:simplePos x="0" y="0"/>
                <wp:positionH relativeFrom="column">
                  <wp:posOffset>2973070</wp:posOffset>
                </wp:positionH>
                <wp:positionV relativeFrom="paragraph">
                  <wp:posOffset>234950</wp:posOffset>
                </wp:positionV>
                <wp:extent cx="352415" cy="291815"/>
                <wp:effectExtent l="57150" t="38100" r="48260" b="51435"/>
                <wp:wrapNone/>
                <wp:docPr id="25" name="Ink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">
                      <w14:nvContentPartPr>
                        <w14:cNvContentPartPr/>
                      </w14:nvContentPartPr>
                      <w14:xfrm>
                        <a:off x="0" y="0"/>
                        <a:ext cx="352415" cy="2918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701B87" id="Ink 25" o:spid="_x0000_s1026" type="#_x0000_t75" style="position:absolute;margin-left:233.4pt;margin-top:17.8pt;width:29.2pt;height:24.4pt;z-index:25239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">
                <v:imagedata r:id="rId176" o:title=""/>
              </v:shape>
            </w:pict>
          </mc:Fallback>
        </mc:AlternateContent>
      </w:r>
      <w:r>
        <w:rPr>
          <w:rFonts w:eastAsiaTheme="minorEastAsia"/>
          <w:i/>
          <w:iCs/>
          <w:noProof/>
          <w:sz w:val="40"/>
          <w:szCs w:val="40"/>
          <w:u w:val="single"/>
        </w:rPr>
        <mc:AlternateContent>
          <mc:Choice Requires="wpi">
            <w:drawing>
              <wp:anchor distT="0" distB="0" distL="114300" distR="114300" simplePos="0" relativeHeight="252388352" behindDoc="0" locked="0" layoutInCell="1" allowOverlap="1" wp14:anchorId="021ADC27" wp14:editId="3BB4B5C7">
                <wp:simplePos x="0" y="0"/>
                <wp:positionH relativeFrom="column">
                  <wp:posOffset>2991548</wp:posOffset>
                </wp:positionH>
                <wp:positionV relativeFrom="paragraph">
                  <wp:posOffset>335724</wp:posOffset>
                </wp:positionV>
                <wp:extent cx="360" cy="360"/>
                <wp:effectExtent l="0" t="0" r="0" b="0"/>
                <wp:wrapNone/>
                <wp:docPr id="11" name="Ink 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819998" id="Ink 11" o:spid="_x0000_s1026" type="#_x0000_t75" style="position:absolute;margin-left:234.85pt;margin-top:25.75pt;width:1.45pt;height:1.45pt;z-index:25238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">
                <v:imagedata r:id="rId178" o:title=""/>
              </v:shape>
            </w:pict>
          </mc:Fallback>
        </mc:AlternateContent>
      </w:r>
      <w:r w:rsidR="00D73E31">
        <w:rPr>
          <w:rFonts w:eastAsiaTheme="minorEastAsia"/>
          <w:i/>
          <w:iCs/>
          <w:noProof/>
          <w:sz w:val="40"/>
          <w:szCs w:val="40"/>
          <w:u w:val="single"/>
        </w:rPr>
        <mc:AlternateContent>
          <mc:Choice Requires="wpi">
            <w:drawing>
              <wp:anchor distT="0" distB="0" distL="114300" distR="114300" simplePos="0" relativeHeight="252322816" behindDoc="0" locked="0" layoutInCell="1" allowOverlap="1" wp14:anchorId="0A7A1C29" wp14:editId="3183312D">
                <wp:simplePos x="0" y="0"/>
                <wp:positionH relativeFrom="column">
                  <wp:posOffset>6278880</wp:posOffset>
                </wp:positionH>
                <wp:positionV relativeFrom="paragraph">
                  <wp:posOffset>552450</wp:posOffset>
                </wp:positionV>
                <wp:extent cx="328965" cy="301100"/>
                <wp:effectExtent l="38100" t="38100" r="13970" b="41910"/>
                <wp:wrapNone/>
                <wp:docPr id="312" name="Ink 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">
                      <w14:nvContentPartPr>
                        <w14:cNvContentPartPr/>
                      </w14:nvContentPartPr>
                      <w14:xfrm>
                        <a:off x="0" y="0"/>
                        <a:ext cx="328965" cy="3011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54A4AA" id="Ink 312" o:spid="_x0000_s1026" type="#_x0000_t75" style="position:absolute;margin-left:493.7pt;margin-top:42.8pt;width:27.3pt;height:25.1pt;z-index:25232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">
                <v:imagedata r:id="rId180" o:title=""/>
              </v:shape>
            </w:pict>
          </mc:Fallback>
        </mc:AlternateContent>
      </w:r>
      <w:r w:rsidR="00D73E31">
        <w:rPr>
          <w:rFonts w:eastAsiaTheme="minorEastAsia"/>
          <w:i/>
          <w:iCs/>
          <w:noProof/>
          <w:sz w:val="40"/>
          <w:szCs w:val="40"/>
          <w:u w:val="single"/>
        </w:rPr>
        <mc:AlternateContent>
          <mc:Choice Requires="wpi">
            <w:drawing>
              <wp:anchor distT="0" distB="0" distL="114300" distR="114300" simplePos="0" relativeHeight="252317696" behindDoc="0" locked="0" layoutInCell="1" allowOverlap="1" wp14:anchorId="58977C5A" wp14:editId="6EEE200D">
                <wp:simplePos x="0" y="0"/>
                <wp:positionH relativeFrom="column">
                  <wp:posOffset>3421388</wp:posOffset>
                </wp:positionH>
                <wp:positionV relativeFrom="paragraph">
                  <wp:posOffset>552296</wp:posOffset>
                </wp:positionV>
                <wp:extent cx="81000" cy="118080"/>
                <wp:effectExtent l="57150" t="57150" r="52705" b="53975"/>
                <wp:wrapNone/>
                <wp:docPr id="306" name="Ink 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">
                      <w14:nvContentPartPr>
                        <w14:cNvContentPartPr/>
                      </w14:nvContentPartPr>
                      <w14:xfrm>
                        <a:off x="0" y="0"/>
                        <a:ext cx="8100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497569" id="Ink 306" o:spid="_x0000_s1026" type="#_x0000_t75" style="position:absolute;margin-left:268.7pt;margin-top:42.8pt;width:7.8pt;height:10.75pt;z-index:2523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">
                <v:imagedata r:id="rId182" o:title=""/>
              </v:shape>
            </w:pict>
          </mc:Fallback>
        </mc:AlternateContent>
      </w:r>
      <w:r w:rsidR="00D73E31">
        <w:rPr>
          <w:rFonts w:eastAsiaTheme="minorEastAsia"/>
          <w:i/>
          <w:iCs/>
          <w:noProof/>
          <w:sz w:val="40"/>
          <w:szCs w:val="40"/>
          <w:u w:val="single"/>
        </w:rPr>
        <mc:AlternateContent>
          <mc:Choice Requires="wpi">
            <w:drawing>
              <wp:anchor distT="0" distB="0" distL="114300" distR="114300" simplePos="0" relativeHeight="252316672" behindDoc="0" locked="0" layoutInCell="1" allowOverlap="1" wp14:anchorId="634B4146" wp14:editId="59DEB943">
                <wp:simplePos x="0" y="0"/>
                <wp:positionH relativeFrom="column">
                  <wp:posOffset>6146948</wp:posOffset>
                </wp:positionH>
                <wp:positionV relativeFrom="paragraph">
                  <wp:posOffset>531416</wp:posOffset>
                </wp:positionV>
                <wp:extent cx="100800" cy="295200"/>
                <wp:effectExtent l="38100" t="38100" r="52070" b="48260"/>
                <wp:wrapNone/>
                <wp:docPr id="305" name="Ink 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">
                      <w14:nvContentPartPr>
                        <w14:cNvContentPartPr/>
                      </w14:nvContentPartPr>
                      <w14:xfrm>
                        <a:off x="0" y="0"/>
                        <a:ext cx="100800" cy="29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0BC64A" id="Ink 305" o:spid="_x0000_s1026" type="#_x0000_t75" style="position:absolute;margin-left:483.3pt;margin-top:41.15pt;width:9.4pt;height:24.7pt;z-index:25231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">
                <v:imagedata r:id="rId184" o:title=""/>
              </v:shape>
            </w:pict>
          </mc:Fallback>
        </mc:AlternateContent>
      </w:r>
      <w:r w:rsidR="00D73E31">
        <w:rPr>
          <w:rFonts w:eastAsiaTheme="minorEastAsia"/>
          <w:i/>
          <w:iCs/>
          <w:noProof/>
          <w:sz w:val="40"/>
          <w:szCs w:val="40"/>
          <w:u w:val="single"/>
        </w:rPr>
        <mc:AlternateContent>
          <mc:Choice Requires="wpi">
            <w:drawing>
              <wp:anchor distT="0" distB="0" distL="114300" distR="114300" simplePos="0" relativeHeight="252185600" behindDoc="0" locked="0" layoutInCell="1" allowOverlap="1" wp14:anchorId="444A33C1" wp14:editId="46861107">
                <wp:simplePos x="0" y="0"/>
                <wp:positionH relativeFrom="column">
                  <wp:posOffset>5116195</wp:posOffset>
                </wp:positionH>
                <wp:positionV relativeFrom="paragraph">
                  <wp:posOffset>579755</wp:posOffset>
                </wp:positionV>
                <wp:extent cx="339015" cy="238680"/>
                <wp:effectExtent l="38100" t="38100" r="42545" b="47625"/>
                <wp:wrapNone/>
                <wp:docPr id="143" name="Ink 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">
                      <w14:nvContentPartPr>
                        <w14:cNvContentPartPr/>
                      </w14:nvContentPartPr>
                      <w14:xfrm>
                        <a:off x="0" y="0"/>
                        <a:ext cx="339015" cy="23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EAC50C" id="Ink 143" o:spid="_x0000_s1026" type="#_x0000_t75" style="position:absolute;margin-left:402.15pt;margin-top:44.95pt;width:28.15pt;height:20.25pt;z-index:2521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">
                <v:imagedata r:id="rId186" o:title=""/>
              </v:shape>
            </w:pict>
          </mc:Fallback>
        </mc:AlternateContent>
      </w:r>
      <w:r w:rsidR="00D73E31">
        <w:rPr>
          <w:rFonts w:eastAsiaTheme="minorEastAsia"/>
          <w:i/>
          <w:iCs/>
          <w:noProof/>
          <w:sz w:val="40"/>
          <w:szCs w:val="40"/>
          <w:u w:val="single"/>
        </w:rPr>
        <mc:AlternateContent>
          <mc:Choice Requires="wpi">
            <w:drawing>
              <wp:anchor distT="0" distB="0" distL="114300" distR="114300" simplePos="0" relativeHeight="252186624" behindDoc="0" locked="0" layoutInCell="1" allowOverlap="1" wp14:anchorId="7B0C7E37" wp14:editId="20481C13">
                <wp:simplePos x="0" y="0"/>
                <wp:positionH relativeFrom="column">
                  <wp:posOffset>3509010</wp:posOffset>
                </wp:positionH>
                <wp:positionV relativeFrom="paragraph">
                  <wp:posOffset>473075</wp:posOffset>
                </wp:positionV>
                <wp:extent cx="1946200" cy="361975"/>
                <wp:effectExtent l="57150" t="38100" r="54610" b="57150"/>
                <wp:wrapNone/>
                <wp:docPr id="147" name="Ink 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">
                      <w14:nvContentPartPr>
                        <w14:cNvContentPartPr/>
                      </w14:nvContentPartPr>
                      <w14:xfrm>
                        <a:off x="0" y="0"/>
                        <a:ext cx="1946200" cy="3619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E697E1" id="Ink 147" o:spid="_x0000_s1026" type="#_x0000_t75" style="position:absolute;margin-left:275.6pt;margin-top:36.55pt;width:154.7pt;height:29.9pt;z-index:2521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">
                <v:imagedata r:id="rId188" o:title=""/>
              </v:shape>
            </w:pict>
          </mc:Fallback>
        </mc:AlternateContent>
      </w:r>
      <w:r w:rsidR="00D73E31">
        <w:rPr>
          <w:rFonts w:eastAsiaTheme="minorEastAsia"/>
          <w:i/>
          <w:iCs/>
          <w:noProof/>
          <w:sz w:val="40"/>
          <w:szCs w:val="40"/>
          <w:u w:val="single"/>
        </w:rPr>
        <mc:AlternateContent>
          <mc:Choice Requires="wpi">
            <w:drawing>
              <wp:anchor distT="0" distB="0" distL="114300" distR="114300" simplePos="0" relativeHeight="252120064" behindDoc="0" locked="0" layoutInCell="1" allowOverlap="1" wp14:anchorId="42131502" wp14:editId="67FFA337">
                <wp:simplePos x="0" y="0"/>
                <wp:positionH relativeFrom="column">
                  <wp:posOffset>1754505</wp:posOffset>
                </wp:positionH>
                <wp:positionV relativeFrom="paragraph">
                  <wp:posOffset>700405</wp:posOffset>
                </wp:positionV>
                <wp:extent cx="370510" cy="180975"/>
                <wp:effectExtent l="38100" t="38100" r="48895" b="47625"/>
                <wp:wrapNone/>
                <wp:docPr id="59" name="Ink 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">
                      <w14:nvContentPartPr>
                        <w14:cNvContentPartPr/>
                      </w14:nvContentPartPr>
                      <w14:xfrm>
                        <a:off x="0" y="0"/>
                        <a:ext cx="370510" cy="1809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9ED699" id="Ink 59" o:spid="_x0000_s1026" type="#_x0000_t75" style="position:absolute;margin-left:137.45pt;margin-top:54.45pt;width:30.55pt;height:15.65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">
                <v:imagedata r:id="rId190" o:title=""/>
              </v:shape>
            </w:pict>
          </mc:Fallback>
        </mc:AlternateContent>
      </w:r>
      <w:r w:rsidR="00D73E31">
        <w:rPr>
          <w:rFonts w:eastAsiaTheme="minorEastAsia"/>
          <w:i/>
          <w:iCs/>
          <w:noProof/>
          <w:sz w:val="40"/>
          <w:szCs w:val="40"/>
          <w:u w:val="single"/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 wp14:anchorId="444BCAE5" wp14:editId="2B25E4B1">
                <wp:simplePos x="0" y="0"/>
                <wp:positionH relativeFrom="column">
                  <wp:posOffset>538480</wp:posOffset>
                </wp:positionH>
                <wp:positionV relativeFrom="paragraph">
                  <wp:posOffset>716280</wp:posOffset>
                </wp:positionV>
                <wp:extent cx="412295" cy="205345"/>
                <wp:effectExtent l="38100" t="38100" r="45085" b="42545"/>
                <wp:wrapNone/>
                <wp:docPr id="52" name="Ink 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">
                      <w14:nvContentPartPr>
                        <w14:cNvContentPartPr/>
                      </w14:nvContentPartPr>
                      <w14:xfrm>
                        <a:off x="0" y="0"/>
                        <a:ext cx="412295" cy="2053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19E96B" id="Ink 52" o:spid="_x0000_s1026" type="#_x0000_t75" style="position:absolute;margin-left:41.7pt;margin-top:55.7pt;width:33.85pt;height:17.55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">
                <v:imagedata r:id="rId192" o:title=""/>
              </v:shape>
            </w:pict>
          </mc:Fallback>
        </mc:AlternateContent>
      </w:r>
      <w:r w:rsidR="000A259A" w:rsidRPr="00CD184F">
        <w:rPr>
          <w:rFonts w:eastAsiaTheme="minorEastAsia"/>
          <w:i/>
          <w:iCs/>
          <w:sz w:val="40"/>
          <w:szCs w:val="40"/>
          <w:u w:val="single"/>
        </w:rPr>
        <w:t>Example</w:t>
      </w:r>
      <w:r w:rsidR="00CD184F" w:rsidRPr="00CD184F">
        <w:rPr>
          <w:rFonts w:eastAsiaTheme="minorEastAsia"/>
          <w:i/>
          <w:iCs/>
          <w:sz w:val="40"/>
          <w:szCs w:val="40"/>
          <w:u w:val="single"/>
        </w:rPr>
        <w:t xml:space="preserve"> 1</w:t>
      </w:r>
      <w:r w:rsidR="00DA07C9">
        <w:rPr>
          <w:rFonts w:eastAsiaTheme="minorEastAsia"/>
          <w:sz w:val="40"/>
          <w:szCs w:val="40"/>
        </w:rPr>
        <w:t xml:space="preserve"> -</w:t>
      </w:r>
      <w:r w:rsidR="00CD184F">
        <w:rPr>
          <w:rFonts w:eastAsiaTheme="minorEastAsia"/>
          <w:sz w:val="40"/>
          <w:szCs w:val="40"/>
        </w:rPr>
        <w:t xml:space="preserve"> </w:t>
      </w:r>
      <w:r w:rsidR="000A259A" w:rsidRPr="00C26304">
        <w:rPr>
          <w:rFonts w:eastAsiaTheme="minorEastAsia"/>
          <w:sz w:val="40"/>
          <w:szCs w:val="40"/>
        </w:rPr>
        <w:t>Determine if the Equation is a Function</w:t>
      </w:r>
    </w:p>
    <w:p w14:paraId="6A561E18" w14:textId="77777777" w:rsidR="000A259A" w:rsidRPr="00C26304" w:rsidRDefault="000A259A" w:rsidP="000A259A">
      <w:pPr>
        <w:ind w:left="720"/>
        <w:rPr>
          <w:rFonts w:eastAsiaTheme="minorEastAsia"/>
          <w:sz w:val="40"/>
          <w:szCs w:val="40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Cambria Math" w:hAnsi="Cambria Math"/>
              <w:sz w:val="40"/>
              <w:szCs w:val="40"/>
            </w:rPr>
            <m:t xml:space="preserve">a) </m:t>
          </m:r>
          <m:sSup>
            <m:sSupPr>
              <m:ctrlPr>
                <w:rPr>
                  <w:rFonts w:ascii="Cambria Math" w:hAnsi="Cambria Math"/>
                  <w:i/>
                  <w:sz w:val="40"/>
                  <w:szCs w:val="40"/>
                </w:rPr>
              </m:ctrlPr>
            </m:sSupPr>
            <m:e>
              <m:r>
                <w:rPr>
                  <w:rFonts w:ascii="Cambria Math" w:hAnsi="Cambria Math"/>
                  <w:sz w:val="40"/>
                  <w:szCs w:val="40"/>
                </w:rPr>
                <m:t>x</m:t>
              </m:r>
            </m:e>
            <m:sup>
              <m:r>
                <w:rPr>
                  <w:rFonts w:ascii="Cambria Math" w:hAnsi="Cambria Math"/>
                  <w:sz w:val="40"/>
                  <w:szCs w:val="40"/>
                </w:rPr>
                <m:t>2</m:t>
              </m:r>
            </m:sup>
          </m:sSup>
          <m:r>
            <w:rPr>
              <w:rFonts w:ascii="Cambria Math" w:hAnsi="Cambria Math"/>
              <w:sz w:val="40"/>
              <w:szCs w:val="40"/>
            </w:rPr>
            <m:t>+y=4</m:t>
          </m:r>
        </m:oMath>
      </m:oMathPara>
    </w:p>
    <w:p w14:paraId="476F6A63" w14:textId="65A2F8D5" w:rsidR="00CD184F" w:rsidRDefault="00D73E31" w:rsidP="000A259A">
      <w:pPr>
        <w:ind w:left="720"/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339200" behindDoc="0" locked="0" layoutInCell="1" allowOverlap="1" wp14:anchorId="3830E888" wp14:editId="36AB74C6">
                <wp:simplePos x="0" y="0"/>
                <wp:positionH relativeFrom="column">
                  <wp:posOffset>5364668</wp:posOffset>
                </wp:positionH>
                <wp:positionV relativeFrom="paragraph">
                  <wp:posOffset>190621</wp:posOffset>
                </wp:positionV>
                <wp:extent cx="5760" cy="38160"/>
                <wp:effectExtent l="57150" t="38100" r="51435" b="57150"/>
                <wp:wrapNone/>
                <wp:docPr id="329" name="Ink 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">
                      <w14:nvContentPartPr>
                        <w14:cNvContentPartPr/>
                      </w14:nvContentPartPr>
                      <w14:xfrm>
                        <a:off x="0" y="0"/>
                        <a:ext cx="576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D9140D" id="Ink 329" o:spid="_x0000_s1026" type="#_x0000_t75" style="position:absolute;margin-left:421.7pt;margin-top:14.3pt;width:1.85pt;height:4.4pt;z-index:2523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">
                <v:imagedata r:id="rId194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332032" behindDoc="0" locked="0" layoutInCell="1" allowOverlap="1" wp14:anchorId="30ACEA1E" wp14:editId="6AAB959C">
                <wp:simplePos x="0" y="0"/>
                <wp:positionH relativeFrom="column">
                  <wp:posOffset>6081395</wp:posOffset>
                </wp:positionH>
                <wp:positionV relativeFrom="paragraph">
                  <wp:posOffset>205740</wp:posOffset>
                </wp:positionV>
                <wp:extent cx="510285" cy="281305"/>
                <wp:effectExtent l="38100" t="38100" r="4445" b="42545"/>
                <wp:wrapNone/>
                <wp:docPr id="322" name="Ink 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">
                      <w14:nvContentPartPr>
                        <w14:cNvContentPartPr/>
                      </w14:nvContentPartPr>
                      <w14:xfrm>
                        <a:off x="0" y="0"/>
                        <a:ext cx="510285" cy="2813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624F7C" id="Ink 322" o:spid="_x0000_s1026" type="#_x0000_t75" style="position:absolute;margin-left:478.15pt;margin-top:15.5pt;width:41.6pt;height:23.55pt;z-index:25233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">
                <v:imagedata r:id="rId196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188672" behindDoc="0" locked="0" layoutInCell="1" allowOverlap="1" wp14:anchorId="580D98BE" wp14:editId="53977F07">
                <wp:simplePos x="0" y="0"/>
                <wp:positionH relativeFrom="column">
                  <wp:posOffset>3424555</wp:posOffset>
                </wp:positionH>
                <wp:positionV relativeFrom="paragraph">
                  <wp:posOffset>95250</wp:posOffset>
                </wp:positionV>
                <wp:extent cx="1940685" cy="350195"/>
                <wp:effectExtent l="38100" t="57150" r="40640" b="50165"/>
                <wp:wrapNone/>
                <wp:docPr id="149" name="Ink 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">
                      <w14:nvContentPartPr>
                        <w14:cNvContentPartPr/>
                      </w14:nvContentPartPr>
                      <w14:xfrm>
                        <a:off x="0" y="0"/>
                        <a:ext cx="1940685" cy="3501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42BA6C" id="Ink 149" o:spid="_x0000_s1026" type="#_x0000_t75" style="position:absolute;margin-left:268.95pt;margin-top:6.8pt;width:154.2pt;height:28.95pt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">
                <v:imagedata r:id="rId198" o:title=""/>
              </v:shape>
            </w:pict>
          </mc:Fallback>
        </mc:AlternateContent>
      </w:r>
    </w:p>
    <w:p w14:paraId="694B0E88" w14:textId="33ADE33E" w:rsidR="00BC5494" w:rsidRDefault="00D73E31" w:rsidP="000A259A">
      <w:pPr>
        <w:ind w:left="720"/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338176" behindDoc="0" locked="0" layoutInCell="1" allowOverlap="1" wp14:anchorId="7B60074B" wp14:editId="75F104F5">
                <wp:simplePos x="0" y="0"/>
                <wp:positionH relativeFrom="column">
                  <wp:posOffset>5991860</wp:posOffset>
                </wp:positionH>
                <wp:positionV relativeFrom="paragraph">
                  <wp:posOffset>208280</wp:posOffset>
                </wp:positionV>
                <wp:extent cx="546690" cy="365365"/>
                <wp:effectExtent l="57150" t="38100" r="44450" b="53975"/>
                <wp:wrapNone/>
                <wp:docPr id="328" name="Ink 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">
                      <w14:nvContentPartPr>
                        <w14:cNvContentPartPr/>
                      </w14:nvContentPartPr>
                      <w14:xfrm>
                        <a:off x="0" y="0"/>
                        <a:ext cx="546690" cy="3653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DFA79C" id="Ink 328" o:spid="_x0000_s1026" type="#_x0000_t75" style="position:absolute;margin-left:471.1pt;margin-top:15.7pt;width:44.5pt;height:30.15pt;z-index:25233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">
                <v:imagedata r:id="rId200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214272" behindDoc="0" locked="0" layoutInCell="1" allowOverlap="1" wp14:anchorId="61C4798B" wp14:editId="3A582DE8">
                <wp:simplePos x="0" y="0"/>
                <wp:positionH relativeFrom="column">
                  <wp:posOffset>5094605</wp:posOffset>
                </wp:positionH>
                <wp:positionV relativeFrom="paragraph">
                  <wp:posOffset>224790</wp:posOffset>
                </wp:positionV>
                <wp:extent cx="330235" cy="229680"/>
                <wp:effectExtent l="38100" t="38100" r="31750" b="56515"/>
                <wp:wrapNone/>
                <wp:docPr id="179" name="Ink 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">
                      <w14:nvContentPartPr>
                        <w14:cNvContentPartPr/>
                      </w14:nvContentPartPr>
                      <w14:xfrm>
                        <a:off x="0" y="0"/>
                        <a:ext cx="330235" cy="22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8C8D77" id="Ink 179" o:spid="_x0000_s1026" type="#_x0000_t75" style="position:absolute;margin-left:400.45pt;margin-top:17pt;width:27.4pt;height:19.5pt;z-index:25221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">
                <v:imagedata r:id="rId202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215296" behindDoc="0" locked="0" layoutInCell="1" allowOverlap="1" wp14:anchorId="6A537F6D" wp14:editId="63E5DD58">
                <wp:simplePos x="0" y="0"/>
                <wp:positionH relativeFrom="column">
                  <wp:posOffset>3382010</wp:posOffset>
                </wp:positionH>
                <wp:positionV relativeFrom="paragraph">
                  <wp:posOffset>203200</wp:posOffset>
                </wp:positionV>
                <wp:extent cx="2042830" cy="353060"/>
                <wp:effectExtent l="38100" t="38100" r="14605" b="46990"/>
                <wp:wrapNone/>
                <wp:docPr id="180" name="Ink 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">
                      <w14:nvContentPartPr>
                        <w14:cNvContentPartPr/>
                      </w14:nvContentPartPr>
                      <w14:xfrm>
                        <a:off x="0" y="0"/>
                        <a:ext cx="2042830" cy="3530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03E46A" id="Ink 180" o:spid="_x0000_s1026" type="#_x0000_t75" style="position:absolute;margin-left:265.6pt;margin-top:15.3pt;width:162.25pt;height:29.2pt;z-index:25221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">
                <v:imagedata r:id="rId204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150784" behindDoc="0" locked="0" layoutInCell="1" allowOverlap="1" wp14:anchorId="5AB04083" wp14:editId="04695E6D">
                <wp:simplePos x="0" y="0"/>
                <wp:positionH relativeFrom="column">
                  <wp:posOffset>1712468</wp:posOffset>
                </wp:positionH>
                <wp:positionV relativeFrom="paragraph">
                  <wp:posOffset>288002</wp:posOffset>
                </wp:positionV>
                <wp:extent cx="32040" cy="46800"/>
                <wp:effectExtent l="38100" t="38100" r="44450" b="48895"/>
                <wp:wrapNone/>
                <wp:docPr id="102" name="Ink 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">
                      <w14:nvContentPartPr>
                        <w14:cNvContentPartPr/>
                      </w14:nvContentPartPr>
                      <w14:xfrm>
                        <a:off x="0" y="0"/>
                        <a:ext cx="3204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201CBB" id="Ink 102" o:spid="_x0000_s1026" type="#_x0000_t75" style="position:absolute;margin-left:134.15pt;margin-top:22pt;width:3.9pt;height:5.1pt;z-index:25215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">
                <v:imagedata r:id="rId206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149760" behindDoc="0" locked="0" layoutInCell="1" allowOverlap="1" wp14:anchorId="428E093C" wp14:editId="59582CD3">
                <wp:simplePos x="0" y="0"/>
                <wp:positionH relativeFrom="column">
                  <wp:posOffset>464820</wp:posOffset>
                </wp:positionH>
                <wp:positionV relativeFrom="paragraph">
                  <wp:posOffset>-335915</wp:posOffset>
                </wp:positionV>
                <wp:extent cx="1807570" cy="781560"/>
                <wp:effectExtent l="0" t="38100" r="40640" b="57150"/>
                <wp:wrapNone/>
                <wp:docPr id="101" name="Ink 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">
                      <w14:nvContentPartPr>
                        <w14:cNvContentPartPr/>
                      </w14:nvContentPartPr>
                      <w14:xfrm>
                        <a:off x="0" y="0"/>
                        <a:ext cx="1807570" cy="78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709825" id="Ink 101" o:spid="_x0000_s1026" type="#_x0000_t75" style="position:absolute;margin-left:35.9pt;margin-top:-27.15pt;width:143.75pt;height:63pt;z-index:25214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">
                <v:imagedata r:id="rId208" o:title=""/>
              </v:shape>
            </w:pict>
          </mc:Fallback>
        </mc:AlternateContent>
      </w:r>
    </w:p>
    <w:p w14:paraId="24E42B6B" w14:textId="440FC70D" w:rsidR="00BC5494" w:rsidRDefault="00BC5494" w:rsidP="000A259A">
      <w:pPr>
        <w:ind w:left="720"/>
        <w:rPr>
          <w:rFonts w:eastAsiaTheme="minorEastAsia"/>
          <w:sz w:val="40"/>
          <w:szCs w:val="40"/>
        </w:rPr>
      </w:pPr>
    </w:p>
    <w:p w14:paraId="7FBF48AF" w14:textId="3613B834" w:rsidR="00CD184F" w:rsidRDefault="002016C2" w:rsidP="000A259A">
      <w:pPr>
        <w:ind w:left="720"/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419072" behindDoc="0" locked="0" layoutInCell="1" allowOverlap="1" wp14:anchorId="2D8E7C6E" wp14:editId="083402E5">
                <wp:simplePos x="0" y="0"/>
                <wp:positionH relativeFrom="column">
                  <wp:posOffset>1732988</wp:posOffset>
                </wp:positionH>
                <wp:positionV relativeFrom="paragraph">
                  <wp:posOffset>-316075</wp:posOffset>
                </wp:positionV>
                <wp:extent cx="1905120" cy="689400"/>
                <wp:effectExtent l="38100" t="57150" r="38100" b="53975"/>
                <wp:wrapNone/>
                <wp:docPr id="62" name="Ink 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">
                      <w14:nvContentPartPr>
                        <w14:cNvContentPartPr/>
                      </w14:nvContentPartPr>
                      <w14:xfrm>
                        <a:off x="0" y="0"/>
                        <a:ext cx="1905120" cy="68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F9C013" id="Ink 62" o:spid="_x0000_s1026" type="#_x0000_t75" style="position:absolute;margin-left:135.75pt;margin-top:-25.6pt;width:151.4pt;height:55.7pt;z-index:25241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">
                <v:imagedata r:id="rId210" o:title=""/>
              </v:shape>
            </w:pict>
          </mc:Fallback>
        </mc:AlternateContent>
      </w:r>
      <w:r w:rsidR="00D73E31"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230656" behindDoc="0" locked="0" layoutInCell="1" allowOverlap="1" wp14:anchorId="5CA72FD4" wp14:editId="26BC8175">
                <wp:simplePos x="0" y="0"/>
                <wp:positionH relativeFrom="column">
                  <wp:posOffset>1880870</wp:posOffset>
                </wp:positionH>
                <wp:positionV relativeFrom="paragraph">
                  <wp:posOffset>-134620</wp:posOffset>
                </wp:positionV>
                <wp:extent cx="1581150" cy="378460"/>
                <wp:effectExtent l="38100" t="38100" r="57150" b="40640"/>
                <wp:wrapNone/>
                <wp:docPr id="197" name="Ink 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">
                      <w14:nvContentPartPr>
                        <w14:cNvContentPartPr/>
                      </w14:nvContentPartPr>
                      <w14:xfrm>
                        <a:off x="0" y="0"/>
                        <a:ext cx="1581150" cy="3784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11E2A6" id="Ink 197" o:spid="_x0000_s1026" type="#_x0000_t75" style="position:absolute;margin-left:147.4pt;margin-top:-11.3pt;width:125.9pt;height:31.2pt;z-index:25223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">
                <v:imagedata r:id="rId212" o:title=""/>
              </v:shape>
            </w:pict>
          </mc:Fallback>
        </mc:AlternateContent>
      </w:r>
    </w:p>
    <w:p w14:paraId="741A9C95" w14:textId="18513DDF" w:rsidR="000A259A" w:rsidRPr="00C26304" w:rsidRDefault="000A259A" w:rsidP="000A259A">
      <w:pPr>
        <w:ind w:left="720"/>
        <w:rPr>
          <w:rFonts w:eastAsiaTheme="minorEastAsia"/>
          <w:sz w:val="40"/>
          <w:szCs w:val="40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Cambria Math" w:eastAsiaTheme="minorEastAsia" w:hAnsi="Cambria Math"/>
              <w:sz w:val="40"/>
              <w:szCs w:val="40"/>
            </w:rPr>
            <m:t xml:space="preserve">b) </m:t>
          </m:r>
          <m:sSup>
            <m:sSupPr>
              <m:ctrlPr>
                <w:rPr>
                  <w:rFonts w:ascii="Cambria Math" w:eastAsiaTheme="minorEastAsia" w:hAnsi="Cambria Math"/>
                  <w:i/>
                  <w:sz w:val="40"/>
                  <w:szCs w:val="40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40"/>
                  <w:szCs w:val="40"/>
                </w:rPr>
                <m:t>x</m:t>
              </m:r>
            </m:e>
            <m:sup>
              <m:r>
                <w:rPr>
                  <w:rFonts w:ascii="Cambria Math" w:eastAsiaTheme="minorEastAsia" w:hAnsi="Cambria Math"/>
                  <w:sz w:val="40"/>
                  <w:szCs w:val="40"/>
                </w:rPr>
                <m:t>2</m:t>
              </m:r>
            </m:sup>
          </m:sSup>
          <m:r>
            <w:rPr>
              <w:rFonts w:ascii="Cambria Math" w:eastAsiaTheme="minorEastAsia" w:hAnsi="Cambria Math"/>
              <w:sz w:val="40"/>
              <w:szCs w:val="40"/>
            </w:rPr>
            <m:t>+</m:t>
          </m:r>
          <m:sSup>
            <m:sSupPr>
              <m:ctrlPr>
                <w:rPr>
                  <w:rFonts w:ascii="Cambria Math" w:eastAsiaTheme="minorEastAsia" w:hAnsi="Cambria Math"/>
                  <w:i/>
                  <w:sz w:val="40"/>
                  <w:szCs w:val="40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40"/>
                  <w:szCs w:val="40"/>
                </w:rPr>
                <m:t>y</m:t>
              </m:r>
            </m:e>
            <m:sup>
              <m:r>
                <w:rPr>
                  <w:rFonts w:ascii="Cambria Math" w:eastAsiaTheme="minorEastAsia" w:hAnsi="Cambria Math"/>
                  <w:sz w:val="40"/>
                  <w:szCs w:val="40"/>
                </w:rPr>
                <m:t>2</m:t>
              </m:r>
            </m:sup>
          </m:sSup>
          <m:r>
            <w:rPr>
              <w:rFonts w:ascii="Cambria Math" w:eastAsiaTheme="minorEastAsia" w:hAnsi="Cambria Math"/>
              <w:sz w:val="40"/>
              <w:szCs w:val="40"/>
            </w:rPr>
            <m:t>=1</m:t>
          </m:r>
        </m:oMath>
      </m:oMathPara>
    </w:p>
    <w:p w14:paraId="19CF48E5" w14:textId="7C134DB8" w:rsidR="000A259A" w:rsidRDefault="00D73E31" w:rsidP="000A259A">
      <w:pPr>
        <w:ind w:left="720"/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315648" behindDoc="0" locked="0" layoutInCell="1" allowOverlap="1" wp14:anchorId="3469C044" wp14:editId="61C56513">
                <wp:simplePos x="0" y="0"/>
                <wp:positionH relativeFrom="column">
                  <wp:posOffset>5152390</wp:posOffset>
                </wp:positionH>
                <wp:positionV relativeFrom="paragraph">
                  <wp:posOffset>98425</wp:posOffset>
                </wp:positionV>
                <wp:extent cx="830710" cy="309045"/>
                <wp:effectExtent l="38100" t="57150" r="45720" b="53340"/>
                <wp:wrapNone/>
                <wp:docPr id="304" name="Ink 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">
                      <w14:nvContentPartPr>
                        <w14:cNvContentPartPr/>
                      </w14:nvContentPartPr>
                      <w14:xfrm>
                        <a:off x="0" y="0"/>
                        <a:ext cx="830710" cy="3090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9DD09D" id="Ink 304" o:spid="_x0000_s1026" type="#_x0000_t75" style="position:absolute;margin-left:405pt;margin-top:7.05pt;width:66.8pt;height:25.75pt;z-index:25231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">
                <v:imagedata r:id="rId214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306432" behindDoc="0" locked="0" layoutInCell="1" allowOverlap="1" wp14:anchorId="589CFEB8" wp14:editId="22038F25">
                <wp:simplePos x="0" y="0"/>
                <wp:positionH relativeFrom="column">
                  <wp:posOffset>4037330</wp:posOffset>
                </wp:positionH>
                <wp:positionV relativeFrom="paragraph">
                  <wp:posOffset>-32385</wp:posOffset>
                </wp:positionV>
                <wp:extent cx="978290" cy="352425"/>
                <wp:effectExtent l="38100" t="38100" r="12700" b="47625"/>
                <wp:wrapNone/>
                <wp:docPr id="294" name="Ink 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">
                      <w14:nvContentPartPr>
                        <w14:cNvContentPartPr/>
                      </w14:nvContentPartPr>
                      <w14:xfrm>
                        <a:off x="0" y="0"/>
                        <a:ext cx="978290" cy="3524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C28DA2" id="Ink 294" o:spid="_x0000_s1026" type="#_x0000_t75" style="position:absolute;margin-left:317.2pt;margin-top:-3.25pt;width:78.45pt;height:29.15pt;z-index:25230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">
                <v:imagedata r:id="rId216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291072" behindDoc="0" locked="0" layoutInCell="1" allowOverlap="1" wp14:anchorId="7ED1C9A4" wp14:editId="3210D619">
                <wp:simplePos x="0" y="0"/>
                <wp:positionH relativeFrom="column">
                  <wp:posOffset>3451225</wp:posOffset>
                </wp:positionH>
                <wp:positionV relativeFrom="paragraph">
                  <wp:posOffset>41275</wp:posOffset>
                </wp:positionV>
                <wp:extent cx="338575" cy="297360"/>
                <wp:effectExtent l="38100" t="38100" r="4445" b="45720"/>
                <wp:wrapNone/>
                <wp:docPr id="269" name="Ink 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">
                      <w14:nvContentPartPr>
                        <w14:cNvContentPartPr/>
                      </w14:nvContentPartPr>
                      <w14:xfrm>
                        <a:off x="0" y="0"/>
                        <a:ext cx="338575" cy="29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414DC5" id="Ink 269" o:spid="_x0000_s1026" type="#_x0000_t75" style="position:absolute;margin-left:271.05pt;margin-top:2.55pt;width:28.05pt;height:24.8pt;z-index:25229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">
                <v:imagedata r:id="rId218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254208" behindDoc="0" locked="0" layoutInCell="1" allowOverlap="1" wp14:anchorId="6F69E518" wp14:editId="1600B646">
                <wp:simplePos x="0" y="0"/>
                <wp:positionH relativeFrom="column">
                  <wp:posOffset>417195</wp:posOffset>
                </wp:positionH>
                <wp:positionV relativeFrom="paragraph">
                  <wp:posOffset>247650</wp:posOffset>
                </wp:positionV>
                <wp:extent cx="1701165" cy="360680"/>
                <wp:effectExtent l="38100" t="38100" r="0" b="58420"/>
                <wp:wrapNone/>
                <wp:docPr id="224" name="Ink 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">
                      <w14:nvContentPartPr>
                        <w14:cNvContentPartPr/>
                      </w14:nvContentPartPr>
                      <w14:xfrm>
                        <a:off x="0" y="0"/>
                        <a:ext cx="1701165" cy="36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580F3C" id="Ink 224" o:spid="_x0000_s1026" type="#_x0000_t75" style="position:absolute;margin-left:32.15pt;margin-top:18.8pt;width:135.35pt;height:29.8pt;z-index:2522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">
                <v:imagedata r:id="rId220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239872" behindDoc="0" locked="0" layoutInCell="1" allowOverlap="1" wp14:anchorId="64DBEBEC" wp14:editId="40DD766C">
                <wp:simplePos x="0" y="0"/>
                <wp:positionH relativeFrom="column">
                  <wp:posOffset>1732915</wp:posOffset>
                </wp:positionH>
                <wp:positionV relativeFrom="paragraph">
                  <wp:posOffset>-26035</wp:posOffset>
                </wp:positionV>
                <wp:extent cx="379645" cy="153955"/>
                <wp:effectExtent l="38100" t="57150" r="1905" b="55880"/>
                <wp:wrapNone/>
                <wp:docPr id="207" name="Ink 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">
                      <w14:nvContentPartPr>
                        <w14:cNvContentPartPr/>
                      </w14:nvContentPartPr>
                      <w14:xfrm>
                        <a:off x="0" y="0"/>
                        <a:ext cx="379645" cy="1539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640BD4" id="Ink 207" o:spid="_x0000_s1026" type="#_x0000_t75" style="position:absolute;margin-left:135.75pt;margin-top:-2.75pt;width:31.35pt;height:13.5pt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">
                <v:imagedata r:id="rId222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240896" behindDoc="0" locked="0" layoutInCell="1" allowOverlap="1" wp14:anchorId="7AEAD017" wp14:editId="0B14EAD3">
                <wp:simplePos x="0" y="0"/>
                <wp:positionH relativeFrom="column">
                  <wp:posOffset>474980</wp:posOffset>
                </wp:positionH>
                <wp:positionV relativeFrom="paragraph">
                  <wp:posOffset>-50800</wp:posOffset>
                </wp:positionV>
                <wp:extent cx="484320" cy="204635"/>
                <wp:effectExtent l="38100" t="38100" r="11430" b="43180"/>
                <wp:wrapNone/>
                <wp:docPr id="208" name="Ink 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">
                      <w14:nvContentPartPr>
                        <w14:cNvContentPartPr/>
                      </w14:nvContentPartPr>
                      <w14:xfrm>
                        <a:off x="0" y="0"/>
                        <a:ext cx="484320" cy="2046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0A9732" id="Ink 208" o:spid="_x0000_s1026" type="#_x0000_t75" style="position:absolute;margin-left:36.7pt;margin-top:-4.7pt;width:39.55pt;height:17.5pt;z-index:25224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">
                <v:imagedata r:id="rId224" o:title=""/>
              </v:shape>
            </w:pict>
          </mc:Fallback>
        </mc:AlternateContent>
      </w:r>
    </w:p>
    <w:p w14:paraId="3C7BE748" w14:textId="530B0E56" w:rsidR="00BC5494" w:rsidRDefault="00D73E31" w:rsidP="000A259A">
      <w:pPr>
        <w:ind w:left="720"/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357632" behindDoc="0" locked="0" layoutInCell="1" allowOverlap="1" wp14:anchorId="254DA143" wp14:editId="4DE769F4">
                <wp:simplePos x="0" y="0"/>
                <wp:positionH relativeFrom="column">
                  <wp:posOffset>5172710</wp:posOffset>
                </wp:positionH>
                <wp:positionV relativeFrom="paragraph">
                  <wp:posOffset>260985</wp:posOffset>
                </wp:positionV>
                <wp:extent cx="651300" cy="344170"/>
                <wp:effectExtent l="57150" t="38100" r="0" b="55880"/>
                <wp:wrapNone/>
                <wp:docPr id="347" name="Ink 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">
                      <w14:nvContentPartPr>
                        <w14:cNvContentPartPr/>
                      </w14:nvContentPartPr>
                      <w14:xfrm>
                        <a:off x="0" y="0"/>
                        <a:ext cx="651300" cy="3441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CC4166" id="Ink 347" o:spid="_x0000_s1026" type="#_x0000_t75" style="position:absolute;margin-left:406.6pt;margin-top:19.85pt;width:52.7pt;height:28.5pt;z-index:25235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">
                <v:imagedata r:id="rId226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347392" behindDoc="0" locked="0" layoutInCell="1" allowOverlap="1" wp14:anchorId="4BF5889C" wp14:editId="7F130274">
                <wp:simplePos x="0" y="0"/>
                <wp:positionH relativeFrom="column">
                  <wp:posOffset>4015740</wp:posOffset>
                </wp:positionH>
                <wp:positionV relativeFrom="paragraph">
                  <wp:posOffset>170815</wp:posOffset>
                </wp:positionV>
                <wp:extent cx="690340" cy="391160"/>
                <wp:effectExtent l="57150" t="38100" r="52705" b="46990"/>
                <wp:wrapNone/>
                <wp:docPr id="337" name="Ink 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">
                      <w14:nvContentPartPr>
                        <w14:cNvContentPartPr/>
                      </w14:nvContentPartPr>
                      <w14:xfrm>
                        <a:off x="0" y="0"/>
                        <a:ext cx="690340" cy="3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336AB2" id="Ink 337" o:spid="_x0000_s1026" type="#_x0000_t75" style="position:absolute;margin-left:315.5pt;margin-top:12.75pt;width:55.75pt;height:32.2pt;z-index:25234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">
                <v:imagedata r:id="rId228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268544" behindDoc="0" locked="0" layoutInCell="1" allowOverlap="1" wp14:anchorId="5B1459BA" wp14:editId="7F23828C">
                <wp:simplePos x="0" y="0"/>
                <wp:positionH relativeFrom="column">
                  <wp:posOffset>1463675</wp:posOffset>
                </wp:positionH>
                <wp:positionV relativeFrom="paragraph">
                  <wp:posOffset>276225</wp:posOffset>
                </wp:positionV>
                <wp:extent cx="654050" cy="249955"/>
                <wp:effectExtent l="57150" t="38100" r="50800" b="55245"/>
                <wp:wrapNone/>
                <wp:docPr id="244" name="Ink 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">
                      <w14:nvContentPartPr>
                        <w14:cNvContentPartPr/>
                      </w14:nvContentPartPr>
                      <w14:xfrm>
                        <a:off x="0" y="0"/>
                        <a:ext cx="654050" cy="2499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51DC6D" id="Ink 244" o:spid="_x0000_s1026" type="#_x0000_t75" style="position:absolute;margin-left:114.55pt;margin-top:21.05pt;width:52.9pt;height:21.1pt;z-index:25226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">
                <v:imagedata r:id="rId230" o:title=""/>
              </v:shape>
            </w:pict>
          </mc:Fallback>
        </mc:AlternateContent>
      </w:r>
    </w:p>
    <w:p w14:paraId="6D28C44E" w14:textId="4868D471" w:rsidR="00BC5494" w:rsidRDefault="00D73E31" w:rsidP="000A259A">
      <w:pPr>
        <w:ind w:left="720"/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285952" behindDoc="0" locked="0" layoutInCell="1" allowOverlap="1" wp14:anchorId="321E5190" wp14:editId="39304417">
                <wp:simplePos x="0" y="0"/>
                <wp:positionH relativeFrom="column">
                  <wp:posOffset>931545</wp:posOffset>
                </wp:positionH>
                <wp:positionV relativeFrom="paragraph">
                  <wp:posOffset>259080</wp:posOffset>
                </wp:positionV>
                <wp:extent cx="1217115" cy="335280"/>
                <wp:effectExtent l="38100" t="38100" r="40640" b="45720"/>
                <wp:wrapNone/>
                <wp:docPr id="264" name="Ink 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">
                      <w14:nvContentPartPr>
                        <w14:cNvContentPartPr/>
                      </w14:nvContentPartPr>
                      <w14:xfrm>
                        <a:off x="0" y="0"/>
                        <a:ext cx="1217115" cy="3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150AC8" id="Ink 264" o:spid="_x0000_s1026" type="#_x0000_t75" style="position:absolute;margin-left:72.65pt;margin-top:19.7pt;width:97.25pt;height:27.8pt;z-index:25228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">
                <v:imagedata r:id="rId232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261376" behindDoc="0" locked="0" layoutInCell="1" allowOverlap="1" wp14:anchorId="6FA7D671" wp14:editId="16626B93">
                <wp:simplePos x="0" y="0"/>
                <wp:positionH relativeFrom="column">
                  <wp:posOffset>736600</wp:posOffset>
                </wp:positionH>
                <wp:positionV relativeFrom="paragraph">
                  <wp:posOffset>-123190</wp:posOffset>
                </wp:positionV>
                <wp:extent cx="552635" cy="260760"/>
                <wp:effectExtent l="38100" t="38100" r="0" b="44450"/>
                <wp:wrapNone/>
                <wp:docPr id="234" name="Ink 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">
                      <w14:nvContentPartPr>
                        <w14:cNvContentPartPr/>
                      </w14:nvContentPartPr>
                      <w14:xfrm>
                        <a:off x="0" y="0"/>
                        <a:ext cx="552635" cy="26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BFD52C" id="Ink 234" o:spid="_x0000_s1026" type="#_x0000_t75" style="position:absolute;margin-left:57.3pt;margin-top:-10.4pt;width:44.9pt;height:21.95pt;z-index:25226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">
                <v:imagedata r:id="rId234" o:title=""/>
              </v:shape>
            </w:pict>
          </mc:Fallback>
        </mc:AlternateContent>
      </w:r>
    </w:p>
    <w:p w14:paraId="6B199E21" w14:textId="48E925E4" w:rsidR="00BC5494" w:rsidRPr="00C26304" w:rsidRDefault="002016C2" w:rsidP="000A259A">
      <w:pPr>
        <w:ind w:left="720"/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420096" behindDoc="0" locked="0" layoutInCell="1" allowOverlap="1" wp14:anchorId="335F6A0E" wp14:editId="091E85DB">
                <wp:simplePos x="0" y="0"/>
                <wp:positionH relativeFrom="column">
                  <wp:posOffset>1858628</wp:posOffset>
                </wp:positionH>
                <wp:positionV relativeFrom="paragraph">
                  <wp:posOffset>107445</wp:posOffset>
                </wp:positionV>
                <wp:extent cx="2689560" cy="460080"/>
                <wp:effectExtent l="38100" t="57150" r="34925" b="54610"/>
                <wp:wrapNone/>
                <wp:docPr id="64" name="Ink 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">
                      <w14:nvContentPartPr>
                        <w14:cNvContentPartPr/>
                      </w14:nvContentPartPr>
                      <w14:xfrm>
                        <a:off x="0" y="0"/>
                        <a:ext cx="2689560" cy="46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EF8A97" id="Ink 64" o:spid="_x0000_s1026" type="#_x0000_t75" style="position:absolute;margin-left:145.65pt;margin-top:7.75pt;width:213.2pt;height:37.65pt;z-index:25242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">
                <v:imagedata r:id="rId236" o:title=""/>
              </v:shape>
            </w:pict>
          </mc:Fallback>
        </mc:AlternateContent>
      </w:r>
      <w:r w:rsidR="00D73E31"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387328" behindDoc="0" locked="0" layoutInCell="1" allowOverlap="1" wp14:anchorId="6793C227" wp14:editId="3E8750D1">
                <wp:simplePos x="0" y="0"/>
                <wp:positionH relativeFrom="column">
                  <wp:posOffset>3339465</wp:posOffset>
                </wp:positionH>
                <wp:positionV relativeFrom="paragraph">
                  <wp:posOffset>234315</wp:posOffset>
                </wp:positionV>
                <wp:extent cx="999495" cy="188355"/>
                <wp:effectExtent l="57150" t="38100" r="48260" b="40640"/>
                <wp:wrapNone/>
                <wp:docPr id="384" name="Ink 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">
                      <w14:nvContentPartPr>
                        <w14:cNvContentPartPr/>
                      </w14:nvContentPartPr>
                      <w14:xfrm>
                        <a:off x="0" y="0"/>
                        <a:ext cx="999495" cy="1883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08D019" id="Ink 384" o:spid="_x0000_s1026" type="#_x0000_t75" style="position:absolute;margin-left:262.25pt;margin-top:17.75pt;width:80.1pt;height:16.25pt;z-index:25238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">
                <v:imagedata r:id="rId238" o:title=""/>
              </v:shape>
            </w:pict>
          </mc:Fallback>
        </mc:AlternateContent>
      </w:r>
      <w:r w:rsidR="00D73E31"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376064" behindDoc="0" locked="0" layoutInCell="1" allowOverlap="1" wp14:anchorId="3648531C" wp14:editId="13CDD2D7">
                <wp:simplePos x="0" y="0"/>
                <wp:positionH relativeFrom="column">
                  <wp:posOffset>2012950</wp:posOffset>
                </wp:positionH>
                <wp:positionV relativeFrom="paragraph">
                  <wp:posOffset>210820</wp:posOffset>
                </wp:positionV>
                <wp:extent cx="713130" cy="228600"/>
                <wp:effectExtent l="38100" t="38100" r="0" b="57150"/>
                <wp:wrapNone/>
                <wp:docPr id="370" name="Ink 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">
                      <w14:nvContentPartPr>
                        <w14:cNvContentPartPr/>
                      </w14:nvContentPartPr>
                      <w14:xfrm>
                        <a:off x="0" y="0"/>
                        <a:ext cx="713130" cy="22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E248E7" id="Ink 370" o:spid="_x0000_s1026" type="#_x0000_t75" style="position:absolute;margin-left:157.8pt;margin-top:15.9pt;width:57.55pt;height:19.4pt;z-index:25237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">
                <v:imagedata r:id="rId240" o:title=""/>
              </v:shape>
            </w:pict>
          </mc:Fallback>
        </mc:AlternateContent>
      </w:r>
      <w:r w:rsidR="00D73E31"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375040" behindDoc="0" locked="0" layoutInCell="1" allowOverlap="1" wp14:anchorId="3BF79FDA" wp14:editId="7AD1DA92">
                <wp:simplePos x="0" y="0"/>
                <wp:positionH relativeFrom="column">
                  <wp:posOffset>3022868</wp:posOffset>
                </wp:positionH>
                <wp:positionV relativeFrom="paragraph">
                  <wp:posOffset>308007</wp:posOffset>
                </wp:positionV>
                <wp:extent cx="142920" cy="107280"/>
                <wp:effectExtent l="38100" t="38100" r="47625" b="45720"/>
                <wp:wrapNone/>
                <wp:docPr id="369" name="Ink 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">
                      <w14:nvContentPartPr>
                        <w14:cNvContentPartPr/>
                      </w14:nvContentPartPr>
                      <w14:xfrm>
                        <a:off x="0" y="0"/>
                        <a:ext cx="14292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372FA6" id="Ink 369" o:spid="_x0000_s1026" type="#_x0000_t75" style="position:absolute;margin-left:237.3pt;margin-top:23.55pt;width:12.65pt;height:9.9pt;z-index:25237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">
                <v:imagedata r:id="rId242" o:title=""/>
              </v:shape>
            </w:pict>
          </mc:Fallback>
        </mc:AlternateContent>
      </w:r>
      <w:r w:rsidR="00D73E31"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368896" behindDoc="0" locked="0" layoutInCell="1" allowOverlap="1" wp14:anchorId="39185C64" wp14:editId="77ADD3D9">
                <wp:simplePos x="0" y="0"/>
                <wp:positionH relativeFrom="column">
                  <wp:posOffset>4639945</wp:posOffset>
                </wp:positionH>
                <wp:positionV relativeFrom="paragraph">
                  <wp:posOffset>-109855</wp:posOffset>
                </wp:positionV>
                <wp:extent cx="1043600" cy="233295"/>
                <wp:effectExtent l="38100" t="57150" r="23495" b="52705"/>
                <wp:wrapNone/>
                <wp:docPr id="363" name="Ink 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">
                      <w14:nvContentPartPr>
                        <w14:cNvContentPartPr/>
                      </w14:nvContentPartPr>
                      <w14:xfrm>
                        <a:off x="0" y="0"/>
                        <a:ext cx="1043600" cy="2332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34B254" id="Ink 363" o:spid="_x0000_s1026" type="#_x0000_t75" style="position:absolute;margin-left:364.65pt;margin-top:-9.35pt;width:83.55pt;height:19.75pt;z-index:25236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">
                <v:imagedata r:id="rId244" o:title=""/>
              </v:shape>
            </w:pict>
          </mc:Fallback>
        </mc:AlternateContent>
      </w:r>
      <w:r w:rsidR="00D73E31"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369920" behindDoc="0" locked="0" layoutInCell="1" allowOverlap="1" wp14:anchorId="35290E9A" wp14:editId="62A52883">
                <wp:simplePos x="0" y="0"/>
                <wp:positionH relativeFrom="column">
                  <wp:posOffset>4185285</wp:posOffset>
                </wp:positionH>
                <wp:positionV relativeFrom="paragraph">
                  <wp:posOffset>-83185</wp:posOffset>
                </wp:positionV>
                <wp:extent cx="180975" cy="193040"/>
                <wp:effectExtent l="38100" t="57150" r="47625" b="54610"/>
                <wp:wrapNone/>
                <wp:docPr id="364" name="Ink 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">
                      <w14:nvContentPartPr>
                        <w14:cNvContentPartPr/>
                      </w14:nvContentPartPr>
                      <w14:xfrm>
                        <a:off x="0" y="0"/>
                        <a:ext cx="180975" cy="19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AB3F44" id="Ink 364" o:spid="_x0000_s1026" type="#_x0000_t75" style="position:absolute;margin-left:328.85pt;margin-top:-7.25pt;width:15.65pt;height:16.6pt;z-index:25236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">
                <v:imagedata r:id="rId246" o:title=""/>
              </v:shape>
            </w:pict>
          </mc:Fallback>
        </mc:AlternateContent>
      </w:r>
    </w:p>
    <w:p w14:paraId="7D524468" w14:textId="47A86B22" w:rsidR="000A259A" w:rsidRDefault="002016C2" w:rsidP="000A259A">
      <w:pPr>
        <w:rPr>
          <w:rFonts w:cstheme="minorHAnsi"/>
          <w:b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542976" behindDoc="0" locked="0" layoutInCell="1" allowOverlap="1" wp14:anchorId="762585BC" wp14:editId="405B016F">
                <wp:simplePos x="0" y="0"/>
                <wp:positionH relativeFrom="column">
                  <wp:posOffset>2060575</wp:posOffset>
                </wp:positionH>
                <wp:positionV relativeFrom="paragraph">
                  <wp:posOffset>1621155</wp:posOffset>
                </wp:positionV>
                <wp:extent cx="1096010" cy="233680"/>
                <wp:effectExtent l="19050" t="57150" r="8890" b="52070"/>
                <wp:wrapNone/>
                <wp:docPr id="228" name="Ink 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">
                      <w14:nvContentPartPr>
                        <w14:cNvContentPartPr/>
                      </w14:nvContentPartPr>
                      <w14:xfrm>
                        <a:off x="0" y="0"/>
                        <a:ext cx="1096010" cy="23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881725" id="Ink 228" o:spid="_x0000_s1026" type="#_x0000_t75" style="position:absolute;margin-left:161.55pt;margin-top:126.95pt;width:87.7pt;height:19.8pt;z-index:25254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">
                <v:imagedata r:id="rId248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540928" behindDoc="0" locked="0" layoutInCell="1" allowOverlap="1" wp14:anchorId="580E7E9E" wp14:editId="6F67C594">
                <wp:simplePos x="0" y="0"/>
                <wp:positionH relativeFrom="column">
                  <wp:posOffset>2369820</wp:posOffset>
                </wp:positionH>
                <wp:positionV relativeFrom="paragraph">
                  <wp:posOffset>1155065</wp:posOffset>
                </wp:positionV>
                <wp:extent cx="1366775" cy="239765"/>
                <wp:effectExtent l="38100" t="38100" r="43180" b="46355"/>
                <wp:wrapNone/>
                <wp:docPr id="226" name="Ink 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">
                      <w14:nvContentPartPr>
                        <w14:cNvContentPartPr/>
                      </w14:nvContentPartPr>
                      <w14:xfrm>
                        <a:off x="0" y="0"/>
                        <a:ext cx="1366775" cy="2397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967455" id="Ink 226" o:spid="_x0000_s1026" type="#_x0000_t75" style="position:absolute;margin-left:185.9pt;margin-top:90.25pt;width:109pt;height:20.3pt;z-index:25254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">
                <v:imagedata r:id="rId250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515328" behindDoc="0" locked="0" layoutInCell="1" allowOverlap="1" wp14:anchorId="289EAE4A" wp14:editId="110BC578">
                <wp:simplePos x="0" y="0"/>
                <wp:positionH relativeFrom="column">
                  <wp:posOffset>1198880</wp:posOffset>
                </wp:positionH>
                <wp:positionV relativeFrom="paragraph">
                  <wp:posOffset>1139825</wp:posOffset>
                </wp:positionV>
                <wp:extent cx="978100" cy="194310"/>
                <wp:effectExtent l="38100" t="57150" r="31750" b="53340"/>
                <wp:wrapNone/>
                <wp:docPr id="192" name="Ink 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/>
                      </w14:nvContentPartPr>
                      <w14:xfrm>
                        <a:off x="0" y="0"/>
                        <a:ext cx="978100" cy="1943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71E2B0" id="Ink 192" o:spid="_x0000_s1026" type="#_x0000_t75" style="position:absolute;margin-left:93.7pt;margin-top:89.05pt;width:78.4pt;height:16.7pt;z-index:25251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">
                <v:imagedata r:id="rId252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505088" behindDoc="0" locked="0" layoutInCell="1" allowOverlap="1" wp14:anchorId="318F5E07" wp14:editId="373AD135">
                <wp:simplePos x="0" y="0"/>
                <wp:positionH relativeFrom="column">
                  <wp:posOffset>4689475</wp:posOffset>
                </wp:positionH>
                <wp:positionV relativeFrom="paragraph">
                  <wp:posOffset>1034415</wp:posOffset>
                </wp:positionV>
                <wp:extent cx="1605915" cy="544655"/>
                <wp:effectExtent l="57150" t="38100" r="32385" b="46355"/>
                <wp:wrapNone/>
                <wp:docPr id="178" name="Ink 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">
                      <w14:nvContentPartPr>
                        <w14:cNvContentPartPr/>
                      </w14:nvContentPartPr>
                      <w14:xfrm>
                        <a:off x="0" y="0"/>
                        <a:ext cx="1605915" cy="5446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F77A14" id="Ink 178" o:spid="_x0000_s1026" type="#_x0000_t75" style="position:absolute;margin-left:368.55pt;margin-top:80.75pt;width:127.85pt;height:44.35pt;z-index:25250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">
                <v:imagedata r:id="rId254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478464" behindDoc="0" locked="0" layoutInCell="1" allowOverlap="1" wp14:anchorId="2535A5F5" wp14:editId="2848AD12">
                <wp:simplePos x="0" y="0"/>
                <wp:positionH relativeFrom="column">
                  <wp:posOffset>4661535</wp:posOffset>
                </wp:positionH>
                <wp:positionV relativeFrom="paragraph">
                  <wp:posOffset>337185</wp:posOffset>
                </wp:positionV>
                <wp:extent cx="1440180" cy="558130"/>
                <wp:effectExtent l="38100" t="38100" r="7620" b="52070"/>
                <wp:wrapNone/>
                <wp:docPr id="141" name="Ink 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">
                      <w14:nvContentPartPr>
                        <w14:cNvContentPartPr/>
                      </w14:nvContentPartPr>
                      <w14:xfrm>
                        <a:off x="0" y="0"/>
                        <a:ext cx="1440180" cy="5581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90A282" id="Ink 141" o:spid="_x0000_s1026" type="#_x0000_t75" style="position:absolute;margin-left:366.35pt;margin-top:25.85pt;width:114.8pt;height:45.4pt;z-index:25247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">
                <v:imagedata r:id="rId256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446720" behindDoc="0" locked="0" layoutInCell="1" allowOverlap="1" wp14:anchorId="45B628CA" wp14:editId="1DD1037D">
                <wp:simplePos x="0" y="0"/>
                <wp:positionH relativeFrom="column">
                  <wp:posOffset>2298700</wp:posOffset>
                </wp:positionH>
                <wp:positionV relativeFrom="paragraph">
                  <wp:posOffset>611505</wp:posOffset>
                </wp:positionV>
                <wp:extent cx="1376025" cy="295910"/>
                <wp:effectExtent l="57150" t="38100" r="15240" b="46990"/>
                <wp:wrapNone/>
                <wp:docPr id="103" name="Ink 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">
                      <w14:nvContentPartPr>
                        <w14:cNvContentPartPr/>
                      </w14:nvContentPartPr>
                      <w14:xfrm>
                        <a:off x="0" y="0"/>
                        <a:ext cx="1376025" cy="2959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5132DC" id="Ink 103" o:spid="_x0000_s1026" type="#_x0000_t75" style="position:absolute;margin-left:180.3pt;margin-top:47.45pt;width:109.8pt;height:24.7pt;z-index:25244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">
                <v:imagedata r:id="rId258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432384" behindDoc="0" locked="0" layoutInCell="1" allowOverlap="1" wp14:anchorId="0F4AF16F" wp14:editId="18DCD996">
                <wp:simplePos x="0" y="0"/>
                <wp:positionH relativeFrom="column">
                  <wp:posOffset>1691005</wp:posOffset>
                </wp:positionH>
                <wp:positionV relativeFrom="paragraph">
                  <wp:posOffset>299720</wp:posOffset>
                </wp:positionV>
                <wp:extent cx="1492560" cy="233145"/>
                <wp:effectExtent l="57150" t="57150" r="0" b="52705"/>
                <wp:wrapNone/>
                <wp:docPr id="82" name="Ink 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">
                      <w14:nvContentPartPr>
                        <w14:cNvContentPartPr/>
                      </w14:nvContentPartPr>
                      <w14:xfrm>
                        <a:off x="0" y="0"/>
                        <a:ext cx="1492560" cy="2331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8C55D6" id="Ink 82" o:spid="_x0000_s1026" type="#_x0000_t75" style="position:absolute;margin-left:132.45pt;margin-top:22.9pt;width:118.9pt;height:19.75pt;z-index:25243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">
                <v:imagedata r:id="rId260" o:title=""/>
              </v:shape>
            </w:pict>
          </mc:Fallback>
        </mc:AlternateContent>
      </w:r>
      <w:r w:rsidR="000A259A" w:rsidRPr="00C26304">
        <w:rPr>
          <w:rFonts w:eastAsiaTheme="minorEastAsia"/>
          <w:sz w:val="40"/>
          <w:szCs w:val="40"/>
        </w:rPr>
        <w:tab/>
      </w:r>
      <w:r w:rsidR="00BC5494" w:rsidRPr="00BC5494">
        <w:rPr>
          <w:rFonts w:eastAsiaTheme="minorEastAsia"/>
          <w:i/>
          <w:iCs/>
          <w:sz w:val="40"/>
          <w:szCs w:val="40"/>
          <w:u w:val="single"/>
        </w:rPr>
        <w:t>YOU TRY #2:</w:t>
      </w:r>
      <w:r w:rsidR="00BC5494">
        <w:rPr>
          <w:rFonts w:eastAsiaTheme="minorEastAsia"/>
          <w:sz w:val="40"/>
          <w:szCs w:val="40"/>
        </w:rPr>
        <w:t xml:space="preserve">  </w:t>
      </w:r>
      <w:r w:rsidR="000A259A" w:rsidRPr="00C26304">
        <w:rPr>
          <w:rFonts w:eastAsiaTheme="minorEastAsia"/>
          <w:sz w:val="40"/>
          <w:szCs w:val="40"/>
        </w:rPr>
        <w:t xml:space="preserve"> 3x + y = 10 </w:t>
      </w:r>
      <w:r w:rsidR="000A259A" w:rsidRPr="00C26304">
        <w:rPr>
          <w:rFonts w:cstheme="minorHAnsi"/>
          <w:b/>
          <w:sz w:val="40"/>
          <w:szCs w:val="40"/>
        </w:rPr>
        <w:br w:type="page"/>
      </w:r>
    </w:p>
    <w:p w14:paraId="2BAEA37E" w14:textId="4C75AAE0" w:rsidR="00256ABE" w:rsidRDefault="00256ABE" w:rsidP="00256ABE">
      <w:pPr>
        <w:pStyle w:val="Heading1"/>
        <w:rPr>
          <w:sz w:val="40"/>
          <w:szCs w:val="40"/>
        </w:rPr>
      </w:pPr>
      <w:r w:rsidRPr="006C310B">
        <w:lastRenderedPageBreak/>
        <w:t>Topic #</w:t>
      </w:r>
      <w:r w:rsidR="00BA5795">
        <w:t>3</w:t>
      </w:r>
      <w:r w:rsidRPr="006C310B">
        <w:t>: The Vertical Line Test (abbreviated as VLT)</w:t>
      </w:r>
    </w:p>
    <w:p w14:paraId="65C2EFD7" w14:textId="77777777" w:rsidR="00256ABE" w:rsidRPr="006C310B" w:rsidRDefault="00256ABE" w:rsidP="00256ABE"/>
    <w:p w14:paraId="0277E77F" w14:textId="0FA93796" w:rsidR="00256ABE" w:rsidRDefault="002016C2" w:rsidP="00256ABE">
      <w:pPr>
        <w:rPr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560384" behindDoc="0" locked="0" layoutInCell="1" allowOverlap="1" wp14:anchorId="45539806" wp14:editId="218B545B">
                <wp:simplePos x="0" y="0"/>
                <wp:positionH relativeFrom="column">
                  <wp:posOffset>2219325</wp:posOffset>
                </wp:positionH>
                <wp:positionV relativeFrom="paragraph">
                  <wp:posOffset>384175</wp:posOffset>
                </wp:positionV>
                <wp:extent cx="768215" cy="300145"/>
                <wp:effectExtent l="57150" t="38100" r="0" b="43180"/>
                <wp:wrapNone/>
                <wp:docPr id="258" name="Ink 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">
                      <w14:nvContentPartPr>
                        <w14:cNvContentPartPr/>
                      </w14:nvContentPartPr>
                      <w14:xfrm>
                        <a:off x="0" y="0"/>
                        <a:ext cx="768215" cy="3001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EAFBAF" id="Ink 258" o:spid="_x0000_s1026" type="#_x0000_t75" style="position:absolute;margin-left:174.05pt;margin-top:29.55pt;width:61.95pt;height:25.05pt;z-index:25256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">
                <v:imagedata r:id="rId262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561408" behindDoc="0" locked="0" layoutInCell="1" allowOverlap="1" wp14:anchorId="3CCF3111" wp14:editId="792FDB48">
                <wp:simplePos x="0" y="0"/>
                <wp:positionH relativeFrom="column">
                  <wp:posOffset>1437005</wp:posOffset>
                </wp:positionH>
                <wp:positionV relativeFrom="paragraph">
                  <wp:posOffset>369570</wp:posOffset>
                </wp:positionV>
                <wp:extent cx="545995" cy="220345"/>
                <wp:effectExtent l="57150" t="38100" r="0" b="46355"/>
                <wp:wrapNone/>
                <wp:docPr id="259" name="Ink 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">
                      <w14:nvContentPartPr>
                        <w14:cNvContentPartPr/>
                      </w14:nvContentPartPr>
                      <w14:xfrm>
                        <a:off x="0" y="0"/>
                        <a:ext cx="545995" cy="2203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583D28" id="Ink 259" o:spid="_x0000_s1026" type="#_x0000_t75" style="position:absolute;margin-left:112.45pt;margin-top:28.4pt;width:44.45pt;height:18.75pt;z-index:25256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">
                <v:imagedata r:id="rId264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547072" behindDoc="0" locked="0" layoutInCell="1" allowOverlap="1" wp14:anchorId="41E905DC" wp14:editId="76F41B28">
                <wp:simplePos x="0" y="0"/>
                <wp:positionH relativeFrom="column">
                  <wp:posOffset>871855</wp:posOffset>
                </wp:positionH>
                <wp:positionV relativeFrom="paragraph">
                  <wp:posOffset>314960</wp:posOffset>
                </wp:positionV>
                <wp:extent cx="361030" cy="298815"/>
                <wp:effectExtent l="38100" t="38100" r="39370" b="44450"/>
                <wp:wrapNone/>
                <wp:docPr id="240" name="Ink 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">
                      <w14:nvContentPartPr>
                        <w14:cNvContentPartPr/>
                      </w14:nvContentPartPr>
                      <w14:xfrm>
                        <a:off x="0" y="0"/>
                        <a:ext cx="361030" cy="2988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D82C36" id="Ink 240" o:spid="_x0000_s1026" type="#_x0000_t75" style="position:absolute;margin-left:67.95pt;margin-top:24.1pt;width:29.85pt;height:24.95pt;z-index:25254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">
                <v:imagedata r:id="rId266" o:title=""/>
              </v:shape>
            </w:pict>
          </mc:Fallback>
        </mc:AlternateContent>
      </w:r>
      <w:r w:rsidR="00256ABE" w:rsidRPr="00C26304">
        <w:rPr>
          <w:sz w:val="40"/>
          <w:szCs w:val="40"/>
        </w:rPr>
        <w:t xml:space="preserve">A function exists when the elements of the domain (x-values) </w:t>
      </w:r>
      <w:r w:rsidR="00256ABE">
        <w:rPr>
          <w:sz w:val="40"/>
          <w:szCs w:val="40"/>
        </w:rPr>
        <w:t>_________________________</w:t>
      </w:r>
      <w:r w:rsidR="00256ABE" w:rsidRPr="00C26304">
        <w:rPr>
          <w:sz w:val="40"/>
          <w:szCs w:val="40"/>
        </w:rPr>
        <w:t xml:space="preserve"> Not all equations are functions, but they all have a graph that shows the relationship geometrically.  </w:t>
      </w:r>
    </w:p>
    <w:p w14:paraId="4CF8A530" w14:textId="77777777" w:rsidR="00256ABE" w:rsidRDefault="00256ABE" w:rsidP="00256ABE">
      <w:pPr>
        <w:rPr>
          <w:sz w:val="40"/>
          <w:szCs w:val="40"/>
        </w:rPr>
      </w:pPr>
    </w:p>
    <w:p w14:paraId="79E6092A" w14:textId="195A73C6" w:rsidR="00256ABE" w:rsidRPr="00C26304" w:rsidRDefault="002016C2" w:rsidP="00256ABE">
      <w:pPr>
        <w:rPr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600320" behindDoc="0" locked="0" layoutInCell="1" allowOverlap="1" wp14:anchorId="4C6AD623" wp14:editId="4B80E532">
                <wp:simplePos x="0" y="0"/>
                <wp:positionH relativeFrom="column">
                  <wp:posOffset>4222750</wp:posOffset>
                </wp:positionH>
                <wp:positionV relativeFrom="paragraph">
                  <wp:posOffset>476250</wp:posOffset>
                </wp:positionV>
                <wp:extent cx="329035" cy="223405"/>
                <wp:effectExtent l="38100" t="38100" r="13970" b="43815"/>
                <wp:wrapNone/>
                <wp:docPr id="317" name="Ink 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">
                      <w14:nvContentPartPr>
                        <w14:cNvContentPartPr/>
                      </w14:nvContentPartPr>
                      <w14:xfrm>
                        <a:off x="0" y="0"/>
                        <a:ext cx="329035" cy="2234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C75487" id="Ink 317" o:spid="_x0000_s1026" type="#_x0000_t75" style="position:absolute;margin-left:331.8pt;margin-top:36.8pt;width:27.3pt;height:19.05pt;z-index:25260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">
                <v:imagedata r:id="rId268" o:title=""/>
              </v:shape>
            </w:pict>
          </mc:Fallback>
        </mc:AlternateContent>
      </w:r>
      <w:r w:rsidR="00256ABE" w:rsidRPr="00C26304">
        <w:rPr>
          <w:sz w:val="40"/>
          <w:szCs w:val="40"/>
        </w:rPr>
        <w:t xml:space="preserve">Consider the graph of the equations: </w:t>
      </w:r>
      <m:oMath>
        <m:sSup>
          <m:sSupPr>
            <m:ctrlPr>
              <w:rPr>
                <w:rFonts w:ascii="Cambria Math" w:hAnsi="Cambria Math"/>
                <w:i/>
                <w:sz w:val="40"/>
                <w:szCs w:val="40"/>
              </w:rPr>
            </m:ctrlPr>
          </m:sSupPr>
          <m:e>
            <m:r>
              <w:rPr>
                <w:rFonts w:ascii="Cambria Math" w:hAnsi="Cambria Math"/>
                <w:sz w:val="40"/>
                <w:szCs w:val="40"/>
              </w:rPr>
              <m:t>x</m:t>
            </m:r>
          </m:e>
          <m:sup>
            <m:r>
              <w:rPr>
                <w:rFonts w:ascii="Cambria Math" w:hAnsi="Cambria Math"/>
                <w:sz w:val="40"/>
                <w:szCs w:val="40"/>
              </w:rPr>
              <m:t>2</m:t>
            </m:r>
          </m:sup>
        </m:sSup>
        <m:r>
          <w:rPr>
            <w:rFonts w:ascii="Cambria Math" w:hAnsi="Cambria Math"/>
            <w:sz w:val="40"/>
            <w:szCs w:val="40"/>
          </w:rPr>
          <m:t>+y=4</m:t>
        </m:r>
      </m:oMath>
      <w:r w:rsidR="00256ABE" w:rsidRPr="00C26304">
        <w:rPr>
          <w:rFonts w:eastAsiaTheme="minorEastAsia"/>
          <w:sz w:val="40"/>
          <w:szCs w:val="40"/>
        </w:rPr>
        <w:t xml:space="preserve"> and </w:t>
      </w:r>
      <m:oMath>
        <m:sSup>
          <m:sSup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sSup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40"/>
                <w:szCs w:val="40"/>
              </w:rPr>
              <m:t>2</m:t>
            </m:r>
          </m:sup>
        </m:sSup>
        <m:r>
          <w:rPr>
            <w:rFonts w:ascii="Cambria Math" w:eastAsiaTheme="minorEastAsia" w:hAnsi="Cambria Math"/>
            <w:sz w:val="40"/>
            <w:szCs w:val="40"/>
          </w:rPr>
          <m:t>+</m:t>
        </m:r>
        <m:sSup>
          <m:sSup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sSup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y</m:t>
            </m:r>
          </m:e>
          <m:sup>
            <m:r>
              <w:rPr>
                <w:rFonts w:ascii="Cambria Math" w:eastAsiaTheme="minorEastAsia" w:hAnsi="Cambria Math"/>
                <w:sz w:val="40"/>
                <w:szCs w:val="40"/>
              </w:rPr>
              <m:t>2</m:t>
            </m:r>
          </m:sup>
        </m:sSup>
        <m:r>
          <w:rPr>
            <w:rFonts w:ascii="Cambria Math" w:eastAsiaTheme="minorEastAsia" w:hAnsi="Cambria Math"/>
            <w:sz w:val="40"/>
            <w:szCs w:val="40"/>
          </w:rPr>
          <m:t>=1</m:t>
        </m:r>
      </m:oMath>
    </w:p>
    <w:p w14:paraId="08FA823A" w14:textId="37689F67" w:rsidR="00256ABE" w:rsidRDefault="002016C2" w:rsidP="00256ABE">
      <w:pPr>
        <w:rPr>
          <w:noProof/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635136" behindDoc="0" locked="0" layoutInCell="1" allowOverlap="1" wp14:anchorId="321CAE47" wp14:editId="09501EA0">
                <wp:simplePos x="0" y="0"/>
                <wp:positionH relativeFrom="column">
                  <wp:posOffset>4671695</wp:posOffset>
                </wp:positionH>
                <wp:positionV relativeFrom="paragraph">
                  <wp:posOffset>860425</wp:posOffset>
                </wp:positionV>
                <wp:extent cx="359885" cy="248920"/>
                <wp:effectExtent l="38100" t="38100" r="2540" b="55880"/>
                <wp:wrapNone/>
                <wp:docPr id="362" name="Ink 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">
                      <w14:nvContentPartPr>
                        <w14:cNvContentPartPr/>
                      </w14:nvContentPartPr>
                      <w14:xfrm>
                        <a:off x="0" y="0"/>
                        <a:ext cx="359885" cy="24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70C802" id="Ink 362" o:spid="_x0000_s1026" type="#_x0000_t75" style="position:absolute;margin-left:367.15pt;margin-top:67.05pt;width:29.75pt;height:21pt;z-index:25263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">
                <v:imagedata r:id="rId270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627968" behindDoc="0" locked="0" layoutInCell="1" allowOverlap="1" wp14:anchorId="34CF36EE" wp14:editId="13ECD161">
                <wp:simplePos x="0" y="0"/>
                <wp:positionH relativeFrom="column">
                  <wp:posOffset>4624070</wp:posOffset>
                </wp:positionH>
                <wp:positionV relativeFrom="paragraph">
                  <wp:posOffset>254000</wp:posOffset>
                </wp:positionV>
                <wp:extent cx="287185" cy="212725"/>
                <wp:effectExtent l="38100" t="38100" r="36830" b="53975"/>
                <wp:wrapNone/>
                <wp:docPr id="350" name="Ink 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">
                      <w14:nvContentPartPr>
                        <w14:cNvContentPartPr/>
                      </w14:nvContentPartPr>
                      <w14:xfrm>
                        <a:off x="0" y="0"/>
                        <a:ext cx="287185" cy="2127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DCD56F" id="Ink 350" o:spid="_x0000_s1026" type="#_x0000_t75" style="position:absolute;margin-left:363.4pt;margin-top:19.3pt;width:24pt;height:18.15pt;z-index:25262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">
                <v:imagedata r:id="rId272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621824" behindDoc="0" locked="0" layoutInCell="1" allowOverlap="1" wp14:anchorId="02F4EC93" wp14:editId="54C195F8">
                <wp:simplePos x="0" y="0"/>
                <wp:positionH relativeFrom="column">
                  <wp:posOffset>4417060</wp:posOffset>
                </wp:positionH>
                <wp:positionV relativeFrom="paragraph">
                  <wp:posOffset>1146175</wp:posOffset>
                </wp:positionV>
                <wp:extent cx="221375" cy="180975"/>
                <wp:effectExtent l="19050" t="38100" r="7620" b="47625"/>
                <wp:wrapNone/>
                <wp:docPr id="342" name="Ink 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">
                      <w14:nvContentPartPr>
                        <w14:cNvContentPartPr/>
                      </w14:nvContentPartPr>
                      <w14:xfrm>
                        <a:off x="0" y="0"/>
                        <a:ext cx="221375" cy="1809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E15F24" id="Ink 342" o:spid="_x0000_s1026" type="#_x0000_t75" style="position:absolute;margin-left:347.1pt;margin-top:89.55pt;width:18.85pt;height:15.65pt;z-index:25262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">
                <v:imagedata r:id="rId274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615680" behindDoc="0" locked="0" layoutInCell="1" allowOverlap="1" wp14:anchorId="316930CF" wp14:editId="4B4B602D">
                <wp:simplePos x="0" y="0"/>
                <wp:positionH relativeFrom="column">
                  <wp:posOffset>4374515</wp:posOffset>
                </wp:positionH>
                <wp:positionV relativeFrom="paragraph">
                  <wp:posOffset>368570</wp:posOffset>
                </wp:positionV>
                <wp:extent cx="210240" cy="190080"/>
                <wp:effectExtent l="38100" t="38100" r="0" b="57785"/>
                <wp:wrapNone/>
                <wp:docPr id="335" name="Ink 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">
                      <w14:nvContentPartPr>
                        <w14:cNvContentPartPr/>
                      </w14:nvContentPartPr>
                      <w14:xfrm>
                        <a:off x="0" y="0"/>
                        <a:ext cx="210240" cy="19008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A19BEA" id="Ink 335" o:spid="_x0000_s1026" type="#_x0000_t75" style="position:absolute;margin-left:343.75pt;margin-top:28.3pt;width:17.95pt;height:16.35pt;z-index:25261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">
                <v:imagedata r:id="rId276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604416" behindDoc="0" locked="0" layoutInCell="1" allowOverlap="1" wp14:anchorId="54E88FC1" wp14:editId="43032F95">
                <wp:simplePos x="0" y="0"/>
                <wp:positionH relativeFrom="column">
                  <wp:posOffset>4213860</wp:posOffset>
                </wp:positionH>
                <wp:positionV relativeFrom="paragraph">
                  <wp:posOffset>1156970</wp:posOffset>
                </wp:positionV>
                <wp:extent cx="98640" cy="322580"/>
                <wp:effectExtent l="19050" t="38100" r="15875" b="39370"/>
                <wp:wrapNone/>
                <wp:docPr id="321" name="Ink 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">
                      <w14:nvContentPartPr>
                        <w14:cNvContentPartPr/>
                      </w14:nvContentPartPr>
                      <w14:xfrm>
                        <a:off x="0" y="0"/>
                        <a:ext cx="98640" cy="3225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528B25" id="Ink 321" o:spid="_x0000_s1026" type="#_x0000_t75" style="position:absolute;margin-left:331.1pt;margin-top:90.4pt;width:9.15pt;height:26.8pt;z-index:25260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">
                <v:imagedata r:id="rId278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602368" behindDoc="0" locked="0" layoutInCell="1" allowOverlap="1" wp14:anchorId="384E67CA" wp14:editId="48C70AB8">
                <wp:simplePos x="0" y="0"/>
                <wp:positionH relativeFrom="column">
                  <wp:posOffset>4215765</wp:posOffset>
                </wp:positionH>
                <wp:positionV relativeFrom="paragraph">
                  <wp:posOffset>46990</wp:posOffset>
                </wp:positionV>
                <wp:extent cx="102600" cy="541655"/>
                <wp:effectExtent l="19050" t="38100" r="50165" b="48895"/>
                <wp:wrapNone/>
                <wp:docPr id="319" name="Ink 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">
                      <w14:nvContentPartPr>
                        <w14:cNvContentPartPr/>
                      </w14:nvContentPartPr>
                      <w14:xfrm>
                        <a:off x="0" y="0"/>
                        <a:ext cx="102600" cy="5416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C4D0B0" id="Ink 319" o:spid="_x0000_s1026" type="#_x0000_t75" style="position:absolute;margin-left:331.25pt;margin-top:3pt;width:9.5pt;height:44.05pt;z-index:25260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">
                <v:imagedata r:id="rId280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591104" behindDoc="0" locked="0" layoutInCell="1" allowOverlap="1" wp14:anchorId="471809E6" wp14:editId="4F364E8C">
                <wp:simplePos x="0" y="0"/>
                <wp:positionH relativeFrom="column">
                  <wp:posOffset>4212308</wp:posOffset>
                </wp:positionH>
                <wp:positionV relativeFrom="paragraph">
                  <wp:posOffset>1585629</wp:posOffset>
                </wp:positionV>
                <wp:extent cx="5760" cy="67680"/>
                <wp:effectExtent l="57150" t="38100" r="51435" b="46990"/>
                <wp:wrapNone/>
                <wp:docPr id="301" name="Ink 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">
                      <w14:nvContentPartPr>
                        <w14:cNvContentPartPr/>
                      </w14:nvContentPartPr>
                      <w14:xfrm>
                        <a:off x="0" y="0"/>
                        <a:ext cx="576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3BE211" id="Ink 301" o:spid="_x0000_s1026" type="#_x0000_t75" style="position:absolute;margin-left:331pt;margin-top:124.15pt;width:1.85pt;height:6.75pt;z-index:25259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">
                <v:imagedata r:id="rId282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588032" behindDoc="0" locked="0" layoutInCell="1" allowOverlap="1" wp14:anchorId="2D8067A5" wp14:editId="5FD4CA89">
                <wp:simplePos x="0" y="0"/>
                <wp:positionH relativeFrom="column">
                  <wp:posOffset>4238588</wp:posOffset>
                </wp:positionH>
                <wp:positionV relativeFrom="paragraph">
                  <wp:posOffset>951309</wp:posOffset>
                </wp:positionV>
                <wp:extent cx="11160" cy="115920"/>
                <wp:effectExtent l="38100" t="57150" r="46355" b="55880"/>
                <wp:wrapNone/>
                <wp:docPr id="298" name="Ink 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">
                      <w14:nvContentPartPr>
                        <w14:cNvContentPartPr/>
                      </w14:nvContentPartPr>
                      <w14:xfrm>
                        <a:off x="0" y="0"/>
                        <a:ext cx="1116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79C1AA" id="Ink 298" o:spid="_x0000_s1026" type="#_x0000_t75" style="position:absolute;margin-left:333.05pt;margin-top:74.2pt;width:2.3pt;height:10.55pt;z-index:25258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">
                <v:imagedata r:id="rId284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587008" behindDoc="0" locked="0" layoutInCell="1" allowOverlap="1" wp14:anchorId="17A2C70C" wp14:editId="4C46C173">
                <wp:simplePos x="0" y="0"/>
                <wp:positionH relativeFrom="column">
                  <wp:posOffset>4238588</wp:posOffset>
                </wp:positionH>
                <wp:positionV relativeFrom="paragraph">
                  <wp:posOffset>681669</wp:posOffset>
                </wp:positionV>
                <wp:extent cx="14400" cy="147960"/>
                <wp:effectExtent l="38100" t="38100" r="43180" b="42545"/>
                <wp:wrapNone/>
                <wp:docPr id="297" name="Ink 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">
                      <w14:nvContentPartPr>
                        <w14:cNvContentPartPr/>
                      </w14:nvContentPartPr>
                      <w14:xfrm>
                        <a:off x="0" y="0"/>
                        <a:ext cx="1440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29CF29" id="Ink 297" o:spid="_x0000_s1026" type="#_x0000_t75" style="position:absolute;margin-left:333.05pt;margin-top:52.95pt;width:2.55pt;height:13.05pt;z-index:25258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">
                <v:imagedata r:id="rId286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580864" behindDoc="0" locked="0" layoutInCell="1" allowOverlap="1" wp14:anchorId="08802452" wp14:editId="5F5CEA51">
                <wp:simplePos x="0" y="0"/>
                <wp:positionH relativeFrom="column">
                  <wp:posOffset>1167765</wp:posOffset>
                </wp:positionH>
                <wp:positionV relativeFrom="paragraph">
                  <wp:posOffset>1215390</wp:posOffset>
                </wp:positionV>
                <wp:extent cx="15880" cy="451025"/>
                <wp:effectExtent l="38100" t="38100" r="41275" b="44450"/>
                <wp:wrapNone/>
                <wp:docPr id="289" name="Ink 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">
                      <w14:nvContentPartPr>
                        <w14:cNvContentPartPr/>
                      </w14:nvContentPartPr>
                      <w14:xfrm>
                        <a:off x="0" y="0"/>
                        <a:ext cx="15880" cy="4510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04F25E" id="Ink 289" o:spid="_x0000_s1026" type="#_x0000_t75" style="position:absolute;margin-left:91.25pt;margin-top:95pt;width:2.65pt;height:36.9pt;z-index:25258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">
                <v:imagedata r:id="rId288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581888" behindDoc="0" locked="0" layoutInCell="1" allowOverlap="1" wp14:anchorId="34AE91B6" wp14:editId="0A960CFB">
                <wp:simplePos x="0" y="0"/>
                <wp:positionH relativeFrom="column">
                  <wp:posOffset>1141095</wp:posOffset>
                </wp:positionH>
                <wp:positionV relativeFrom="paragraph">
                  <wp:posOffset>818515</wp:posOffset>
                </wp:positionV>
                <wp:extent cx="10795" cy="306135"/>
                <wp:effectExtent l="57150" t="38100" r="46355" b="55880"/>
                <wp:wrapNone/>
                <wp:docPr id="290" name="Ink 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">
                      <w14:nvContentPartPr>
                        <w14:cNvContentPartPr/>
                      </w14:nvContentPartPr>
                      <w14:xfrm>
                        <a:off x="0" y="0"/>
                        <a:ext cx="10795" cy="3061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DD48E2" id="Ink 290" o:spid="_x0000_s1026" type="#_x0000_t75" style="position:absolute;margin-left:89.15pt;margin-top:63.75pt;width:2.25pt;height:25.5pt;z-index:25258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">
                <v:imagedata r:id="rId290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582912" behindDoc="0" locked="0" layoutInCell="1" allowOverlap="1" wp14:anchorId="6388AB18" wp14:editId="397CADB6">
                <wp:simplePos x="0" y="0"/>
                <wp:positionH relativeFrom="column">
                  <wp:posOffset>1124585</wp:posOffset>
                </wp:positionH>
                <wp:positionV relativeFrom="paragraph">
                  <wp:posOffset>88265</wp:posOffset>
                </wp:positionV>
                <wp:extent cx="11790" cy="640155"/>
                <wp:effectExtent l="38100" t="38100" r="45720" b="45720"/>
                <wp:wrapNone/>
                <wp:docPr id="291" name="Ink 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">
                      <w14:nvContentPartPr>
                        <w14:cNvContentPartPr/>
                      </w14:nvContentPartPr>
                      <w14:xfrm>
                        <a:off x="0" y="0"/>
                        <a:ext cx="11790" cy="6401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BA2C03" id="Ink 291" o:spid="_x0000_s1026" type="#_x0000_t75" style="position:absolute;margin-left:87.85pt;margin-top:6.25pt;width:2.35pt;height:51.8pt;z-index:25258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">
                <v:imagedata r:id="rId292" o:title=""/>
              </v:shape>
            </w:pict>
          </mc:Fallback>
        </mc:AlternateContent>
      </w:r>
      <w:r w:rsidR="00256ABE" w:rsidRPr="00C26304">
        <w:rPr>
          <w:noProof/>
          <w:sz w:val="40"/>
          <w:szCs w:val="40"/>
        </w:rPr>
        <w:drawing>
          <wp:inline distT="0" distB="0" distL="0" distR="0" wp14:anchorId="6C309521" wp14:editId="1ED5FCA4">
            <wp:extent cx="5867400" cy="2219081"/>
            <wp:effectExtent l="0" t="0" r="0" b="0"/>
            <wp:docPr id="7" name="Picture 7" descr="This is the graph of the 2 aforementioned equations; please ask an interpreter for more detail" title="Graph of Two Equation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3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294">
                              <a14:imgEffect>
                                <a14:saturation sat="40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66435" cy="22565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62A930" w14:textId="6826EA2C" w:rsidR="00256ABE" w:rsidRPr="00C26304" w:rsidRDefault="002016C2" w:rsidP="00256ABE">
      <w:pPr>
        <w:rPr>
          <w:noProof/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638208" behindDoc="0" locked="0" layoutInCell="1" allowOverlap="1" wp14:anchorId="2D138DBF" wp14:editId="65958803">
                <wp:simplePos x="0" y="0"/>
                <wp:positionH relativeFrom="column">
                  <wp:posOffset>4259580</wp:posOffset>
                </wp:positionH>
                <wp:positionV relativeFrom="paragraph">
                  <wp:posOffset>-24130</wp:posOffset>
                </wp:positionV>
                <wp:extent cx="402255" cy="260360"/>
                <wp:effectExtent l="38100" t="38100" r="36195" b="44450"/>
                <wp:wrapNone/>
                <wp:docPr id="367" name="Ink 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">
                      <w14:nvContentPartPr>
                        <w14:cNvContentPartPr/>
                      </w14:nvContentPartPr>
                      <w14:xfrm>
                        <a:off x="0" y="0"/>
                        <a:ext cx="402255" cy="26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553E95" id="Ink 367" o:spid="_x0000_s1026" type="#_x0000_t75" style="position:absolute;margin-left:334.7pt;margin-top:-2.6pt;width:33.05pt;height:21.9pt;z-index:25263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">
                <v:imagedata r:id="rId296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569600" behindDoc="0" locked="0" layoutInCell="1" allowOverlap="1" wp14:anchorId="68AFDE9D" wp14:editId="016D7173">
                <wp:simplePos x="0" y="0"/>
                <wp:positionH relativeFrom="column">
                  <wp:posOffset>607060</wp:posOffset>
                </wp:positionH>
                <wp:positionV relativeFrom="paragraph">
                  <wp:posOffset>-140970</wp:posOffset>
                </wp:positionV>
                <wp:extent cx="777435" cy="360680"/>
                <wp:effectExtent l="38100" t="38100" r="22860" b="39370"/>
                <wp:wrapNone/>
                <wp:docPr id="268" name="Ink 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">
                      <w14:nvContentPartPr>
                        <w14:cNvContentPartPr/>
                      </w14:nvContentPartPr>
                      <w14:xfrm>
                        <a:off x="0" y="0"/>
                        <a:ext cx="777435" cy="36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E9E6CB" id="Ink 268" o:spid="_x0000_s1026" type="#_x0000_t75" style="position:absolute;margin-left:47.1pt;margin-top:-11.8pt;width:62.6pt;height:29.8pt;z-index:25256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">
                <v:imagedata r:id="rId298" o:title=""/>
              </v:shape>
            </w:pict>
          </mc:Fallback>
        </mc:AlternateContent>
      </w:r>
    </w:p>
    <w:p w14:paraId="1D01602B" w14:textId="2016266E" w:rsidR="00256ABE" w:rsidRDefault="002016C2" w:rsidP="00256ABE">
      <w:pPr>
        <w:rPr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661760" behindDoc="0" locked="0" layoutInCell="1" allowOverlap="1" wp14:anchorId="0CCD0ED3" wp14:editId="756A74BD">
                <wp:simplePos x="0" y="0"/>
                <wp:positionH relativeFrom="column">
                  <wp:posOffset>57908</wp:posOffset>
                </wp:positionH>
                <wp:positionV relativeFrom="paragraph">
                  <wp:posOffset>1266773</wp:posOffset>
                </wp:positionV>
                <wp:extent cx="4050000" cy="68400"/>
                <wp:effectExtent l="57150" t="38100" r="46355" b="46355"/>
                <wp:wrapNone/>
                <wp:docPr id="400" name="Ink 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">
                      <w14:nvContentPartPr>
                        <w14:cNvContentPartPr/>
                      </w14:nvContentPartPr>
                      <w14:xfrm>
                        <a:off x="0" y="0"/>
                        <a:ext cx="405000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9A657E" id="Ink 400" o:spid="_x0000_s1026" type="#_x0000_t75" style="position:absolute;margin-left:3.85pt;margin-top:99.05pt;width:320.35pt;height:6.8pt;z-index:25266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">
                <v:imagedata r:id="rId300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660736" behindDoc="0" locked="0" layoutInCell="1" allowOverlap="1" wp14:anchorId="6B88DDC5" wp14:editId="24606963">
                <wp:simplePos x="0" y="0"/>
                <wp:positionH relativeFrom="column">
                  <wp:posOffset>3921125</wp:posOffset>
                </wp:positionH>
                <wp:positionV relativeFrom="paragraph">
                  <wp:posOffset>935990</wp:posOffset>
                </wp:positionV>
                <wp:extent cx="1539240" cy="20450"/>
                <wp:effectExtent l="38100" t="38100" r="41910" b="55880"/>
                <wp:wrapNone/>
                <wp:docPr id="399" name="Ink 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">
                      <w14:nvContentPartPr>
                        <w14:cNvContentPartPr/>
                      </w14:nvContentPartPr>
                      <w14:xfrm>
                        <a:off x="0" y="0"/>
                        <a:ext cx="1539240" cy="204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BDEE28" id="Ink 399" o:spid="_x0000_s1026" type="#_x0000_t75" style="position:absolute;margin-left:308.05pt;margin-top:73pt;width:122.6pt;height:3pt;z-index:25266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">
                <v:imagedata r:id="rId302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657664" behindDoc="0" locked="0" layoutInCell="1" allowOverlap="1" wp14:anchorId="32C4C7F5" wp14:editId="29F7E4E0">
                <wp:simplePos x="0" y="0"/>
                <wp:positionH relativeFrom="column">
                  <wp:posOffset>2694940</wp:posOffset>
                </wp:positionH>
                <wp:positionV relativeFrom="paragraph">
                  <wp:posOffset>405765</wp:posOffset>
                </wp:positionV>
                <wp:extent cx="785845" cy="296445"/>
                <wp:effectExtent l="38100" t="38100" r="14605" b="46990"/>
                <wp:wrapNone/>
                <wp:docPr id="395" name="Ink 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">
                      <w14:nvContentPartPr>
                        <w14:cNvContentPartPr/>
                      </w14:nvContentPartPr>
                      <w14:xfrm>
                        <a:off x="0" y="0"/>
                        <a:ext cx="785845" cy="2964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408027" id="Ink 395" o:spid="_x0000_s1026" type="#_x0000_t75" style="position:absolute;margin-left:211.5pt;margin-top:31.25pt;width:63.3pt;height:24.8pt;z-index:25265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">
                <v:imagedata r:id="rId304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648448" behindDoc="0" locked="0" layoutInCell="1" allowOverlap="1" wp14:anchorId="7E3FBE3E" wp14:editId="52978583">
                <wp:simplePos x="0" y="0"/>
                <wp:positionH relativeFrom="column">
                  <wp:posOffset>1944370</wp:posOffset>
                </wp:positionH>
                <wp:positionV relativeFrom="paragraph">
                  <wp:posOffset>379730</wp:posOffset>
                </wp:positionV>
                <wp:extent cx="508200" cy="243840"/>
                <wp:effectExtent l="57150" t="38100" r="6350" b="41910"/>
                <wp:wrapNone/>
                <wp:docPr id="382" name="Ink 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">
                      <w14:nvContentPartPr>
                        <w14:cNvContentPartPr/>
                      </w14:nvContentPartPr>
                      <w14:xfrm>
                        <a:off x="0" y="0"/>
                        <a:ext cx="508200" cy="24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5AA1B3" id="Ink 382" o:spid="_x0000_s1026" type="#_x0000_t75" style="position:absolute;margin-left:152.4pt;margin-top:29.2pt;width:41.4pt;height:20.6pt;z-index:25264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">
                <v:imagedata r:id="rId306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641280" behindDoc="0" locked="0" layoutInCell="1" allowOverlap="1" wp14:anchorId="2CC31843" wp14:editId="366EB985">
                <wp:simplePos x="0" y="0"/>
                <wp:positionH relativeFrom="column">
                  <wp:posOffset>1595755</wp:posOffset>
                </wp:positionH>
                <wp:positionV relativeFrom="paragraph">
                  <wp:posOffset>395605</wp:posOffset>
                </wp:positionV>
                <wp:extent cx="165735" cy="238760"/>
                <wp:effectExtent l="57150" t="38100" r="43815" b="46990"/>
                <wp:wrapNone/>
                <wp:docPr id="372" name="Ink 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">
                      <w14:nvContentPartPr>
                        <w14:cNvContentPartPr/>
                      </w14:nvContentPartPr>
                      <w14:xfrm>
                        <a:off x="0" y="0"/>
                        <a:ext cx="165735" cy="23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0B9780" id="Ink 372" o:spid="_x0000_s1026" type="#_x0000_t75" style="position:absolute;margin-left:124.95pt;margin-top:30.45pt;width:14.45pt;height:20.2pt;z-index:25264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">
                <v:imagedata r:id="rId308" o:title=""/>
              </v:shape>
            </w:pict>
          </mc:Fallback>
        </mc:AlternateContent>
      </w:r>
      <w:r w:rsidR="00256ABE" w:rsidRPr="00C26304">
        <w:rPr>
          <w:sz w:val="40"/>
          <w:szCs w:val="40"/>
        </w:rPr>
        <w:t xml:space="preserve">From a graphical standpoint, the graph on the left </w:t>
      </w:r>
      <w:r w:rsidR="00256ABE" w:rsidRPr="00C26304">
        <w:rPr>
          <w:b/>
          <w:sz w:val="40"/>
          <w:szCs w:val="40"/>
        </w:rPr>
        <w:t>is a function</w:t>
      </w:r>
      <w:r w:rsidR="00256ABE" w:rsidRPr="00C26304">
        <w:rPr>
          <w:sz w:val="40"/>
          <w:szCs w:val="40"/>
        </w:rPr>
        <w:t xml:space="preserve"> since </w:t>
      </w:r>
      <w:r w:rsidR="00256ABE">
        <w:rPr>
          <w:sz w:val="40"/>
          <w:szCs w:val="40"/>
        </w:rPr>
        <w:t>________________________</w:t>
      </w:r>
      <w:r w:rsidR="00256ABE" w:rsidRPr="00C26304">
        <w:rPr>
          <w:sz w:val="40"/>
          <w:szCs w:val="40"/>
        </w:rPr>
        <w:t xml:space="preserve"> Drawing a vertical line confirms this; notice that no vertical lines intersect the graph more than one time. </w:t>
      </w:r>
    </w:p>
    <w:p w14:paraId="58D32145" w14:textId="77777777" w:rsidR="00256ABE" w:rsidRPr="00C26304" w:rsidRDefault="00256ABE" w:rsidP="00256ABE">
      <w:pPr>
        <w:ind w:left="720"/>
        <w:rPr>
          <w:sz w:val="40"/>
          <w:szCs w:val="40"/>
        </w:rPr>
      </w:pPr>
    </w:p>
    <w:p w14:paraId="36B03121" w14:textId="5EF47CBF" w:rsidR="00256ABE" w:rsidRPr="00C26304" w:rsidRDefault="002016C2" w:rsidP="00256ABE">
      <w:pPr>
        <w:rPr>
          <w:noProof/>
          <w:sz w:val="40"/>
          <w:szCs w:val="40"/>
        </w:rPr>
      </w:pPr>
      <w:r>
        <w:rPr>
          <w:noProof/>
          <w:sz w:val="40"/>
          <w:szCs w:val="40"/>
        </w:rPr>
        <w:lastRenderedPageBreak/>
        <mc:AlternateContent>
          <mc:Choice Requires="wpi">
            <w:drawing>
              <wp:anchor distT="0" distB="0" distL="114300" distR="114300" simplePos="0" relativeHeight="252679168" behindDoc="0" locked="0" layoutInCell="1" allowOverlap="1" wp14:anchorId="11CBD6A2" wp14:editId="4FDA4058">
                <wp:simplePos x="0" y="0"/>
                <wp:positionH relativeFrom="column">
                  <wp:posOffset>3567430</wp:posOffset>
                </wp:positionH>
                <wp:positionV relativeFrom="paragraph">
                  <wp:posOffset>344170</wp:posOffset>
                </wp:positionV>
                <wp:extent cx="896270" cy="370205"/>
                <wp:effectExtent l="38100" t="38100" r="18415" b="48895"/>
                <wp:wrapNone/>
                <wp:docPr id="417" name="Ink 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">
                      <w14:nvContentPartPr>
                        <w14:cNvContentPartPr/>
                      </w14:nvContentPartPr>
                      <w14:xfrm>
                        <a:off x="0" y="0"/>
                        <a:ext cx="896270" cy="3702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5E94EF" id="Ink 417" o:spid="_x0000_s1026" type="#_x0000_t75" style="position:absolute;margin-left:280.2pt;margin-top:26.4pt;width:71.95pt;height:30.55pt;z-index:25267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">
                <v:imagedata r:id="rId310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667904" behindDoc="0" locked="0" layoutInCell="1" allowOverlap="1" wp14:anchorId="28301095" wp14:editId="36CCB458">
                <wp:simplePos x="0" y="0"/>
                <wp:positionH relativeFrom="column">
                  <wp:posOffset>2861945</wp:posOffset>
                </wp:positionH>
                <wp:positionV relativeFrom="paragraph">
                  <wp:posOffset>328295</wp:posOffset>
                </wp:positionV>
                <wp:extent cx="299525" cy="271100"/>
                <wp:effectExtent l="38100" t="57150" r="43815" b="53340"/>
                <wp:wrapNone/>
                <wp:docPr id="406" name="Ink 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">
                      <w14:nvContentPartPr>
                        <w14:cNvContentPartPr/>
                      </w14:nvContentPartPr>
                      <w14:xfrm>
                        <a:off x="0" y="0"/>
                        <a:ext cx="299525" cy="2711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D5D2A7" id="Ink 406" o:spid="_x0000_s1026" type="#_x0000_t75" style="position:absolute;margin-left:224.65pt;margin-top:25.15pt;width:25.05pt;height:22.8pt;z-index:25266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">
                <v:imagedata r:id="rId312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668928" behindDoc="0" locked="0" layoutInCell="1" allowOverlap="1" wp14:anchorId="3AE6470F" wp14:editId="662F69D6">
                <wp:simplePos x="0" y="0"/>
                <wp:positionH relativeFrom="column">
                  <wp:posOffset>2417445</wp:posOffset>
                </wp:positionH>
                <wp:positionV relativeFrom="paragraph">
                  <wp:posOffset>360045</wp:posOffset>
                </wp:positionV>
                <wp:extent cx="137520" cy="229680"/>
                <wp:effectExtent l="38100" t="38100" r="34290" b="56515"/>
                <wp:wrapNone/>
                <wp:docPr id="407" name="Ink 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">
                      <w14:nvContentPartPr>
                        <w14:cNvContentPartPr/>
                      </w14:nvContentPartPr>
                      <w14:xfrm>
                        <a:off x="0" y="0"/>
                        <a:ext cx="137520" cy="22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B7E20E" id="Ink 407" o:spid="_x0000_s1026" type="#_x0000_t75" style="position:absolute;margin-left:189.65pt;margin-top:27.65pt;width:12.25pt;height:19.5pt;z-index:25266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">
                <v:imagedata r:id="rId314" o:title=""/>
              </v:shape>
            </w:pict>
          </mc:Fallback>
        </mc:AlternateContent>
      </w:r>
      <w:r w:rsidR="00256ABE" w:rsidRPr="00C26304">
        <w:rPr>
          <w:sz w:val="40"/>
          <w:szCs w:val="40"/>
        </w:rPr>
        <w:t xml:space="preserve">From a graphical standpoint, the graph on the right </w:t>
      </w:r>
      <w:r w:rsidR="00256ABE" w:rsidRPr="00C26304">
        <w:rPr>
          <w:b/>
          <w:sz w:val="40"/>
          <w:szCs w:val="40"/>
        </w:rPr>
        <w:t>is NOT a function</w:t>
      </w:r>
      <w:r w:rsidR="00256ABE" w:rsidRPr="00C26304">
        <w:rPr>
          <w:sz w:val="40"/>
          <w:szCs w:val="40"/>
        </w:rPr>
        <w:t xml:space="preserve"> since </w:t>
      </w:r>
      <w:r w:rsidR="00256ABE">
        <w:rPr>
          <w:sz w:val="40"/>
          <w:szCs w:val="40"/>
        </w:rPr>
        <w:t>___________________________</w:t>
      </w:r>
      <w:r w:rsidR="00256ABE" w:rsidRPr="00C26304">
        <w:rPr>
          <w:sz w:val="40"/>
          <w:szCs w:val="40"/>
        </w:rPr>
        <w:t xml:space="preserve"> Drawing a vertical line shows this; for the graph on the right, a vertical line can be drawn that intersects the graph in 2 points, so we have 2 different y values for the same x value. This shows visually that the graph on the right is not a function.</w:t>
      </w:r>
    </w:p>
    <w:p w14:paraId="20598965" w14:textId="52710C84" w:rsidR="00256ABE" w:rsidRDefault="002016C2" w:rsidP="00256ABE">
      <w:pPr>
        <w:jc w:val="center"/>
        <w:rPr>
          <w:noProof/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682240" behindDoc="0" locked="0" layoutInCell="1" allowOverlap="1" wp14:anchorId="55F9F77F" wp14:editId="60A5634D">
                <wp:simplePos x="0" y="0"/>
                <wp:positionH relativeFrom="column">
                  <wp:posOffset>4181348</wp:posOffset>
                </wp:positionH>
                <wp:positionV relativeFrom="paragraph">
                  <wp:posOffset>1211685</wp:posOffset>
                </wp:positionV>
                <wp:extent cx="59400" cy="71640"/>
                <wp:effectExtent l="19050" t="38100" r="36195" b="43180"/>
                <wp:wrapNone/>
                <wp:docPr id="420" name="Ink 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">
                      <w14:nvContentPartPr>
                        <w14:cNvContentPartPr/>
                      </w14:nvContentPartPr>
                      <w14:xfrm>
                        <a:off x="0" y="0"/>
                        <a:ext cx="5940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FB2456" id="Ink 420" o:spid="_x0000_s1026" type="#_x0000_t75" style="position:absolute;margin-left:328.55pt;margin-top:94.7pt;width:6.1pt;height:7.1pt;z-index:25268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">
                <v:imagedata r:id="rId316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681216" behindDoc="0" locked="0" layoutInCell="1" allowOverlap="1" wp14:anchorId="647CAB37" wp14:editId="498432D8">
                <wp:simplePos x="0" y="0"/>
                <wp:positionH relativeFrom="column">
                  <wp:posOffset>4180268</wp:posOffset>
                </wp:positionH>
                <wp:positionV relativeFrom="paragraph">
                  <wp:posOffset>234645</wp:posOffset>
                </wp:positionV>
                <wp:extent cx="47160" cy="60840"/>
                <wp:effectExtent l="38100" t="38100" r="48260" b="53975"/>
                <wp:wrapNone/>
                <wp:docPr id="419" name="Ink 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">
                      <w14:nvContentPartPr>
                        <w14:cNvContentPartPr/>
                      </w14:nvContentPartPr>
                      <w14:xfrm>
                        <a:off x="0" y="0"/>
                        <a:ext cx="4716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6FE726" id="Ink 419" o:spid="_x0000_s1026" type="#_x0000_t75" style="position:absolute;margin-left:328.45pt;margin-top:17.8pt;width:5.1pt;height:6.25pt;z-index:25268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">
                <v:imagedata r:id="rId318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680192" behindDoc="0" locked="0" layoutInCell="1" allowOverlap="1" wp14:anchorId="1A1D08F7" wp14:editId="42FF888F">
                <wp:simplePos x="0" y="0"/>
                <wp:positionH relativeFrom="column">
                  <wp:posOffset>1984988</wp:posOffset>
                </wp:positionH>
                <wp:positionV relativeFrom="paragraph">
                  <wp:posOffset>347325</wp:posOffset>
                </wp:positionV>
                <wp:extent cx="60840" cy="107280"/>
                <wp:effectExtent l="38100" t="38100" r="53975" b="45720"/>
                <wp:wrapNone/>
                <wp:docPr id="418" name="Ink 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">
                      <w14:nvContentPartPr>
                        <w14:cNvContentPartPr/>
                      </w14:nvContentPartPr>
                      <w14:xfrm>
                        <a:off x="0" y="0"/>
                        <a:ext cx="6084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9C5EFC" id="Ink 418" o:spid="_x0000_s1026" type="#_x0000_t75" style="position:absolute;margin-left:155.6pt;margin-top:26.65pt;width:6.25pt;height:9.9pt;z-index:25268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">
                <v:imagedata r:id="rId320" o:title=""/>
              </v:shape>
            </w:pict>
          </mc:Fallback>
        </mc:AlternateContent>
      </w:r>
      <w:r w:rsidR="00256ABE" w:rsidRPr="00C26304">
        <w:rPr>
          <w:noProof/>
          <w:sz w:val="40"/>
          <w:szCs w:val="40"/>
        </w:rPr>
        <w:drawing>
          <wp:inline distT="0" distB="0" distL="0" distR="0" wp14:anchorId="1249D78D" wp14:editId="35DF0A00">
            <wp:extent cx="4228708" cy="1649466"/>
            <wp:effectExtent l="0" t="0" r="635" b="8255"/>
            <wp:docPr id="10" name="Picture 10" descr="This is the graph of the 2 aforementioned equations; please ask an interpreter for more detail" title="Graph of Two Equation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1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92950" cy="167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F8A955" w14:textId="77777777" w:rsidR="00256ABE" w:rsidRPr="00C26304" w:rsidRDefault="00256ABE" w:rsidP="00256ABE">
      <w:pPr>
        <w:spacing w:after="0" w:line="240" w:lineRule="auto"/>
        <w:ind w:left="720"/>
        <w:rPr>
          <w:noProof/>
          <w:sz w:val="40"/>
          <w:szCs w:val="40"/>
        </w:rPr>
      </w:pPr>
    </w:p>
    <w:p w14:paraId="4F84D9DA" w14:textId="4D90DB6B" w:rsidR="00256ABE" w:rsidRDefault="002016C2" w:rsidP="00256ABE">
      <w:pPr>
        <w:rPr>
          <w:noProof/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688384" behindDoc="0" locked="0" layoutInCell="1" allowOverlap="1" wp14:anchorId="493E66D8" wp14:editId="6CB561C7">
                <wp:simplePos x="0" y="0"/>
                <wp:positionH relativeFrom="column">
                  <wp:posOffset>3200348</wp:posOffset>
                </wp:positionH>
                <wp:positionV relativeFrom="paragraph">
                  <wp:posOffset>9219</wp:posOffset>
                </wp:positionV>
                <wp:extent cx="23760" cy="60840"/>
                <wp:effectExtent l="38100" t="38100" r="52705" b="53975"/>
                <wp:wrapNone/>
                <wp:docPr id="426" name="Ink 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">
                      <w14:nvContentPartPr>
                        <w14:cNvContentPartPr/>
                      </w14:nvContentPartPr>
                      <w14:xfrm>
                        <a:off x="0" y="0"/>
                        <a:ext cx="2376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9FF35C" id="Ink 426" o:spid="_x0000_s1026" type="#_x0000_t75" style="position:absolute;margin-left:251.3pt;margin-top:.05pt;width:3.25pt;height:6.25pt;z-index:25268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">
                <v:imagedata r:id="rId323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687360" behindDoc="0" locked="0" layoutInCell="1" allowOverlap="1" wp14:anchorId="52C5A3C2" wp14:editId="2B6ACA52">
                <wp:simplePos x="0" y="0"/>
                <wp:positionH relativeFrom="column">
                  <wp:posOffset>3392170</wp:posOffset>
                </wp:positionH>
                <wp:positionV relativeFrom="paragraph">
                  <wp:posOffset>18415</wp:posOffset>
                </wp:positionV>
                <wp:extent cx="420135" cy="246380"/>
                <wp:effectExtent l="38100" t="38100" r="56515" b="39370"/>
                <wp:wrapNone/>
                <wp:docPr id="425" name="Ink 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">
                      <w14:nvContentPartPr>
                        <w14:cNvContentPartPr/>
                      </w14:nvContentPartPr>
                      <w14:xfrm>
                        <a:off x="0" y="0"/>
                        <a:ext cx="420135" cy="2463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9E7535" id="Ink 425" o:spid="_x0000_s1026" type="#_x0000_t75" style="position:absolute;margin-left:266.4pt;margin-top:.75pt;width:34.5pt;height:20.8pt;z-index:25268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">
                <v:imagedata r:id="rId325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683264" behindDoc="0" locked="0" layoutInCell="1" allowOverlap="1" wp14:anchorId="5ABFBDE3" wp14:editId="56B16A0A">
                <wp:simplePos x="0" y="0"/>
                <wp:positionH relativeFrom="column">
                  <wp:posOffset>3049508</wp:posOffset>
                </wp:positionH>
                <wp:positionV relativeFrom="paragraph">
                  <wp:posOffset>9219</wp:posOffset>
                </wp:positionV>
                <wp:extent cx="142200" cy="263160"/>
                <wp:effectExtent l="38100" t="38100" r="29845" b="41910"/>
                <wp:wrapNone/>
                <wp:docPr id="421" name="Ink 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">
                      <w14:nvContentPartPr>
                        <w14:cNvContentPartPr/>
                      </w14:nvContentPartPr>
                      <w14:xfrm>
                        <a:off x="0" y="0"/>
                        <a:ext cx="142200" cy="26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F07CE4" id="Ink 421" o:spid="_x0000_s1026" type="#_x0000_t75" style="position:absolute;margin-left:239.4pt;margin-top:.05pt;width:12.65pt;height:22.1pt;z-index:25268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">
                <v:imagedata r:id="rId327" o:title=""/>
              </v:shape>
            </w:pict>
          </mc:Fallback>
        </mc:AlternateContent>
      </w:r>
      <w:r w:rsidR="00256ABE" w:rsidRPr="00C26304">
        <w:rPr>
          <w:noProof/>
          <w:sz w:val="40"/>
          <w:szCs w:val="40"/>
        </w:rPr>
        <w:t xml:space="preserve">This is an example of the </w:t>
      </w:r>
      <w:r w:rsidR="00256ABE">
        <w:rPr>
          <w:b/>
          <w:noProof/>
          <w:sz w:val="40"/>
          <w:szCs w:val="40"/>
        </w:rPr>
        <w:t>________________________</w:t>
      </w:r>
      <w:r w:rsidR="00256ABE" w:rsidRPr="00C26304">
        <w:rPr>
          <w:noProof/>
          <w:sz w:val="40"/>
          <w:szCs w:val="40"/>
        </w:rPr>
        <w:t xml:space="preserve"> which states that if a vertical line intersects a graph at more than one point, then the graph is not a function.  </w:t>
      </w:r>
    </w:p>
    <w:p w14:paraId="36A64DF9" w14:textId="77777777" w:rsidR="00256ABE" w:rsidRPr="00C26304" w:rsidRDefault="00256ABE" w:rsidP="00256ABE">
      <w:pPr>
        <w:rPr>
          <w:noProof/>
          <w:sz w:val="40"/>
          <w:szCs w:val="40"/>
        </w:rPr>
      </w:pPr>
    </w:p>
    <w:p w14:paraId="250A11C4" w14:textId="14064D5F" w:rsidR="00256ABE" w:rsidRPr="00C26304" w:rsidRDefault="00256ABE" w:rsidP="00256ABE">
      <w:pPr>
        <w:ind w:left="720"/>
        <w:rPr>
          <w:noProof/>
          <w:sz w:val="40"/>
          <w:szCs w:val="40"/>
        </w:rPr>
      </w:pPr>
      <w:r w:rsidRPr="006C310B">
        <w:rPr>
          <w:i/>
          <w:iCs/>
          <w:noProof/>
          <w:sz w:val="40"/>
          <w:szCs w:val="40"/>
          <w:u w:val="single"/>
        </w:rPr>
        <w:t>YOU TRY #</w:t>
      </w:r>
      <w:r w:rsidR="00FA4170">
        <w:rPr>
          <w:i/>
          <w:iCs/>
          <w:noProof/>
          <w:sz w:val="40"/>
          <w:szCs w:val="40"/>
          <w:u w:val="single"/>
        </w:rPr>
        <w:t>3</w:t>
      </w:r>
      <w:r>
        <w:rPr>
          <w:noProof/>
          <w:sz w:val="40"/>
          <w:szCs w:val="40"/>
        </w:rPr>
        <w:t xml:space="preserve"> -</w:t>
      </w:r>
      <w:r w:rsidRPr="00C26304">
        <w:rPr>
          <w:b/>
          <w:noProof/>
          <w:sz w:val="40"/>
          <w:szCs w:val="40"/>
        </w:rPr>
        <w:t xml:space="preserve"> </w:t>
      </w:r>
      <w:r w:rsidRPr="00C26304">
        <w:rPr>
          <w:noProof/>
          <w:sz w:val="40"/>
          <w:szCs w:val="40"/>
        </w:rPr>
        <w:t>Use the VLT to determine if each of the graphs below is or is not a function.</w:t>
      </w:r>
    </w:p>
    <w:p w14:paraId="06D43E17" w14:textId="305A11FD" w:rsidR="00256ABE" w:rsidRPr="00256ABE" w:rsidRDefault="002016C2" w:rsidP="00256ABE">
      <w:pPr>
        <w:ind w:left="-90"/>
        <w:rPr>
          <w:noProof/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727296" behindDoc="0" locked="0" layoutInCell="1" allowOverlap="1" wp14:anchorId="7E9FFB24" wp14:editId="72C64923">
                <wp:simplePos x="0" y="0"/>
                <wp:positionH relativeFrom="column">
                  <wp:posOffset>-739775</wp:posOffset>
                </wp:positionH>
                <wp:positionV relativeFrom="paragraph">
                  <wp:posOffset>2146300</wp:posOffset>
                </wp:positionV>
                <wp:extent cx="370325" cy="208975"/>
                <wp:effectExtent l="38100" t="38100" r="48895" b="57785"/>
                <wp:wrapNone/>
                <wp:docPr id="465" name="Ink 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">
                      <w14:nvContentPartPr>
                        <w14:cNvContentPartPr/>
                      </w14:nvContentPartPr>
                      <w14:xfrm>
                        <a:off x="0" y="0"/>
                        <a:ext cx="370325" cy="2089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B0919D" id="Ink 465" o:spid="_x0000_s1026" type="#_x0000_t75" style="position:absolute;margin-left:-58.95pt;margin-top:168.3pt;width:30.55pt;height:17.85pt;z-index:25272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">
                <v:imagedata r:id="rId329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721152" behindDoc="0" locked="0" layoutInCell="1" allowOverlap="1" wp14:anchorId="34D328CA" wp14:editId="5B0B1F4E">
                <wp:simplePos x="0" y="0"/>
                <wp:positionH relativeFrom="column">
                  <wp:posOffset>601345</wp:posOffset>
                </wp:positionH>
                <wp:positionV relativeFrom="paragraph">
                  <wp:posOffset>2145030</wp:posOffset>
                </wp:positionV>
                <wp:extent cx="1318285" cy="202450"/>
                <wp:effectExtent l="38100" t="38100" r="34290" b="45720"/>
                <wp:wrapNone/>
                <wp:docPr id="459" name="Ink 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">
                      <w14:nvContentPartPr>
                        <w14:cNvContentPartPr/>
                      </w14:nvContentPartPr>
                      <w14:xfrm>
                        <a:off x="0" y="0"/>
                        <a:ext cx="1318285" cy="2024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8C8E99" id="Ink 459" o:spid="_x0000_s1026" type="#_x0000_t75" style="position:absolute;margin-left:46.65pt;margin-top:168.2pt;width:105.2pt;height:17.4pt;z-index:25272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">
                <v:imagedata r:id="rId331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722176" behindDoc="0" locked="0" layoutInCell="1" allowOverlap="1" wp14:anchorId="7C075527" wp14:editId="54BCE4DA">
                <wp:simplePos x="0" y="0"/>
                <wp:positionH relativeFrom="column">
                  <wp:posOffset>-181610</wp:posOffset>
                </wp:positionH>
                <wp:positionV relativeFrom="paragraph">
                  <wp:posOffset>2194560</wp:posOffset>
                </wp:positionV>
                <wp:extent cx="552130" cy="157315"/>
                <wp:effectExtent l="38100" t="57150" r="635" b="52705"/>
                <wp:wrapNone/>
                <wp:docPr id="460" name="Ink 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">
                      <w14:nvContentPartPr>
                        <w14:cNvContentPartPr/>
                      </w14:nvContentPartPr>
                      <w14:xfrm>
                        <a:off x="0" y="0"/>
                        <a:ext cx="552130" cy="1573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914625" id="Ink 460" o:spid="_x0000_s1026" type="#_x0000_t75" style="position:absolute;margin-left:-15pt;margin-top:172.1pt;width:44.85pt;height:13.85pt;z-index:25272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">
                <v:imagedata r:id="rId333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701696" behindDoc="0" locked="0" layoutInCell="1" allowOverlap="1" wp14:anchorId="73DDE46C" wp14:editId="07CB686C">
                <wp:simplePos x="0" y="0"/>
                <wp:positionH relativeFrom="column">
                  <wp:posOffset>5163185</wp:posOffset>
                </wp:positionH>
                <wp:positionV relativeFrom="paragraph">
                  <wp:posOffset>1712595</wp:posOffset>
                </wp:positionV>
                <wp:extent cx="483665" cy="267560"/>
                <wp:effectExtent l="38100" t="38100" r="50165" b="56515"/>
                <wp:wrapNone/>
                <wp:docPr id="440" name="Ink 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">
                      <w14:nvContentPartPr>
                        <w14:cNvContentPartPr/>
                      </w14:nvContentPartPr>
                      <w14:xfrm>
                        <a:off x="0" y="0"/>
                        <a:ext cx="483665" cy="26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0AE53A" id="Ink 440" o:spid="_x0000_s1026" type="#_x0000_t75" style="position:absolute;margin-left:405.85pt;margin-top:134.15pt;width:39.5pt;height:22.45pt;z-index:25270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">
                <v:imagedata r:id="rId335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698624" behindDoc="0" locked="0" layoutInCell="1" allowOverlap="1" wp14:anchorId="54EE08AA" wp14:editId="7B1B4B9A">
                <wp:simplePos x="0" y="0"/>
                <wp:positionH relativeFrom="column">
                  <wp:posOffset>2922270</wp:posOffset>
                </wp:positionH>
                <wp:positionV relativeFrom="paragraph">
                  <wp:posOffset>1713865</wp:posOffset>
                </wp:positionV>
                <wp:extent cx="470800" cy="296235"/>
                <wp:effectExtent l="57150" t="38100" r="43815" b="46990"/>
                <wp:wrapNone/>
                <wp:docPr id="437" name="Ink 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">
                      <w14:nvContentPartPr>
                        <w14:cNvContentPartPr/>
                      </w14:nvContentPartPr>
                      <w14:xfrm>
                        <a:off x="0" y="0"/>
                        <a:ext cx="470800" cy="2962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3AD5DF" id="Ink 437" o:spid="_x0000_s1026" type="#_x0000_t75" style="position:absolute;margin-left:229.4pt;margin-top:134.25pt;width:38.45pt;height:24.75pt;z-index:25269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">
                <v:imagedata r:id="rId337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695552" behindDoc="0" locked="0" layoutInCell="1" allowOverlap="1" wp14:anchorId="1B63D63E" wp14:editId="4C91277D">
                <wp:simplePos x="0" y="0"/>
                <wp:positionH relativeFrom="column">
                  <wp:posOffset>221615</wp:posOffset>
                </wp:positionH>
                <wp:positionV relativeFrom="paragraph">
                  <wp:posOffset>1538605</wp:posOffset>
                </wp:positionV>
                <wp:extent cx="664545" cy="503555"/>
                <wp:effectExtent l="38100" t="38100" r="40640" b="48895"/>
                <wp:wrapNone/>
                <wp:docPr id="434" name="Ink 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">
                      <w14:nvContentPartPr>
                        <w14:cNvContentPartPr/>
                      </w14:nvContentPartPr>
                      <w14:xfrm>
                        <a:off x="0" y="0"/>
                        <a:ext cx="664545" cy="5035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4DD6E0" id="Ink 434" o:spid="_x0000_s1026" type="#_x0000_t75" style="position:absolute;margin-left:16.75pt;margin-top:120.45pt;width:53.75pt;height:41.05pt;z-index:25269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">
                <v:imagedata r:id="rId339" o:title=""/>
              </v:shape>
            </w:pict>
          </mc:Fallback>
        </mc:AlternateContent>
      </w:r>
      <w:r w:rsidR="00256ABE" w:rsidRPr="00C26304">
        <w:rPr>
          <w:noProof/>
          <w:sz w:val="40"/>
          <w:szCs w:val="40"/>
        </w:rPr>
        <w:drawing>
          <wp:inline distT="0" distB="0" distL="0" distR="0" wp14:anchorId="488F6A4E" wp14:editId="40EE170A">
            <wp:extent cx="6676524" cy="1584960"/>
            <wp:effectExtent l="0" t="0" r="0" b="0"/>
            <wp:docPr id="15" name="Picture 15" descr="This is a graph of three equations, please ask an interpreter for more detail as detail here reveals the answer" title="Graphs of Three Equation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0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18368" cy="15948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173B26" w14:textId="1B6ACC26" w:rsidR="000A259A" w:rsidRDefault="000A259A" w:rsidP="00D81683">
      <w:pPr>
        <w:pStyle w:val="Heading1"/>
        <w:rPr>
          <w:sz w:val="40"/>
          <w:szCs w:val="40"/>
        </w:rPr>
      </w:pPr>
      <w:r w:rsidRPr="00BC5494">
        <w:lastRenderedPageBreak/>
        <w:t>Topic #</w:t>
      </w:r>
      <w:r w:rsidR="00BA5795">
        <w:t>4</w:t>
      </w:r>
      <w:r w:rsidRPr="00BC5494">
        <w:t>: Function Notation</w:t>
      </w:r>
    </w:p>
    <w:p w14:paraId="27495566" w14:textId="77777777" w:rsidR="00BC5494" w:rsidRPr="00BC5494" w:rsidRDefault="00BC5494" w:rsidP="00BC5494"/>
    <w:p w14:paraId="0E44F3E7" w14:textId="70B0EAF7" w:rsidR="000A259A" w:rsidRDefault="002016C2" w:rsidP="000A259A">
      <w:pPr>
        <w:rPr>
          <w:rFonts w:eastAsiaTheme="minorEastAsia"/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729344" behindDoc="0" locked="0" layoutInCell="1" allowOverlap="1" wp14:anchorId="770B9EE5" wp14:editId="434CB462">
                <wp:simplePos x="0" y="0"/>
                <wp:positionH relativeFrom="column">
                  <wp:posOffset>-16252</wp:posOffset>
                </wp:positionH>
                <wp:positionV relativeFrom="paragraph">
                  <wp:posOffset>1263766</wp:posOffset>
                </wp:positionV>
                <wp:extent cx="2019240" cy="59040"/>
                <wp:effectExtent l="38100" t="38100" r="57785" b="55880"/>
                <wp:wrapNone/>
                <wp:docPr id="467" name="Ink 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">
                      <w14:nvContentPartPr>
                        <w14:cNvContentPartPr/>
                      </w14:nvContentPartPr>
                      <w14:xfrm>
                        <a:off x="0" y="0"/>
                        <a:ext cx="201924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DC46C8" id="Ink 467" o:spid="_x0000_s1026" type="#_x0000_t75" style="position:absolute;margin-left:-2pt;margin-top:98.8pt;width:160.45pt;height:6.1pt;z-index:25272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">
                <v:imagedata r:id="rId342" o:title=""/>
              </v:shape>
            </w:pict>
          </mc:Fallback>
        </mc:AlternateContent>
      </w:r>
      <w:r w:rsidR="000A259A" w:rsidRPr="00C26304">
        <w:rPr>
          <w:sz w:val="40"/>
          <w:szCs w:val="40"/>
        </w:rPr>
        <w:t xml:space="preserve">When an equation is a function, we can use the notation: </w:t>
      </w:r>
      <m:oMath>
        <m:r>
          <w:rPr>
            <w:rFonts w:ascii="Cambria Math" w:hAnsi="Cambria Math"/>
            <w:sz w:val="40"/>
            <w:szCs w:val="40"/>
          </w:rPr>
          <m:t>y=f(x)</m:t>
        </m:r>
      </m:oMath>
      <w:r w:rsidR="000A259A" w:rsidRPr="00C26304">
        <w:rPr>
          <w:rFonts w:eastAsiaTheme="minorEastAsia"/>
          <w:sz w:val="40"/>
          <w:szCs w:val="40"/>
        </w:rPr>
        <w:t xml:space="preserve">, which is read as “y is a function of x”.  Recall, </w:t>
      </w:r>
      <m:oMath>
        <m:r>
          <w:rPr>
            <w:rFonts w:ascii="Cambria Math" w:eastAsiaTheme="minorEastAsia" w:hAnsi="Cambria Math"/>
            <w:sz w:val="40"/>
            <w:szCs w:val="40"/>
          </w:rPr>
          <m:t>x</m:t>
        </m:r>
      </m:oMath>
      <w:r w:rsidR="000A259A" w:rsidRPr="00C26304">
        <w:rPr>
          <w:rFonts w:eastAsiaTheme="minorEastAsia"/>
          <w:sz w:val="40"/>
          <w:szCs w:val="40"/>
        </w:rPr>
        <w:t xml:space="preserve"> is the input and </w:t>
      </w:r>
      <m:oMath>
        <m:r>
          <w:rPr>
            <w:rFonts w:ascii="Cambria Math" w:eastAsiaTheme="minorEastAsia" w:hAnsi="Cambria Math"/>
            <w:sz w:val="40"/>
            <w:szCs w:val="40"/>
          </w:rPr>
          <m:t>y</m:t>
        </m:r>
      </m:oMath>
      <w:r w:rsidR="000A259A" w:rsidRPr="00C26304">
        <w:rPr>
          <w:rFonts w:eastAsiaTheme="minorEastAsia"/>
          <w:sz w:val="40"/>
          <w:szCs w:val="40"/>
        </w:rPr>
        <w:t xml:space="preserve"> is the output – with function notation, y is written as </w:t>
      </w:r>
      <m:oMath>
        <m:r>
          <w:rPr>
            <w:rFonts w:ascii="Cambria Math" w:eastAsiaTheme="minorEastAsia" w:hAnsi="Cambria Math"/>
            <w:sz w:val="40"/>
            <w:szCs w:val="40"/>
          </w:rPr>
          <m:t>f(x)</m:t>
        </m:r>
      </m:oMath>
      <w:r w:rsidR="000A259A" w:rsidRPr="00C26304">
        <w:rPr>
          <w:rFonts w:eastAsiaTheme="minorEastAsia"/>
          <w:sz w:val="40"/>
          <w:szCs w:val="40"/>
        </w:rPr>
        <w:t>.</w:t>
      </w:r>
    </w:p>
    <w:p w14:paraId="04A66976" w14:textId="77777777" w:rsidR="00BC5494" w:rsidRPr="00C26304" w:rsidRDefault="00BC5494" w:rsidP="000A259A">
      <w:pPr>
        <w:rPr>
          <w:sz w:val="40"/>
          <w:szCs w:val="40"/>
        </w:rPr>
      </w:pPr>
    </w:p>
    <w:p w14:paraId="4E19EC74" w14:textId="4E166AB3" w:rsidR="00BC5494" w:rsidRDefault="002016C2" w:rsidP="000A259A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730368" behindDoc="0" locked="0" layoutInCell="1" allowOverlap="1" wp14:anchorId="5671AFFC" wp14:editId="1E9A7F1F">
                <wp:simplePos x="0" y="0"/>
                <wp:positionH relativeFrom="column">
                  <wp:posOffset>3181628</wp:posOffset>
                </wp:positionH>
                <wp:positionV relativeFrom="paragraph">
                  <wp:posOffset>1285600</wp:posOffset>
                </wp:positionV>
                <wp:extent cx="793800" cy="42840"/>
                <wp:effectExtent l="38100" t="57150" r="25400" b="52705"/>
                <wp:wrapNone/>
                <wp:docPr id="468" name="Ink 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">
                      <w14:nvContentPartPr>
                        <w14:cNvContentPartPr/>
                      </w14:nvContentPartPr>
                      <w14:xfrm>
                        <a:off x="0" y="0"/>
                        <a:ext cx="79380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9552A3" id="Ink 468" o:spid="_x0000_s1026" type="#_x0000_t75" style="position:absolute;margin-left:249.8pt;margin-top:100.55pt;width:63.9pt;height:4.75pt;z-index:25273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">
                <v:imagedata r:id="rId344" o:title=""/>
              </v:shape>
            </w:pict>
          </mc:Fallback>
        </mc:AlternateContent>
      </w:r>
      <w:r w:rsidR="000A259A" w:rsidRPr="00C26304">
        <w:rPr>
          <w:rFonts w:eastAsiaTheme="minorEastAsia"/>
          <w:sz w:val="40"/>
          <w:szCs w:val="40"/>
        </w:rPr>
        <w:t xml:space="preserve">The equation </w:t>
      </w:r>
      <m:oMath>
        <m:r>
          <w:rPr>
            <w:rFonts w:ascii="Cambria Math" w:eastAsiaTheme="minorEastAsia" w:hAnsi="Cambria Math"/>
            <w:sz w:val="40"/>
            <w:szCs w:val="40"/>
          </w:rPr>
          <m:t>y=4-</m:t>
        </m:r>
        <m:sSup>
          <m:sSup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sSup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40"/>
                <w:szCs w:val="40"/>
              </w:rPr>
              <m:t>2</m:t>
            </m:r>
          </m:sup>
        </m:sSup>
      </m:oMath>
      <w:r w:rsidR="000A259A" w:rsidRPr="00C26304">
        <w:rPr>
          <w:rFonts w:eastAsiaTheme="minorEastAsia"/>
          <w:sz w:val="40"/>
          <w:szCs w:val="40"/>
        </w:rPr>
        <w:t xml:space="preserve"> is a function since </w:t>
      </w:r>
      <m:oMath>
        <m:r>
          <w:rPr>
            <w:rFonts w:ascii="Cambria Math" w:eastAsiaTheme="minorEastAsia" w:hAnsi="Cambria Math"/>
            <w:sz w:val="40"/>
            <w:szCs w:val="40"/>
          </w:rPr>
          <m:t>x</m:t>
        </m:r>
      </m:oMath>
      <w:r w:rsidR="000A259A" w:rsidRPr="00C26304">
        <w:rPr>
          <w:rFonts w:eastAsiaTheme="minorEastAsia"/>
          <w:sz w:val="40"/>
          <w:szCs w:val="40"/>
        </w:rPr>
        <w:t xml:space="preserve"> does not repeat. We can plug in </w:t>
      </w:r>
      <m:oMath>
        <m:r>
          <w:rPr>
            <w:rFonts w:ascii="Cambria Math" w:eastAsiaTheme="minorEastAsia" w:hAnsi="Cambria Math"/>
            <w:sz w:val="40"/>
            <w:szCs w:val="40"/>
          </w:rPr>
          <m:t>x</m:t>
        </m:r>
      </m:oMath>
      <w:r w:rsidR="000A259A" w:rsidRPr="00C26304">
        <w:rPr>
          <w:rFonts w:eastAsiaTheme="minorEastAsia"/>
          <w:sz w:val="40"/>
          <w:szCs w:val="40"/>
        </w:rPr>
        <w:t xml:space="preserve"> values to output </w:t>
      </w:r>
      <m:oMath>
        <m:r>
          <w:rPr>
            <w:rFonts w:ascii="Cambria Math" w:eastAsiaTheme="minorEastAsia" w:hAnsi="Cambria Math"/>
            <w:sz w:val="40"/>
            <w:szCs w:val="40"/>
          </w:rPr>
          <m:t>y</m:t>
        </m:r>
      </m:oMath>
      <w:r w:rsidR="000A259A" w:rsidRPr="00C26304">
        <w:rPr>
          <w:rFonts w:eastAsiaTheme="minorEastAsia"/>
          <w:sz w:val="40"/>
          <w:szCs w:val="40"/>
        </w:rPr>
        <w:t xml:space="preserve"> values. To speed up the process, the equation above can be written as </w:t>
      </w:r>
      <m:oMath>
        <m:r>
          <w:rPr>
            <w:rFonts w:ascii="Cambria Math" w:eastAsiaTheme="minorEastAsia" w:hAnsi="Cambria Math"/>
            <w:sz w:val="40"/>
            <w:szCs w:val="40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x</m:t>
            </m:r>
          </m:e>
        </m:d>
        <m:r>
          <w:rPr>
            <w:rFonts w:ascii="Cambria Math" w:eastAsiaTheme="minorEastAsia" w:hAnsi="Cambria Math"/>
            <w:sz w:val="40"/>
            <w:szCs w:val="40"/>
          </w:rPr>
          <m:t>=4-</m:t>
        </m:r>
        <m:sSup>
          <m:sSup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sSup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40"/>
                <w:szCs w:val="40"/>
              </w:rPr>
              <m:t>2</m:t>
            </m:r>
          </m:sup>
        </m:sSup>
      </m:oMath>
      <w:r w:rsidR="000A259A" w:rsidRPr="00C26304">
        <w:rPr>
          <w:rFonts w:eastAsiaTheme="minorEastAsia"/>
          <w:sz w:val="40"/>
          <w:szCs w:val="40"/>
        </w:rPr>
        <w:t xml:space="preserve"> and we can evaluate the function wherever it is defined for </w:t>
      </w:r>
      <m:oMath>
        <m:r>
          <w:rPr>
            <w:rFonts w:ascii="Cambria Math" w:eastAsiaTheme="minorEastAsia" w:hAnsi="Cambria Math"/>
            <w:sz w:val="40"/>
            <w:szCs w:val="40"/>
          </w:rPr>
          <m:t>x</m:t>
        </m:r>
      </m:oMath>
      <w:r w:rsidR="000A259A" w:rsidRPr="00C26304">
        <w:rPr>
          <w:rFonts w:eastAsiaTheme="minorEastAsia"/>
          <w:sz w:val="40"/>
          <w:szCs w:val="40"/>
        </w:rPr>
        <w:t xml:space="preserve">. </w:t>
      </w:r>
    </w:p>
    <w:p w14:paraId="2A19A403" w14:textId="7B68D619" w:rsidR="00BC5494" w:rsidRDefault="002016C2" w:rsidP="000A259A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845056" behindDoc="0" locked="0" layoutInCell="1" allowOverlap="1" wp14:anchorId="7FEA757D" wp14:editId="0D42E82E">
                <wp:simplePos x="0" y="0"/>
                <wp:positionH relativeFrom="column">
                  <wp:posOffset>2197100</wp:posOffset>
                </wp:positionH>
                <wp:positionV relativeFrom="paragraph">
                  <wp:posOffset>-276860</wp:posOffset>
                </wp:positionV>
                <wp:extent cx="3290345" cy="1142680"/>
                <wp:effectExtent l="57150" t="38100" r="5715" b="57785"/>
                <wp:wrapNone/>
                <wp:docPr id="580" name="Ink 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">
                      <w14:nvContentPartPr>
                        <w14:cNvContentPartPr/>
                      </w14:nvContentPartPr>
                      <w14:xfrm>
                        <a:off x="0" y="0"/>
                        <a:ext cx="3290345" cy="114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92C386" id="Ink 580" o:spid="_x0000_s1026" type="#_x0000_t75" style="position:absolute;margin-left:172.3pt;margin-top:-22.5pt;width:260.5pt;height:91.35pt;z-index:25284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">
                <v:imagedata r:id="rId346" o:title=""/>
              </v:shape>
            </w:pict>
          </mc:Fallback>
        </mc:AlternateContent>
      </w:r>
    </w:p>
    <w:p w14:paraId="064DA942" w14:textId="4E7946A1" w:rsidR="000A259A" w:rsidRPr="00C26304" w:rsidRDefault="002016C2" w:rsidP="000A259A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774400" behindDoc="0" locked="0" layoutInCell="1" allowOverlap="1" wp14:anchorId="6487796C" wp14:editId="416936A8">
                <wp:simplePos x="0" y="0"/>
                <wp:positionH relativeFrom="column">
                  <wp:posOffset>1510665</wp:posOffset>
                </wp:positionH>
                <wp:positionV relativeFrom="paragraph">
                  <wp:posOffset>367665</wp:posOffset>
                </wp:positionV>
                <wp:extent cx="1967465" cy="331470"/>
                <wp:effectExtent l="38100" t="38100" r="52070" b="49530"/>
                <wp:wrapNone/>
                <wp:docPr id="511" name="Ink 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">
                      <w14:nvContentPartPr>
                        <w14:cNvContentPartPr/>
                      </w14:nvContentPartPr>
                      <w14:xfrm>
                        <a:off x="0" y="0"/>
                        <a:ext cx="1967465" cy="3314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A56C4C" id="Ink 511" o:spid="_x0000_s1026" type="#_x0000_t75" style="position:absolute;margin-left:118.25pt;margin-top:28.25pt;width:156.3pt;height:27.5pt;z-index:25277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">
                <v:imagedata r:id="rId348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733440" behindDoc="0" locked="0" layoutInCell="1" allowOverlap="1" wp14:anchorId="3AD6B6F7" wp14:editId="610C93BE">
                <wp:simplePos x="0" y="0"/>
                <wp:positionH relativeFrom="column">
                  <wp:posOffset>1337310</wp:posOffset>
                </wp:positionH>
                <wp:positionV relativeFrom="paragraph">
                  <wp:posOffset>502285</wp:posOffset>
                </wp:positionV>
                <wp:extent cx="93140" cy="167040"/>
                <wp:effectExtent l="38100" t="38100" r="40640" b="42545"/>
                <wp:wrapNone/>
                <wp:docPr id="471" name="Ink 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">
                      <w14:nvContentPartPr>
                        <w14:cNvContentPartPr/>
                      </w14:nvContentPartPr>
                      <w14:xfrm>
                        <a:off x="0" y="0"/>
                        <a:ext cx="9314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088046" id="Ink 471" o:spid="_x0000_s1026" type="#_x0000_t75" style="position:absolute;margin-left:104.6pt;margin-top:38.85pt;width:8.75pt;height:14.55pt;z-index:25273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">
                <v:imagedata r:id="rId350" o:title=""/>
              </v:shape>
            </w:pict>
          </mc:Fallback>
        </mc:AlternateContent>
      </w:r>
      <w:r w:rsidR="000A259A" w:rsidRPr="00C26304">
        <w:rPr>
          <w:rFonts w:eastAsiaTheme="minorEastAsia"/>
          <w:sz w:val="40"/>
          <w:szCs w:val="40"/>
        </w:rPr>
        <w:t>For example,</w:t>
      </w:r>
    </w:p>
    <w:p w14:paraId="52119B58" w14:textId="34B5D8B0" w:rsidR="000A259A" w:rsidRPr="00BC5494" w:rsidRDefault="000A259A" w:rsidP="00BC5494">
      <w:pPr>
        <w:ind w:left="720"/>
        <w:rPr>
          <w:rFonts w:eastAsiaTheme="minorEastAsia"/>
          <w:sz w:val="40"/>
          <w:szCs w:val="40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40"/>
              <w:szCs w:val="40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  <w:sz w:val="40"/>
                  <w:szCs w:val="40"/>
                </w:rPr>
              </m:ctrlPr>
            </m:dPr>
            <m:e>
              <m:r>
                <w:rPr>
                  <w:rFonts w:ascii="Cambria Math" w:eastAsiaTheme="minorEastAsia" w:hAnsi="Cambria Math"/>
                  <w:sz w:val="40"/>
                  <w:szCs w:val="40"/>
                </w:rPr>
                <m:t>3</m:t>
              </m:r>
            </m:e>
          </m:d>
          <m:r>
            <w:rPr>
              <w:rFonts w:ascii="Cambria Math" w:eastAsiaTheme="minorEastAsia" w:hAnsi="Cambria Math"/>
              <w:sz w:val="40"/>
              <w:szCs w:val="40"/>
            </w:rPr>
            <m:t>=</m:t>
          </m:r>
        </m:oMath>
      </m:oMathPara>
    </w:p>
    <w:p w14:paraId="3F46AA5C" w14:textId="594FB1C5" w:rsidR="00BC5494" w:rsidRDefault="002016C2" w:rsidP="00BC5494">
      <w:pPr>
        <w:ind w:left="720"/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31424" behindDoc="0" locked="0" layoutInCell="1" allowOverlap="1" wp14:anchorId="6163ACA1" wp14:editId="51F46DB6">
                <wp:simplePos x="0" y="0"/>
                <wp:positionH relativeFrom="column">
                  <wp:posOffset>2125388</wp:posOffset>
                </wp:positionH>
                <wp:positionV relativeFrom="paragraph">
                  <wp:posOffset>-114906</wp:posOffset>
                </wp:positionV>
                <wp:extent cx="1629360" cy="504720"/>
                <wp:effectExtent l="38100" t="38100" r="47625" b="48260"/>
                <wp:wrapNone/>
                <wp:docPr id="762" name="Ink 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">
                      <w14:nvContentPartPr>
                        <w14:cNvContentPartPr/>
                      </w14:nvContentPartPr>
                      <w14:xfrm>
                        <a:off x="0" y="0"/>
                        <a:ext cx="1629360" cy="50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17DDFB" id="Ink 762" o:spid="_x0000_s1026" type="#_x0000_t75" style="position:absolute;margin-left:166.65pt;margin-top:-9.75pt;width:129.75pt;height:41.2pt;z-index:25303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">
                <v:imagedata r:id="rId352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809216" behindDoc="0" locked="0" layoutInCell="1" allowOverlap="1" wp14:anchorId="45EDA4DE" wp14:editId="347BD29A">
                <wp:simplePos x="0" y="0"/>
                <wp:positionH relativeFrom="column">
                  <wp:posOffset>5057140</wp:posOffset>
                </wp:positionH>
                <wp:positionV relativeFrom="paragraph">
                  <wp:posOffset>-75565</wp:posOffset>
                </wp:positionV>
                <wp:extent cx="709295" cy="772490"/>
                <wp:effectExtent l="38100" t="38100" r="33655" b="46990"/>
                <wp:wrapNone/>
                <wp:docPr id="545" name="Ink 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">
                      <w14:nvContentPartPr>
                        <w14:cNvContentPartPr/>
                      </w14:nvContentPartPr>
                      <w14:xfrm>
                        <a:off x="0" y="0"/>
                        <a:ext cx="709295" cy="7724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BAC818" id="Ink 545" o:spid="_x0000_s1026" type="#_x0000_t75" style="position:absolute;margin-left:397.5pt;margin-top:-6.65pt;width:57.25pt;height:62.25pt;z-index:25280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">
                <v:imagedata r:id="rId354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802048" behindDoc="0" locked="0" layoutInCell="1" allowOverlap="1" wp14:anchorId="2D3000B5" wp14:editId="389584E1">
                <wp:simplePos x="0" y="0"/>
                <wp:positionH relativeFrom="column">
                  <wp:posOffset>3440828</wp:posOffset>
                </wp:positionH>
                <wp:positionV relativeFrom="paragraph">
                  <wp:posOffset>161551</wp:posOffset>
                </wp:positionV>
                <wp:extent cx="36360" cy="360"/>
                <wp:effectExtent l="38100" t="38100" r="40005" b="57150"/>
                <wp:wrapNone/>
                <wp:docPr id="538" name="Ink 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">
                      <w14:nvContentPartPr>
                        <w14:cNvContentPartPr/>
                      </w14:nvContentPartPr>
                      <w14:xfrm>
                        <a:off x="0" y="0"/>
                        <a:ext cx="36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5E143A" id="Ink 538" o:spid="_x0000_s1026" type="#_x0000_t75" style="position:absolute;margin-left:270.25pt;margin-top:12pt;width:4.25pt;height:1.45pt;z-index:25280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">
                <v:imagedata r:id="rId356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796928" behindDoc="0" locked="0" layoutInCell="1" allowOverlap="1" wp14:anchorId="10E27B4E" wp14:editId="4CB84E4E">
                <wp:simplePos x="0" y="0"/>
                <wp:positionH relativeFrom="column">
                  <wp:posOffset>4316095</wp:posOffset>
                </wp:positionH>
                <wp:positionV relativeFrom="paragraph">
                  <wp:posOffset>138430</wp:posOffset>
                </wp:positionV>
                <wp:extent cx="326040" cy="153035"/>
                <wp:effectExtent l="38100" t="38100" r="0" b="56515"/>
                <wp:wrapNone/>
                <wp:docPr id="533" name="Ink 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">
                      <w14:nvContentPartPr>
                        <w14:cNvContentPartPr/>
                      </w14:nvContentPartPr>
                      <w14:xfrm>
                        <a:off x="0" y="0"/>
                        <a:ext cx="326040" cy="1530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D92FF4" id="Ink 533" o:spid="_x0000_s1026" type="#_x0000_t75" style="position:absolute;margin-left:339.15pt;margin-top:10.2pt;width:27.05pt;height:13.45pt;z-index:25279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">
                <v:imagedata r:id="rId358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788736" behindDoc="0" locked="0" layoutInCell="1" allowOverlap="1" wp14:anchorId="310E1224" wp14:editId="0D265121">
                <wp:simplePos x="0" y="0"/>
                <wp:positionH relativeFrom="column">
                  <wp:posOffset>2233930</wp:posOffset>
                </wp:positionH>
                <wp:positionV relativeFrom="paragraph">
                  <wp:posOffset>29210</wp:posOffset>
                </wp:positionV>
                <wp:extent cx="1407555" cy="302260"/>
                <wp:effectExtent l="38100" t="38100" r="40640" b="40640"/>
                <wp:wrapNone/>
                <wp:docPr id="525" name="Ink 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">
                      <w14:nvContentPartPr>
                        <w14:cNvContentPartPr/>
                      </w14:nvContentPartPr>
                      <w14:xfrm>
                        <a:off x="0" y="0"/>
                        <a:ext cx="1407555" cy="3022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C436ED" id="Ink 525" o:spid="_x0000_s1026" type="#_x0000_t75" style="position:absolute;margin-left:175.2pt;margin-top:1.6pt;width:112.25pt;height:25.2pt;z-index:25278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">
                <v:imagedata r:id="rId360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740608" behindDoc="0" locked="0" layoutInCell="1" allowOverlap="1" wp14:anchorId="43F63F6C" wp14:editId="023A4EE4">
                <wp:simplePos x="0" y="0"/>
                <wp:positionH relativeFrom="column">
                  <wp:posOffset>327025</wp:posOffset>
                </wp:positionH>
                <wp:positionV relativeFrom="paragraph">
                  <wp:posOffset>-76200</wp:posOffset>
                </wp:positionV>
                <wp:extent cx="555095" cy="270510"/>
                <wp:effectExtent l="38100" t="57150" r="16510" b="53340"/>
                <wp:wrapNone/>
                <wp:docPr id="478" name="Ink 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">
                      <w14:nvContentPartPr>
                        <w14:cNvContentPartPr/>
                      </w14:nvContentPartPr>
                      <w14:xfrm>
                        <a:off x="0" y="0"/>
                        <a:ext cx="555095" cy="2705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F9FC9C" id="Ink 478" o:spid="_x0000_s1026" type="#_x0000_t75" style="position:absolute;margin-left:25.05pt;margin-top:-6.7pt;width:45.1pt;height:22.7pt;z-index:25274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">
                <v:imagedata r:id="rId362" o:title=""/>
              </v:shape>
            </w:pict>
          </mc:Fallback>
        </mc:AlternateContent>
      </w:r>
    </w:p>
    <w:p w14:paraId="16D419F2" w14:textId="042A26DA" w:rsidR="00BC5494" w:rsidRDefault="002016C2" w:rsidP="00BC5494">
      <w:pPr>
        <w:ind w:left="720"/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854272" behindDoc="0" locked="0" layoutInCell="1" allowOverlap="1" wp14:anchorId="034C18E3" wp14:editId="2183AB09">
                <wp:simplePos x="0" y="0"/>
                <wp:positionH relativeFrom="column">
                  <wp:posOffset>2425700</wp:posOffset>
                </wp:positionH>
                <wp:positionV relativeFrom="paragraph">
                  <wp:posOffset>502920</wp:posOffset>
                </wp:positionV>
                <wp:extent cx="970600" cy="318825"/>
                <wp:effectExtent l="38100" t="38100" r="0" b="43180"/>
                <wp:wrapNone/>
                <wp:docPr id="589" name="Ink 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">
                      <w14:nvContentPartPr>
                        <w14:cNvContentPartPr/>
                      </w14:nvContentPartPr>
                      <w14:xfrm>
                        <a:off x="0" y="0"/>
                        <a:ext cx="970600" cy="3188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606B4D" id="Ink 589" o:spid="_x0000_s1026" type="#_x0000_t75" style="position:absolute;margin-left:190.3pt;margin-top:38.9pt;width:77.85pt;height:26.5pt;z-index:25285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">
                <v:imagedata r:id="rId364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817408" behindDoc="0" locked="0" layoutInCell="1" allowOverlap="1" wp14:anchorId="1CF1D84A" wp14:editId="7F634C48">
                <wp:simplePos x="0" y="0"/>
                <wp:positionH relativeFrom="column">
                  <wp:posOffset>1330960</wp:posOffset>
                </wp:positionH>
                <wp:positionV relativeFrom="paragraph">
                  <wp:posOffset>456565</wp:posOffset>
                </wp:positionV>
                <wp:extent cx="1013470" cy="331135"/>
                <wp:effectExtent l="38100" t="38100" r="0" b="50165"/>
                <wp:wrapNone/>
                <wp:docPr id="553" name="Ink 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">
                      <w14:nvContentPartPr>
                        <w14:cNvContentPartPr/>
                      </w14:nvContentPartPr>
                      <w14:xfrm>
                        <a:off x="0" y="0"/>
                        <a:ext cx="1013470" cy="3311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2F31B8" id="Ink 553" o:spid="_x0000_s1026" type="#_x0000_t75" style="position:absolute;margin-left:104.1pt;margin-top:35.25pt;width:81.2pt;height:27.45pt;z-index:25281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">
                <v:imagedata r:id="rId366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752896" behindDoc="0" locked="0" layoutInCell="1" allowOverlap="1" wp14:anchorId="56B236A4" wp14:editId="51606423">
                <wp:simplePos x="0" y="0"/>
                <wp:positionH relativeFrom="column">
                  <wp:posOffset>480060</wp:posOffset>
                </wp:positionH>
                <wp:positionV relativeFrom="paragraph">
                  <wp:posOffset>-106045</wp:posOffset>
                </wp:positionV>
                <wp:extent cx="583215" cy="360635"/>
                <wp:effectExtent l="57150" t="38100" r="45720" b="59055"/>
                <wp:wrapNone/>
                <wp:docPr id="490" name="Ink 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">
                      <w14:nvContentPartPr>
                        <w14:cNvContentPartPr/>
                      </w14:nvContentPartPr>
                      <w14:xfrm>
                        <a:off x="0" y="0"/>
                        <a:ext cx="583215" cy="3606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CE8186" id="Ink 490" o:spid="_x0000_s1026" type="#_x0000_t75" style="position:absolute;margin-left:37.1pt;margin-top:-9.05pt;width:47.3pt;height:29.85pt;z-index:25275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">
                <v:imagedata r:id="rId368" o:title=""/>
              </v:shape>
            </w:pict>
          </mc:Fallback>
        </mc:AlternateContent>
      </w:r>
    </w:p>
    <w:p w14:paraId="7A4A87FA" w14:textId="6F576CBC" w:rsidR="00BC5494" w:rsidRPr="00BC5494" w:rsidRDefault="00BC5494" w:rsidP="00BC5494">
      <w:pPr>
        <w:ind w:left="720"/>
        <w:rPr>
          <w:rFonts w:eastAsiaTheme="minorEastAsia"/>
          <w:sz w:val="40"/>
          <w:szCs w:val="40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40"/>
              <w:szCs w:val="40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  <w:sz w:val="40"/>
                  <w:szCs w:val="40"/>
                </w:rPr>
              </m:ctrlPr>
            </m:dPr>
            <m:e>
              <m:r>
                <w:rPr>
                  <w:rFonts w:ascii="Cambria Math" w:eastAsiaTheme="minorEastAsia" w:hAnsi="Cambria Math"/>
                  <w:sz w:val="40"/>
                  <w:szCs w:val="40"/>
                </w:rPr>
                <m:t>a</m:t>
              </m:r>
            </m:e>
          </m:d>
          <m:r>
            <w:rPr>
              <w:rFonts w:ascii="Cambria Math" w:eastAsiaTheme="minorEastAsia" w:hAnsi="Cambria Math"/>
              <w:sz w:val="40"/>
              <w:szCs w:val="40"/>
            </w:rPr>
            <m:t>=</m:t>
          </m:r>
        </m:oMath>
      </m:oMathPara>
    </w:p>
    <w:p w14:paraId="2188C577" w14:textId="0DE99EDE" w:rsidR="00BC5494" w:rsidRPr="00BC5494" w:rsidRDefault="002016C2" w:rsidP="00BC5494">
      <w:pPr>
        <w:ind w:left="720"/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32448" behindDoc="0" locked="0" layoutInCell="1" allowOverlap="1" wp14:anchorId="568070B5" wp14:editId="24D0AA56">
                <wp:simplePos x="0" y="0"/>
                <wp:positionH relativeFrom="column">
                  <wp:posOffset>1917308</wp:posOffset>
                </wp:positionH>
                <wp:positionV relativeFrom="paragraph">
                  <wp:posOffset>18139</wp:posOffset>
                </wp:positionV>
                <wp:extent cx="1634400" cy="488520"/>
                <wp:effectExtent l="38100" t="38100" r="42545" b="45085"/>
                <wp:wrapNone/>
                <wp:docPr id="763" name="Ink 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">
                      <w14:nvContentPartPr>
                        <w14:cNvContentPartPr/>
                      </w14:nvContentPartPr>
                      <w14:xfrm>
                        <a:off x="0" y="0"/>
                        <a:ext cx="1634400" cy="48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28D880" id="Ink 763" o:spid="_x0000_s1026" type="#_x0000_t75" style="position:absolute;margin-left:150.25pt;margin-top:.75pt;width:130.15pt;height:39.85pt;z-index:25303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">
                <v:imagedata r:id="rId370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29376" behindDoc="0" locked="0" layoutInCell="1" allowOverlap="1" wp14:anchorId="59FF24D9" wp14:editId="2C3A1349">
                <wp:simplePos x="0" y="0"/>
                <wp:positionH relativeFrom="column">
                  <wp:posOffset>3197468</wp:posOffset>
                </wp:positionH>
                <wp:positionV relativeFrom="paragraph">
                  <wp:posOffset>34930</wp:posOffset>
                </wp:positionV>
                <wp:extent cx="380880" cy="470160"/>
                <wp:effectExtent l="38100" t="38100" r="57785" b="44450"/>
                <wp:wrapNone/>
                <wp:docPr id="760" name="Ink 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">
                      <w14:nvContentPartPr>
                        <w14:cNvContentPartPr/>
                      </w14:nvContentPartPr>
                      <w14:xfrm>
                        <a:off x="0" y="0"/>
                        <a:ext cx="380880" cy="47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1B26E7" id="Ink 760" o:spid="_x0000_s1026" type="#_x0000_t75" style="position:absolute;margin-left:251.05pt;margin-top:2.05pt;width:31.45pt;height:38.4pt;z-index:25302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">
                <v:imagedata r:id="rId372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905472" behindDoc="0" locked="0" layoutInCell="1" allowOverlap="1" wp14:anchorId="1694A33C" wp14:editId="610E9D02">
                <wp:simplePos x="0" y="0"/>
                <wp:positionH relativeFrom="column">
                  <wp:posOffset>4232910</wp:posOffset>
                </wp:positionH>
                <wp:positionV relativeFrom="paragraph">
                  <wp:posOffset>238760</wp:posOffset>
                </wp:positionV>
                <wp:extent cx="570545" cy="225265"/>
                <wp:effectExtent l="38100" t="38100" r="20320" b="41910"/>
                <wp:wrapNone/>
                <wp:docPr id="639" name="Ink 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">
                      <w14:nvContentPartPr>
                        <w14:cNvContentPartPr/>
                      </w14:nvContentPartPr>
                      <w14:xfrm>
                        <a:off x="0" y="0"/>
                        <a:ext cx="570545" cy="2252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788468" id="Ink 639" o:spid="_x0000_s1026" type="#_x0000_t75" style="position:absolute;margin-left:332.6pt;margin-top:18.1pt;width:46.3pt;height:19.2pt;z-index:25290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">
                <v:imagedata r:id="rId374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871680" behindDoc="0" locked="0" layoutInCell="1" allowOverlap="1" wp14:anchorId="2AA4CE45" wp14:editId="51C5CF53">
                <wp:simplePos x="0" y="0"/>
                <wp:positionH relativeFrom="column">
                  <wp:posOffset>676275</wp:posOffset>
                </wp:positionH>
                <wp:positionV relativeFrom="paragraph">
                  <wp:posOffset>-101600</wp:posOffset>
                </wp:positionV>
                <wp:extent cx="105410" cy="426085"/>
                <wp:effectExtent l="38100" t="57150" r="46990" b="50165"/>
                <wp:wrapNone/>
                <wp:docPr id="606" name="Ink 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">
                      <w14:nvContentPartPr>
                        <w14:cNvContentPartPr/>
                      </w14:nvContentPartPr>
                      <w14:xfrm>
                        <a:off x="0" y="0"/>
                        <a:ext cx="105410" cy="4260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94D346" id="Ink 606" o:spid="_x0000_s1026" type="#_x0000_t75" style="position:absolute;margin-left:52.55pt;margin-top:-8.7pt;width:9.7pt;height:34.95pt;z-index:25287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">
                <v:imagedata r:id="rId376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867584" behindDoc="0" locked="0" layoutInCell="1" allowOverlap="1" wp14:anchorId="639A6F4A" wp14:editId="37B1B8B9">
                <wp:simplePos x="0" y="0"/>
                <wp:positionH relativeFrom="column">
                  <wp:posOffset>2071370</wp:posOffset>
                </wp:positionH>
                <wp:positionV relativeFrom="paragraph">
                  <wp:posOffset>114935</wp:posOffset>
                </wp:positionV>
                <wp:extent cx="1425625" cy="289440"/>
                <wp:effectExtent l="38100" t="38100" r="3175" b="53975"/>
                <wp:wrapNone/>
                <wp:docPr id="602" name="Ink 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">
                      <w14:nvContentPartPr>
                        <w14:cNvContentPartPr/>
                      </w14:nvContentPartPr>
                      <w14:xfrm>
                        <a:off x="0" y="0"/>
                        <a:ext cx="1425625" cy="28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865312" id="Ink 602" o:spid="_x0000_s1026" type="#_x0000_t75" style="position:absolute;margin-left:162.4pt;margin-top:8.35pt;width:113.65pt;height:24.25pt;z-index:25286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">
                <v:imagedata r:id="rId378" o:title=""/>
              </v:shape>
            </w:pict>
          </mc:Fallback>
        </mc:AlternateContent>
      </w:r>
    </w:p>
    <w:p w14:paraId="5E0A1153" w14:textId="1B636BD2" w:rsidR="00BC5494" w:rsidRPr="00BC5494" w:rsidRDefault="002016C2" w:rsidP="00BC5494">
      <w:pPr>
        <w:ind w:left="720"/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955648" behindDoc="0" locked="0" layoutInCell="1" allowOverlap="1" wp14:anchorId="028CE791" wp14:editId="40827A13">
                <wp:simplePos x="0" y="0"/>
                <wp:positionH relativeFrom="column">
                  <wp:posOffset>5412105</wp:posOffset>
                </wp:positionH>
                <wp:positionV relativeFrom="paragraph">
                  <wp:posOffset>327025</wp:posOffset>
                </wp:positionV>
                <wp:extent cx="708030" cy="444880"/>
                <wp:effectExtent l="38100" t="38100" r="53975" b="50800"/>
                <wp:wrapNone/>
                <wp:docPr id="688" name="Ink 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">
                      <w14:nvContentPartPr>
                        <w14:cNvContentPartPr/>
                      </w14:nvContentPartPr>
                      <w14:xfrm>
                        <a:off x="0" y="0"/>
                        <a:ext cx="708030" cy="44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ED5FF9" id="Ink 688" o:spid="_x0000_s1026" type="#_x0000_t75" style="position:absolute;margin-left:425.45pt;margin-top:25.05pt;width:57.15pt;height:36.45pt;z-index:25295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">
                <v:imagedata r:id="rId380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946432" behindDoc="0" locked="0" layoutInCell="1" allowOverlap="1" wp14:anchorId="7FB34B53" wp14:editId="5987BD31">
                <wp:simplePos x="0" y="0"/>
                <wp:positionH relativeFrom="column">
                  <wp:posOffset>4275455</wp:posOffset>
                </wp:positionH>
                <wp:positionV relativeFrom="paragraph">
                  <wp:posOffset>-201930</wp:posOffset>
                </wp:positionV>
                <wp:extent cx="1838520" cy="947160"/>
                <wp:effectExtent l="57150" t="38100" r="9525" b="43815"/>
                <wp:wrapNone/>
                <wp:docPr id="679" name="Ink 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">
                      <w14:nvContentPartPr>
                        <w14:cNvContentPartPr/>
                      </w14:nvContentPartPr>
                      <w14:xfrm>
                        <a:off x="0" y="0"/>
                        <a:ext cx="1838520" cy="9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B8E7C6" id="Ink 679" o:spid="_x0000_s1026" type="#_x0000_t75" style="position:absolute;margin-left:335.95pt;margin-top:-16.6pt;width:146.15pt;height:76pt;z-index:25294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">
                <v:imagedata r:id="rId382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890112" behindDoc="0" locked="0" layoutInCell="1" allowOverlap="1" wp14:anchorId="572016E6" wp14:editId="2665CB32">
                <wp:simplePos x="0" y="0"/>
                <wp:positionH relativeFrom="column">
                  <wp:posOffset>3038475</wp:posOffset>
                </wp:positionH>
                <wp:positionV relativeFrom="paragraph">
                  <wp:posOffset>3810</wp:posOffset>
                </wp:positionV>
                <wp:extent cx="1004970" cy="471170"/>
                <wp:effectExtent l="38100" t="38100" r="43180" b="43180"/>
                <wp:wrapNone/>
                <wp:docPr id="624" name="Ink 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">
                      <w14:nvContentPartPr>
                        <w14:cNvContentPartPr/>
                      </w14:nvContentPartPr>
                      <w14:xfrm>
                        <a:off x="0" y="0"/>
                        <a:ext cx="1004970" cy="4711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AB6E22" id="Ink 624" o:spid="_x0000_s1026" type="#_x0000_t75" style="position:absolute;margin-left:238.55pt;margin-top:-.4pt;width:80.55pt;height:38.5pt;z-index:25289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">
                <v:imagedata r:id="rId384" o:title=""/>
              </v:shape>
            </w:pict>
          </mc:Fallback>
        </mc:AlternateContent>
      </w:r>
    </w:p>
    <w:p w14:paraId="088165ED" w14:textId="6D84F0FE" w:rsidR="000A259A" w:rsidRPr="00BC5494" w:rsidRDefault="00BC5494" w:rsidP="000A259A">
      <w:pPr>
        <w:ind w:left="720"/>
        <w:rPr>
          <w:rFonts w:eastAsiaTheme="minorEastAsia"/>
          <w:bCs/>
          <w:sz w:val="40"/>
          <w:szCs w:val="40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40"/>
              <w:szCs w:val="40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40"/>
                  <w:szCs w:val="40"/>
                </w:rPr>
              </m:ctrlPr>
            </m:dPr>
            <m:e>
              <m:r>
                <w:rPr>
                  <w:rFonts w:ascii="Cambria Math" w:eastAsiaTheme="minorEastAsia" w:hAnsi="Cambria Math"/>
                  <w:sz w:val="40"/>
                  <w:szCs w:val="40"/>
                </w:rPr>
                <m:t>a+1</m:t>
              </m:r>
            </m:e>
          </m:d>
          <m:r>
            <w:rPr>
              <w:rFonts w:ascii="Cambria Math" w:eastAsiaTheme="minorEastAsia" w:hAnsi="Cambria Math"/>
              <w:sz w:val="40"/>
              <w:szCs w:val="40"/>
            </w:rPr>
            <m:t xml:space="preserve">= </m:t>
          </m:r>
        </m:oMath>
      </m:oMathPara>
    </w:p>
    <w:p w14:paraId="672FD83D" w14:textId="3CC61CDC" w:rsidR="000A259A" w:rsidRPr="00C26304" w:rsidRDefault="002016C2" w:rsidP="000A259A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30400" behindDoc="0" locked="0" layoutInCell="1" allowOverlap="1" wp14:anchorId="174DF6B8" wp14:editId="7AEADB35">
                <wp:simplePos x="0" y="0"/>
                <wp:positionH relativeFrom="column">
                  <wp:posOffset>3581228</wp:posOffset>
                </wp:positionH>
                <wp:positionV relativeFrom="paragraph">
                  <wp:posOffset>584170</wp:posOffset>
                </wp:positionV>
                <wp:extent cx="1666440" cy="503640"/>
                <wp:effectExtent l="38100" t="57150" r="48260" b="48895"/>
                <wp:wrapNone/>
                <wp:docPr id="761" name="Ink 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">
                      <w14:nvContentPartPr>
                        <w14:cNvContentPartPr/>
                      </w14:nvContentPartPr>
                      <w14:xfrm>
                        <a:off x="0" y="0"/>
                        <a:ext cx="1666440" cy="50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7BC0DB" id="Ink 761" o:spid="_x0000_s1026" type="#_x0000_t75" style="position:absolute;margin-left:281.3pt;margin-top:45.3pt;width:132.6pt;height:41.05pt;z-index:25303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">
                <v:imagedata r:id="rId386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28352" behindDoc="0" locked="0" layoutInCell="1" allowOverlap="1" wp14:anchorId="78254F5B" wp14:editId="577F90F3">
                <wp:simplePos x="0" y="0"/>
                <wp:positionH relativeFrom="column">
                  <wp:posOffset>3339465</wp:posOffset>
                </wp:positionH>
                <wp:positionV relativeFrom="paragraph">
                  <wp:posOffset>689610</wp:posOffset>
                </wp:positionV>
                <wp:extent cx="1713845" cy="341020"/>
                <wp:effectExtent l="38100" t="38100" r="58420" b="40005"/>
                <wp:wrapNone/>
                <wp:docPr id="759" name="Ink 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">
                      <w14:nvContentPartPr>
                        <w14:cNvContentPartPr/>
                      </w14:nvContentPartPr>
                      <w14:xfrm>
                        <a:off x="0" y="0"/>
                        <a:ext cx="1713845" cy="3410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B55A0C" id="Ink 759" o:spid="_x0000_s1026" type="#_x0000_t75" style="position:absolute;margin-left:262.25pt;margin-top:53.6pt;width:136.4pt;height:28.25pt;z-index:25302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">
                <v:imagedata r:id="rId388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12992" behindDoc="0" locked="0" layoutInCell="1" allowOverlap="1" wp14:anchorId="5C31D8B8" wp14:editId="49140EAB">
                <wp:simplePos x="0" y="0"/>
                <wp:positionH relativeFrom="column">
                  <wp:posOffset>3139508</wp:posOffset>
                </wp:positionH>
                <wp:positionV relativeFrom="paragraph">
                  <wp:posOffset>752650</wp:posOffset>
                </wp:positionV>
                <wp:extent cx="5760" cy="247680"/>
                <wp:effectExtent l="57150" t="38100" r="51435" b="57150"/>
                <wp:wrapNone/>
                <wp:docPr id="744" name="Ink 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">
                      <w14:nvContentPartPr>
                        <w14:cNvContentPartPr/>
                      </w14:nvContentPartPr>
                      <w14:xfrm>
                        <a:off x="0" y="0"/>
                        <a:ext cx="5760" cy="24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DCBED9" id="Ink 744" o:spid="_x0000_s1026" type="#_x0000_t75" style="position:absolute;margin-left:246.5pt;margin-top:58.55pt;width:1.85pt;height:20.9pt;z-index:25301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">
                <v:imagedata r:id="rId390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11968" behindDoc="0" locked="0" layoutInCell="1" allowOverlap="1" wp14:anchorId="55F4D64C" wp14:editId="5C393F34">
                <wp:simplePos x="0" y="0"/>
                <wp:positionH relativeFrom="column">
                  <wp:posOffset>2409190</wp:posOffset>
                </wp:positionH>
                <wp:positionV relativeFrom="paragraph">
                  <wp:posOffset>744220</wp:posOffset>
                </wp:positionV>
                <wp:extent cx="571680" cy="231480"/>
                <wp:effectExtent l="38100" t="57150" r="38100" b="54610"/>
                <wp:wrapNone/>
                <wp:docPr id="743" name="Ink 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">
                      <w14:nvContentPartPr>
                        <w14:cNvContentPartPr/>
                      </w14:nvContentPartPr>
                      <w14:xfrm>
                        <a:off x="0" y="0"/>
                        <a:ext cx="571680" cy="231705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0B8F806" id="Ink 743" o:spid="_x0000_s1026" type="#_x0000_t75" style="position:absolute;margin-left:189pt;margin-top:57.9pt;width:46.4pt;height:19.7pt;z-index:2530119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">
                <v:imagedata r:id="rId392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05824" behindDoc="0" locked="0" layoutInCell="1" allowOverlap="1" wp14:anchorId="079BFDC5" wp14:editId="1257EC32">
                <wp:simplePos x="0" y="0"/>
                <wp:positionH relativeFrom="column">
                  <wp:posOffset>1763395</wp:posOffset>
                </wp:positionH>
                <wp:positionV relativeFrom="paragraph">
                  <wp:posOffset>-415925</wp:posOffset>
                </wp:positionV>
                <wp:extent cx="1729740" cy="866775"/>
                <wp:effectExtent l="38100" t="38100" r="41910" b="47625"/>
                <wp:wrapNone/>
                <wp:docPr id="737" name="Ink 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">
                      <w14:nvContentPartPr>
                        <w14:cNvContentPartPr/>
                      </w14:nvContentPartPr>
                      <w14:xfrm>
                        <a:off x="0" y="0"/>
                        <a:ext cx="1729740" cy="8667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46FAA6" id="Ink 737" o:spid="_x0000_s1026" type="#_x0000_t75" style="position:absolute;margin-left:138.15pt;margin-top:-33.45pt;width:137.6pt;height:69.65pt;z-index:25300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">
                <v:imagedata r:id="rId394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996608" behindDoc="0" locked="0" layoutInCell="1" allowOverlap="1" wp14:anchorId="509E3E08" wp14:editId="634E92AB">
                <wp:simplePos x="0" y="0"/>
                <wp:positionH relativeFrom="column">
                  <wp:posOffset>1499870</wp:posOffset>
                </wp:positionH>
                <wp:positionV relativeFrom="paragraph">
                  <wp:posOffset>711835</wp:posOffset>
                </wp:positionV>
                <wp:extent cx="852725" cy="257365"/>
                <wp:effectExtent l="57150" t="38100" r="5080" b="47625"/>
                <wp:wrapNone/>
                <wp:docPr id="728" name="Ink 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">
                      <w14:nvContentPartPr>
                        <w14:cNvContentPartPr/>
                      </w14:nvContentPartPr>
                      <w14:xfrm>
                        <a:off x="0" y="0"/>
                        <a:ext cx="852725" cy="2573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BC910B" id="Ink 728" o:spid="_x0000_s1026" type="#_x0000_t75" style="position:absolute;margin-left:117.4pt;margin-top:55.35pt;width:68.6pt;height:21.65pt;z-index:25299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">
                <v:imagedata r:id="rId396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976128" behindDoc="0" locked="0" layoutInCell="1" allowOverlap="1" wp14:anchorId="1A818EE4" wp14:editId="6C6B46D8">
                <wp:simplePos x="0" y="0"/>
                <wp:positionH relativeFrom="column">
                  <wp:posOffset>1510665</wp:posOffset>
                </wp:positionH>
                <wp:positionV relativeFrom="paragraph">
                  <wp:posOffset>151765</wp:posOffset>
                </wp:positionV>
                <wp:extent cx="143640" cy="107745"/>
                <wp:effectExtent l="38100" t="38100" r="46990" b="45085"/>
                <wp:wrapNone/>
                <wp:docPr id="708" name="Ink 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">
                      <w14:nvContentPartPr>
                        <w14:cNvContentPartPr/>
                      </w14:nvContentPartPr>
                      <w14:xfrm>
                        <a:off x="0" y="0"/>
                        <a:ext cx="143640" cy="1077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1C552B" id="Ink 708" o:spid="_x0000_s1026" type="#_x0000_t75" style="position:absolute;margin-left:118.25pt;margin-top:11.25pt;width:12.7pt;height:9.9pt;z-index:25297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">
                <v:imagedata r:id="rId398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967936" behindDoc="0" locked="0" layoutInCell="1" allowOverlap="1" wp14:anchorId="18186D77" wp14:editId="5D523B60">
                <wp:simplePos x="0" y="0"/>
                <wp:positionH relativeFrom="column">
                  <wp:posOffset>4846320</wp:posOffset>
                </wp:positionH>
                <wp:positionV relativeFrom="paragraph">
                  <wp:posOffset>50800</wp:posOffset>
                </wp:positionV>
                <wp:extent cx="1168410" cy="290075"/>
                <wp:effectExtent l="38100" t="38100" r="50800" b="53340"/>
                <wp:wrapNone/>
                <wp:docPr id="700" name="Ink 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">
                      <w14:nvContentPartPr>
                        <w14:cNvContentPartPr/>
                      </w14:nvContentPartPr>
                      <w14:xfrm>
                        <a:off x="0" y="0"/>
                        <a:ext cx="1168410" cy="2900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1AE0B0" id="Ink 700" o:spid="_x0000_s1026" type="#_x0000_t75" style="position:absolute;margin-left:380.9pt;margin-top:3.3pt;width:93.4pt;height:24.3pt;z-index:25296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">
                <v:imagedata r:id="rId400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875776" behindDoc="0" locked="0" layoutInCell="1" allowOverlap="1" wp14:anchorId="46A40F64" wp14:editId="6FDF1C2F">
                <wp:simplePos x="0" y="0"/>
                <wp:positionH relativeFrom="column">
                  <wp:posOffset>824230</wp:posOffset>
                </wp:positionH>
                <wp:positionV relativeFrom="paragraph">
                  <wp:posOffset>302895</wp:posOffset>
                </wp:positionV>
                <wp:extent cx="161925" cy="186690"/>
                <wp:effectExtent l="57150" t="38100" r="47625" b="41910"/>
                <wp:wrapNone/>
                <wp:docPr id="610" name="Ink 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">
                      <w14:nvContentPartPr>
                        <w14:cNvContentPartPr/>
                      </w14:nvContentPartPr>
                      <w14:xfrm>
                        <a:off x="0" y="0"/>
                        <a:ext cx="161925" cy="1866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019261" id="Ink 610" o:spid="_x0000_s1026" type="#_x0000_t75" style="position:absolute;margin-left:64.2pt;margin-top:23.15pt;width:14.15pt;height:16.1pt;z-index:25287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">
                <v:imagedata r:id="rId402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872704" behindDoc="0" locked="0" layoutInCell="1" allowOverlap="1" wp14:anchorId="71358A0E" wp14:editId="4F8EAE59">
                <wp:simplePos x="0" y="0"/>
                <wp:positionH relativeFrom="column">
                  <wp:posOffset>907508</wp:posOffset>
                </wp:positionH>
                <wp:positionV relativeFrom="paragraph">
                  <wp:posOffset>-42590</wp:posOffset>
                </wp:positionV>
                <wp:extent cx="102600" cy="247320"/>
                <wp:effectExtent l="19050" t="38100" r="31115" b="57785"/>
                <wp:wrapNone/>
                <wp:docPr id="607" name="Ink 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">
                      <w14:nvContentPartPr>
                        <w14:cNvContentPartPr/>
                      </w14:nvContentPartPr>
                      <w14:xfrm>
                        <a:off x="0" y="0"/>
                        <a:ext cx="102600" cy="24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5EA968" id="Ink 607" o:spid="_x0000_s1026" type="#_x0000_t75" style="position:absolute;margin-left:70.75pt;margin-top:-4.05pt;width:9.5pt;height:20.85pt;z-index:25287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">
                <v:imagedata r:id="rId404" o:title=""/>
              </v:shape>
            </w:pict>
          </mc:Fallback>
        </mc:AlternateContent>
      </w:r>
    </w:p>
    <w:p w14:paraId="31877D45" w14:textId="456F2D06" w:rsidR="000A259A" w:rsidRPr="00C26304" w:rsidRDefault="00DA07C9" w:rsidP="000A259A">
      <w:pPr>
        <w:rPr>
          <w:rFonts w:eastAsiaTheme="minorEastAsia"/>
          <w:sz w:val="40"/>
          <w:szCs w:val="40"/>
        </w:rPr>
      </w:pPr>
      <w:r>
        <w:rPr>
          <w:rFonts w:eastAsiaTheme="minorEastAsia"/>
          <w:i/>
          <w:iCs/>
          <w:sz w:val="40"/>
          <w:szCs w:val="40"/>
          <w:u w:val="single"/>
        </w:rPr>
        <w:lastRenderedPageBreak/>
        <w:t>YOU TRY #</w:t>
      </w:r>
      <w:r w:rsidR="00FA4170">
        <w:rPr>
          <w:rFonts w:eastAsiaTheme="minorEastAsia"/>
          <w:i/>
          <w:iCs/>
          <w:sz w:val="40"/>
          <w:szCs w:val="40"/>
          <w:u w:val="single"/>
        </w:rPr>
        <w:t>4</w:t>
      </w:r>
      <w:r w:rsidR="000A259A" w:rsidRPr="00C26304">
        <w:rPr>
          <w:rFonts w:eastAsiaTheme="minorEastAsia"/>
          <w:sz w:val="40"/>
          <w:szCs w:val="40"/>
        </w:rPr>
        <w:t xml:space="preserve"> – Evaluate the Function </w:t>
      </w:r>
    </w:p>
    <w:p w14:paraId="35DD8321" w14:textId="23D1FA13" w:rsidR="000A259A" w:rsidRPr="00C26304" w:rsidRDefault="00F44C9B" w:rsidP="000A259A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107200" behindDoc="0" locked="0" layoutInCell="1" allowOverlap="1" wp14:anchorId="159658D6" wp14:editId="18B24E77">
                <wp:simplePos x="0" y="0"/>
                <wp:positionH relativeFrom="column">
                  <wp:posOffset>4576445</wp:posOffset>
                </wp:positionH>
                <wp:positionV relativeFrom="paragraph">
                  <wp:posOffset>927100</wp:posOffset>
                </wp:positionV>
                <wp:extent cx="1132805" cy="381570"/>
                <wp:effectExtent l="38100" t="38100" r="48895" b="57150"/>
                <wp:wrapNone/>
                <wp:docPr id="501" name="Ink 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">
                      <w14:nvContentPartPr>
                        <w14:cNvContentPartPr/>
                      </w14:nvContentPartPr>
                      <w14:xfrm>
                        <a:off x="0" y="0"/>
                        <a:ext cx="1132805" cy="3815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36F206BD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501" o:spid="_x0000_s1026" type="#_x0000_t75" style="position:absolute;margin-left:359.65pt;margin-top:72.3pt;width:90.65pt;height:31.5pt;z-index:25310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">
                <v:imagedata r:id="rId406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76480" behindDoc="0" locked="0" layoutInCell="1" allowOverlap="1" wp14:anchorId="22598B3B" wp14:editId="64F16F1F">
                <wp:simplePos x="0" y="0"/>
                <wp:positionH relativeFrom="column">
                  <wp:posOffset>3202305</wp:posOffset>
                </wp:positionH>
                <wp:positionV relativeFrom="paragraph">
                  <wp:posOffset>875665</wp:posOffset>
                </wp:positionV>
                <wp:extent cx="384885" cy="281880"/>
                <wp:effectExtent l="57150" t="38100" r="0" b="42545"/>
                <wp:wrapNone/>
                <wp:docPr id="466" name="Ink 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">
                      <w14:nvContentPartPr>
                        <w14:cNvContentPartPr/>
                      </w14:nvContentPartPr>
                      <w14:xfrm>
                        <a:off x="0" y="0"/>
                        <a:ext cx="384885" cy="28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528976" id="Ink 466" o:spid="_x0000_s1026" type="#_x0000_t75" style="position:absolute;margin-left:251.45pt;margin-top:68.25pt;width:31.7pt;height:23.65pt;z-index:25307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">
                <v:imagedata r:id="rId408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71360" behindDoc="0" locked="0" layoutInCell="1" allowOverlap="1" wp14:anchorId="569A824D" wp14:editId="1F800569">
                <wp:simplePos x="0" y="0"/>
                <wp:positionH relativeFrom="column">
                  <wp:posOffset>1754505</wp:posOffset>
                </wp:positionH>
                <wp:positionV relativeFrom="paragraph">
                  <wp:posOffset>798830</wp:posOffset>
                </wp:positionV>
                <wp:extent cx="1268210" cy="384280"/>
                <wp:effectExtent l="38100" t="57150" r="46355" b="53975"/>
                <wp:wrapNone/>
                <wp:docPr id="458" name="Ink 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">
                      <w14:nvContentPartPr>
                        <w14:cNvContentPartPr/>
                      </w14:nvContentPartPr>
                      <w14:xfrm>
                        <a:off x="0" y="0"/>
                        <a:ext cx="1268210" cy="38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1CFEFF" id="Ink 458" o:spid="_x0000_s1026" type="#_x0000_t75" style="position:absolute;margin-left:137.45pt;margin-top:62.2pt;width:101.25pt;height:31.65pt;z-index:25307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">
                <v:imagedata r:id="rId410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35520" behindDoc="0" locked="0" layoutInCell="1" allowOverlap="1" wp14:anchorId="5207405C" wp14:editId="6277CD62">
                <wp:simplePos x="0" y="0"/>
                <wp:positionH relativeFrom="column">
                  <wp:posOffset>1685468</wp:posOffset>
                </wp:positionH>
                <wp:positionV relativeFrom="paragraph">
                  <wp:posOffset>780842</wp:posOffset>
                </wp:positionV>
                <wp:extent cx="69480" cy="326520"/>
                <wp:effectExtent l="38100" t="38100" r="45085" b="54610"/>
                <wp:wrapNone/>
                <wp:docPr id="20" name="Ink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">
                      <w14:nvContentPartPr>
                        <w14:cNvContentPartPr/>
                      </w14:nvContentPartPr>
                      <w14:xfrm>
                        <a:off x="0" y="0"/>
                        <a:ext cx="69480" cy="32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717E47" id="Ink 20" o:spid="_x0000_s1026" type="#_x0000_t75" style="position:absolute;margin-left:132pt;margin-top:60.8pt;width:6.85pt;height:27.1pt;z-index:25303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">
                <v:imagedata r:id="rId412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34496" behindDoc="0" locked="0" layoutInCell="1" allowOverlap="1" wp14:anchorId="5D116263" wp14:editId="7AD8B720">
                <wp:simplePos x="0" y="0"/>
                <wp:positionH relativeFrom="column">
                  <wp:posOffset>1384508</wp:posOffset>
                </wp:positionH>
                <wp:positionV relativeFrom="paragraph">
                  <wp:posOffset>960482</wp:posOffset>
                </wp:positionV>
                <wp:extent cx="98280" cy="12960"/>
                <wp:effectExtent l="38100" t="38100" r="54610" b="44450"/>
                <wp:wrapNone/>
                <wp:docPr id="18" name="Ink 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">
                      <w14:nvContentPartPr>
                        <w14:cNvContentPartPr/>
                      </w14:nvContentPartPr>
                      <w14:xfrm>
                        <a:off x="0" y="0"/>
                        <a:ext cx="9828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C0F0E1" id="Ink 18" o:spid="_x0000_s1026" type="#_x0000_t75" style="position:absolute;margin-left:108.3pt;margin-top:74.95pt;width:9.2pt;height:2.4pt;z-index:25303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">
                <v:imagedata r:id="rId414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33472" behindDoc="0" locked="0" layoutInCell="1" allowOverlap="1" wp14:anchorId="0F4DC492" wp14:editId="3328ED13">
                <wp:simplePos x="0" y="0"/>
                <wp:positionH relativeFrom="column">
                  <wp:posOffset>1347428</wp:posOffset>
                </wp:positionH>
                <wp:positionV relativeFrom="paragraph">
                  <wp:posOffset>907562</wp:posOffset>
                </wp:positionV>
                <wp:extent cx="127080" cy="5760"/>
                <wp:effectExtent l="57150" t="57150" r="44450" b="51435"/>
                <wp:wrapNone/>
                <wp:docPr id="12" name="Ink 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">
                      <w14:nvContentPartPr>
                        <w14:cNvContentPartPr/>
                      </w14:nvContentPartPr>
                      <w14:xfrm>
                        <a:off x="0" y="0"/>
                        <a:ext cx="1270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2679DE" id="Ink 12" o:spid="_x0000_s1026" type="#_x0000_t75" style="position:absolute;margin-left:105.4pt;margin-top:70.75pt;width:11.4pt;height:1.85pt;z-index:25303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">
                <v:imagedata r:id="rId416" o:title=""/>
              </v:shape>
            </w:pict>
          </mc:Fallback>
        </mc:AlternateContent>
      </w:r>
      <w:r w:rsidR="000A259A" w:rsidRPr="00C26304">
        <w:rPr>
          <w:rFonts w:eastAsiaTheme="minorEastAsia"/>
          <w:sz w:val="40"/>
          <w:szCs w:val="40"/>
        </w:rPr>
        <w:t xml:space="preserve">Consider the function </w:t>
      </w:r>
      <m:oMath>
        <m:r>
          <w:rPr>
            <w:rFonts w:ascii="Cambria Math" w:eastAsiaTheme="minorEastAsia" w:hAnsi="Cambria Math"/>
            <w:sz w:val="40"/>
            <w:szCs w:val="40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x</m:t>
            </m:r>
          </m:e>
        </m:d>
        <m:r>
          <w:rPr>
            <w:rFonts w:ascii="Cambria Math" w:eastAsiaTheme="minorEastAsia" w:hAnsi="Cambria Math"/>
            <w:sz w:val="40"/>
            <w:szCs w:val="40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sSup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40"/>
                <w:szCs w:val="40"/>
              </w:rPr>
              <m:t>2</m:t>
            </m:r>
          </m:sup>
        </m:sSup>
        <m:r>
          <w:rPr>
            <w:rFonts w:ascii="Cambria Math" w:eastAsiaTheme="minorEastAsia" w:hAnsi="Cambria Math"/>
            <w:sz w:val="40"/>
            <w:szCs w:val="40"/>
          </w:rPr>
          <m:t>+3x+5</m:t>
        </m:r>
      </m:oMath>
      <w:r w:rsidR="000A259A" w:rsidRPr="00C26304">
        <w:rPr>
          <w:rFonts w:eastAsiaTheme="minorEastAsia"/>
          <w:sz w:val="40"/>
          <w:szCs w:val="40"/>
        </w:rPr>
        <w:t xml:space="preserve"> use to evaluate:</w:t>
      </w:r>
    </w:p>
    <w:p w14:paraId="0DFC5246" w14:textId="26D18AAB" w:rsidR="000A259A" w:rsidRPr="00C26304" w:rsidRDefault="000A259A" w:rsidP="000A259A">
      <w:pPr>
        <w:ind w:left="720"/>
        <w:rPr>
          <w:rFonts w:eastAsiaTheme="minorEastAsia"/>
          <w:sz w:val="40"/>
          <w:szCs w:val="40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Cambria Math" w:eastAsiaTheme="minorEastAsia" w:hAnsi="Cambria Math"/>
              <w:sz w:val="40"/>
              <w:szCs w:val="40"/>
            </w:rPr>
            <m:t xml:space="preserve">a)  </m:t>
          </m:r>
          <m:r>
            <w:rPr>
              <w:rFonts w:ascii="Cambria Math" w:eastAsiaTheme="minorEastAsia" w:hAnsi="Cambria Math"/>
              <w:sz w:val="40"/>
              <w:szCs w:val="40"/>
            </w:rPr>
            <m:t>f(2)</m:t>
          </m:r>
        </m:oMath>
      </m:oMathPara>
    </w:p>
    <w:p w14:paraId="23ECED45" w14:textId="1138BB6B" w:rsidR="000A259A" w:rsidRPr="00C26304" w:rsidRDefault="00F44C9B" w:rsidP="000A259A">
      <w:pPr>
        <w:ind w:left="720"/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96960" behindDoc="0" locked="0" layoutInCell="1" allowOverlap="1" wp14:anchorId="4561FD20" wp14:editId="587A1D02">
                <wp:simplePos x="0" y="0"/>
                <wp:positionH relativeFrom="column">
                  <wp:posOffset>1447800</wp:posOffset>
                </wp:positionH>
                <wp:positionV relativeFrom="paragraph">
                  <wp:posOffset>67945</wp:posOffset>
                </wp:positionV>
                <wp:extent cx="1074795" cy="595965"/>
                <wp:effectExtent l="57150" t="38100" r="0" b="52070"/>
                <wp:wrapNone/>
                <wp:docPr id="491" name="Ink 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">
                      <w14:nvContentPartPr>
                        <w14:cNvContentPartPr/>
                      </w14:nvContentPartPr>
                      <w14:xfrm>
                        <a:off x="0" y="0"/>
                        <a:ext cx="1074795" cy="5959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7D432D" id="Ink 491" o:spid="_x0000_s1026" type="#_x0000_t75" style="position:absolute;margin-left:113.3pt;margin-top:4.65pt;width:86.05pt;height:48.35pt;z-index:25309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">
                <v:imagedata r:id="rId418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91840" behindDoc="0" locked="0" layoutInCell="1" allowOverlap="1" wp14:anchorId="3067EFF5" wp14:editId="4FE435C4">
                <wp:simplePos x="0" y="0"/>
                <wp:positionH relativeFrom="column">
                  <wp:posOffset>2901315</wp:posOffset>
                </wp:positionH>
                <wp:positionV relativeFrom="paragraph">
                  <wp:posOffset>120650</wp:posOffset>
                </wp:positionV>
                <wp:extent cx="370730" cy="223920"/>
                <wp:effectExtent l="38100" t="38100" r="10795" b="43180"/>
                <wp:wrapNone/>
                <wp:docPr id="485" name="Ink 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">
                      <w14:nvContentPartPr>
                        <w14:cNvContentPartPr/>
                      </w14:nvContentPartPr>
                      <w14:xfrm>
                        <a:off x="0" y="0"/>
                        <a:ext cx="370730" cy="22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9FBF11" id="Ink 485" o:spid="_x0000_s1026" type="#_x0000_t75" style="position:absolute;margin-left:227.75pt;margin-top:8.8pt;width:30.65pt;height:19.05pt;z-index:25309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">
                <v:imagedata r:id="rId420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40640" behindDoc="0" locked="0" layoutInCell="1" allowOverlap="1" wp14:anchorId="49A2FE4E" wp14:editId="3E30B7A1">
                <wp:simplePos x="0" y="0"/>
                <wp:positionH relativeFrom="column">
                  <wp:posOffset>982345</wp:posOffset>
                </wp:positionH>
                <wp:positionV relativeFrom="paragraph">
                  <wp:posOffset>-31750</wp:posOffset>
                </wp:positionV>
                <wp:extent cx="196850" cy="468115"/>
                <wp:effectExtent l="57150" t="57150" r="31750" b="46355"/>
                <wp:wrapNone/>
                <wp:docPr id="28" name="Ink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">
                      <w14:nvContentPartPr>
                        <w14:cNvContentPartPr/>
                      </w14:nvContentPartPr>
                      <w14:xfrm>
                        <a:off x="0" y="0"/>
                        <a:ext cx="196850" cy="4681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390C0D" id="Ink 28" o:spid="_x0000_s1026" type="#_x0000_t75" style="position:absolute;margin-left:76.65pt;margin-top:-3.2pt;width:16.9pt;height:38.25pt;z-index:25304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">
                <v:imagedata r:id="rId422" o:title=""/>
              </v:shape>
            </w:pict>
          </mc:Fallback>
        </mc:AlternateContent>
      </w:r>
    </w:p>
    <w:p w14:paraId="53573F7D" w14:textId="4FACF43F" w:rsidR="00F44B1F" w:rsidRDefault="00F44C9B" w:rsidP="000A259A">
      <w:pPr>
        <w:ind w:left="720"/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114368" behindDoc="0" locked="0" layoutInCell="1" allowOverlap="1" wp14:anchorId="291F44EF" wp14:editId="240B1EBE">
                <wp:simplePos x="0" y="0"/>
                <wp:positionH relativeFrom="column">
                  <wp:posOffset>5243195</wp:posOffset>
                </wp:positionH>
                <wp:positionV relativeFrom="paragraph">
                  <wp:posOffset>-97790</wp:posOffset>
                </wp:positionV>
                <wp:extent cx="333970" cy="408960"/>
                <wp:effectExtent l="38100" t="38100" r="47625" b="48260"/>
                <wp:wrapNone/>
                <wp:docPr id="508" name="Ink 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">
                      <w14:nvContentPartPr>
                        <w14:cNvContentPartPr/>
                      </w14:nvContentPartPr>
                      <w14:xfrm>
                        <a:off x="0" y="0"/>
                        <a:ext cx="333970" cy="40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F785C4" id="Ink 508" o:spid="_x0000_s1026" type="#_x0000_t75" style="position:absolute;margin-left:412.15pt;margin-top:-8.4pt;width:27.75pt;height:33.6pt;z-index:25311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">
                <v:imagedata r:id="rId424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115392" behindDoc="0" locked="0" layoutInCell="1" allowOverlap="1" wp14:anchorId="045232F4" wp14:editId="59A73231">
                <wp:simplePos x="0" y="0"/>
                <wp:positionH relativeFrom="column">
                  <wp:posOffset>4764405</wp:posOffset>
                </wp:positionH>
                <wp:positionV relativeFrom="paragraph">
                  <wp:posOffset>-82550</wp:posOffset>
                </wp:positionV>
                <wp:extent cx="319775" cy="423745"/>
                <wp:effectExtent l="38100" t="57150" r="42545" b="52705"/>
                <wp:wrapNone/>
                <wp:docPr id="509" name="Ink 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">
                      <w14:nvContentPartPr>
                        <w14:cNvContentPartPr/>
                      </w14:nvContentPartPr>
                      <w14:xfrm>
                        <a:off x="0" y="0"/>
                        <a:ext cx="319775" cy="4237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F7643F" id="Ink 509" o:spid="_x0000_s1026" type="#_x0000_t75" style="position:absolute;margin-left:374.45pt;margin-top:-7.2pt;width:26.6pt;height:34.75pt;z-index:25311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">
                <v:imagedata r:id="rId426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59072" behindDoc="0" locked="0" layoutInCell="1" allowOverlap="1" wp14:anchorId="199854EA" wp14:editId="35A2C272">
                <wp:simplePos x="0" y="0"/>
                <wp:positionH relativeFrom="column">
                  <wp:posOffset>263525</wp:posOffset>
                </wp:positionH>
                <wp:positionV relativeFrom="paragraph">
                  <wp:posOffset>154940</wp:posOffset>
                </wp:positionV>
                <wp:extent cx="1031440" cy="551700"/>
                <wp:effectExtent l="57150" t="38100" r="54610" b="58420"/>
                <wp:wrapNone/>
                <wp:docPr id="55" name="Ink 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">
                      <w14:nvContentPartPr>
                        <w14:cNvContentPartPr/>
                      </w14:nvContentPartPr>
                      <w14:xfrm>
                        <a:off x="0" y="0"/>
                        <a:ext cx="1031440" cy="5517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1DDADE" id="Ink 55" o:spid="_x0000_s1026" type="#_x0000_t75" style="position:absolute;margin-left:20.05pt;margin-top:11.5pt;width:82.6pt;height:44.9pt;z-index:25305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">
                <v:imagedata r:id="rId428" o:title=""/>
              </v:shape>
            </w:pict>
          </mc:Fallback>
        </mc:AlternateContent>
      </w:r>
    </w:p>
    <w:p w14:paraId="12B5294A" w14:textId="782B3452" w:rsidR="00DA07C9" w:rsidRDefault="00DA07C9" w:rsidP="000A259A">
      <w:pPr>
        <w:ind w:left="720"/>
        <w:rPr>
          <w:rFonts w:eastAsiaTheme="minorEastAsia"/>
          <w:sz w:val="40"/>
          <w:szCs w:val="40"/>
        </w:rPr>
      </w:pPr>
    </w:p>
    <w:p w14:paraId="02EF3A92" w14:textId="7C3D51B6" w:rsidR="00DA07C9" w:rsidRPr="00C26304" w:rsidRDefault="00F44C9B" w:rsidP="000A259A">
      <w:pPr>
        <w:ind w:left="720"/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224960" behindDoc="0" locked="0" layoutInCell="1" allowOverlap="1" wp14:anchorId="3E77BFC0" wp14:editId="20C95969">
                <wp:simplePos x="0" y="0"/>
                <wp:positionH relativeFrom="column">
                  <wp:posOffset>2858770</wp:posOffset>
                </wp:positionH>
                <wp:positionV relativeFrom="paragraph">
                  <wp:posOffset>328295</wp:posOffset>
                </wp:positionV>
                <wp:extent cx="530540" cy="171555"/>
                <wp:effectExtent l="38100" t="38100" r="41275" b="57150"/>
                <wp:wrapNone/>
                <wp:docPr id="132" name="Ink 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">
                      <w14:nvContentPartPr>
                        <w14:cNvContentPartPr/>
                      </w14:nvContentPartPr>
                      <w14:xfrm>
                        <a:off x="0" y="0"/>
                        <a:ext cx="530540" cy="1715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5CB6ED" id="Ink 132" o:spid="_x0000_s1026" type="#_x0000_t75" style="position:absolute;margin-left:224.4pt;margin-top:25.15pt;width:43.15pt;height:14.9pt;z-index:25322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">
                <v:imagedata r:id="rId430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172736" behindDoc="0" locked="0" layoutInCell="1" allowOverlap="1" wp14:anchorId="223FD563" wp14:editId="0C40BDCA">
                <wp:simplePos x="0" y="0"/>
                <wp:positionH relativeFrom="column">
                  <wp:posOffset>4666615</wp:posOffset>
                </wp:positionH>
                <wp:positionV relativeFrom="paragraph">
                  <wp:posOffset>55245</wp:posOffset>
                </wp:positionV>
                <wp:extent cx="1421765" cy="737870"/>
                <wp:effectExtent l="57150" t="38100" r="45085" b="43180"/>
                <wp:wrapNone/>
                <wp:docPr id="524" name="Ink 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">
                      <w14:nvContentPartPr>
                        <w14:cNvContentPartPr/>
                      </w14:nvContentPartPr>
                      <w14:xfrm>
                        <a:off x="0" y="0"/>
                        <a:ext cx="1421765" cy="7378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D882FD" id="Ink 524" o:spid="_x0000_s1026" type="#_x0000_t75" style="position:absolute;margin-left:366.75pt;margin-top:3.65pt;width:113.35pt;height:59.5pt;z-index:25317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">
                <v:imagedata r:id="rId432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155328" behindDoc="0" locked="0" layoutInCell="1" allowOverlap="1" wp14:anchorId="45DE0897" wp14:editId="081C7BAF">
                <wp:simplePos x="0" y="0"/>
                <wp:positionH relativeFrom="column">
                  <wp:posOffset>2552700</wp:posOffset>
                </wp:positionH>
                <wp:positionV relativeFrom="paragraph">
                  <wp:posOffset>74930</wp:posOffset>
                </wp:positionV>
                <wp:extent cx="1820390" cy="264795"/>
                <wp:effectExtent l="38100" t="38100" r="27940" b="40005"/>
                <wp:wrapNone/>
                <wp:docPr id="121" name="Ink 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">
                      <w14:nvContentPartPr>
                        <w14:cNvContentPartPr/>
                      </w14:nvContentPartPr>
                      <w14:xfrm>
                        <a:off x="0" y="0"/>
                        <a:ext cx="1820390" cy="2647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A3969F" id="Ink 121" o:spid="_x0000_s1026" type="#_x0000_t75" style="position:absolute;margin-left:200.3pt;margin-top:5.2pt;width:144.8pt;height:22.25pt;z-index:25315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">
                <v:imagedata r:id="rId434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143040" behindDoc="0" locked="0" layoutInCell="1" allowOverlap="1" wp14:anchorId="26EB89F5" wp14:editId="0053A2FD">
                <wp:simplePos x="0" y="0"/>
                <wp:positionH relativeFrom="column">
                  <wp:posOffset>3672840</wp:posOffset>
                </wp:positionH>
                <wp:positionV relativeFrom="paragraph">
                  <wp:posOffset>535305</wp:posOffset>
                </wp:positionV>
                <wp:extent cx="296345" cy="201280"/>
                <wp:effectExtent l="38100" t="38100" r="27940" b="46990"/>
                <wp:wrapNone/>
                <wp:docPr id="107" name="Ink 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">
                      <w14:nvContentPartPr>
                        <w14:cNvContentPartPr/>
                      </w14:nvContentPartPr>
                      <w14:xfrm>
                        <a:off x="0" y="0"/>
                        <a:ext cx="296345" cy="20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7FE74B" id="Ink 107" o:spid="_x0000_s1026" type="#_x0000_t75" style="position:absolute;margin-left:288.5pt;margin-top:41.45pt;width:24.75pt;height:17.3pt;z-index:25314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">
                <v:imagedata r:id="rId436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138944" behindDoc="0" locked="0" layoutInCell="1" allowOverlap="1" wp14:anchorId="58B97E9F" wp14:editId="485B1A71">
                <wp:simplePos x="0" y="0"/>
                <wp:positionH relativeFrom="column">
                  <wp:posOffset>1780540</wp:posOffset>
                </wp:positionH>
                <wp:positionV relativeFrom="paragraph">
                  <wp:posOffset>445135</wp:posOffset>
                </wp:positionV>
                <wp:extent cx="1725665" cy="346710"/>
                <wp:effectExtent l="38100" t="57150" r="46355" b="53340"/>
                <wp:wrapNone/>
                <wp:docPr id="98" name="Ink 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">
                      <w14:nvContentPartPr>
                        <w14:cNvContentPartPr/>
                      </w14:nvContentPartPr>
                      <w14:xfrm>
                        <a:off x="0" y="0"/>
                        <a:ext cx="1725665" cy="3467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E637CC" id="Ink 98" o:spid="_x0000_s1026" type="#_x0000_t75" style="position:absolute;margin-left:139.5pt;margin-top:34.35pt;width:137.3pt;height:28.7pt;z-index:25313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">
                <v:imagedata r:id="rId438" o:title=""/>
              </v:shape>
            </w:pict>
          </mc:Fallback>
        </mc:AlternateContent>
      </w:r>
    </w:p>
    <w:p w14:paraId="552B8CEE" w14:textId="4FA613C4" w:rsidR="000A259A" w:rsidRPr="00DA07C9" w:rsidRDefault="000A259A" w:rsidP="000A259A">
      <w:pPr>
        <w:ind w:left="720"/>
        <w:rPr>
          <w:rFonts w:eastAsiaTheme="minorEastAsia"/>
          <w:sz w:val="40"/>
          <w:szCs w:val="40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Cambria Math" w:eastAsiaTheme="minorEastAsia" w:hAnsi="Cambria Math"/>
              <w:sz w:val="40"/>
              <w:szCs w:val="40"/>
            </w:rPr>
            <m:t xml:space="preserve">b) </m:t>
          </m:r>
          <m:r>
            <w:rPr>
              <w:rFonts w:ascii="Cambria Math" w:eastAsiaTheme="minorEastAsia" w:hAnsi="Cambria Math"/>
              <w:sz w:val="40"/>
              <w:szCs w:val="40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  <w:sz w:val="40"/>
                  <w:szCs w:val="40"/>
                </w:rPr>
              </m:ctrlPr>
            </m:dPr>
            <m:e>
              <m:r>
                <w:rPr>
                  <w:rFonts w:ascii="Cambria Math" w:eastAsiaTheme="minorEastAsia" w:hAnsi="Cambria Math"/>
                  <w:sz w:val="40"/>
                  <w:szCs w:val="40"/>
                </w:rPr>
                <m:t>x+1</m:t>
              </m:r>
            </m:e>
          </m:d>
        </m:oMath>
      </m:oMathPara>
    </w:p>
    <w:p w14:paraId="31512164" w14:textId="613B6295" w:rsidR="00DA07C9" w:rsidRDefault="00F44C9B" w:rsidP="000A259A">
      <w:pPr>
        <w:ind w:left="720"/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235200" behindDoc="0" locked="0" layoutInCell="1" allowOverlap="1" wp14:anchorId="089574EC" wp14:editId="6D0F7E98">
                <wp:simplePos x="0" y="0"/>
                <wp:positionH relativeFrom="column">
                  <wp:posOffset>3688715</wp:posOffset>
                </wp:positionH>
                <wp:positionV relativeFrom="paragraph">
                  <wp:posOffset>135890</wp:posOffset>
                </wp:positionV>
                <wp:extent cx="376245" cy="244440"/>
                <wp:effectExtent l="38100" t="38100" r="5080" b="41910"/>
                <wp:wrapNone/>
                <wp:docPr id="151" name="Ink 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">
                      <w14:nvContentPartPr>
                        <w14:cNvContentPartPr/>
                      </w14:nvContentPartPr>
                      <w14:xfrm>
                        <a:off x="0" y="0"/>
                        <a:ext cx="376245" cy="24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60ED2F" id="Ink 151" o:spid="_x0000_s1026" type="#_x0000_t75" style="position:absolute;margin-left:289.75pt;margin-top:10pt;width:31.05pt;height:20.7pt;z-index:25323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">
                <v:imagedata r:id="rId440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236224" behindDoc="0" locked="0" layoutInCell="1" allowOverlap="1" wp14:anchorId="3196CC09" wp14:editId="06787A19">
                <wp:simplePos x="0" y="0"/>
                <wp:positionH relativeFrom="column">
                  <wp:posOffset>2948940</wp:posOffset>
                </wp:positionH>
                <wp:positionV relativeFrom="paragraph">
                  <wp:posOffset>183515</wp:posOffset>
                </wp:positionV>
                <wp:extent cx="559110" cy="197570"/>
                <wp:effectExtent l="38100" t="57150" r="12700" b="50165"/>
                <wp:wrapNone/>
                <wp:docPr id="152" name="Ink 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">
                      <w14:nvContentPartPr>
                        <w14:cNvContentPartPr/>
                      </w14:nvContentPartPr>
                      <w14:xfrm>
                        <a:off x="0" y="0"/>
                        <a:ext cx="559110" cy="1975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C8A9BE" id="Ink 152" o:spid="_x0000_s1026" type="#_x0000_t75" style="position:absolute;margin-left:231.5pt;margin-top:13.75pt;width:45.4pt;height:16.95pt;z-index:25323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">
                <v:imagedata r:id="rId442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219840" behindDoc="0" locked="0" layoutInCell="1" allowOverlap="1" wp14:anchorId="777DA493" wp14:editId="7B31996D">
                <wp:simplePos x="0" y="0"/>
                <wp:positionH relativeFrom="column">
                  <wp:posOffset>1706245</wp:posOffset>
                </wp:positionH>
                <wp:positionV relativeFrom="paragraph">
                  <wp:posOffset>120015</wp:posOffset>
                </wp:positionV>
                <wp:extent cx="1162790" cy="336550"/>
                <wp:effectExtent l="38100" t="38100" r="0" b="44450"/>
                <wp:wrapNone/>
                <wp:docPr id="575" name="Ink 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">
                      <w14:nvContentPartPr>
                        <w14:cNvContentPartPr/>
                      </w14:nvContentPartPr>
                      <w14:xfrm>
                        <a:off x="0" y="0"/>
                        <a:ext cx="1162790" cy="3365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EA387B" id="Ink 575" o:spid="_x0000_s1026" type="#_x0000_t75" style="position:absolute;margin-left:133.65pt;margin-top:8.75pt;width:92.95pt;height:27.9pt;z-index:25321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">
                <v:imagedata r:id="rId444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200384" behindDoc="0" locked="0" layoutInCell="1" allowOverlap="1" wp14:anchorId="68BB33DD" wp14:editId="6BDD906C">
                <wp:simplePos x="0" y="0"/>
                <wp:positionH relativeFrom="column">
                  <wp:posOffset>4740275</wp:posOffset>
                </wp:positionH>
                <wp:positionV relativeFrom="paragraph">
                  <wp:posOffset>36830</wp:posOffset>
                </wp:positionV>
                <wp:extent cx="1263620" cy="288530"/>
                <wp:effectExtent l="57150" t="38100" r="0" b="54610"/>
                <wp:wrapNone/>
                <wp:docPr id="556" name="Ink 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">
                      <w14:nvContentPartPr>
                        <w14:cNvContentPartPr/>
                      </w14:nvContentPartPr>
                      <w14:xfrm>
                        <a:off x="0" y="0"/>
                        <a:ext cx="1263620" cy="2885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CE0C0D" id="Ink 556" o:spid="_x0000_s1026" type="#_x0000_t75" style="position:absolute;margin-left:372.55pt;margin-top:2.2pt;width:100.95pt;height:24.1pt;z-index:25320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">
                <v:imagedata r:id="rId446" o:title=""/>
              </v:shape>
            </w:pict>
          </mc:Fallback>
        </mc:AlternateContent>
      </w:r>
    </w:p>
    <w:p w14:paraId="5357468B" w14:textId="31E42DA5" w:rsidR="00DA07C9" w:rsidRDefault="00F44C9B" w:rsidP="000A259A">
      <w:pPr>
        <w:ind w:left="720"/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253632" behindDoc="0" locked="0" layoutInCell="1" allowOverlap="1" wp14:anchorId="144CD444" wp14:editId="622B2F2B">
                <wp:simplePos x="0" y="0"/>
                <wp:positionH relativeFrom="column">
                  <wp:posOffset>1722755</wp:posOffset>
                </wp:positionH>
                <wp:positionV relativeFrom="paragraph">
                  <wp:posOffset>219075</wp:posOffset>
                </wp:positionV>
                <wp:extent cx="1517935" cy="414940"/>
                <wp:effectExtent l="38100" t="38100" r="44450" b="42545"/>
                <wp:wrapNone/>
                <wp:docPr id="171" name="Ink 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">
                      <w14:nvContentPartPr>
                        <w14:cNvContentPartPr/>
                      </w14:nvContentPartPr>
                      <w14:xfrm>
                        <a:off x="0" y="0"/>
                        <a:ext cx="1517935" cy="4149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F66B9A" id="Ink 171" o:spid="_x0000_s1026" type="#_x0000_t75" style="position:absolute;margin-left:134.95pt;margin-top:16.55pt;width:120.9pt;height:34.05pt;z-index:25325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">
                <v:imagedata r:id="rId448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199360" behindDoc="0" locked="0" layoutInCell="1" allowOverlap="1" wp14:anchorId="71762E55" wp14:editId="29E25B84">
                <wp:simplePos x="0" y="0"/>
                <wp:positionH relativeFrom="column">
                  <wp:posOffset>4819650</wp:posOffset>
                </wp:positionH>
                <wp:positionV relativeFrom="paragraph">
                  <wp:posOffset>-12700</wp:posOffset>
                </wp:positionV>
                <wp:extent cx="1105580" cy="322310"/>
                <wp:effectExtent l="38100" t="38100" r="56515" b="40005"/>
                <wp:wrapNone/>
                <wp:docPr id="555" name="Ink 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">
                      <w14:nvContentPartPr>
                        <w14:cNvContentPartPr/>
                      </w14:nvContentPartPr>
                      <w14:xfrm>
                        <a:off x="0" y="0"/>
                        <a:ext cx="1105580" cy="3223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B695E7" id="Ink 555" o:spid="_x0000_s1026" type="#_x0000_t75" style="position:absolute;margin-left:378.8pt;margin-top:-1.7pt;width:88.45pt;height:26.8pt;z-index:25319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">
                <v:imagedata r:id="rId450" o:title=""/>
              </v:shape>
            </w:pict>
          </mc:Fallback>
        </mc:AlternateContent>
      </w:r>
    </w:p>
    <w:p w14:paraId="48F8D704" w14:textId="026E8FB0" w:rsidR="00DA07C9" w:rsidRDefault="00DA07C9" w:rsidP="000A259A">
      <w:pPr>
        <w:ind w:left="720"/>
        <w:rPr>
          <w:rFonts w:eastAsiaTheme="minorEastAsia"/>
          <w:sz w:val="40"/>
          <w:szCs w:val="40"/>
        </w:rPr>
      </w:pPr>
    </w:p>
    <w:p w14:paraId="0DA30953" w14:textId="347AC71B" w:rsidR="00DA07C9" w:rsidRDefault="00F44C9B" w:rsidP="000A259A">
      <w:pPr>
        <w:ind w:left="720"/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276160" behindDoc="0" locked="0" layoutInCell="1" allowOverlap="1" wp14:anchorId="16A9692F" wp14:editId="15CE3472">
                <wp:simplePos x="0" y="0"/>
                <wp:positionH relativeFrom="column">
                  <wp:posOffset>3683635</wp:posOffset>
                </wp:positionH>
                <wp:positionV relativeFrom="paragraph">
                  <wp:posOffset>618490</wp:posOffset>
                </wp:positionV>
                <wp:extent cx="466680" cy="228960"/>
                <wp:effectExtent l="57150" t="38100" r="0" b="57150"/>
                <wp:wrapNone/>
                <wp:docPr id="585" name="Ink 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">
                      <w14:nvContentPartPr>
                        <w14:cNvContentPartPr/>
                      </w14:nvContentPartPr>
                      <w14:xfrm>
                        <a:off x="0" y="0"/>
                        <a:ext cx="466680" cy="22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57C2EC" id="Ink 585" o:spid="_x0000_s1026" type="#_x0000_t75" style="position:absolute;margin-left:289.35pt;margin-top:48pt;width:38.2pt;height:19.45pt;z-index:25327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">
                <v:imagedata r:id="rId452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277184" behindDoc="0" locked="0" layoutInCell="1" allowOverlap="1" wp14:anchorId="18094B46" wp14:editId="22BEB057">
                <wp:simplePos x="0" y="0"/>
                <wp:positionH relativeFrom="column">
                  <wp:posOffset>1841500</wp:posOffset>
                </wp:positionH>
                <wp:positionV relativeFrom="paragraph">
                  <wp:posOffset>508000</wp:posOffset>
                </wp:positionV>
                <wp:extent cx="1611970" cy="372110"/>
                <wp:effectExtent l="57150" t="38100" r="45720" b="46990"/>
                <wp:wrapNone/>
                <wp:docPr id="586" name="Ink 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">
                      <w14:nvContentPartPr>
                        <w14:cNvContentPartPr/>
                      </w14:nvContentPartPr>
                      <w14:xfrm>
                        <a:off x="0" y="0"/>
                        <a:ext cx="1611970" cy="3721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B0EFFD" id="Ink 586" o:spid="_x0000_s1026" type="#_x0000_t75" style="position:absolute;margin-left:144.3pt;margin-top:39.3pt;width:128.35pt;height:30.7pt;z-index:25327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">
                <v:imagedata r:id="rId454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256704" behindDoc="0" locked="0" layoutInCell="1" allowOverlap="1" wp14:anchorId="07D4AE2D" wp14:editId="31458029">
                <wp:simplePos x="0" y="0"/>
                <wp:positionH relativeFrom="column">
                  <wp:posOffset>1558925</wp:posOffset>
                </wp:positionH>
                <wp:positionV relativeFrom="paragraph">
                  <wp:posOffset>645795</wp:posOffset>
                </wp:positionV>
                <wp:extent cx="126760" cy="110895"/>
                <wp:effectExtent l="57150" t="38100" r="45085" b="41910"/>
                <wp:wrapNone/>
                <wp:docPr id="176" name="Ink 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">
                      <w14:nvContentPartPr>
                        <w14:cNvContentPartPr/>
                      </w14:nvContentPartPr>
                      <w14:xfrm>
                        <a:off x="0" y="0"/>
                        <a:ext cx="126760" cy="1108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93C789" id="Ink 176" o:spid="_x0000_s1026" type="#_x0000_t75" style="position:absolute;margin-left:122.05pt;margin-top:50.15pt;width:11.4pt;height:10.15pt;z-index:25325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">
                <v:imagedata r:id="rId456" o:title=""/>
              </v:shape>
            </w:pict>
          </mc:Fallback>
        </mc:AlternateContent>
      </w:r>
    </w:p>
    <w:p w14:paraId="4EF4A26C" w14:textId="7F03D0F4" w:rsidR="00DA07C9" w:rsidRPr="00C26304" w:rsidRDefault="00DA07C9" w:rsidP="00DA07C9">
      <w:pPr>
        <w:ind w:left="720"/>
        <w:rPr>
          <w:rFonts w:eastAsiaTheme="minorEastAsia"/>
          <w:sz w:val="40"/>
          <w:szCs w:val="40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Cambria Math" w:eastAsiaTheme="minorEastAsia" w:hAnsi="Cambria Math"/>
              <w:sz w:val="40"/>
              <w:szCs w:val="40"/>
            </w:rPr>
            <m:t xml:space="preserve">c) </m:t>
          </m:r>
          <m:r>
            <w:rPr>
              <w:rFonts w:ascii="Cambria Math" w:eastAsiaTheme="minorEastAsia" w:hAnsi="Cambria Math"/>
              <w:sz w:val="40"/>
              <w:szCs w:val="40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  <w:sz w:val="40"/>
                  <w:szCs w:val="40"/>
                </w:rPr>
              </m:ctrlPr>
            </m:dPr>
            <m:e>
              <m:r>
                <w:rPr>
                  <w:rFonts w:ascii="Cambria Math" w:eastAsiaTheme="minorEastAsia" w:hAnsi="Cambria Math"/>
                  <w:sz w:val="40"/>
                  <w:szCs w:val="40"/>
                </w:rPr>
                <m:t>-x</m:t>
              </m:r>
            </m:e>
          </m:d>
        </m:oMath>
      </m:oMathPara>
    </w:p>
    <w:p w14:paraId="77F49C19" w14:textId="0BCCA755" w:rsidR="00DA07C9" w:rsidRPr="00C26304" w:rsidRDefault="00F44C9B" w:rsidP="000A259A">
      <w:pPr>
        <w:ind w:left="720"/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292544" behindDoc="0" locked="0" layoutInCell="1" allowOverlap="1" wp14:anchorId="01C494E1" wp14:editId="1F3BBA65">
                <wp:simplePos x="0" y="0"/>
                <wp:positionH relativeFrom="column">
                  <wp:posOffset>3376930</wp:posOffset>
                </wp:positionH>
                <wp:positionV relativeFrom="paragraph">
                  <wp:posOffset>283210</wp:posOffset>
                </wp:positionV>
                <wp:extent cx="398325" cy="255240"/>
                <wp:effectExtent l="38100" t="38100" r="1905" b="50165"/>
                <wp:wrapNone/>
                <wp:docPr id="603" name="Ink 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">
                      <w14:nvContentPartPr>
                        <w14:cNvContentPartPr/>
                      </w14:nvContentPartPr>
                      <w14:xfrm>
                        <a:off x="0" y="0"/>
                        <a:ext cx="398325" cy="25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A08A7E" id="Ink 603" o:spid="_x0000_s1026" type="#_x0000_t75" style="position:absolute;margin-left:265.2pt;margin-top:21.6pt;width:32.75pt;height:21.55pt;z-index:25329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">
                <v:imagedata r:id="rId458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293568" behindDoc="0" locked="0" layoutInCell="1" allowOverlap="1" wp14:anchorId="72A45C84" wp14:editId="516A6552">
                <wp:simplePos x="0" y="0"/>
                <wp:positionH relativeFrom="column">
                  <wp:posOffset>2018665</wp:posOffset>
                </wp:positionH>
                <wp:positionV relativeFrom="paragraph">
                  <wp:posOffset>194310</wp:posOffset>
                </wp:positionV>
                <wp:extent cx="1032125" cy="319705"/>
                <wp:effectExtent l="57150" t="38100" r="53975" b="42545"/>
                <wp:wrapNone/>
                <wp:docPr id="604" name="Ink 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">
                      <w14:nvContentPartPr>
                        <w14:cNvContentPartPr/>
                      </w14:nvContentPartPr>
                      <w14:xfrm>
                        <a:off x="0" y="0"/>
                        <a:ext cx="1032125" cy="3197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72B39F" id="Ink 604" o:spid="_x0000_s1026" type="#_x0000_t75" style="position:absolute;margin-left:158.25pt;margin-top:14.6pt;width:82.65pt;height:26.55pt;z-index:25329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">
                <v:imagedata r:id="rId460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284352" behindDoc="0" locked="0" layoutInCell="1" allowOverlap="1" wp14:anchorId="3701CEDB" wp14:editId="52E68A1B">
                <wp:simplePos x="0" y="0"/>
                <wp:positionH relativeFrom="column">
                  <wp:posOffset>1611630</wp:posOffset>
                </wp:positionH>
                <wp:positionV relativeFrom="paragraph">
                  <wp:posOffset>377825</wp:posOffset>
                </wp:positionV>
                <wp:extent cx="175355" cy="90850"/>
                <wp:effectExtent l="38100" t="38100" r="53340" b="42545"/>
                <wp:wrapNone/>
                <wp:docPr id="594" name="Ink 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">
                      <w14:nvContentPartPr>
                        <w14:cNvContentPartPr/>
                      </w14:nvContentPartPr>
                      <w14:xfrm>
                        <a:off x="0" y="0"/>
                        <a:ext cx="175355" cy="908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2DC56E" id="Ink 594" o:spid="_x0000_s1026" type="#_x0000_t75" style="position:absolute;margin-left:126.2pt;margin-top:29.05pt;width:15.2pt;height:8.55pt;z-index:25328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">
                <v:imagedata r:id="rId462" o:title=""/>
              </v:shape>
            </w:pict>
          </mc:Fallback>
        </mc:AlternateContent>
      </w:r>
    </w:p>
    <w:p w14:paraId="5F67D50C" w14:textId="7E55B4E5" w:rsidR="000A259A" w:rsidRPr="00C26304" w:rsidRDefault="000A259A" w:rsidP="000A259A">
      <w:pPr>
        <w:rPr>
          <w:rFonts w:eastAsiaTheme="minorEastAsia"/>
          <w:sz w:val="40"/>
          <w:szCs w:val="40"/>
        </w:rPr>
      </w:pPr>
    </w:p>
    <w:p w14:paraId="2D650B9F" w14:textId="77777777" w:rsidR="000A259A" w:rsidRPr="00C26304" w:rsidRDefault="000A259A" w:rsidP="000A259A">
      <w:pPr>
        <w:rPr>
          <w:sz w:val="40"/>
          <w:szCs w:val="40"/>
        </w:rPr>
      </w:pPr>
      <w:r w:rsidRPr="00C26304">
        <w:rPr>
          <w:sz w:val="40"/>
          <w:szCs w:val="40"/>
        </w:rPr>
        <w:br w:type="page"/>
      </w:r>
    </w:p>
    <w:p w14:paraId="187BB093" w14:textId="3E96A033" w:rsidR="000A259A" w:rsidRDefault="000A259A" w:rsidP="009F5007">
      <w:pPr>
        <w:pStyle w:val="Heading1"/>
        <w:rPr>
          <w:sz w:val="40"/>
          <w:szCs w:val="40"/>
        </w:rPr>
      </w:pPr>
      <w:r w:rsidRPr="00DA07C9">
        <w:lastRenderedPageBreak/>
        <w:t>Topic #</w:t>
      </w:r>
      <w:r w:rsidR="00BA5795">
        <w:t>5</w:t>
      </w:r>
      <w:r w:rsidRPr="00DA07C9">
        <w:t>: Graphs of Functions</w:t>
      </w:r>
    </w:p>
    <w:p w14:paraId="5FAFC714" w14:textId="77777777" w:rsidR="00DA07C9" w:rsidRPr="00DA07C9" w:rsidRDefault="00DA07C9" w:rsidP="00DA07C9"/>
    <w:p w14:paraId="2EB3FAE8" w14:textId="49AD62EF" w:rsidR="00DA07C9" w:rsidRPr="00C26304" w:rsidRDefault="000A259A" w:rsidP="000A259A">
      <w:pPr>
        <w:rPr>
          <w:rFonts w:eastAsiaTheme="minorEastAsia"/>
          <w:sz w:val="40"/>
          <w:szCs w:val="40"/>
        </w:rPr>
      </w:pPr>
      <w:r w:rsidRPr="00C26304">
        <w:rPr>
          <w:rFonts w:eastAsiaTheme="minorEastAsia"/>
          <w:sz w:val="40"/>
          <w:szCs w:val="40"/>
        </w:rPr>
        <w:t>The graph of a function is the set of its ordered pairs (that satisfy the equation) plotted on the coordinate plane system.</w:t>
      </w:r>
    </w:p>
    <w:p w14:paraId="7AD6AFFD" w14:textId="77777777" w:rsidR="000A259A" w:rsidRPr="00C26304" w:rsidRDefault="000A259A" w:rsidP="000A259A">
      <w:pPr>
        <w:rPr>
          <w:rFonts w:eastAsiaTheme="minorEastAsia"/>
          <w:sz w:val="40"/>
          <w:szCs w:val="40"/>
        </w:rPr>
      </w:pPr>
      <w:r w:rsidRPr="00C26304">
        <w:rPr>
          <w:rFonts w:eastAsiaTheme="minorEastAsia"/>
          <w:sz w:val="40"/>
          <w:szCs w:val="40"/>
        </w:rPr>
        <w:t xml:space="preserve">Consider the functions: </w:t>
      </w:r>
      <m:oMath>
        <m:r>
          <w:rPr>
            <w:rFonts w:ascii="Cambria Math" w:eastAsiaTheme="minorEastAsia" w:hAnsi="Cambria Math"/>
            <w:sz w:val="40"/>
            <w:szCs w:val="40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x</m:t>
            </m:r>
          </m:e>
        </m:d>
        <m:r>
          <w:rPr>
            <w:rFonts w:ascii="Cambria Math" w:eastAsiaTheme="minorEastAsia" w:hAnsi="Cambria Math"/>
            <w:sz w:val="40"/>
            <w:szCs w:val="40"/>
          </w:rPr>
          <m:t>=2x</m:t>
        </m:r>
      </m:oMath>
      <w:r w:rsidRPr="00C26304">
        <w:rPr>
          <w:rFonts w:eastAsiaTheme="minorEastAsia"/>
          <w:sz w:val="40"/>
          <w:szCs w:val="40"/>
        </w:rPr>
        <w:t xml:space="preserve"> and </w:t>
      </w:r>
      <m:oMath>
        <m:r>
          <w:rPr>
            <w:rFonts w:ascii="Cambria Math" w:eastAsiaTheme="minorEastAsia" w:hAnsi="Cambria Math"/>
            <w:sz w:val="40"/>
            <w:szCs w:val="40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x</m:t>
            </m:r>
          </m:e>
        </m:d>
        <m:r>
          <w:rPr>
            <w:rFonts w:ascii="Cambria Math" w:eastAsiaTheme="minorEastAsia" w:hAnsi="Cambria Math"/>
            <w:sz w:val="40"/>
            <w:szCs w:val="40"/>
          </w:rPr>
          <m:t>=2x+4</m:t>
        </m:r>
      </m:oMath>
    </w:p>
    <w:p w14:paraId="192A855B" w14:textId="7EE1DA19" w:rsidR="000A259A" w:rsidRPr="00C26304" w:rsidRDefault="005969BE" w:rsidP="000A259A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388800" behindDoc="0" locked="0" layoutInCell="1" allowOverlap="1" wp14:anchorId="5A456326" wp14:editId="305DE305">
                <wp:simplePos x="0" y="0"/>
                <wp:positionH relativeFrom="column">
                  <wp:posOffset>3593465</wp:posOffset>
                </wp:positionH>
                <wp:positionV relativeFrom="paragraph">
                  <wp:posOffset>922655</wp:posOffset>
                </wp:positionV>
                <wp:extent cx="265130" cy="184785"/>
                <wp:effectExtent l="38100" t="38100" r="40005" b="43815"/>
                <wp:wrapNone/>
                <wp:docPr id="660" name="Ink 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">
                      <w14:nvContentPartPr>
                        <w14:cNvContentPartPr/>
                      </w14:nvContentPartPr>
                      <w14:xfrm>
                        <a:off x="0" y="0"/>
                        <a:ext cx="265130" cy="1847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B2B723" id="Ink 660" o:spid="_x0000_s1026" type="#_x0000_t75" style="position:absolute;margin-left:282.25pt;margin-top:71.95pt;width:22.3pt;height:15.95pt;z-index:25338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">
                <v:imagedata r:id="rId464" o:title=""/>
              </v:shape>
            </w:pict>
          </mc:Fallback>
        </mc:AlternateContent>
      </w:r>
      <w:r w:rsidR="00F44C9B"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318144" behindDoc="0" locked="0" layoutInCell="1" allowOverlap="1" wp14:anchorId="06D0E585" wp14:editId="60A769E4">
                <wp:simplePos x="0" y="0"/>
                <wp:positionH relativeFrom="column">
                  <wp:posOffset>5390515</wp:posOffset>
                </wp:positionH>
                <wp:positionV relativeFrom="paragraph">
                  <wp:posOffset>805815</wp:posOffset>
                </wp:positionV>
                <wp:extent cx="1195260" cy="259150"/>
                <wp:effectExtent l="38100" t="38100" r="43180" b="45720"/>
                <wp:wrapNone/>
                <wp:docPr id="632" name="Ink 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">
                      <w14:nvContentPartPr>
                        <w14:cNvContentPartPr/>
                      </w14:nvContentPartPr>
                      <w14:xfrm>
                        <a:off x="0" y="0"/>
                        <a:ext cx="1195260" cy="2591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38820F" id="Ink 632" o:spid="_x0000_s1026" type="#_x0000_t75" style="position:absolute;margin-left:423.75pt;margin-top:62.75pt;width:95.5pt;height:21.8pt;z-index:25331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">
                <v:imagedata r:id="rId466" o:title=""/>
              </v:shape>
            </w:pict>
          </mc:Fallback>
        </mc:AlternateContent>
      </w:r>
      <w:r w:rsidR="00F44C9B"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319168" behindDoc="0" locked="0" layoutInCell="1" allowOverlap="1" wp14:anchorId="5009D95A" wp14:editId="11964A57">
                <wp:simplePos x="0" y="0"/>
                <wp:positionH relativeFrom="column">
                  <wp:posOffset>5981700</wp:posOffset>
                </wp:positionH>
                <wp:positionV relativeFrom="paragraph">
                  <wp:posOffset>388620</wp:posOffset>
                </wp:positionV>
                <wp:extent cx="290165" cy="273240"/>
                <wp:effectExtent l="38100" t="57150" r="15240" b="50800"/>
                <wp:wrapNone/>
                <wp:docPr id="633" name="Ink 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">
                      <w14:nvContentPartPr>
                        <w14:cNvContentPartPr/>
                      </w14:nvContentPartPr>
                      <w14:xfrm>
                        <a:off x="0" y="0"/>
                        <a:ext cx="290165" cy="27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4D133C" id="Ink 633" o:spid="_x0000_s1026" type="#_x0000_t75" style="position:absolute;margin-left:470.3pt;margin-top:29.9pt;width:24.3pt;height:22.9pt;z-index:25331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">
                <v:imagedata r:id="rId468" o:title=""/>
              </v:shape>
            </w:pict>
          </mc:Fallback>
        </mc:AlternateContent>
      </w:r>
      <w:r w:rsidR="00F44C9B"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301760" behindDoc="0" locked="0" layoutInCell="1" allowOverlap="1" wp14:anchorId="735F4CB0" wp14:editId="4AEAF2B0">
                <wp:simplePos x="0" y="0"/>
                <wp:positionH relativeFrom="column">
                  <wp:posOffset>5496560</wp:posOffset>
                </wp:positionH>
                <wp:positionV relativeFrom="paragraph">
                  <wp:posOffset>393700</wp:posOffset>
                </wp:positionV>
                <wp:extent cx="324645" cy="207710"/>
                <wp:effectExtent l="38100" t="38100" r="0" b="40005"/>
                <wp:wrapNone/>
                <wp:docPr id="615" name="Ink 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">
                      <w14:nvContentPartPr>
                        <w14:cNvContentPartPr/>
                      </w14:nvContentPartPr>
                      <w14:xfrm>
                        <a:off x="0" y="0"/>
                        <a:ext cx="324645" cy="2077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471BFD" id="Ink 615" o:spid="_x0000_s1026" type="#_x0000_t75" style="position:absolute;margin-left:432.1pt;margin-top:30.3pt;width:26.95pt;height:17.75pt;z-index:25330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">
                <v:imagedata r:id="rId470" o:title=""/>
              </v:shape>
            </w:pict>
          </mc:Fallback>
        </mc:AlternateContent>
      </w:r>
      <w:r w:rsidR="00F44C9B"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294592" behindDoc="0" locked="0" layoutInCell="1" allowOverlap="1" wp14:anchorId="70BFF4CF" wp14:editId="6554908C">
                <wp:simplePos x="0" y="0"/>
                <wp:positionH relativeFrom="column">
                  <wp:posOffset>63308</wp:posOffset>
                </wp:positionH>
                <wp:positionV relativeFrom="paragraph">
                  <wp:posOffset>283174</wp:posOffset>
                </wp:positionV>
                <wp:extent cx="4032360" cy="74520"/>
                <wp:effectExtent l="38100" t="38100" r="6350" b="40005"/>
                <wp:wrapNone/>
                <wp:docPr id="605" name="Ink 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">
                      <w14:nvContentPartPr>
                        <w14:cNvContentPartPr/>
                      </w14:nvContentPartPr>
                      <w14:xfrm>
                        <a:off x="0" y="0"/>
                        <a:ext cx="403236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3FEE72" id="Ink 605" o:spid="_x0000_s1026" type="#_x0000_t75" style="position:absolute;margin-left:4.3pt;margin-top:21.6pt;width:318.9pt;height:7.25pt;z-index:25329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">
                <v:imagedata r:id="rId472" o:title=""/>
              </v:shape>
            </w:pict>
          </mc:Fallback>
        </mc:AlternateContent>
      </w:r>
      <w:r w:rsidR="00EC58D4">
        <w:rPr>
          <w:rFonts w:eastAsiaTheme="minorEastAsia"/>
          <w:sz w:val="40"/>
          <w:szCs w:val="40"/>
        </w:rPr>
        <w:t xml:space="preserve">USE A GRAPHING CALCULATOR TO PLOT.  </w:t>
      </w:r>
      <w:r w:rsidR="000A259A" w:rsidRPr="00C26304">
        <w:rPr>
          <w:rFonts w:eastAsiaTheme="minorEastAsia"/>
          <w:sz w:val="40"/>
          <w:szCs w:val="40"/>
        </w:rPr>
        <w:t>Both have ordered pairs that satisfy the equations and both functions have a graph:</w:t>
      </w:r>
    </w:p>
    <w:p w14:paraId="0F4AC50F" w14:textId="589D03A3" w:rsidR="000A259A" w:rsidRPr="00C26304" w:rsidRDefault="005969BE" w:rsidP="002773E1">
      <w:pPr>
        <w:ind w:left="720"/>
        <w:jc w:val="center"/>
        <w:rPr>
          <w:rFonts w:eastAsiaTheme="minorEastAsia"/>
          <w:sz w:val="40"/>
          <w:szCs w:val="40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3395968" behindDoc="0" locked="0" layoutInCell="1" allowOverlap="1" wp14:anchorId="6C02922F" wp14:editId="3B40CAED">
                <wp:simplePos x="0" y="0"/>
                <wp:positionH relativeFrom="column">
                  <wp:posOffset>3947795</wp:posOffset>
                </wp:positionH>
                <wp:positionV relativeFrom="paragraph">
                  <wp:posOffset>29210</wp:posOffset>
                </wp:positionV>
                <wp:extent cx="351350" cy="193160"/>
                <wp:effectExtent l="57150" t="57150" r="48895" b="54610"/>
                <wp:wrapNone/>
                <wp:docPr id="667" name="Ink 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">
                      <w14:nvContentPartPr>
                        <w14:cNvContentPartPr/>
                      </w14:nvContentPartPr>
                      <w14:xfrm>
                        <a:off x="0" y="0"/>
                        <a:ext cx="351350" cy="19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C5B52D" id="Ink 667" o:spid="_x0000_s1026" type="#_x0000_t75" style="position:absolute;margin-left:310.15pt;margin-top:1.6pt;width:29.05pt;height:16.6pt;z-index:25339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">
                <v:imagedata r:id="rId47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382656" behindDoc="0" locked="0" layoutInCell="1" allowOverlap="1" wp14:anchorId="570B768E" wp14:editId="4943BDF2">
                <wp:simplePos x="0" y="0"/>
                <wp:positionH relativeFrom="column">
                  <wp:posOffset>3514090</wp:posOffset>
                </wp:positionH>
                <wp:positionV relativeFrom="paragraph">
                  <wp:posOffset>198120</wp:posOffset>
                </wp:positionV>
                <wp:extent cx="151920" cy="100080"/>
                <wp:effectExtent l="38100" t="38100" r="57785" b="52705"/>
                <wp:wrapNone/>
                <wp:docPr id="654" name="Ink 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">
                      <w14:nvContentPartPr>
                        <w14:cNvContentPartPr/>
                      </w14:nvContentPartPr>
                      <w14:xfrm>
                        <a:off x="0" y="0"/>
                        <a:ext cx="15192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DA5678" id="Ink 654" o:spid="_x0000_s1026" type="#_x0000_t75" style="position:absolute;margin-left:276pt;margin-top:14.9pt;width:13.35pt;height:9.3pt;z-index:25338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">
                <v:imagedata r:id="rId47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379584" behindDoc="0" locked="0" layoutInCell="1" allowOverlap="1" wp14:anchorId="29F33CB9" wp14:editId="58FF3614">
                <wp:simplePos x="0" y="0"/>
                <wp:positionH relativeFrom="column">
                  <wp:posOffset>3435350</wp:posOffset>
                </wp:positionH>
                <wp:positionV relativeFrom="paragraph">
                  <wp:posOffset>502920</wp:posOffset>
                </wp:positionV>
                <wp:extent cx="20955" cy="12110"/>
                <wp:effectExtent l="38100" t="38100" r="55245" b="45085"/>
                <wp:wrapNone/>
                <wp:docPr id="651" name="Ink 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">
                      <w14:nvContentPartPr>
                        <w14:cNvContentPartPr/>
                      </w14:nvContentPartPr>
                      <w14:xfrm>
                        <a:off x="0" y="0"/>
                        <a:ext cx="20955" cy="121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8AB4D2" id="Ink 651" o:spid="_x0000_s1026" type="#_x0000_t75" style="position:absolute;margin-left:269.8pt;margin-top:38.9pt;width:3pt;height:2.35pt;z-index:25337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">
                <v:imagedata r:id="rId47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375488" behindDoc="0" locked="0" layoutInCell="1" allowOverlap="1" wp14:anchorId="2BA5E38E" wp14:editId="1D3AE0F0">
                <wp:simplePos x="0" y="0"/>
                <wp:positionH relativeFrom="column">
                  <wp:posOffset>1844228</wp:posOffset>
                </wp:positionH>
                <wp:positionV relativeFrom="paragraph">
                  <wp:posOffset>3559328</wp:posOffset>
                </wp:positionV>
                <wp:extent cx="119160" cy="114120"/>
                <wp:effectExtent l="57150" t="38100" r="0" b="57785"/>
                <wp:wrapNone/>
                <wp:docPr id="647" name="Ink 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">
                      <w14:nvContentPartPr>
                        <w14:cNvContentPartPr/>
                      </w14:nvContentPartPr>
                      <w14:xfrm>
                        <a:off x="0" y="0"/>
                        <a:ext cx="11916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82E0B7" id="Ink 647" o:spid="_x0000_s1026" type="#_x0000_t75" style="position:absolute;margin-left:144.5pt;margin-top:279.55pt;width:10.8pt;height:10.4pt;z-index:25337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">
                <v:imagedata r:id="rId48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374464" behindDoc="0" locked="0" layoutInCell="1" allowOverlap="1" wp14:anchorId="60B24949" wp14:editId="47F33712">
                <wp:simplePos x="0" y="0"/>
                <wp:positionH relativeFrom="column">
                  <wp:posOffset>3524348</wp:posOffset>
                </wp:positionH>
                <wp:positionV relativeFrom="paragraph">
                  <wp:posOffset>202688</wp:posOffset>
                </wp:positionV>
                <wp:extent cx="134280" cy="116280"/>
                <wp:effectExtent l="38100" t="57150" r="56515" b="55245"/>
                <wp:wrapNone/>
                <wp:docPr id="646" name="Ink 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">
                      <w14:nvContentPartPr>
                        <w14:cNvContentPartPr/>
                      </w14:nvContentPartPr>
                      <w14:xfrm>
                        <a:off x="0" y="0"/>
                        <a:ext cx="13428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0118EC" id="Ink 646" o:spid="_x0000_s1026" type="#_x0000_t75" style="position:absolute;margin-left:276.8pt;margin-top:15.25pt;width:11.95pt;height:10.55pt;z-index:25337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">
                <v:imagedata r:id="rId48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373440" behindDoc="0" locked="0" layoutInCell="1" allowOverlap="1" wp14:anchorId="28C4DFFB" wp14:editId="6F48245E">
                <wp:simplePos x="0" y="0"/>
                <wp:positionH relativeFrom="column">
                  <wp:posOffset>1870868</wp:posOffset>
                </wp:positionH>
                <wp:positionV relativeFrom="paragraph">
                  <wp:posOffset>252368</wp:posOffset>
                </wp:positionV>
                <wp:extent cx="1733400" cy="3386520"/>
                <wp:effectExtent l="38100" t="38100" r="57785" b="42545"/>
                <wp:wrapNone/>
                <wp:docPr id="645" name="Ink 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">
                      <w14:nvContentPartPr>
                        <w14:cNvContentPartPr/>
                      </w14:nvContentPartPr>
                      <w14:xfrm>
                        <a:off x="0" y="0"/>
                        <a:ext cx="1733400" cy="338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97140E" id="Ink 645" o:spid="_x0000_s1026" type="#_x0000_t75" style="position:absolute;margin-left:146.6pt;margin-top:19.15pt;width:137.95pt;height:268.05pt;z-index:25337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">
                <v:imagedata r:id="rId48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372416" behindDoc="0" locked="0" layoutInCell="1" allowOverlap="1" wp14:anchorId="135A2DAB" wp14:editId="5383FD64">
                <wp:simplePos x="0" y="0"/>
                <wp:positionH relativeFrom="column">
                  <wp:posOffset>1891748</wp:posOffset>
                </wp:positionH>
                <wp:positionV relativeFrom="paragraph">
                  <wp:posOffset>3605768</wp:posOffset>
                </wp:positionV>
                <wp:extent cx="11160" cy="23760"/>
                <wp:effectExtent l="38100" t="38100" r="46355" b="52705"/>
                <wp:wrapNone/>
                <wp:docPr id="644" name="Ink 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">
                      <w14:nvContentPartPr>
                        <w14:cNvContentPartPr/>
                      </w14:nvContentPartPr>
                      <w14:xfrm>
                        <a:off x="0" y="0"/>
                        <a:ext cx="1116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ED98A6" id="Ink 644" o:spid="_x0000_s1026" type="#_x0000_t75" style="position:absolute;margin-left:148.25pt;margin-top:283.2pt;width:2.3pt;height:3.25pt;z-index:25337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">
                <v:imagedata r:id="rId48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371392" behindDoc="0" locked="0" layoutInCell="1" allowOverlap="1" wp14:anchorId="7F2ECFDA" wp14:editId="78AF9BAC">
                <wp:simplePos x="0" y="0"/>
                <wp:positionH relativeFrom="column">
                  <wp:posOffset>2058428</wp:posOffset>
                </wp:positionH>
                <wp:positionV relativeFrom="paragraph">
                  <wp:posOffset>3286088</wp:posOffset>
                </wp:positionV>
                <wp:extent cx="13320" cy="14040"/>
                <wp:effectExtent l="38100" t="38100" r="44450" b="43180"/>
                <wp:wrapNone/>
                <wp:docPr id="643" name="Ink 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">
                      <w14:nvContentPartPr>
                        <w14:cNvContentPartPr/>
                      </w14:nvContentPartPr>
                      <w14:xfrm>
                        <a:off x="0" y="0"/>
                        <a:ext cx="1332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F35FC2" id="Ink 643" o:spid="_x0000_s1026" type="#_x0000_t75" style="position:absolute;margin-left:161.4pt;margin-top:258.05pt;width:2.5pt;height:2.5pt;z-index:25337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">
                <v:imagedata r:id="rId48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370368" behindDoc="0" locked="0" layoutInCell="1" allowOverlap="1" wp14:anchorId="7D733BFE" wp14:editId="7643A037">
                <wp:simplePos x="0" y="0"/>
                <wp:positionH relativeFrom="column">
                  <wp:posOffset>2219708</wp:posOffset>
                </wp:positionH>
                <wp:positionV relativeFrom="paragraph">
                  <wp:posOffset>2931848</wp:posOffset>
                </wp:positionV>
                <wp:extent cx="11160" cy="7920"/>
                <wp:effectExtent l="38100" t="57150" r="46355" b="49530"/>
                <wp:wrapNone/>
                <wp:docPr id="642" name="Ink 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">
                      <w14:nvContentPartPr>
                        <w14:cNvContentPartPr/>
                      </w14:nvContentPartPr>
                      <w14:xfrm>
                        <a:off x="0" y="0"/>
                        <a:ext cx="1116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355BEC" id="Ink 642" o:spid="_x0000_s1026" type="#_x0000_t75" style="position:absolute;margin-left:174.1pt;margin-top:230.15pt;width:2.3pt;height:2pt;z-index:25337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">
                <v:imagedata r:id="rId49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369344" behindDoc="0" locked="0" layoutInCell="1" allowOverlap="1" wp14:anchorId="38046323" wp14:editId="2C5ED8E5">
                <wp:simplePos x="0" y="0"/>
                <wp:positionH relativeFrom="column">
                  <wp:posOffset>2406548</wp:posOffset>
                </wp:positionH>
                <wp:positionV relativeFrom="paragraph">
                  <wp:posOffset>2597408</wp:posOffset>
                </wp:positionV>
                <wp:extent cx="3600" cy="22680"/>
                <wp:effectExtent l="57150" t="38100" r="53975" b="53975"/>
                <wp:wrapNone/>
                <wp:docPr id="641" name="Ink 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">
                      <w14:nvContentPartPr>
                        <w14:cNvContentPartPr/>
                      </w14:nvContentPartPr>
                      <w14:xfrm>
                        <a:off x="0" y="0"/>
                        <a:ext cx="360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303737" id="Ink 641" o:spid="_x0000_s1026" type="#_x0000_t75" style="position:absolute;margin-left:188.8pt;margin-top:203.8pt;width:1.7pt;height:3.2pt;z-index:25336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">
                <v:imagedata r:id="rId49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368320" behindDoc="0" locked="0" layoutInCell="1" allowOverlap="1" wp14:anchorId="39B719D8" wp14:editId="666BD9BC">
                <wp:simplePos x="0" y="0"/>
                <wp:positionH relativeFrom="column">
                  <wp:posOffset>2557388</wp:posOffset>
                </wp:positionH>
                <wp:positionV relativeFrom="paragraph">
                  <wp:posOffset>2243168</wp:posOffset>
                </wp:positionV>
                <wp:extent cx="21960" cy="38160"/>
                <wp:effectExtent l="38100" t="38100" r="54610" b="57150"/>
                <wp:wrapNone/>
                <wp:docPr id="640" name="Ink 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">
                      <w14:nvContentPartPr>
                        <w14:cNvContentPartPr/>
                      </w14:nvContentPartPr>
                      <w14:xfrm>
                        <a:off x="0" y="0"/>
                        <a:ext cx="2196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AA8DF1" id="Ink 640" o:spid="_x0000_s1026" type="#_x0000_t75" style="position:absolute;margin-left:200.65pt;margin-top:175.95pt;width:3.15pt;height:4.4pt;z-index:25336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">
                <v:imagedata r:id="rId49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367296" behindDoc="0" locked="0" layoutInCell="1" allowOverlap="1" wp14:anchorId="34C64B8A" wp14:editId="7DE8F5D5">
                <wp:simplePos x="0" y="0"/>
                <wp:positionH relativeFrom="column">
                  <wp:posOffset>2716508</wp:posOffset>
                </wp:positionH>
                <wp:positionV relativeFrom="paragraph">
                  <wp:posOffset>1937168</wp:posOffset>
                </wp:positionV>
                <wp:extent cx="28080" cy="29880"/>
                <wp:effectExtent l="38100" t="38100" r="48260" b="46355"/>
                <wp:wrapNone/>
                <wp:docPr id="255" name="Ink 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">
                      <w14:nvContentPartPr>
                        <w14:cNvContentPartPr/>
                      </w14:nvContentPartPr>
                      <w14:xfrm>
                        <a:off x="0" y="0"/>
                        <a:ext cx="2808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C0BECC" id="Ink 255" o:spid="_x0000_s1026" type="#_x0000_t75" style="position:absolute;margin-left:213.2pt;margin-top:151.85pt;width:3.6pt;height:3.75pt;z-index:25336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">
                <v:imagedata r:id="rId49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366272" behindDoc="0" locked="0" layoutInCell="1" allowOverlap="1" wp14:anchorId="5FB55FFF" wp14:editId="614F20EE">
                <wp:simplePos x="0" y="0"/>
                <wp:positionH relativeFrom="column">
                  <wp:posOffset>2910548</wp:posOffset>
                </wp:positionH>
                <wp:positionV relativeFrom="paragraph">
                  <wp:posOffset>1590488</wp:posOffset>
                </wp:positionV>
                <wp:extent cx="7200" cy="27720"/>
                <wp:effectExtent l="57150" t="38100" r="50165" b="48895"/>
                <wp:wrapNone/>
                <wp:docPr id="254" name="Ink 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">
                      <w14:nvContentPartPr>
                        <w14:cNvContentPartPr/>
                      </w14:nvContentPartPr>
                      <w14:xfrm>
                        <a:off x="0" y="0"/>
                        <a:ext cx="720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170C49" id="Ink 254" o:spid="_x0000_s1026" type="#_x0000_t75" style="position:absolute;margin-left:228.5pt;margin-top:124.55pt;width:1.95pt;height:3.6pt;z-index:25336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">
                <v:imagedata r:id="rId49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365248" behindDoc="0" locked="0" layoutInCell="1" allowOverlap="1" wp14:anchorId="784F681B" wp14:editId="0980CD47">
                <wp:simplePos x="0" y="0"/>
                <wp:positionH relativeFrom="column">
                  <wp:posOffset>3569348</wp:posOffset>
                </wp:positionH>
                <wp:positionV relativeFrom="paragraph">
                  <wp:posOffset>240128</wp:posOffset>
                </wp:positionV>
                <wp:extent cx="23760" cy="49680"/>
                <wp:effectExtent l="38100" t="38100" r="52705" b="45720"/>
                <wp:wrapNone/>
                <wp:docPr id="253" name="Ink 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">
                      <w14:nvContentPartPr>
                        <w14:cNvContentPartPr/>
                      </w14:nvContentPartPr>
                      <w14:xfrm>
                        <a:off x="0" y="0"/>
                        <a:ext cx="2376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41AEA2" id="Ink 253" o:spid="_x0000_s1026" type="#_x0000_t75" style="position:absolute;margin-left:280.35pt;margin-top:18.2pt;width:3.25pt;height:5.3pt;z-index:25336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">
                <v:imagedata r:id="rId50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364224" behindDoc="0" locked="0" layoutInCell="1" allowOverlap="1" wp14:anchorId="26811F77" wp14:editId="06002314">
                <wp:simplePos x="0" y="0"/>
                <wp:positionH relativeFrom="column">
                  <wp:posOffset>3375668</wp:posOffset>
                </wp:positionH>
                <wp:positionV relativeFrom="paragraph">
                  <wp:posOffset>578168</wp:posOffset>
                </wp:positionV>
                <wp:extent cx="23040" cy="25560"/>
                <wp:effectExtent l="38100" t="38100" r="53340" b="50800"/>
                <wp:wrapNone/>
                <wp:docPr id="252" name="Ink 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">
                      <w14:nvContentPartPr>
                        <w14:cNvContentPartPr/>
                      </w14:nvContentPartPr>
                      <w14:xfrm>
                        <a:off x="0" y="0"/>
                        <a:ext cx="2304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AE496A" id="Ink 252" o:spid="_x0000_s1026" type="#_x0000_t75" style="position:absolute;margin-left:265.1pt;margin-top:44.85pt;width:3.2pt;height:3.4pt;z-index:25336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">
                <v:imagedata r:id="rId50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362176" behindDoc="0" locked="0" layoutInCell="1" allowOverlap="1" wp14:anchorId="3CB5B8B4" wp14:editId="46DFB8BB">
                <wp:simplePos x="0" y="0"/>
                <wp:positionH relativeFrom="column">
                  <wp:posOffset>3228068</wp:posOffset>
                </wp:positionH>
                <wp:positionV relativeFrom="paragraph">
                  <wp:posOffset>921608</wp:posOffset>
                </wp:positionV>
                <wp:extent cx="12240" cy="19080"/>
                <wp:effectExtent l="57150" t="38100" r="45085" b="57150"/>
                <wp:wrapNone/>
                <wp:docPr id="250" name="Ink 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">
                      <w14:nvContentPartPr>
                        <w14:cNvContentPartPr/>
                      </w14:nvContentPartPr>
                      <w14:xfrm>
                        <a:off x="0" y="0"/>
                        <a:ext cx="1224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BB86F9" id="Ink 250" o:spid="_x0000_s1026" type="#_x0000_t75" style="position:absolute;margin-left:253.5pt;margin-top:71.85pt;width:2.35pt;height:2.9pt;z-index:25336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">
                <v:imagedata r:id="rId50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361152" behindDoc="0" locked="0" layoutInCell="1" allowOverlap="1" wp14:anchorId="0895DD27" wp14:editId="3B25DD38">
                <wp:simplePos x="0" y="0"/>
                <wp:positionH relativeFrom="column">
                  <wp:posOffset>3044468</wp:posOffset>
                </wp:positionH>
                <wp:positionV relativeFrom="paragraph">
                  <wp:posOffset>1236608</wp:posOffset>
                </wp:positionV>
                <wp:extent cx="32400" cy="41400"/>
                <wp:effectExtent l="38100" t="57150" r="43815" b="53975"/>
                <wp:wrapNone/>
                <wp:docPr id="249" name="Ink 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">
                      <w14:nvContentPartPr>
                        <w14:cNvContentPartPr/>
                      </w14:nvContentPartPr>
                      <w14:xfrm>
                        <a:off x="0" y="0"/>
                        <a:ext cx="3240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C9C80D" id="Ink 249" o:spid="_x0000_s1026" type="#_x0000_t75" style="position:absolute;margin-left:239pt;margin-top:96.65pt;width:3.95pt;height:4.65pt;z-index:25336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">
                <v:imagedata r:id="rId50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360128" behindDoc="0" locked="0" layoutInCell="1" allowOverlap="1" wp14:anchorId="0BE6B270" wp14:editId="4963E653">
                <wp:simplePos x="0" y="0"/>
                <wp:positionH relativeFrom="column">
                  <wp:posOffset>2176780</wp:posOffset>
                </wp:positionH>
                <wp:positionV relativeFrom="paragraph">
                  <wp:posOffset>3500755</wp:posOffset>
                </wp:positionV>
                <wp:extent cx="111630" cy="184150"/>
                <wp:effectExtent l="38100" t="38100" r="41275" b="44450"/>
                <wp:wrapNone/>
                <wp:docPr id="248" name="Ink 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">
                      <w14:nvContentPartPr>
                        <w14:cNvContentPartPr/>
                      </w14:nvContentPartPr>
                      <w14:xfrm>
                        <a:off x="0" y="0"/>
                        <a:ext cx="111630" cy="1841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1699FB" id="Ink 248" o:spid="_x0000_s1026" type="#_x0000_t75" style="position:absolute;margin-left:170.7pt;margin-top:274.95pt;width:10.2pt;height:15.9pt;z-index:25336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">
                <v:imagedata r:id="rId508" o:title="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3352960" behindDoc="0" locked="0" layoutInCell="1" allowOverlap="1" wp14:anchorId="3BB185A2" wp14:editId="6700E74D">
                <wp:simplePos x="0" y="0"/>
                <wp:positionH relativeFrom="column">
                  <wp:posOffset>1267211</wp:posOffset>
                </wp:positionH>
                <wp:positionV relativeFrom="paragraph">
                  <wp:posOffset>1896155</wp:posOffset>
                </wp:positionV>
                <wp:extent cx="3657600" cy="0"/>
                <wp:effectExtent l="819150" t="0" r="895350" b="0"/>
                <wp:wrapNone/>
                <wp:docPr id="233" name="Straight Connector 2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-3823857">
                          <a:off x="0" y="0"/>
                          <a:ext cx="3657600" cy="0"/>
                        </a:xfrm>
                        <a:prstGeom prst="line">
                          <a:avLst/>
                        </a:prstGeom>
                        <a:solidFill>
                          <a:srgbClr val="004F8B">
                            <a:alpha val="5000"/>
                          </a:srgbClr>
                        </a:solidFill>
                        <a:ln w="18000">
                          <a:solidFill>
                            <a:srgbClr val="004F8B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25DBF50" id="Straight Connector 233" o:spid="_x0000_s1026" style="position:absolute;rotation:-4176672fd;z-index:25335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9.8pt,149.3pt" to="387.8pt,14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" filled="t" fillcolor="#004f8b" strokecolor="#004f8b" strokeweight=".5mm">
                <v:fill opacity="3341f"/>
                <v:stroke endarrow="open" joinstyle="miter"/>
              </v:lin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349888" behindDoc="0" locked="0" layoutInCell="1" allowOverlap="1" wp14:anchorId="4D2689B3" wp14:editId="33F0421E">
                <wp:simplePos x="0" y="0"/>
                <wp:positionH relativeFrom="column">
                  <wp:posOffset>2222588</wp:posOffset>
                </wp:positionH>
                <wp:positionV relativeFrom="paragraph">
                  <wp:posOffset>3595688</wp:posOffset>
                </wp:positionV>
                <wp:extent cx="17640" cy="23040"/>
                <wp:effectExtent l="38100" t="38100" r="40005" b="53340"/>
                <wp:wrapNone/>
                <wp:docPr id="227" name="Ink 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">
                      <w14:nvContentPartPr>
                        <w14:cNvContentPartPr/>
                      </w14:nvContentPartPr>
                      <w14:xfrm>
                        <a:off x="0" y="0"/>
                        <a:ext cx="1764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390684" id="Ink 227" o:spid="_x0000_s1026" type="#_x0000_t75" style="position:absolute;margin-left:174.3pt;margin-top:282.45pt;width:2.85pt;height:3.2pt;z-index:25334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">
                <v:imagedata r:id="rId51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348864" behindDoc="0" locked="0" layoutInCell="1" allowOverlap="1" wp14:anchorId="635E0BC0" wp14:editId="6A1E2DC4">
                <wp:simplePos x="0" y="0"/>
                <wp:positionH relativeFrom="column">
                  <wp:posOffset>2906228</wp:posOffset>
                </wp:positionH>
                <wp:positionV relativeFrom="paragraph">
                  <wp:posOffset>2256848</wp:posOffset>
                </wp:positionV>
                <wp:extent cx="16920" cy="33480"/>
                <wp:effectExtent l="38100" t="38100" r="40640" b="43180"/>
                <wp:wrapNone/>
                <wp:docPr id="223" name="Ink 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">
                      <w14:nvContentPartPr>
                        <w14:cNvContentPartPr/>
                      </w14:nvContentPartPr>
                      <w14:xfrm>
                        <a:off x="0" y="0"/>
                        <a:ext cx="1692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24FBC3" id="Ink 223" o:spid="_x0000_s1026" type="#_x0000_t75" style="position:absolute;margin-left:228.15pt;margin-top:177pt;width:2.75pt;height:4.1pt;z-index:25334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">
                <v:imagedata r:id="rId5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347840" behindDoc="0" locked="0" layoutInCell="1" allowOverlap="1" wp14:anchorId="73A9A2E0" wp14:editId="00E64F2A">
                <wp:simplePos x="0" y="0"/>
                <wp:positionH relativeFrom="column">
                  <wp:posOffset>2722268</wp:posOffset>
                </wp:positionH>
                <wp:positionV relativeFrom="paragraph">
                  <wp:posOffset>2584448</wp:posOffset>
                </wp:positionV>
                <wp:extent cx="15840" cy="19440"/>
                <wp:effectExtent l="38100" t="38100" r="41910" b="57150"/>
                <wp:wrapNone/>
                <wp:docPr id="222" name="Ink 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">
                      <w14:nvContentPartPr>
                        <w14:cNvContentPartPr/>
                      </w14:nvContentPartPr>
                      <w14:xfrm>
                        <a:off x="0" y="0"/>
                        <a:ext cx="1584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97060F" id="Ink 222" o:spid="_x0000_s1026" type="#_x0000_t75" style="position:absolute;margin-left:213.65pt;margin-top:202.8pt;width:2.7pt;height:2.95pt;z-index:25334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">
                <v:imagedata r:id="rId51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346816" behindDoc="0" locked="0" layoutInCell="1" allowOverlap="1" wp14:anchorId="3D6027BF" wp14:editId="7FB25016">
                <wp:simplePos x="0" y="0"/>
                <wp:positionH relativeFrom="column">
                  <wp:posOffset>2547308</wp:posOffset>
                </wp:positionH>
                <wp:positionV relativeFrom="paragraph">
                  <wp:posOffset>2928968</wp:posOffset>
                </wp:positionV>
                <wp:extent cx="26280" cy="15120"/>
                <wp:effectExtent l="38100" t="38100" r="50165" b="42545"/>
                <wp:wrapNone/>
                <wp:docPr id="221" name="Ink 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">
                      <w14:nvContentPartPr>
                        <w14:cNvContentPartPr/>
                      </w14:nvContentPartPr>
                      <w14:xfrm>
                        <a:off x="0" y="0"/>
                        <a:ext cx="2628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EF519A" id="Ink 221" o:spid="_x0000_s1026" type="#_x0000_t75" style="position:absolute;margin-left:199.9pt;margin-top:229.95pt;width:3.45pt;height:2.65pt;z-index:25334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">
                <v:imagedata r:id="rId51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345792" behindDoc="0" locked="0" layoutInCell="1" allowOverlap="1" wp14:anchorId="4BA7B9CA" wp14:editId="2A15E582">
                <wp:simplePos x="0" y="0"/>
                <wp:positionH relativeFrom="column">
                  <wp:posOffset>2395388</wp:posOffset>
                </wp:positionH>
                <wp:positionV relativeFrom="paragraph">
                  <wp:posOffset>3268808</wp:posOffset>
                </wp:positionV>
                <wp:extent cx="24120" cy="19080"/>
                <wp:effectExtent l="38100" t="38100" r="52705" b="57150"/>
                <wp:wrapNone/>
                <wp:docPr id="220" name="Ink 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">
                      <w14:nvContentPartPr>
                        <w14:cNvContentPartPr/>
                      </w14:nvContentPartPr>
                      <w14:xfrm>
                        <a:off x="0" y="0"/>
                        <a:ext cx="2412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64A064" id="Ink 220" o:spid="_x0000_s1026" type="#_x0000_t75" style="position:absolute;margin-left:187.9pt;margin-top:256.7pt;width:3.35pt;height:2.9pt;z-index:25334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">
                <v:imagedata r:id="rId51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344768" behindDoc="0" locked="0" layoutInCell="1" allowOverlap="1" wp14:anchorId="19073E0A" wp14:editId="7ADA3047">
                <wp:simplePos x="0" y="0"/>
                <wp:positionH relativeFrom="column">
                  <wp:posOffset>2572148</wp:posOffset>
                </wp:positionH>
                <wp:positionV relativeFrom="paragraph">
                  <wp:posOffset>2939768</wp:posOffset>
                </wp:positionV>
                <wp:extent cx="12600" cy="14760"/>
                <wp:effectExtent l="38100" t="38100" r="45085" b="42545"/>
                <wp:wrapNone/>
                <wp:docPr id="218" name="Ink 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">
                      <w14:nvContentPartPr>
                        <w14:cNvContentPartPr/>
                      </w14:nvContentPartPr>
                      <w14:xfrm>
                        <a:off x="0" y="0"/>
                        <a:ext cx="1260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23A845" id="Ink 218" o:spid="_x0000_s1026" type="#_x0000_t75" style="position:absolute;margin-left:201.85pt;margin-top:230.8pt;width:2.45pt;height:2.55pt;z-index:25334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">
                <v:imagedata r:id="rId52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343744" behindDoc="0" locked="0" layoutInCell="1" allowOverlap="1" wp14:anchorId="073623F8" wp14:editId="015E7D00">
                <wp:simplePos x="0" y="0"/>
                <wp:positionH relativeFrom="column">
                  <wp:posOffset>2736308</wp:posOffset>
                </wp:positionH>
                <wp:positionV relativeFrom="paragraph">
                  <wp:posOffset>2581356</wp:posOffset>
                </wp:positionV>
                <wp:extent cx="1440" cy="3960"/>
                <wp:effectExtent l="57150" t="57150" r="55880" b="53340"/>
                <wp:wrapNone/>
                <wp:docPr id="217" name="Ink 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">
                      <w14:nvContentPartPr>
                        <w14:cNvContentPartPr/>
                      </w14:nvContentPartPr>
                      <w14:xfrm>
                        <a:off x="0" y="0"/>
                        <a:ext cx="144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EEB76A" id="Ink 217" o:spid="_x0000_s1026" type="#_x0000_t75" style="position:absolute;margin-left:214.75pt;margin-top:202.55pt;width:1.5pt;height:1.7pt;z-index:25334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">
                <v:imagedata r:id="rId52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342720" behindDoc="0" locked="0" layoutInCell="1" allowOverlap="1" wp14:anchorId="5495C0CF" wp14:editId="10E51ABA">
                <wp:simplePos x="0" y="0"/>
                <wp:positionH relativeFrom="column">
                  <wp:posOffset>2901548</wp:posOffset>
                </wp:positionH>
                <wp:positionV relativeFrom="paragraph">
                  <wp:posOffset>2260956</wp:posOffset>
                </wp:positionV>
                <wp:extent cx="15840" cy="16560"/>
                <wp:effectExtent l="38100" t="38100" r="41910" b="40640"/>
                <wp:wrapNone/>
                <wp:docPr id="216" name="Ink 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">
                      <w14:nvContentPartPr>
                        <w14:cNvContentPartPr/>
                      </w14:nvContentPartPr>
                      <w14:xfrm>
                        <a:off x="0" y="0"/>
                        <a:ext cx="1584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6B61BE" id="Ink 216" o:spid="_x0000_s1026" type="#_x0000_t75" style="position:absolute;margin-left:227.75pt;margin-top:177.35pt;width:2.7pt;height:2.7pt;z-index:25334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">
                <v:imagedata r:id="rId52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341696" behindDoc="0" locked="0" layoutInCell="1" allowOverlap="1" wp14:anchorId="4F381F7E" wp14:editId="32DA530C">
                <wp:simplePos x="0" y="0"/>
                <wp:positionH relativeFrom="column">
                  <wp:posOffset>3890828</wp:posOffset>
                </wp:positionH>
                <wp:positionV relativeFrom="paragraph">
                  <wp:posOffset>271596</wp:posOffset>
                </wp:positionV>
                <wp:extent cx="20520" cy="4680"/>
                <wp:effectExtent l="38100" t="57150" r="55880" b="52705"/>
                <wp:wrapNone/>
                <wp:docPr id="215" name="Ink 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">
                      <w14:nvContentPartPr>
                        <w14:cNvContentPartPr/>
                      </w14:nvContentPartPr>
                      <w14:xfrm>
                        <a:off x="0" y="0"/>
                        <a:ext cx="2052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4887B1" id="Ink 215" o:spid="_x0000_s1026" type="#_x0000_t75" style="position:absolute;margin-left:305.65pt;margin-top:20.7pt;width:3pt;height:1.75pt;z-index:25334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">
                <v:imagedata r:id="rId52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340672" behindDoc="0" locked="0" layoutInCell="1" allowOverlap="1" wp14:anchorId="6ED804E6" wp14:editId="28495520">
                <wp:simplePos x="0" y="0"/>
                <wp:positionH relativeFrom="column">
                  <wp:posOffset>3731348</wp:posOffset>
                </wp:positionH>
                <wp:positionV relativeFrom="paragraph">
                  <wp:posOffset>583716</wp:posOffset>
                </wp:positionV>
                <wp:extent cx="4320" cy="16920"/>
                <wp:effectExtent l="57150" t="38100" r="53340" b="40640"/>
                <wp:wrapNone/>
                <wp:docPr id="214" name="Ink 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">
                      <w14:nvContentPartPr>
                        <w14:cNvContentPartPr/>
                      </w14:nvContentPartPr>
                      <w14:xfrm>
                        <a:off x="0" y="0"/>
                        <a:ext cx="432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326F4C" id="Ink 214" o:spid="_x0000_s1026" type="#_x0000_t75" style="position:absolute;margin-left:293.1pt;margin-top:45.25pt;width:1.8pt;height:2.75pt;z-index:25334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">
                <v:imagedata r:id="rId52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339648" behindDoc="0" locked="0" layoutInCell="1" allowOverlap="1" wp14:anchorId="6141ADB6" wp14:editId="6287C619">
                <wp:simplePos x="0" y="0"/>
                <wp:positionH relativeFrom="column">
                  <wp:posOffset>3551708</wp:posOffset>
                </wp:positionH>
                <wp:positionV relativeFrom="paragraph">
                  <wp:posOffset>931476</wp:posOffset>
                </wp:positionV>
                <wp:extent cx="23760" cy="17280"/>
                <wp:effectExtent l="38100" t="38100" r="52705" b="40005"/>
                <wp:wrapNone/>
                <wp:docPr id="211" name="Ink 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">
                      <w14:nvContentPartPr>
                        <w14:cNvContentPartPr/>
                      </w14:nvContentPartPr>
                      <w14:xfrm>
                        <a:off x="0" y="0"/>
                        <a:ext cx="2376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51C682" id="Ink 211" o:spid="_x0000_s1026" type="#_x0000_t75" style="position:absolute;margin-left:278.95pt;margin-top:72.65pt;width:3.25pt;height:2.75pt;z-index:25333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">
                <v:imagedata r:id="rId53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338624" behindDoc="0" locked="0" layoutInCell="1" allowOverlap="1" wp14:anchorId="7ECB74FA" wp14:editId="09BCDB2E">
                <wp:simplePos x="0" y="0"/>
                <wp:positionH relativeFrom="column">
                  <wp:posOffset>3381788</wp:posOffset>
                </wp:positionH>
                <wp:positionV relativeFrom="paragraph">
                  <wp:posOffset>1263036</wp:posOffset>
                </wp:positionV>
                <wp:extent cx="15480" cy="23400"/>
                <wp:effectExtent l="38100" t="38100" r="41910" b="53340"/>
                <wp:wrapNone/>
                <wp:docPr id="210" name="Ink 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">
                      <w14:nvContentPartPr>
                        <w14:cNvContentPartPr/>
                      </w14:nvContentPartPr>
                      <w14:xfrm>
                        <a:off x="0" y="0"/>
                        <a:ext cx="1548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379B0B" id="Ink 210" o:spid="_x0000_s1026" type="#_x0000_t75" style="position:absolute;margin-left:265.6pt;margin-top:98.75pt;width:2.6pt;height:3.3pt;z-index:25333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">
                <v:imagedata r:id="rId53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337600" behindDoc="0" locked="0" layoutInCell="1" allowOverlap="1" wp14:anchorId="617092B9" wp14:editId="26C0507C">
                <wp:simplePos x="0" y="0"/>
                <wp:positionH relativeFrom="column">
                  <wp:posOffset>3222668</wp:posOffset>
                </wp:positionH>
                <wp:positionV relativeFrom="paragraph">
                  <wp:posOffset>1575156</wp:posOffset>
                </wp:positionV>
                <wp:extent cx="17640" cy="52560"/>
                <wp:effectExtent l="38100" t="38100" r="40005" b="43180"/>
                <wp:wrapNone/>
                <wp:docPr id="209" name="Ink 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">
                      <w14:nvContentPartPr>
                        <w14:cNvContentPartPr/>
                      </w14:nvContentPartPr>
                      <w14:xfrm>
                        <a:off x="0" y="0"/>
                        <a:ext cx="1764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6EC37F" id="Ink 209" o:spid="_x0000_s1026" type="#_x0000_t75" style="position:absolute;margin-left:253.05pt;margin-top:123.35pt;width:2.85pt;height:5.6pt;z-index:25333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">
                <v:imagedata r:id="rId53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336576" behindDoc="0" locked="0" layoutInCell="1" allowOverlap="1" wp14:anchorId="4F27A91B" wp14:editId="2C1DF602">
                <wp:simplePos x="0" y="0"/>
                <wp:positionH relativeFrom="column">
                  <wp:posOffset>3048788</wp:posOffset>
                </wp:positionH>
                <wp:positionV relativeFrom="paragraph">
                  <wp:posOffset>1910316</wp:posOffset>
                </wp:positionV>
                <wp:extent cx="28080" cy="43920"/>
                <wp:effectExtent l="38100" t="57150" r="48260" b="51435"/>
                <wp:wrapNone/>
                <wp:docPr id="206" name="Ink 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">
                      <w14:nvContentPartPr>
                        <w14:cNvContentPartPr/>
                      </w14:nvContentPartPr>
                      <w14:xfrm>
                        <a:off x="0" y="0"/>
                        <a:ext cx="2808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78FAD2" id="Ink 206" o:spid="_x0000_s1026" type="#_x0000_t75" style="position:absolute;margin-left:239.35pt;margin-top:149.7pt;width:3.6pt;height:4.85pt;z-index:25333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">
                <v:imagedata r:id="rId536" o:title=""/>
              </v:shape>
            </w:pict>
          </mc:Fallback>
        </mc:AlternateContent>
      </w:r>
      <w:r w:rsidR="00F44C9B">
        <w:rPr>
          <w:noProof/>
        </w:rPr>
        <mc:AlternateContent>
          <mc:Choice Requires="wpi">
            <w:drawing>
              <wp:anchor distT="0" distB="0" distL="114300" distR="114300" simplePos="0" relativeHeight="253333504" behindDoc="0" locked="0" layoutInCell="1" allowOverlap="1" wp14:anchorId="6D61F0EA" wp14:editId="4240831B">
                <wp:simplePos x="0" y="0"/>
                <wp:positionH relativeFrom="column">
                  <wp:posOffset>5528310</wp:posOffset>
                </wp:positionH>
                <wp:positionV relativeFrom="paragraph">
                  <wp:posOffset>688340</wp:posOffset>
                </wp:positionV>
                <wp:extent cx="717555" cy="244720"/>
                <wp:effectExtent l="38100" t="38100" r="44450" b="41275"/>
                <wp:wrapNone/>
                <wp:docPr id="202" name="Ink 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">
                      <w14:nvContentPartPr>
                        <w14:cNvContentPartPr/>
                      </w14:nvContentPartPr>
                      <w14:xfrm>
                        <a:off x="0" y="0"/>
                        <a:ext cx="717555" cy="2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60CE62" id="Ink 202" o:spid="_x0000_s1026" type="#_x0000_t75" style="position:absolute;margin-left:434.6pt;margin-top:53.5pt;width:57.9pt;height:20.65pt;z-index:25333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">
                <v:imagedata r:id="rId538" o:title=""/>
              </v:shape>
            </w:pict>
          </mc:Fallback>
        </mc:AlternateContent>
      </w:r>
      <w:r w:rsidR="00F44C9B">
        <w:rPr>
          <w:noProof/>
        </w:rPr>
        <mc:AlternateContent>
          <mc:Choice Requires="wpi">
            <w:drawing>
              <wp:anchor distT="0" distB="0" distL="114300" distR="114300" simplePos="0" relativeHeight="253334528" behindDoc="0" locked="0" layoutInCell="1" allowOverlap="1" wp14:anchorId="11775139" wp14:editId="3FF2802B">
                <wp:simplePos x="0" y="0"/>
                <wp:positionH relativeFrom="column">
                  <wp:posOffset>6066790</wp:posOffset>
                </wp:positionH>
                <wp:positionV relativeFrom="paragraph">
                  <wp:posOffset>424815</wp:posOffset>
                </wp:positionV>
                <wp:extent cx="263435" cy="163195"/>
                <wp:effectExtent l="38100" t="38100" r="3810" b="46355"/>
                <wp:wrapNone/>
                <wp:docPr id="203" name="Ink 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">
                      <w14:nvContentPartPr>
                        <w14:cNvContentPartPr/>
                      </w14:nvContentPartPr>
                      <w14:xfrm>
                        <a:off x="0" y="0"/>
                        <a:ext cx="263435" cy="1631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0E2061" id="Ink 203" o:spid="_x0000_s1026" type="#_x0000_t75" style="position:absolute;margin-left:477pt;margin-top:32.75pt;width:22.2pt;height:14.25pt;z-index:25333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">
                <v:imagedata r:id="rId540" o:title=""/>
              </v:shape>
            </w:pict>
          </mc:Fallback>
        </mc:AlternateContent>
      </w:r>
      <w:r w:rsidR="00F44C9B">
        <w:rPr>
          <w:noProof/>
        </w:rPr>
        <mc:AlternateContent>
          <mc:Choice Requires="wpi">
            <w:drawing>
              <wp:anchor distT="0" distB="0" distL="114300" distR="114300" simplePos="0" relativeHeight="253335552" behindDoc="0" locked="0" layoutInCell="1" allowOverlap="1" wp14:anchorId="2CF8DDA7" wp14:editId="552BD7E6">
                <wp:simplePos x="0" y="0"/>
                <wp:positionH relativeFrom="column">
                  <wp:posOffset>5323840</wp:posOffset>
                </wp:positionH>
                <wp:positionV relativeFrom="paragraph">
                  <wp:posOffset>313690</wp:posOffset>
                </wp:positionV>
                <wp:extent cx="505485" cy="270930"/>
                <wp:effectExtent l="57150" t="57150" r="46990" b="53340"/>
                <wp:wrapNone/>
                <wp:docPr id="204" name="Ink 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">
                      <w14:nvContentPartPr>
                        <w14:cNvContentPartPr/>
                      </w14:nvContentPartPr>
                      <w14:xfrm>
                        <a:off x="0" y="0"/>
                        <a:ext cx="505485" cy="2709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4933C7" id="Ink 204" o:spid="_x0000_s1026" type="#_x0000_t75" style="position:absolute;margin-left:418.5pt;margin-top:24pt;width:41.2pt;height:22.75pt;z-index:25333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">
                <v:imagedata r:id="rId542" o:title=""/>
              </v:shape>
            </w:pict>
          </mc:Fallback>
        </mc:AlternateContent>
      </w:r>
      <w:r w:rsidR="002773E1">
        <w:rPr>
          <w:noProof/>
        </w:rPr>
        <w:drawing>
          <wp:inline distT="0" distB="0" distL="0" distR="0" wp14:anchorId="1DF50C29" wp14:editId="4D0437C9">
            <wp:extent cx="3630930" cy="3630930"/>
            <wp:effectExtent l="0" t="0" r="7620" b="7620"/>
            <wp:docPr id="6" name="Picture 1" descr="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ordinate plane"/>
                    <pic:cNvPicPr>
                      <a:picLocks noChangeAspect="1" noChangeArrowheads="1"/>
                    </pic:cNvPicPr>
                  </pic:nvPicPr>
                  <pic:blipFill>
                    <a:blip r:embed="rId5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0930" cy="3630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276917D" w14:textId="35DCFCB3" w:rsidR="000A259A" w:rsidRDefault="000A259A" w:rsidP="000A259A">
      <w:pPr>
        <w:rPr>
          <w:rFonts w:eastAsiaTheme="minorEastAsia"/>
          <w:sz w:val="40"/>
          <w:szCs w:val="40"/>
        </w:rPr>
      </w:pPr>
      <w:r w:rsidRPr="00C26304">
        <w:rPr>
          <w:rFonts w:eastAsiaTheme="minorEastAsia"/>
          <w:sz w:val="40"/>
          <w:szCs w:val="40"/>
        </w:rPr>
        <w:t xml:space="preserve">Notice that the graph for function </w:t>
      </w:r>
      <m:oMath>
        <m:r>
          <w:rPr>
            <w:rFonts w:ascii="Cambria Math" w:eastAsiaTheme="minorEastAsia" w:hAnsi="Cambria Math"/>
            <w:sz w:val="40"/>
            <w:szCs w:val="40"/>
          </w:rPr>
          <m:t>g</m:t>
        </m:r>
      </m:oMath>
      <w:r w:rsidRPr="00C26304">
        <w:rPr>
          <w:rFonts w:eastAsiaTheme="minorEastAsia"/>
          <w:sz w:val="40"/>
          <w:szCs w:val="40"/>
        </w:rPr>
        <w:t xml:space="preserve"> is the graph of function </w:t>
      </w:r>
      <m:oMath>
        <m:r>
          <w:rPr>
            <w:rFonts w:ascii="Cambria Math" w:eastAsiaTheme="minorEastAsia" w:hAnsi="Cambria Math"/>
            <w:sz w:val="40"/>
            <w:szCs w:val="40"/>
          </w:rPr>
          <m:t>f</m:t>
        </m:r>
      </m:oMath>
      <w:r w:rsidRPr="00C26304">
        <w:rPr>
          <w:rFonts w:eastAsiaTheme="minorEastAsia"/>
          <w:sz w:val="40"/>
          <w:szCs w:val="40"/>
        </w:rPr>
        <w:t xml:space="preserve"> shifted up 4 units.</w:t>
      </w:r>
    </w:p>
    <w:p w14:paraId="79D74154" w14:textId="51F23FB5" w:rsidR="002773E1" w:rsidRDefault="002773E1" w:rsidP="000A259A">
      <w:pPr>
        <w:rPr>
          <w:rFonts w:eastAsiaTheme="minorEastAsia"/>
          <w:sz w:val="40"/>
          <w:szCs w:val="40"/>
        </w:rPr>
      </w:pPr>
    </w:p>
    <w:p w14:paraId="5582D6E6" w14:textId="77777777" w:rsidR="002773E1" w:rsidRPr="00C26304" w:rsidRDefault="002773E1" w:rsidP="000A259A">
      <w:pPr>
        <w:rPr>
          <w:rFonts w:eastAsiaTheme="minorEastAsia"/>
          <w:sz w:val="40"/>
          <w:szCs w:val="40"/>
        </w:rPr>
      </w:pPr>
    </w:p>
    <w:p w14:paraId="59B8355C" w14:textId="77777777" w:rsidR="000A259A" w:rsidRPr="00C26304" w:rsidRDefault="000A259A" w:rsidP="000A259A">
      <w:pPr>
        <w:rPr>
          <w:rFonts w:eastAsiaTheme="minorEastAsia"/>
          <w:sz w:val="40"/>
          <w:szCs w:val="40"/>
        </w:rPr>
      </w:pPr>
      <w:r w:rsidRPr="00C26304">
        <w:rPr>
          <w:rFonts w:eastAsiaTheme="minorEastAsia"/>
          <w:sz w:val="40"/>
          <w:szCs w:val="40"/>
        </w:rPr>
        <w:lastRenderedPageBreak/>
        <w:t>In addition to a graph of the functions, we could also look at a table of values:</w:t>
      </w:r>
    </w:p>
    <w:p w14:paraId="0AE3F92B" w14:textId="43E918F3" w:rsidR="000A259A" w:rsidRPr="00C26304" w:rsidRDefault="002773E1" w:rsidP="002773E1">
      <w:pPr>
        <w:jc w:val="center"/>
        <w:rPr>
          <w:rFonts w:eastAsiaTheme="minorEastAsia"/>
          <w:sz w:val="40"/>
          <w:szCs w:val="40"/>
        </w:rPr>
      </w:pPr>
      <w:r w:rsidRPr="002773E1">
        <w:rPr>
          <w:rFonts w:eastAsiaTheme="minorEastAsia"/>
          <w:noProof/>
          <w:sz w:val="40"/>
          <w:szCs w:val="40"/>
        </w:rPr>
        <w:drawing>
          <wp:inline distT="0" distB="0" distL="0" distR="0" wp14:anchorId="2A75F0D6" wp14:editId="41519E03">
            <wp:extent cx="2651760" cy="1783911"/>
            <wp:effectExtent l="0" t="0" r="0" b="6985"/>
            <wp:docPr id="8" name="Picture 8" descr="table of y=2x and y=2x+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table of y=2x and y=2x+4"/>
                    <pic:cNvPicPr>
                      <a:picLocks noChangeAspect="1" noChangeArrowheads="1"/>
                    </pic:cNvPicPr>
                  </pic:nvPicPr>
                  <pic:blipFill>
                    <a:blip r:embed="rId5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9928" cy="17894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DAABED" w14:textId="681CCE72" w:rsidR="000A259A" w:rsidRDefault="000A259A" w:rsidP="000A259A">
      <w:pPr>
        <w:rPr>
          <w:rFonts w:eastAsiaTheme="minorEastAsia"/>
          <w:sz w:val="40"/>
          <w:szCs w:val="40"/>
        </w:rPr>
      </w:pPr>
      <w:r w:rsidRPr="00C26304">
        <w:rPr>
          <w:rFonts w:eastAsiaTheme="minorEastAsia"/>
          <w:sz w:val="40"/>
          <w:szCs w:val="40"/>
        </w:rPr>
        <w:t xml:space="preserve">Although we could generate graphs and tables by hand, it is </w:t>
      </w:r>
      <w:r w:rsidR="009E5231" w:rsidRPr="00C26304">
        <w:rPr>
          <w:rFonts w:eastAsiaTheme="minorEastAsia"/>
          <w:sz w:val="40"/>
          <w:szCs w:val="40"/>
        </w:rPr>
        <w:t xml:space="preserve">more efficient </w:t>
      </w:r>
      <w:r w:rsidRPr="00C26304">
        <w:rPr>
          <w:rFonts w:eastAsiaTheme="minorEastAsia"/>
          <w:sz w:val="40"/>
          <w:szCs w:val="40"/>
        </w:rPr>
        <w:t xml:space="preserve">to use technology. </w:t>
      </w:r>
    </w:p>
    <w:p w14:paraId="3428CF98" w14:textId="2BDEE059" w:rsidR="002773E1" w:rsidRDefault="002773E1" w:rsidP="002773E1">
      <w:pPr>
        <w:jc w:val="center"/>
        <w:rPr>
          <w:rFonts w:eastAsiaTheme="minorEastAsia"/>
          <w:sz w:val="40"/>
          <w:szCs w:val="40"/>
        </w:rPr>
      </w:pPr>
      <w:r w:rsidRPr="002773E1">
        <w:rPr>
          <w:rFonts w:eastAsiaTheme="minorEastAsia"/>
          <w:noProof/>
          <w:sz w:val="40"/>
          <w:szCs w:val="40"/>
        </w:rPr>
        <w:drawing>
          <wp:inline distT="0" distB="0" distL="0" distR="0" wp14:anchorId="104E98B0" wp14:editId="165D14E4">
            <wp:extent cx="2903220" cy="1953075"/>
            <wp:effectExtent l="0" t="0" r="0" b="9525"/>
            <wp:docPr id="9" name="Picture 9" descr="graph of y=2x and y=2x+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 descr="graph of y=2x and y=2x+4"/>
                    <pic:cNvPicPr>
                      <a:picLocks noChangeAspect="1" noChangeArrowheads="1"/>
                    </pic:cNvPicPr>
                  </pic:nvPicPr>
                  <pic:blipFill>
                    <a:blip r:embed="rId5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7770" cy="19561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BD2E02" w14:textId="77777777" w:rsidR="002773E1" w:rsidRPr="00C26304" w:rsidRDefault="002773E1" w:rsidP="000A259A">
      <w:pPr>
        <w:rPr>
          <w:rFonts w:eastAsiaTheme="minorEastAsia"/>
          <w:sz w:val="40"/>
          <w:szCs w:val="40"/>
        </w:rPr>
      </w:pPr>
    </w:p>
    <w:p w14:paraId="6E02A3F9" w14:textId="1C229614" w:rsidR="000A259A" w:rsidRPr="00C26304" w:rsidRDefault="005969BE" w:rsidP="000A259A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444096" behindDoc="0" locked="0" layoutInCell="1" allowOverlap="1" wp14:anchorId="2B353520" wp14:editId="0AD40448">
                <wp:simplePos x="0" y="0"/>
                <wp:positionH relativeFrom="column">
                  <wp:posOffset>5648325</wp:posOffset>
                </wp:positionH>
                <wp:positionV relativeFrom="paragraph">
                  <wp:posOffset>862330</wp:posOffset>
                </wp:positionV>
                <wp:extent cx="150130" cy="249120"/>
                <wp:effectExtent l="38100" t="38100" r="40640" b="55880"/>
                <wp:wrapNone/>
                <wp:docPr id="284" name="Ink 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">
                      <w14:nvContentPartPr>
                        <w14:cNvContentPartPr/>
                      </w14:nvContentPartPr>
                      <w14:xfrm>
                        <a:off x="0" y="0"/>
                        <a:ext cx="150130" cy="24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B49CD3" id="Ink 284" o:spid="_x0000_s1026" type="#_x0000_t75" style="position:absolute;margin-left:444.05pt;margin-top:67.2pt;width:13.2pt;height:21pt;z-index:25344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">
                <v:imagedata r:id="rId547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434880" behindDoc="0" locked="0" layoutInCell="1" allowOverlap="1" wp14:anchorId="76CB7145" wp14:editId="6248CDD9">
                <wp:simplePos x="0" y="0"/>
                <wp:positionH relativeFrom="column">
                  <wp:posOffset>4174490</wp:posOffset>
                </wp:positionH>
                <wp:positionV relativeFrom="paragraph">
                  <wp:posOffset>840740</wp:posOffset>
                </wp:positionV>
                <wp:extent cx="154305" cy="245110"/>
                <wp:effectExtent l="57150" t="38100" r="55245" b="40640"/>
                <wp:wrapNone/>
                <wp:docPr id="263" name="Ink 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">
                      <w14:nvContentPartPr>
                        <w14:cNvContentPartPr/>
                      </w14:nvContentPartPr>
                      <w14:xfrm>
                        <a:off x="0" y="0"/>
                        <a:ext cx="154305" cy="2451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6D1FA7" id="Ink 263" o:spid="_x0000_s1026" type="#_x0000_t75" style="position:absolute;margin-left:328pt;margin-top:65.5pt;width:13.55pt;height:20.7pt;z-index:25343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">
                <v:imagedata r:id="rId549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422592" behindDoc="0" locked="0" layoutInCell="1" allowOverlap="1" wp14:anchorId="74C4CD3F" wp14:editId="413FBDC3">
                <wp:simplePos x="0" y="0"/>
                <wp:positionH relativeFrom="column">
                  <wp:posOffset>2747645</wp:posOffset>
                </wp:positionH>
                <wp:positionV relativeFrom="paragraph">
                  <wp:posOffset>867410</wp:posOffset>
                </wp:positionV>
                <wp:extent cx="208160" cy="215640"/>
                <wp:effectExtent l="38100" t="38100" r="40005" b="51435"/>
                <wp:wrapNone/>
                <wp:docPr id="695" name="Ink 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">
                      <w14:nvContentPartPr>
                        <w14:cNvContentPartPr/>
                      </w14:nvContentPartPr>
                      <w14:xfrm>
                        <a:off x="0" y="0"/>
                        <a:ext cx="208160" cy="2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140D3D" id="Ink 695" o:spid="_x0000_s1026" type="#_x0000_t75" style="position:absolute;margin-left:215.65pt;margin-top:67.6pt;width:17.85pt;height:18.4pt;z-index:25342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">
                <v:imagedata r:id="rId551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411328" behindDoc="0" locked="0" layoutInCell="1" allowOverlap="1" wp14:anchorId="3967E856" wp14:editId="16C5AFAA">
                <wp:simplePos x="0" y="0"/>
                <wp:positionH relativeFrom="column">
                  <wp:posOffset>996950</wp:posOffset>
                </wp:positionH>
                <wp:positionV relativeFrom="paragraph">
                  <wp:posOffset>814705</wp:posOffset>
                </wp:positionV>
                <wp:extent cx="235320" cy="244440"/>
                <wp:effectExtent l="57150" t="38100" r="50800" b="41910"/>
                <wp:wrapNone/>
                <wp:docPr id="683" name="Ink 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">
                      <w14:nvContentPartPr>
                        <w14:cNvContentPartPr/>
                      </w14:nvContentPartPr>
                      <w14:xfrm>
                        <a:off x="0" y="0"/>
                        <a:ext cx="235320" cy="24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6C5B4F" id="Ink 683" o:spid="_x0000_s1026" type="#_x0000_t75" style="position:absolute;margin-left:77.8pt;margin-top:63.45pt;width:19.95pt;height:20.7pt;z-index:25341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">
                <v:imagedata r:id="rId553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408256" behindDoc="0" locked="0" layoutInCell="1" allowOverlap="1" wp14:anchorId="75541CD0" wp14:editId="3E1CF0B3">
                <wp:simplePos x="0" y="0"/>
                <wp:positionH relativeFrom="column">
                  <wp:posOffset>2748188</wp:posOffset>
                </wp:positionH>
                <wp:positionV relativeFrom="paragraph">
                  <wp:posOffset>950220</wp:posOffset>
                </wp:positionV>
                <wp:extent cx="360" cy="2520"/>
                <wp:effectExtent l="38100" t="57150" r="57150" b="55245"/>
                <wp:wrapNone/>
                <wp:docPr id="680" name="Ink 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">
                      <w14:nvContentPartPr>
                        <w14:cNvContentPartPr/>
                      </w14:nvContentPartPr>
                      <w14:xfrm>
                        <a:off x="0" y="0"/>
                        <a:ext cx="36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60C2C0" id="Ink 680" o:spid="_x0000_s1026" type="#_x0000_t75" style="position:absolute;margin-left:215.7pt;margin-top:74.1pt;width:1.45pt;height:1.65pt;z-index:25340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">
                <v:imagedata r:id="rId555" o:title=""/>
              </v:shape>
            </w:pict>
          </mc:Fallback>
        </mc:AlternateContent>
      </w:r>
      <w:r w:rsidR="000A259A" w:rsidRPr="00C26304">
        <w:rPr>
          <w:rFonts w:eastAsiaTheme="minorEastAsia"/>
          <w:sz w:val="40"/>
          <w:szCs w:val="40"/>
        </w:rPr>
        <w:t>The graph and table tell us the same information and we can evaluate a function with both.  For example:</w:t>
      </w:r>
    </w:p>
    <w:p w14:paraId="7659717A" w14:textId="386C41BE" w:rsidR="000A259A" w:rsidRPr="006C310B" w:rsidRDefault="000A259A" w:rsidP="005969BE">
      <w:pPr>
        <w:rPr>
          <w:rFonts w:eastAsiaTheme="minorEastAsia"/>
          <w:sz w:val="40"/>
          <w:szCs w:val="40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40"/>
              <w:szCs w:val="40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  <w:sz w:val="40"/>
                  <w:szCs w:val="40"/>
                </w:rPr>
              </m:ctrlPr>
            </m:dPr>
            <m:e>
              <m:r>
                <w:rPr>
                  <w:rFonts w:ascii="Cambria Math" w:eastAsiaTheme="minorEastAsia" w:hAnsi="Cambria Math"/>
                  <w:sz w:val="40"/>
                  <w:szCs w:val="40"/>
                </w:rPr>
                <m:t>-3</m:t>
              </m:r>
            </m:e>
          </m:d>
          <m:r>
            <w:rPr>
              <w:rFonts w:ascii="Cambria Math" w:eastAsiaTheme="minorEastAsia" w:hAnsi="Cambria Math"/>
              <w:sz w:val="40"/>
              <w:szCs w:val="40"/>
            </w:rPr>
            <m:t>=            g</m:t>
          </m:r>
          <m:d>
            <m:dPr>
              <m:ctrlPr>
                <w:rPr>
                  <w:rFonts w:ascii="Cambria Math" w:eastAsiaTheme="minorEastAsia" w:hAnsi="Cambria Math"/>
                  <w:i/>
                  <w:sz w:val="40"/>
                  <w:szCs w:val="40"/>
                </w:rPr>
              </m:ctrlPr>
            </m:dPr>
            <m:e>
              <m:r>
                <w:rPr>
                  <w:rFonts w:ascii="Cambria Math" w:eastAsiaTheme="minorEastAsia" w:hAnsi="Cambria Math"/>
                  <w:sz w:val="40"/>
                  <w:szCs w:val="40"/>
                </w:rPr>
                <m:t>-3</m:t>
              </m:r>
            </m:e>
          </m:d>
          <m:r>
            <w:rPr>
              <w:rFonts w:ascii="Cambria Math" w:eastAsiaTheme="minorEastAsia" w:hAnsi="Cambria Math"/>
              <w:sz w:val="40"/>
              <w:szCs w:val="40"/>
            </w:rPr>
            <m:t>=           f</m:t>
          </m:r>
          <m:d>
            <m:dPr>
              <m:ctrlPr>
                <w:rPr>
                  <w:rFonts w:ascii="Cambria Math" w:eastAsiaTheme="minorEastAsia" w:hAnsi="Cambria Math"/>
                  <w:i/>
                  <w:sz w:val="40"/>
                  <w:szCs w:val="40"/>
                </w:rPr>
              </m:ctrlPr>
            </m:dPr>
            <m:e>
              <m:r>
                <w:rPr>
                  <w:rFonts w:ascii="Cambria Math" w:eastAsiaTheme="minorEastAsia" w:hAnsi="Cambria Math"/>
                  <w:sz w:val="40"/>
                  <w:szCs w:val="40"/>
                </w:rPr>
                <m:t>0</m:t>
              </m:r>
            </m:e>
          </m:d>
          <m:r>
            <w:rPr>
              <w:rFonts w:ascii="Cambria Math" w:eastAsiaTheme="minorEastAsia" w:hAnsi="Cambria Math"/>
              <w:sz w:val="40"/>
              <w:szCs w:val="40"/>
            </w:rPr>
            <m:t>=           g</m:t>
          </m:r>
          <m:d>
            <m:dPr>
              <m:ctrlPr>
                <w:rPr>
                  <w:rFonts w:ascii="Cambria Math" w:eastAsiaTheme="minorEastAsia" w:hAnsi="Cambria Math"/>
                  <w:i/>
                  <w:sz w:val="40"/>
                  <w:szCs w:val="40"/>
                </w:rPr>
              </m:ctrlPr>
            </m:dPr>
            <m:e>
              <m:r>
                <w:rPr>
                  <w:rFonts w:ascii="Cambria Math" w:eastAsiaTheme="minorEastAsia" w:hAnsi="Cambria Math"/>
                  <w:sz w:val="40"/>
                  <w:szCs w:val="40"/>
                </w:rPr>
                <m:t>0</m:t>
              </m:r>
            </m:e>
          </m:d>
          <m:r>
            <w:rPr>
              <w:rFonts w:ascii="Cambria Math" w:eastAsiaTheme="minorEastAsia" w:hAnsi="Cambria Math"/>
              <w:sz w:val="40"/>
              <w:szCs w:val="40"/>
            </w:rPr>
            <m:t xml:space="preserve">= </m:t>
          </m:r>
        </m:oMath>
      </m:oMathPara>
    </w:p>
    <w:p w14:paraId="7B47C693" w14:textId="00F95003" w:rsidR="006C310B" w:rsidRPr="00C26304" w:rsidRDefault="005969BE" w:rsidP="000A259A">
      <w:pPr>
        <w:ind w:left="720"/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451264" behindDoc="0" locked="0" layoutInCell="1" allowOverlap="1" wp14:anchorId="32456549" wp14:editId="36DAF9DA">
                <wp:simplePos x="0" y="0"/>
                <wp:positionH relativeFrom="column">
                  <wp:posOffset>5025390</wp:posOffset>
                </wp:positionH>
                <wp:positionV relativeFrom="paragraph">
                  <wp:posOffset>101600</wp:posOffset>
                </wp:positionV>
                <wp:extent cx="687030" cy="451620"/>
                <wp:effectExtent l="38100" t="38100" r="56515" b="43815"/>
                <wp:wrapNone/>
                <wp:docPr id="296" name="Ink 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">
                      <w14:nvContentPartPr>
                        <w14:cNvContentPartPr/>
                      </w14:nvContentPartPr>
                      <w14:xfrm>
                        <a:off x="0" y="0"/>
                        <a:ext cx="687030" cy="4516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481866" id="Ink 296" o:spid="_x0000_s1026" type="#_x0000_t75" style="position:absolute;margin-left:395pt;margin-top:7.3pt;width:55.55pt;height:36.95pt;z-index:25345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">
                <v:imagedata r:id="rId557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441024" behindDoc="0" locked="0" layoutInCell="1" allowOverlap="1" wp14:anchorId="52B3157F" wp14:editId="3606F71A">
                <wp:simplePos x="0" y="0"/>
                <wp:positionH relativeFrom="column">
                  <wp:posOffset>3586480</wp:posOffset>
                </wp:positionH>
                <wp:positionV relativeFrom="paragraph">
                  <wp:posOffset>117475</wp:posOffset>
                </wp:positionV>
                <wp:extent cx="649340" cy="467580"/>
                <wp:effectExtent l="57150" t="38100" r="36830" b="46990"/>
                <wp:wrapNone/>
                <wp:docPr id="272" name="Ink 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">
                      <w14:nvContentPartPr>
                        <w14:cNvContentPartPr/>
                      </w14:nvContentPartPr>
                      <w14:xfrm>
                        <a:off x="0" y="0"/>
                        <a:ext cx="649340" cy="4675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2212CC" id="Ink 272" o:spid="_x0000_s1026" type="#_x0000_t75" style="position:absolute;margin-left:281.7pt;margin-top:8.55pt;width:52.55pt;height:38.2pt;z-index:25344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">
                <v:imagedata r:id="rId559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431808" behindDoc="0" locked="0" layoutInCell="1" allowOverlap="1" wp14:anchorId="184F5D2A" wp14:editId="6E888BC5">
                <wp:simplePos x="0" y="0"/>
                <wp:positionH relativeFrom="column">
                  <wp:posOffset>2080895</wp:posOffset>
                </wp:positionH>
                <wp:positionV relativeFrom="paragraph">
                  <wp:posOffset>80645</wp:posOffset>
                </wp:positionV>
                <wp:extent cx="705730" cy="440055"/>
                <wp:effectExtent l="38100" t="38100" r="56515" b="55245"/>
                <wp:wrapNone/>
                <wp:docPr id="260" name="Ink 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">
                      <w14:nvContentPartPr>
                        <w14:cNvContentPartPr/>
                      </w14:nvContentPartPr>
                      <w14:xfrm>
                        <a:off x="0" y="0"/>
                        <a:ext cx="705730" cy="4400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488B83" id="Ink 260" o:spid="_x0000_s1026" type="#_x0000_t75" style="position:absolute;margin-left:163.15pt;margin-top:5.65pt;width:56.95pt;height:36.05pt;z-index:25343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">
                <v:imagedata r:id="rId561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419520" behindDoc="0" locked="0" layoutInCell="1" allowOverlap="1" wp14:anchorId="05644F1C" wp14:editId="571717EC">
                <wp:simplePos x="0" y="0"/>
                <wp:positionH relativeFrom="column">
                  <wp:posOffset>99060</wp:posOffset>
                </wp:positionH>
                <wp:positionV relativeFrom="paragraph">
                  <wp:posOffset>59690</wp:posOffset>
                </wp:positionV>
                <wp:extent cx="699725" cy="445695"/>
                <wp:effectExtent l="57150" t="38100" r="43815" b="50165"/>
                <wp:wrapNone/>
                <wp:docPr id="692" name="Ink 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">
                      <w14:nvContentPartPr>
                        <w14:cNvContentPartPr/>
                      </w14:nvContentPartPr>
                      <w14:xfrm>
                        <a:off x="0" y="0"/>
                        <a:ext cx="699725" cy="4456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327E23" id="Ink 692" o:spid="_x0000_s1026" type="#_x0000_t75" style="position:absolute;margin-left:7.1pt;margin-top:4pt;width:56.55pt;height:36.55pt;z-index:25341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">
                <v:imagedata r:id="rId563" o:title=""/>
              </v:shape>
            </w:pict>
          </mc:Fallback>
        </mc:AlternateContent>
      </w:r>
    </w:p>
    <w:p w14:paraId="13051D49" w14:textId="258B9BBE" w:rsidR="000A259A" w:rsidRPr="00C26304" w:rsidRDefault="000A259A" w:rsidP="00256ABE">
      <w:pPr>
        <w:pStyle w:val="Heading1"/>
        <w:rPr>
          <w:noProof/>
          <w:sz w:val="40"/>
          <w:szCs w:val="40"/>
        </w:rPr>
      </w:pPr>
      <w:r w:rsidRPr="00C26304">
        <w:rPr>
          <w:rFonts w:eastAsiaTheme="minorEastAsia"/>
          <w:sz w:val="40"/>
          <w:szCs w:val="40"/>
        </w:rPr>
        <w:br w:type="page"/>
      </w:r>
    </w:p>
    <w:p w14:paraId="464137EF" w14:textId="20EDCE5A" w:rsidR="000A259A" w:rsidRDefault="000A259A" w:rsidP="00433AF8">
      <w:pPr>
        <w:pStyle w:val="Heading1"/>
        <w:rPr>
          <w:rFonts w:eastAsiaTheme="minorHAnsi" w:cstheme="minorBidi"/>
          <w:sz w:val="40"/>
          <w:szCs w:val="40"/>
        </w:rPr>
      </w:pPr>
      <w:r w:rsidRPr="006C310B">
        <w:lastRenderedPageBreak/>
        <w:t>Topic #6: Analyzing the Graph of a Function</w:t>
      </w:r>
    </w:p>
    <w:p w14:paraId="78018F6F" w14:textId="79B0A69A" w:rsidR="00561935" w:rsidRPr="00561935" w:rsidRDefault="005969BE" w:rsidP="00561935">
      <w:r>
        <w:rPr>
          <w:noProof/>
        </w:rPr>
        <mc:AlternateContent>
          <mc:Choice Requires="wpi">
            <w:drawing>
              <wp:anchor distT="0" distB="0" distL="114300" distR="114300" simplePos="0" relativeHeight="253470720" behindDoc="0" locked="0" layoutInCell="1" allowOverlap="1" wp14:anchorId="7366E924" wp14:editId="03F8710B">
                <wp:simplePos x="0" y="0"/>
                <wp:positionH relativeFrom="column">
                  <wp:posOffset>6040755</wp:posOffset>
                </wp:positionH>
                <wp:positionV relativeFrom="paragraph">
                  <wp:posOffset>123190</wp:posOffset>
                </wp:positionV>
                <wp:extent cx="722510" cy="194040"/>
                <wp:effectExtent l="38100" t="57150" r="59055" b="53975"/>
                <wp:wrapNone/>
                <wp:docPr id="712" name="Ink 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">
                      <w14:nvContentPartPr>
                        <w14:cNvContentPartPr/>
                      </w14:nvContentPartPr>
                      <w14:xfrm>
                        <a:off x="0" y="0"/>
                        <a:ext cx="722510" cy="19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2F0BF1" id="Ink 712" o:spid="_x0000_s1026" type="#_x0000_t75" style="position:absolute;margin-left:474.95pt;margin-top:9pt;width:58.35pt;height:16.7pt;z-index:25347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">
                <v:imagedata r:id="rId56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462528" behindDoc="0" locked="0" layoutInCell="1" allowOverlap="1" wp14:anchorId="48434C15" wp14:editId="5B664F44">
                <wp:simplePos x="0" y="0"/>
                <wp:positionH relativeFrom="column">
                  <wp:posOffset>5501640</wp:posOffset>
                </wp:positionH>
                <wp:positionV relativeFrom="paragraph">
                  <wp:posOffset>170180</wp:posOffset>
                </wp:positionV>
                <wp:extent cx="379355" cy="142235"/>
                <wp:effectExtent l="38100" t="38100" r="20955" b="48895"/>
                <wp:wrapNone/>
                <wp:docPr id="318" name="Ink 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">
                      <w14:nvContentPartPr>
                        <w14:cNvContentPartPr/>
                      </w14:nvContentPartPr>
                      <w14:xfrm>
                        <a:off x="0" y="0"/>
                        <a:ext cx="379355" cy="1422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246957" id="Ink 318" o:spid="_x0000_s1026" type="#_x0000_t75" style="position:absolute;margin-left:432.5pt;margin-top:12.7pt;width:31.25pt;height:12.65pt;z-index:25346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">
                <v:imagedata r:id="rId56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454336" behindDoc="0" locked="0" layoutInCell="1" allowOverlap="1" wp14:anchorId="6588A7F6" wp14:editId="400CEF4C">
                <wp:simplePos x="0" y="0"/>
                <wp:positionH relativeFrom="column">
                  <wp:posOffset>4833620</wp:posOffset>
                </wp:positionH>
                <wp:positionV relativeFrom="paragraph">
                  <wp:posOffset>635</wp:posOffset>
                </wp:positionV>
                <wp:extent cx="415535" cy="334645"/>
                <wp:effectExtent l="38100" t="38100" r="41910" b="46355"/>
                <wp:wrapNone/>
                <wp:docPr id="303" name="Ink 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">
                      <w14:nvContentPartPr>
                        <w14:cNvContentPartPr/>
                      </w14:nvContentPartPr>
                      <w14:xfrm>
                        <a:off x="0" y="0"/>
                        <a:ext cx="415535" cy="3346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021ED8" id="Ink 303" o:spid="_x0000_s1026" type="#_x0000_t75" style="position:absolute;margin-left:379.9pt;margin-top:-.65pt;width:34.1pt;height:27.75pt;z-index:25345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">
                <v:imagedata r:id="rId569" o:title=""/>
              </v:shape>
            </w:pict>
          </mc:Fallback>
        </mc:AlternateContent>
      </w:r>
    </w:p>
    <w:p w14:paraId="3B407105" w14:textId="03B14D95" w:rsidR="00825666" w:rsidRDefault="005969BE" w:rsidP="000A259A">
      <w:pPr>
        <w:rPr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483008" behindDoc="0" locked="0" layoutInCell="1" allowOverlap="1" wp14:anchorId="26CC18B7" wp14:editId="2A4BBED9">
                <wp:simplePos x="0" y="0"/>
                <wp:positionH relativeFrom="column">
                  <wp:posOffset>5496560</wp:posOffset>
                </wp:positionH>
                <wp:positionV relativeFrom="paragraph">
                  <wp:posOffset>314325</wp:posOffset>
                </wp:positionV>
                <wp:extent cx="1031785" cy="243000"/>
                <wp:effectExtent l="38100" t="38100" r="54610" b="43180"/>
                <wp:wrapNone/>
                <wp:docPr id="724" name="Ink 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">
                      <w14:nvContentPartPr>
                        <w14:cNvContentPartPr/>
                      </w14:nvContentPartPr>
                      <w14:xfrm>
                        <a:off x="0" y="0"/>
                        <a:ext cx="1031785" cy="24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DB7A6E" id="Ink 724" o:spid="_x0000_s1026" type="#_x0000_t75" style="position:absolute;margin-left:432.1pt;margin-top:24.05pt;width:82.7pt;height:20.55pt;z-index:25348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">
                <v:imagedata r:id="rId571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472768" behindDoc="0" locked="0" layoutInCell="1" allowOverlap="1" wp14:anchorId="2F1436C1" wp14:editId="19BE1359">
                <wp:simplePos x="0" y="0"/>
                <wp:positionH relativeFrom="column">
                  <wp:posOffset>5052548</wp:posOffset>
                </wp:positionH>
                <wp:positionV relativeFrom="paragraph">
                  <wp:posOffset>270091</wp:posOffset>
                </wp:positionV>
                <wp:extent cx="139320" cy="298800"/>
                <wp:effectExtent l="38100" t="38100" r="13335" b="44450"/>
                <wp:wrapNone/>
                <wp:docPr id="714" name="Ink 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">
                      <w14:nvContentPartPr>
                        <w14:cNvContentPartPr/>
                      </w14:nvContentPartPr>
                      <w14:xfrm>
                        <a:off x="0" y="0"/>
                        <a:ext cx="139320" cy="29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BE802A" id="Ink 714" o:spid="_x0000_s1026" type="#_x0000_t75" style="position:absolute;margin-left:397.15pt;margin-top:20.55pt;width:12.35pt;height:24.95pt;z-index:25347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">
                <v:imagedata r:id="rId573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471744" behindDoc="0" locked="0" layoutInCell="1" allowOverlap="1" wp14:anchorId="11785259" wp14:editId="31B21AB8">
                <wp:simplePos x="0" y="0"/>
                <wp:positionH relativeFrom="column">
                  <wp:posOffset>4734668</wp:posOffset>
                </wp:positionH>
                <wp:positionV relativeFrom="paragraph">
                  <wp:posOffset>238771</wp:posOffset>
                </wp:positionV>
                <wp:extent cx="165240" cy="329400"/>
                <wp:effectExtent l="57150" t="38100" r="44450" b="52070"/>
                <wp:wrapNone/>
                <wp:docPr id="713" name="Ink 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">
                      <w14:nvContentPartPr>
                        <w14:cNvContentPartPr/>
                      </w14:nvContentPartPr>
                      <w14:xfrm>
                        <a:off x="0" y="0"/>
                        <a:ext cx="165240" cy="32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FD265C" id="Ink 713" o:spid="_x0000_s1026" type="#_x0000_t75" style="position:absolute;margin-left:372.1pt;margin-top:18.1pt;width:14.4pt;height:27.4pt;z-index:25347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">
                <v:imagedata r:id="rId575" o:title=""/>
              </v:shape>
            </w:pict>
          </mc:Fallback>
        </mc:AlternateContent>
      </w:r>
      <w:r w:rsidR="00825666">
        <w:rPr>
          <w:sz w:val="40"/>
          <w:szCs w:val="40"/>
        </w:rPr>
        <w:t>REMINDER:</w:t>
      </w:r>
    </w:p>
    <w:p w14:paraId="25688D6D" w14:textId="04EE82D3" w:rsidR="00825666" w:rsidRDefault="005969BE" w:rsidP="000A259A">
      <w:pPr>
        <w:rPr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629440" behindDoc="0" locked="0" layoutInCell="1" allowOverlap="1" wp14:anchorId="30DC2601" wp14:editId="6DCCE58A">
                <wp:simplePos x="0" y="0"/>
                <wp:positionH relativeFrom="column">
                  <wp:posOffset>5110480</wp:posOffset>
                </wp:positionH>
                <wp:positionV relativeFrom="paragraph">
                  <wp:posOffset>251460</wp:posOffset>
                </wp:positionV>
                <wp:extent cx="766885" cy="277095"/>
                <wp:effectExtent l="57150" t="38100" r="0" b="46990"/>
                <wp:wrapNone/>
                <wp:docPr id="793" name="Ink 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6">
                      <w14:nvContentPartPr>
                        <w14:cNvContentPartPr/>
                      </w14:nvContentPartPr>
                      <w14:xfrm>
                        <a:off x="0" y="0"/>
                        <a:ext cx="766885" cy="2770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D7AABF" id="Ink 793" o:spid="_x0000_s1026" type="#_x0000_t75" style="position:absolute;margin-left:401.7pt;margin-top:19.1pt;width:61.8pt;height:23.2pt;z-index:25362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">
                <v:imagedata r:id="rId577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619200" behindDoc="0" locked="0" layoutInCell="1" allowOverlap="1" wp14:anchorId="000C14DB" wp14:editId="4B6B52CC">
                <wp:simplePos x="0" y="0"/>
                <wp:positionH relativeFrom="column">
                  <wp:posOffset>4218940</wp:posOffset>
                </wp:positionH>
                <wp:positionV relativeFrom="paragraph">
                  <wp:posOffset>251460</wp:posOffset>
                </wp:positionV>
                <wp:extent cx="744065" cy="248365"/>
                <wp:effectExtent l="38100" t="38100" r="56515" b="56515"/>
                <wp:wrapNone/>
                <wp:docPr id="783" name="Ink 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">
                      <w14:nvContentPartPr>
                        <w14:cNvContentPartPr/>
                      </w14:nvContentPartPr>
                      <w14:xfrm>
                        <a:off x="0" y="0"/>
                        <a:ext cx="744065" cy="2483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2C3E49" id="Ink 783" o:spid="_x0000_s1026" type="#_x0000_t75" style="position:absolute;margin-left:331.5pt;margin-top:19.1pt;width:60.05pt;height:20.95pt;z-index:25361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">
                <v:imagedata r:id="rId579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607936" behindDoc="0" locked="0" layoutInCell="1" allowOverlap="1" wp14:anchorId="68637F0F" wp14:editId="71ED702B">
                <wp:simplePos x="0" y="0"/>
                <wp:positionH relativeFrom="column">
                  <wp:posOffset>2961640</wp:posOffset>
                </wp:positionH>
                <wp:positionV relativeFrom="paragraph">
                  <wp:posOffset>267335</wp:posOffset>
                </wp:positionV>
                <wp:extent cx="82690" cy="54610"/>
                <wp:effectExtent l="57150" t="38100" r="50800" b="40640"/>
                <wp:wrapNone/>
                <wp:docPr id="772" name="Ink 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">
                      <w14:nvContentPartPr>
                        <w14:cNvContentPartPr/>
                      </w14:nvContentPartPr>
                      <w14:xfrm>
                        <a:off x="0" y="0"/>
                        <a:ext cx="82690" cy="546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E61044" id="Ink 772" o:spid="_x0000_s1026" type="#_x0000_t75" style="position:absolute;margin-left:232.5pt;margin-top:20.35pt;width:7.9pt;height:5.7pt;z-index:25360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">
                <v:imagedata r:id="rId581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604864" behindDoc="0" locked="0" layoutInCell="1" allowOverlap="1" wp14:anchorId="0B5C872D" wp14:editId="2B1D5F57">
                <wp:simplePos x="0" y="0"/>
                <wp:positionH relativeFrom="column">
                  <wp:posOffset>1600835</wp:posOffset>
                </wp:positionH>
                <wp:positionV relativeFrom="paragraph">
                  <wp:posOffset>282715</wp:posOffset>
                </wp:positionV>
                <wp:extent cx="1191960" cy="143280"/>
                <wp:effectExtent l="57150" t="38100" r="8255" b="47625"/>
                <wp:wrapNone/>
                <wp:docPr id="769" name="Ink 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">
                      <w14:nvContentPartPr>
                        <w14:cNvContentPartPr/>
                      </w14:nvContentPartPr>
                      <w14:xfrm>
                        <a:off x="0" y="0"/>
                        <a:ext cx="1191960" cy="14328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29A270" id="Ink 769" o:spid="_x0000_s1026" type="#_x0000_t75" style="position:absolute;margin-left:125.35pt;margin-top:21.55pt;width:95.25pt;height:12.7pt;z-index:25360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">
                <v:imagedata r:id="rId583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584384" behindDoc="0" locked="0" layoutInCell="1" allowOverlap="1" wp14:anchorId="4B9711B8" wp14:editId="27B8CF88">
                <wp:simplePos x="0" y="0"/>
                <wp:positionH relativeFrom="column">
                  <wp:posOffset>1479550</wp:posOffset>
                </wp:positionH>
                <wp:positionV relativeFrom="paragraph">
                  <wp:posOffset>246380</wp:posOffset>
                </wp:positionV>
                <wp:extent cx="55080" cy="51840"/>
                <wp:effectExtent l="38100" t="38100" r="40640" b="43815"/>
                <wp:wrapNone/>
                <wp:docPr id="424" name="Ink 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">
                      <w14:nvContentPartPr>
                        <w14:cNvContentPartPr/>
                      </w14:nvContentPartPr>
                      <w14:xfrm>
                        <a:off x="0" y="0"/>
                        <a:ext cx="55080" cy="5184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5B7171" id="Ink 424" o:spid="_x0000_s1026" type="#_x0000_t75" style="position:absolute;margin-left:115.8pt;margin-top:18.7pt;width:5.8pt;height:5.5pt;z-index:25358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">
                <v:imagedata r:id="rId585" o:title=""/>
              </v:shape>
            </w:pict>
          </mc:Fallback>
        </mc:AlternateContent>
      </w:r>
      <w:r w:rsidR="00825666">
        <w:rPr>
          <w:sz w:val="40"/>
          <w:szCs w:val="40"/>
        </w:rPr>
        <w:t xml:space="preserve">Set </w:t>
      </w:r>
      <w:r w:rsidR="00433622">
        <w:rPr>
          <w:sz w:val="40"/>
          <w:szCs w:val="40"/>
        </w:rPr>
        <w:t xml:space="preserve">builder </w:t>
      </w:r>
      <w:r w:rsidR="00825666">
        <w:rPr>
          <w:sz w:val="40"/>
          <w:szCs w:val="40"/>
        </w:rPr>
        <w:t xml:space="preserve">notation and Interval Notation </w:t>
      </w:r>
    </w:p>
    <w:tbl>
      <w:tblPr>
        <w:tblStyle w:val="TableGrid"/>
        <w:tblW w:w="9960" w:type="dxa"/>
        <w:tblLook w:val="04A0" w:firstRow="1" w:lastRow="0" w:firstColumn="1" w:lastColumn="0" w:noHBand="0" w:noVBand="1"/>
      </w:tblPr>
      <w:tblGrid>
        <w:gridCol w:w="2399"/>
        <w:gridCol w:w="3877"/>
        <w:gridCol w:w="3684"/>
      </w:tblGrid>
      <w:tr w:rsidR="00825666" w14:paraId="53D2DA19" w14:textId="77777777" w:rsidTr="00225D16">
        <w:trPr>
          <w:trHeight w:val="471"/>
          <w:tblHeader/>
        </w:trPr>
        <w:tc>
          <w:tcPr>
            <w:tcW w:w="2399" w:type="dxa"/>
            <w:tcBorders>
              <w:top w:val="single" w:sz="24" w:space="0" w:color="000000" w:themeColor="text1"/>
              <w:left w:val="single" w:sz="24" w:space="0" w:color="000000" w:themeColor="text1"/>
              <w:bottom w:val="single" w:sz="24" w:space="0" w:color="000000" w:themeColor="text1"/>
              <w:right w:val="single" w:sz="24" w:space="0" w:color="000000" w:themeColor="text1"/>
            </w:tcBorders>
          </w:tcPr>
          <w:p w14:paraId="3BC06CB0" w14:textId="77777777" w:rsidR="00825666" w:rsidRPr="00825666" w:rsidRDefault="00825666" w:rsidP="00F1661F">
            <w:pPr>
              <w:pStyle w:val="ListParagraph"/>
              <w:tabs>
                <w:tab w:val="left" w:pos="90"/>
              </w:tabs>
              <w:ind w:left="0"/>
              <w:rPr>
                <w:rFonts w:asciiTheme="minorHAnsi" w:hAnsiTheme="minorHAnsi" w:cstheme="minorHAnsi"/>
                <w:sz w:val="40"/>
                <w:szCs w:val="40"/>
              </w:rPr>
            </w:pPr>
          </w:p>
        </w:tc>
        <w:tc>
          <w:tcPr>
            <w:tcW w:w="3877" w:type="dxa"/>
            <w:tcBorders>
              <w:top w:val="single" w:sz="24" w:space="0" w:color="000000" w:themeColor="text1"/>
              <w:left w:val="single" w:sz="24" w:space="0" w:color="000000" w:themeColor="text1"/>
              <w:bottom w:val="single" w:sz="24" w:space="0" w:color="000000" w:themeColor="text1"/>
              <w:right w:val="single" w:sz="24" w:space="0" w:color="000000" w:themeColor="text1"/>
            </w:tcBorders>
          </w:tcPr>
          <w:p w14:paraId="563021CE" w14:textId="1B5A4340" w:rsidR="00825666" w:rsidRPr="00825666" w:rsidRDefault="00825666" w:rsidP="00F1661F">
            <w:pPr>
              <w:pStyle w:val="ListParagraph"/>
              <w:tabs>
                <w:tab w:val="left" w:pos="90"/>
              </w:tabs>
              <w:ind w:left="0" w:right="-153"/>
              <w:rPr>
                <w:rFonts w:asciiTheme="minorHAnsi" w:hAnsiTheme="minorHAnsi" w:cstheme="minorHAnsi"/>
                <w:sz w:val="40"/>
                <w:szCs w:val="40"/>
              </w:rPr>
            </w:pPr>
            <w:r w:rsidRPr="00825666">
              <w:rPr>
                <w:rFonts w:asciiTheme="minorHAnsi" w:hAnsiTheme="minorHAnsi" w:cstheme="minorHAnsi"/>
                <w:sz w:val="40"/>
                <w:szCs w:val="40"/>
              </w:rPr>
              <w:t>Set</w:t>
            </w:r>
            <w:r w:rsidR="003031BA">
              <w:rPr>
                <w:rFonts w:asciiTheme="minorHAnsi" w:hAnsiTheme="minorHAnsi" w:cstheme="minorHAnsi"/>
                <w:sz w:val="40"/>
                <w:szCs w:val="40"/>
              </w:rPr>
              <w:t xml:space="preserve"> </w:t>
            </w:r>
            <w:r w:rsidR="00433622">
              <w:rPr>
                <w:rFonts w:asciiTheme="minorHAnsi" w:hAnsiTheme="minorHAnsi" w:cstheme="minorHAnsi"/>
                <w:sz w:val="40"/>
                <w:szCs w:val="40"/>
              </w:rPr>
              <w:t xml:space="preserve">Builder </w:t>
            </w:r>
            <w:r w:rsidRPr="00825666">
              <w:rPr>
                <w:rFonts w:asciiTheme="minorHAnsi" w:hAnsiTheme="minorHAnsi" w:cstheme="minorHAnsi"/>
                <w:sz w:val="40"/>
                <w:szCs w:val="40"/>
              </w:rPr>
              <w:t>Notation</w:t>
            </w:r>
          </w:p>
        </w:tc>
        <w:tc>
          <w:tcPr>
            <w:tcW w:w="3684" w:type="dxa"/>
            <w:tcBorders>
              <w:top w:val="single" w:sz="24" w:space="0" w:color="000000" w:themeColor="text1"/>
              <w:left w:val="single" w:sz="24" w:space="0" w:color="000000" w:themeColor="text1"/>
              <w:bottom w:val="single" w:sz="24" w:space="0" w:color="000000" w:themeColor="text1"/>
              <w:right w:val="single" w:sz="24" w:space="0" w:color="000000" w:themeColor="text1"/>
            </w:tcBorders>
          </w:tcPr>
          <w:p w14:paraId="4A2C2345" w14:textId="2294B3CD" w:rsidR="00825666" w:rsidRPr="00825666" w:rsidRDefault="00825666" w:rsidP="00F1661F">
            <w:pPr>
              <w:pStyle w:val="ListParagraph"/>
              <w:tabs>
                <w:tab w:val="left" w:pos="90"/>
              </w:tabs>
              <w:ind w:left="0"/>
              <w:rPr>
                <w:rFonts w:asciiTheme="minorHAnsi" w:hAnsiTheme="minorHAnsi" w:cstheme="minorHAnsi"/>
                <w:sz w:val="40"/>
                <w:szCs w:val="40"/>
              </w:rPr>
            </w:pPr>
            <w:r w:rsidRPr="00825666">
              <w:rPr>
                <w:rFonts w:asciiTheme="minorHAnsi" w:hAnsiTheme="minorHAnsi" w:cstheme="minorHAnsi"/>
                <w:sz w:val="40"/>
                <w:szCs w:val="40"/>
              </w:rPr>
              <w:t>Interval</w:t>
            </w:r>
            <w:r w:rsidR="003031BA">
              <w:rPr>
                <w:rFonts w:asciiTheme="minorHAnsi" w:hAnsiTheme="minorHAnsi" w:cstheme="minorHAnsi"/>
                <w:sz w:val="40"/>
                <w:szCs w:val="40"/>
              </w:rPr>
              <w:t xml:space="preserve"> </w:t>
            </w:r>
            <w:r w:rsidRPr="00825666">
              <w:rPr>
                <w:rFonts w:asciiTheme="minorHAnsi" w:hAnsiTheme="minorHAnsi" w:cstheme="minorHAnsi"/>
                <w:sz w:val="40"/>
                <w:szCs w:val="40"/>
              </w:rPr>
              <w:t>Notation</w:t>
            </w:r>
          </w:p>
        </w:tc>
      </w:tr>
      <w:tr w:rsidR="00825666" w14:paraId="2112F617" w14:textId="77777777" w:rsidTr="00225D16">
        <w:trPr>
          <w:trHeight w:val="642"/>
        </w:trPr>
        <w:tc>
          <w:tcPr>
            <w:tcW w:w="2399" w:type="dxa"/>
            <w:tcBorders>
              <w:top w:val="single" w:sz="24" w:space="0" w:color="000000" w:themeColor="text1"/>
            </w:tcBorders>
          </w:tcPr>
          <w:p w14:paraId="25DF8733" w14:textId="77777777" w:rsidR="00825666" w:rsidRDefault="003031BA" w:rsidP="00F1661F">
            <w:pPr>
              <w:pStyle w:val="ListParagraph"/>
              <w:tabs>
                <w:tab w:val="left" w:pos="90"/>
              </w:tabs>
              <w:ind w:left="0"/>
              <w:rPr>
                <w:rFonts w:asciiTheme="minorHAnsi" w:hAnsiTheme="minorHAnsi" w:cstheme="minorHAnsi"/>
                <w:sz w:val="40"/>
                <w:szCs w:val="40"/>
              </w:rPr>
            </w:pPr>
            <w:r w:rsidRPr="00825666">
              <w:rPr>
                <w:rFonts w:asciiTheme="minorHAnsi" w:hAnsiTheme="minorHAnsi" w:cstheme="minorHAnsi"/>
                <w:position w:val="-6"/>
                <w:sz w:val="40"/>
                <w:szCs w:val="40"/>
              </w:rPr>
              <w:object w:dxaOrig="540" w:dyaOrig="279" w14:anchorId="33246A8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9.35pt;height:31.1pt" o:ole="">
                  <v:imagedata r:id="rId586" o:title=""/>
                </v:shape>
                <o:OLEObject Type="Embed" ProgID="Equation.DSMT4" ShapeID="_x0000_i1025" DrawAspect="Content" ObjectID="_1799481666" r:id="rId587"/>
              </w:object>
            </w:r>
          </w:p>
          <w:p w14:paraId="5B05D63C" w14:textId="0B52701E" w:rsidR="003031BA" w:rsidRPr="00825666" w:rsidRDefault="003031BA" w:rsidP="00F1661F">
            <w:pPr>
              <w:pStyle w:val="ListParagraph"/>
              <w:tabs>
                <w:tab w:val="left" w:pos="90"/>
              </w:tabs>
              <w:ind w:left="0"/>
              <w:rPr>
                <w:rFonts w:asciiTheme="minorHAnsi" w:hAnsiTheme="minorHAnsi" w:cstheme="minorHAnsi"/>
                <w:sz w:val="40"/>
                <w:szCs w:val="40"/>
              </w:rPr>
            </w:pPr>
          </w:p>
        </w:tc>
        <w:tc>
          <w:tcPr>
            <w:tcW w:w="3877" w:type="dxa"/>
            <w:tcBorders>
              <w:top w:val="single" w:sz="24" w:space="0" w:color="000000" w:themeColor="text1"/>
            </w:tcBorders>
          </w:tcPr>
          <w:p w14:paraId="09F89DE2" w14:textId="3AF6B4AE" w:rsidR="00825666" w:rsidRPr="00825666" w:rsidRDefault="005969BE" w:rsidP="00F1661F">
            <w:pPr>
              <w:pStyle w:val="ListParagraph"/>
              <w:tabs>
                <w:tab w:val="left" w:pos="90"/>
              </w:tabs>
              <w:ind w:left="0"/>
              <w:rPr>
                <w:rFonts w:asciiTheme="minorHAnsi" w:hAnsiTheme="minorHAnsi" w:cstheme="minorHAnsi"/>
                <w:sz w:val="40"/>
                <w:szCs w:val="40"/>
              </w:rPr>
            </w:pPr>
            <w:r>
              <w:rPr>
                <w:rFonts w:cstheme="minorHAnsi"/>
                <w:noProof/>
                <w:sz w:val="40"/>
                <w:szCs w:val="40"/>
              </w:rPr>
              <mc:AlternateContent>
                <mc:Choice Requires="wpi">
                  <w:drawing>
                    <wp:anchor distT="0" distB="0" distL="114300" distR="114300" simplePos="0" relativeHeight="253514752" behindDoc="0" locked="0" layoutInCell="1" allowOverlap="1" wp14:anchorId="3C987CAC" wp14:editId="06C977AC">
                      <wp:simplePos x="0" y="0"/>
                      <wp:positionH relativeFrom="column">
                        <wp:posOffset>71755</wp:posOffset>
                      </wp:positionH>
                      <wp:positionV relativeFrom="paragraph">
                        <wp:posOffset>46990</wp:posOffset>
                      </wp:positionV>
                      <wp:extent cx="1583480" cy="635185"/>
                      <wp:effectExtent l="38100" t="38100" r="17145" b="50800"/>
                      <wp:wrapNone/>
                      <wp:docPr id="764" name="Ink 76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8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83480" cy="63518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59D4FF0" id="Ink 764" o:spid="_x0000_s1026" type="#_x0000_t75" style="position:absolute;margin-left:4.95pt;margin-top:3pt;width:126.1pt;height:51.4pt;z-index:25351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">
                      <v:imagedata r:id="rId589" o:title=""/>
                    </v:shape>
                  </w:pict>
                </mc:Fallback>
              </mc:AlternateContent>
            </w:r>
          </w:p>
        </w:tc>
        <w:tc>
          <w:tcPr>
            <w:tcW w:w="3684" w:type="dxa"/>
            <w:tcBorders>
              <w:top w:val="single" w:sz="24" w:space="0" w:color="000000" w:themeColor="text1"/>
            </w:tcBorders>
          </w:tcPr>
          <w:p w14:paraId="21CD91AA" w14:textId="239E6615" w:rsidR="00825666" w:rsidRPr="00825666" w:rsidRDefault="005969BE" w:rsidP="00F1661F">
            <w:pPr>
              <w:pStyle w:val="ListParagraph"/>
              <w:tabs>
                <w:tab w:val="left" w:pos="90"/>
              </w:tabs>
              <w:ind w:left="0"/>
              <w:rPr>
                <w:rFonts w:asciiTheme="minorHAnsi" w:hAnsiTheme="minorHAnsi" w:cstheme="minorHAnsi"/>
                <w:sz w:val="40"/>
                <w:szCs w:val="40"/>
              </w:rPr>
            </w:pPr>
            <w:r>
              <w:rPr>
                <w:rFonts w:cstheme="minorHAnsi"/>
                <w:noProof/>
                <w:sz w:val="40"/>
                <w:szCs w:val="40"/>
              </w:rPr>
              <mc:AlternateContent>
                <mc:Choice Requires="wpi">
                  <w:drawing>
                    <wp:anchor distT="0" distB="0" distL="114300" distR="114300" simplePos="0" relativeHeight="253527040" behindDoc="0" locked="0" layoutInCell="1" allowOverlap="1" wp14:anchorId="07F7F782" wp14:editId="759DC74F">
                      <wp:simplePos x="0" y="0"/>
                      <wp:positionH relativeFrom="column">
                        <wp:posOffset>280670</wp:posOffset>
                      </wp:positionH>
                      <wp:positionV relativeFrom="paragraph">
                        <wp:posOffset>105410</wp:posOffset>
                      </wp:positionV>
                      <wp:extent cx="995165" cy="460375"/>
                      <wp:effectExtent l="57150" t="57150" r="52705" b="53975"/>
                      <wp:wrapNone/>
                      <wp:docPr id="332" name="Ink 33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9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95165" cy="46037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B5D3CAB" id="Ink 332" o:spid="_x0000_s1026" type="#_x0000_t75" style="position:absolute;margin-left:21.4pt;margin-top:7.6pt;width:79.75pt;height:37.65pt;z-index:25352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">
                      <v:imagedata r:id="rId591" o:title=""/>
                    </v:shape>
                  </w:pict>
                </mc:Fallback>
              </mc:AlternateContent>
            </w:r>
          </w:p>
        </w:tc>
      </w:tr>
      <w:tr w:rsidR="00825666" w14:paraId="010B0991" w14:textId="77777777" w:rsidTr="00225D16">
        <w:trPr>
          <w:trHeight w:val="719"/>
        </w:trPr>
        <w:tc>
          <w:tcPr>
            <w:tcW w:w="2399" w:type="dxa"/>
          </w:tcPr>
          <w:p w14:paraId="62EC158E" w14:textId="77777777" w:rsidR="00825666" w:rsidRDefault="003031BA" w:rsidP="00825666">
            <w:pPr>
              <w:pStyle w:val="ListParagraph"/>
              <w:keepNext/>
              <w:tabs>
                <w:tab w:val="left" w:pos="90"/>
              </w:tabs>
              <w:ind w:left="0"/>
              <w:rPr>
                <w:rFonts w:asciiTheme="minorHAnsi" w:hAnsiTheme="minorHAnsi" w:cstheme="minorHAnsi"/>
                <w:sz w:val="40"/>
                <w:szCs w:val="40"/>
              </w:rPr>
            </w:pPr>
            <w:r w:rsidRPr="00825666">
              <w:rPr>
                <w:rFonts w:asciiTheme="minorHAnsi" w:hAnsiTheme="minorHAnsi" w:cstheme="minorHAnsi"/>
                <w:position w:val="-6"/>
                <w:sz w:val="40"/>
                <w:szCs w:val="40"/>
              </w:rPr>
              <w:object w:dxaOrig="540" w:dyaOrig="279" w14:anchorId="62887C2D">
                <v:shape id="_x0000_i1026" type="#_x0000_t75" style="width:59.9pt;height:31.1pt" o:ole="">
                  <v:imagedata r:id="rId592" o:title=""/>
                </v:shape>
                <o:OLEObject Type="Embed" ProgID="Equation.DSMT4" ShapeID="_x0000_i1026" DrawAspect="Content" ObjectID="_1799481667" r:id="rId593"/>
              </w:object>
            </w:r>
          </w:p>
          <w:p w14:paraId="5A1CF09D" w14:textId="04FFC318" w:rsidR="003031BA" w:rsidRPr="00825666" w:rsidRDefault="003031BA" w:rsidP="00825666">
            <w:pPr>
              <w:pStyle w:val="ListParagraph"/>
              <w:keepNext/>
              <w:tabs>
                <w:tab w:val="left" w:pos="90"/>
              </w:tabs>
              <w:ind w:left="0"/>
            </w:pPr>
          </w:p>
        </w:tc>
        <w:tc>
          <w:tcPr>
            <w:tcW w:w="3877" w:type="dxa"/>
          </w:tcPr>
          <w:p w14:paraId="2347A628" w14:textId="41C3690D" w:rsidR="00825666" w:rsidRPr="00825666" w:rsidRDefault="005969BE" w:rsidP="00F1661F">
            <w:pPr>
              <w:pStyle w:val="ListParagraph"/>
              <w:tabs>
                <w:tab w:val="left" w:pos="90"/>
              </w:tabs>
              <w:ind w:left="0"/>
              <w:rPr>
                <w:rFonts w:asciiTheme="minorHAnsi" w:hAnsiTheme="minorHAnsi" w:cstheme="minorHAnsi"/>
                <w:sz w:val="40"/>
                <w:szCs w:val="40"/>
              </w:rPr>
            </w:pPr>
            <w:r>
              <w:rPr>
                <w:rFonts w:cstheme="minorHAnsi"/>
                <w:noProof/>
                <w:sz w:val="40"/>
                <w:szCs w:val="40"/>
              </w:rPr>
              <mc:AlternateContent>
                <mc:Choice Requires="wpi">
                  <w:drawing>
                    <wp:anchor distT="0" distB="0" distL="114300" distR="114300" simplePos="0" relativeHeight="253543424" behindDoc="0" locked="0" layoutInCell="1" allowOverlap="1" wp14:anchorId="16CB7526" wp14:editId="694C14F5">
                      <wp:simplePos x="0" y="0"/>
                      <wp:positionH relativeFrom="column">
                        <wp:posOffset>746125</wp:posOffset>
                      </wp:positionH>
                      <wp:positionV relativeFrom="paragraph">
                        <wp:posOffset>123825</wp:posOffset>
                      </wp:positionV>
                      <wp:extent cx="812395" cy="318180"/>
                      <wp:effectExtent l="38100" t="38100" r="6985" b="43815"/>
                      <wp:wrapNone/>
                      <wp:docPr id="357" name="Ink 35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9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12395" cy="3181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08386AA" id="Ink 357" o:spid="_x0000_s1026" type="#_x0000_t75" style="position:absolute;margin-left:58.05pt;margin-top:9.05pt;width:65.35pt;height:26.45pt;z-index:25354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">
                      <v:imagedata r:id="rId595" o:title=""/>
                    </v:shape>
                  </w:pict>
                </mc:Fallback>
              </mc:AlternateContent>
            </w:r>
            <w:r>
              <w:rPr>
                <w:rFonts w:cstheme="minorHAnsi"/>
                <w:noProof/>
                <w:sz w:val="40"/>
                <w:szCs w:val="40"/>
              </w:rPr>
              <mc:AlternateContent>
                <mc:Choice Requires="wpi">
                  <w:drawing>
                    <wp:anchor distT="0" distB="0" distL="114300" distR="114300" simplePos="0" relativeHeight="253534208" behindDoc="0" locked="0" layoutInCell="1" allowOverlap="1" wp14:anchorId="2454AEB3" wp14:editId="4E90D1AB">
                      <wp:simplePos x="0" y="0"/>
                      <wp:positionH relativeFrom="column">
                        <wp:posOffset>125095</wp:posOffset>
                      </wp:positionH>
                      <wp:positionV relativeFrom="paragraph">
                        <wp:posOffset>95885</wp:posOffset>
                      </wp:positionV>
                      <wp:extent cx="398790" cy="354330"/>
                      <wp:effectExtent l="38100" t="38100" r="58420" b="45720"/>
                      <wp:wrapNone/>
                      <wp:docPr id="341" name="Ink 34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9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98790" cy="35433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5CDABB2" id="Ink 341" o:spid="_x0000_s1026" type="#_x0000_t75" style="position:absolute;margin-left:9.15pt;margin-top:6.85pt;width:32.8pt;height:29.3pt;z-index:25353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">
                      <v:imagedata r:id="rId597" o:title=""/>
                    </v:shape>
                  </w:pict>
                </mc:Fallback>
              </mc:AlternateContent>
            </w:r>
            <w:r>
              <w:rPr>
                <w:rFonts w:cstheme="minorHAnsi"/>
                <w:noProof/>
                <w:sz w:val="40"/>
                <w:szCs w:val="40"/>
              </w:rPr>
              <mc:AlternateContent>
                <mc:Choice Requires="wpi">
                  <w:drawing>
                    <wp:anchor distT="0" distB="0" distL="114300" distR="114300" simplePos="0" relativeHeight="253528064" behindDoc="0" locked="0" layoutInCell="1" allowOverlap="1" wp14:anchorId="5319E53D" wp14:editId="37DDEC6D">
                      <wp:simplePos x="0" y="0"/>
                      <wp:positionH relativeFrom="column">
                        <wp:posOffset>123433</wp:posOffset>
                      </wp:positionH>
                      <wp:positionV relativeFrom="paragraph">
                        <wp:posOffset>75291</wp:posOffset>
                      </wp:positionV>
                      <wp:extent cx="73440" cy="201960"/>
                      <wp:effectExtent l="38100" t="38100" r="41275" b="45720"/>
                      <wp:wrapNone/>
                      <wp:docPr id="333" name="Ink 33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9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3440" cy="201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5AD46AE" id="Ink 333" o:spid="_x0000_s1026" type="#_x0000_t75" style="position:absolute;margin-left:9pt;margin-top:5.25pt;width:7.2pt;height:17.3pt;z-index:25352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">
                      <v:imagedata r:id="rId599" o:title=""/>
                    </v:shape>
                  </w:pict>
                </mc:Fallback>
              </mc:AlternateContent>
            </w:r>
          </w:p>
        </w:tc>
        <w:tc>
          <w:tcPr>
            <w:tcW w:w="3684" w:type="dxa"/>
          </w:tcPr>
          <w:p w14:paraId="0EBE0E52" w14:textId="606D1FF5" w:rsidR="00825666" w:rsidRPr="00825666" w:rsidRDefault="005969BE" w:rsidP="00F1661F">
            <w:pPr>
              <w:pStyle w:val="ListParagraph"/>
              <w:tabs>
                <w:tab w:val="left" w:pos="90"/>
              </w:tabs>
              <w:ind w:left="0"/>
              <w:rPr>
                <w:rFonts w:asciiTheme="minorHAnsi" w:hAnsiTheme="minorHAnsi" w:cstheme="minorHAnsi"/>
                <w:sz w:val="40"/>
                <w:szCs w:val="40"/>
              </w:rPr>
            </w:pPr>
            <w:r>
              <w:rPr>
                <w:rFonts w:cstheme="minorHAnsi"/>
                <w:noProof/>
                <w:sz w:val="40"/>
                <w:szCs w:val="40"/>
              </w:rPr>
              <mc:AlternateContent>
                <mc:Choice Requires="wpi">
                  <w:drawing>
                    <wp:anchor distT="0" distB="0" distL="114300" distR="114300" simplePos="0" relativeHeight="253551616" behindDoc="0" locked="0" layoutInCell="1" allowOverlap="1" wp14:anchorId="54586109" wp14:editId="7CE20E2F">
                      <wp:simplePos x="0" y="0"/>
                      <wp:positionH relativeFrom="column">
                        <wp:posOffset>260985</wp:posOffset>
                      </wp:positionH>
                      <wp:positionV relativeFrom="paragraph">
                        <wp:posOffset>69850</wp:posOffset>
                      </wp:positionV>
                      <wp:extent cx="830215" cy="356870"/>
                      <wp:effectExtent l="38100" t="38100" r="46355" b="43180"/>
                      <wp:wrapNone/>
                      <wp:docPr id="374" name="Ink 37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0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30215" cy="35687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F552DA4" id="Ink 374" o:spid="_x0000_s1026" type="#_x0000_t75" style="position:absolute;margin-left:19.85pt;margin-top:4.8pt;width:66.75pt;height:29.5pt;z-index:25355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">
                      <v:imagedata r:id="rId601" o:title=""/>
                    </v:shape>
                  </w:pict>
                </mc:Fallback>
              </mc:AlternateContent>
            </w:r>
          </w:p>
        </w:tc>
      </w:tr>
      <w:tr w:rsidR="00825666" w14:paraId="20933F92" w14:textId="77777777" w:rsidTr="00225D16">
        <w:trPr>
          <w:trHeight w:val="701"/>
        </w:trPr>
        <w:tc>
          <w:tcPr>
            <w:tcW w:w="2399" w:type="dxa"/>
          </w:tcPr>
          <w:p w14:paraId="531FC61A" w14:textId="77777777" w:rsidR="003031BA" w:rsidRDefault="003031BA" w:rsidP="003031BA">
            <w:pPr>
              <w:pStyle w:val="ListParagraph"/>
              <w:keepNext/>
              <w:tabs>
                <w:tab w:val="left" w:pos="90"/>
              </w:tabs>
              <w:ind w:left="0"/>
              <w:rPr>
                <w:rFonts w:asciiTheme="minorHAnsi" w:hAnsiTheme="minorHAnsi" w:cstheme="minorHAnsi"/>
                <w:sz w:val="40"/>
                <w:szCs w:val="40"/>
              </w:rPr>
            </w:pPr>
          </w:p>
          <w:p w14:paraId="12EB657E" w14:textId="517D6886" w:rsidR="00825666" w:rsidRPr="003031BA" w:rsidRDefault="003031BA" w:rsidP="003031BA">
            <w:pPr>
              <w:pStyle w:val="ListParagraph"/>
              <w:keepNext/>
              <w:tabs>
                <w:tab w:val="left" w:pos="90"/>
              </w:tabs>
              <w:ind w:left="0"/>
            </w:pPr>
            <w:r w:rsidRPr="00825666">
              <w:rPr>
                <w:rFonts w:asciiTheme="minorHAnsi" w:hAnsiTheme="minorHAnsi" w:cstheme="minorHAnsi"/>
                <w:position w:val="-6"/>
                <w:sz w:val="40"/>
                <w:szCs w:val="40"/>
              </w:rPr>
              <w:object w:dxaOrig="1040" w:dyaOrig="279" w14:anchorId="6B48CF63">
                <v:shape id="_x0000_i1027" type="#_x0000_t75" style="width:108.3pt;height:29.4pt" o:ole="">
                  <v:imagedata r:id="rId602" o:title=""/>
                </v:shape>
                <o:OLEObject Type="Embed" ProgID="Equation.DSMT4" ShapeID="_x0000_i1027" DrawAspect="Content" ObjectID="_1799481668" r:id="rId603"/>
              </w:object>
            </w:r>
          </w:p>
        </w:tc>
        <w:tc>
          <w:tcPr>
            <w:tcW w:w="3877" w:type="dxa"/>
          </w:tcPr>
          <w:p w14:paraId="6BA14220" w14:textId="24E3806B" w:rsidR="00825666" w:rsidRPr="00825666" w:rsidRDefault="005969BE" w:rsidP="00F1661F">
            <w:pPr>
              <w:pStyle w:val="ListParagraph"/>
              <w:tabs>
                <w:tab w:val="left" w:pos="90"/>
              </w:tabs>
              <w:ind w:left="0"/>
              <w:rPr>
                <w:rFonts w:asciiTheme="minorHAnsi" w:hAnsiTheme="minorHAnsi" w:cstheme="minorHAnsi"/>
                <w:sz w:val="40"/>
                <w:szCs w:val="40"/>
              </w:rPr>
            </w:pPr>
            <w:r>
              <w:rPr>
                <w:rFonts w:cstheme="minorHAnsi"/>
                <w:noProof/>
                <w:sz w:val="40"/>
                <w:szCs w:val="40"/>
              </w:rPr>
              <mc:AlternateContent>
                <mc:Choice Requires="wpi">
                  <w:drawing>
                    <wp:anchor distT="0" distB="0" distL="114300" distR="114300" simplePos="0" relativeHeight="253572096" behindDoc="0" locked="0" layoutInCell="1" allowOverlap="1" wp14:anchorId="1CE00658" wp14:editId="7C71F088">
                      <wp:simplePos x="0" y="0"/>
                      <wp:positionH relativeFrom="column">
                        <wp:posOffset>151130</wp:posOffset>
                      </wp:positionH>
                      <wp:positionV relativeFrom="paragraph">
                        <wp:posOffset>215265</wp:posOffset>
                      </wp:positionV>
                      <wp:extent cx="1727135" cy="343535"/>
                      <wp:effectExtent l="57150" t="38100" r="6985" b="56515"/>
                      <wp:wrapNone/>
                      <wp:docPr id="405" name="Ink 40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0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727135" cy="34353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0B6C945" id="Ink 405" o:spid="_x0000_s1026" type="#_x0000_t75" style="position:absolute;margin-left:11.2pt;margin-top:16.25pt;width:137.45pt;height:28.45pt;z-index:25357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">
                      <v:imagedata r:id="rId605" o:title=""/>
                    </v:shape>
                  </w:pict>
                </mc:Fallback>
              </mc:AlternateContent>
            </w:r>
          </w:p>
        </w:tc>
        <w:tc>
          <w:tcPr>
            <w:tcW w:w="3684" w:type="dxa"/>
          </w:tcPr>
          <w:p w14:paraId="2472BE09" w14:textId="1FCE1673" w:rsidR="00825666" w:rsidRPr="00825666" w:rsidRDefault="005969BE" w:rsidP="00F1661F">
            <w:pPr>
              <w:pStyle w:val="ListParagraph"/>
              <w:tabs>
                <w:tab w:val="left" w:pos="90"/>
              </w:tabs>
              <w:ind w:left="0"/>
              <w:rPr>
                <w:rFonts w:asciiTheme="minorHAnsi" w:hAnsiTheme="minorHAnsi" w:cstheme="minorHAnsi"/>
                <w:sz w:val="40"/>
                <w:szCs w:val="40"/>
              </w:rPr>
            </w:pPr>
            <w:r>
              <w:rPr>
                <w:rFonts w:cstheme="minorHAnsi"/>
                <w:noProof/>
                <w:sz w:val="40"/>
                <w:szCs w:val="40"/>
              </w:rPr>
              <mc:AlternateContent>
                <mc:Choice Requires="wpi">
                  <w:drawing>
                    <wp:anchor distT="0" distB="0" distL="114300" distR="114300" simplePos="0" relativeHeight="253579264" behindDoc="0" locked="0" layoutInCell="1" allowOverlap="1" wp14:anchorId="423BCB08" wp14:editId="2801BC17">
                      <wp:simplePos x="0" y="0"/>
                      <wp:positionH relativeFrom="column">
                        <wp:posOffset>903605</wp:posOffset>
                      </wp:positionH>
                      <wp:positionV relativeFrom="paragraph">
                        <wp:posOffset>215900</wp:posOffset>
                      </wp:positionV>
                      <wp:extent cx="259650" cy="354240"/>
                      <wp:effectExtent l="38100" t="38100" r="45720" b="46355"/>
                      <wp:wrapNone/>
                      <wp:docPr id="414" name="Ink 41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0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59650" cy="354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D2095DA" id="Ink 414" o:spid="_x0000_s1026" type="#_x0000_t75" style="position:absolute;margin-left:70.45pt;margin-top:16.3pt;width:21.9pt;height:29.35pt;z-index:25357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">
                      <v:imagedata r:id="rId607" o:title=""/>
                    </v:shape>
                  </w:pict>
                </mc:Fallback>
              </mc:AlternateContent>
            </w:r>
            <w:r>
              <w:rPr>
                <w:rFonts w:cstheme="minorHAnsi"/>
                <w:noProof/>
                <w:sz w:val="40"/>
                <w:szCs w:val="40"/>
              </w:rPr>
              <mc:AlternateContent>
                <mc:Choice Requires="wpi">
                  <w:drawing>
                    <wp:anchor distT="0" distB="0" distL="114300" distR="114300" simplePos="0" relativeHeight="253580288" behindDoc="0" locked="0" layoutInCell="1" allowOverlap="1" wp14:anchorId="60DC25B1" wp14:editId="65999066">
                      <wp:simplePos x="0" y="0"/>
                      <wp:positionH relativeFrom="column">
                        <wp:posOffset>285115</wp:posOffset>
                      </wp:positionH>
                      <wp:positionV relativeFrom="paragraph">
                        <wp:posOffset>184150</wp:posOffset>
                      </wp:positionV>
                      <wp:extent cx="477810" cy="446140"/>
                      <wp:effectExtent l="38100" t="38100" r="36830" b="49530"/>
                      <wp:wrapNone/>
                      <wp:docPr id="415" name="Ink 41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0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77810" cy="4461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E266948" id="Ink 415" o:spid="_x0000_s1026" type="#_x0000_t75" style="position:absolute;margin-left:21.75pt;margin-top:13.8pt;width:39pt;height:36.55pt;z-index:25358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">
                      <v:imagedata r:id="rId609" o:title=""/>
                    </v:shape>
                  </w:pict>
                </mc:Fallback>
              </mc:AlternateContent>
            </w:r>
          </w:p>
        </w:tc>
      </w:tr>
    </w:tbl>
    <w:p w14:paraId="0962ECD5" w14:textId="1D83FC4A" w:rsidR="00825666" w:rsidRDefault="00825666" w:rsidP="000A259A">
      <w:pPr>
        <w:rPr>
          <w:sz w:val="40"/>
          <w:szCs w:val="40"/>
        </w:rPr>
      </w:pPr>
    </w:p>
    <w:p w14:paraId="6B72523C" w14:textId="77777777" w:rsidR="003031BA" w:rsidRDefault="003031BA" w:rsidP="000A259A">
      <w:pPr>
        <w:rPr>
          <w:sz w:val="40"/>
          <w:szCs w:val="40"/>
        </w:rPr>
      </w:pPr>
    </w:p>
    <w:p w14:paraId="4F0BB16D" w14:textId="25AB64A2" w:rsidR="000A259A" w:rsidRPr="00C26304" w:rsidRDefault="000A259A" w:rsidP="000A259A">
      <w:pPr>
        <w:rPr>
          <w:sz w:val="40"/>
          <w:szCs w:val="40"/>
        </w:rPr>
      </w:pPr>
      <w:r w:rsidRPr="00C26304">
        <w:rPr>
          <w:sz w:val="40"/>
          <w:szCs w:val="40"/>
        </w:rPr>
        <w:t>The graph of a function shows its characteristics.  Here are two main features:</w:t>
      </w:r>
    </w:p>
    <w:p w14:paraId="6AC8568C" w14:textId="77777777" w:rsidR="001C68EC" w:rsidRDefault="001C68EC" w:rsidP="000A259A">
      <w:pPr>
        <w:ind w:left="720"/>
        <w:rPr>
          <w:b/>
          <w:bCs/>
          <w:i/>
          <w:sz w:val="40"/>
          <w:szCs w:val="40"/>
        </w:rPr>
      </w:pPr>
    </w:p>
    <w:p w14:paraId="0EA28821" w14:textId="45F889B9" w:rsidR="000A259A" w:rsidRPr="00CE5334" w:rsidRDefault="000A259A" w:rsidP="000A259A">
      <w:pPr>
        <w:ind w:left="720"/>
        <w:rPr>
          <w:b/>
          <w:bCs/>
          <w:i/>
          <w:sz w:val="40"/>
          <w:szCs w:val="40"/>
        </w:rPr>
      </w:pPr>
      <w:r w:rsidRPr="00CE5334">
        <w:rPr>
          <w:b/>
          <w:bCs/>
          <w:i/>
          <w:sz w:val="40"/>
          <w:szCs w:val="40"/>
        </w:rPr>
        <w:t>(1) Domain and Range</w:t>
      </w:r>
    </w:p>
    <w:p w14:paraId="2D76D108" w14:textId="77777777" w:rsidR="003031BA" w:rsidRPr="00C26304" w:rsidRDefault="003031BA" w:rsidP="000A259A">
      <w:pPr>
        <w:ind w:left="720"/>
        <w:rPr>
          <w:i/>
          <w:sz w:val="40"/>
          <w:szCs w:val="40"/>
        </w:rPr>
      </w:pPr>
    </w:p>
    <w:p w14:paraId="0C4D1230" w14:textId="21244CBF" w:rsidR="000A259A" w:rsidRPr="00C26304" w:rsidRDefault="005969BE" w:rsidP="000A259A">
      <w:pPr>
        <w:rPr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651968" behindDoc="0" locked="0" layoutInCell="1" allowOverlap="1" wp14:anchorId="78024A86" wp14:editId="465E9AE5">
                <wp:simplePos x="0" y="0"/>
                <wp:positionH relativeFrom="column">
                  <wp:posOffset>4011295</wp:posOffset>
                </wp:positionH>
                <wp:positionV relativeFrom="paragraph">
                  <wp:posOffset>377825</wp:posOffset>
                </wp:positionV>
                <wp:extent cx="1201170" cy="264160"/>
                <wp:effectExtent l="38100" t="38100" r="18415" b="40640"/>
                <wp:wrapNone/>
                <wp:docPr id="815" name="Ink 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">
                      <w14:nvContentPartPr>
                        <w14:cNvContentPartPr/>
                      </w14:nvContentPartPr>
                      <w14:xfrm>
                        <a:off x="0" y="0"/>
                        <a:ext cx="1201170" cy="2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0E48DE" id="Ink 815" o:spid="_x0000_s1026" type="#_x0000_t75" style="position:absolute;margin-left:315.15pt;margin-top:29.05pt;width:96pt;height:22.2pt;z-index:25365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">
                <v:imagedata r:id="rId611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640704" behindDoc="0" locked="0" layoutInCell="1" allowOverlap="1" wp14:anchorId="25BC1A0C" wp14:editId="1FE0226F">
                <wp:simplePos x="0" y="0"/>
                <wp:positionH relativeFrom="column">
                  <wp:posOffset>3397885</wp:posOffset>
                </wp:positionH>
                <wp:positionV relativeFrom="paragraph">
                  <wp:posOffset>-7620</wp:posOffset>
                </wp:positionV>
                <wp:extent cx="1037880" cy="222580"/>
                <wp:effectExtent l="57150" t="38100" r="48260" b="44450"/>
                <wp:wrapNone/>
                <wp:docPr id="804" name="Ink 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2">
                      <w14:nvContentPartPr>
                        <w14:cNvContentPartPr/>
                      </w14:nvContentPartPr>
                      <w14:xfrm>
                        <a:off x="0" y="0"/>
                        <a:ext cx="1037880" cy="2225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012E8A" id="Ink 804" o:spid="_x0000_s1026" type="#_x0000_t75" style="position:absolute;margin-left:266.85pt;margin-top:-1.3pt;width:83.1pt;height:18.95pt;z-index:25364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">
                <v:imagedata r:id="rId613" o:title=""/>
              </v:shape>
            </w:pict>
          </mc:Fallback>
        </mc:AlternateContent>
      </w:r>
      <w:r w:rsidR="000A259A" w:rsidRPr="00C26304">
        <w:rPr>
          <w:sz w:val="40"/>
          <w:szCs w:val="40"/>
        </w:rPr>
        <w:t xml:space="preserve">Recall the domain represent all </w:t>
      </w:r>
      <w:r w:rsidR="00433622">
        <w:rPr>
          <w:sz w:val="40"/>
          <w:szCs w:val="40"/>
        </w:rPr>
        <w:t>_______________</w:t>
      </w:r>
      <w:r w:rsidR="000A259A" w:rsidRPr="00C26304">
        <w:rPr>
          <w:sz w:val="40"/>
          <w:szCs w:val="40"/>
        </w:rPr>
        <w:t xml:space="preserve"> for the function and the range represents all </w:t>
      </w:r>
      <w:r w:rsidR="00433622">
        <w:rPr>
          <w:sz w:val="40"/>
          <w:szCs w:val="40"/>
        </w:rPr>
        <w:t>________________</w:t>
      </w:r>
      <w:r w:rsidR="000A259A" w:rsidRPr="00C26304">
        <w:rPr>
          <w:sz w:val="40"/>
          <w:szCs w:val="40"/>
        </w:rPr>
        <w:t xml:space="preserve"> </w:t>
      </w:r>
    </w:p>
    <w:p w14:paraId="5E2D0B5C" w14:textId="77777777" w:rsidR="003031BA" w:rsidRDefault="003031BA" w:rsidP="003031BA">
      <w:pPr>
        <w:jc w:val="center"/>
        <w:rPr>
          <w:sz w:val="40"/>
          <w:szCs w:val="40"/>
        </w:rPr>
      </w:pPr>
    </w:p>
    <w:p w14:paraId="69532985" w14:textId="77777777" w:rsidR="00561935" w:rsidRDefault="00561935" w:rsidP="009F5007">
      <w:pPr>
        <w:rPr>
          <w:sz w:val="40"/>
          <w:szCs w:val="40"/>
        </w:rPr>
      </w:pPr>
    </w:p>
    <w:p w14:paraId="5A95C321" w14:textId="7D7C4B62" w:rsidR="003031BA" w:rsidRDefault="003031BA" w:rsidP="003031BA">
      <w:pPr>
        <w:rPr>
          <w:sz w:val="40"/>
          <w:szCs w:val="40"/>
        </w:rPr>
      </w:pPr>
      <w:r>
        <w:rPr>
          <w:i/>
          <w:iCs/>
          <w:sz w:val="40"/>
          <w:szCs w:val="40"/>
          <w:u w:val="single"/>
        </w:rPr>
        <w:lastRenderedPageBreak/>
        <w:t>Example #1</w:t>
      </w:r>
      <w:r>
        <w:rPr>
          <w:sz w:val="40"/>
          <w:szCs w:val="40"/>
        </w:rPr>
        <w:t xml:space="preserve"> - Find the domain and range using the graph.</w:t>
      </w:r>
    </w:p>
    <w:p w14:paraId="2464E9A3" w14:textId="77777777" w:rsidR="003031BA" w:rsidRPr="003031BA" w:rsidRDefault="003031BA" w:rsidP="003031BA">
      <w:pPr>
        <w:rPr>
          <w:sz w:val="40"/>
          <w:szCs w:val="40"/>
        </w:rPr>
      </w:pPr>
    </w:p>
    <w:p w14:paraId="03BF77C2" w14:textId="4E63CF95" w:rsidR="000A259A" w:rsidRDefault="000A259A" w:rsidP="003031BA">
      <w:pPr>
        <w:jc w:val="center"/>
        <w:rPr>
          <w:sz w:val="40"/>
          <w:szCs w:val="40"/>
        </w:rPr>
      </w:pPr>
      <w:r w:rsidRPr="00C26304">
        <w:rPr>
          <w:noProof/>
          <w:sz w:val="40"/>
          <w:szCs w:val="40"/>
        </w:rPr>
        <w:drawing>
          <wp:inline distT="0" distB="0" distL="0" distR="0" wp14:anchorId="5249F309" wp14:editId="7F5A7779">
            <wp:extent cx="3162300" cy="1985354"/>
            <wp:effectExtent l="0" t="0" r="0" b="0"/>
            <wp:docPr id="16" name="Picture 16" descr="This is a graph of a function, please ask an interpreter for more detailed information beyond what is described in the following text.." title="Graph of a FUnction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4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51215" cy="20411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1F57E6" w14:textId="77777777" w:rsidR="003031BA" w:rsidRPr="00C26304" w:rsidRDefault="003031BA" w:rsidP="003031BA">
      <w:pPr>
        <w:jc w:val="center"/>
        <w:rPr>
          <w:sz w:val="40"/>
          <w:szCs w:val="40"/>
        </w:rPr>
      </w:pPr>
    </w:p>
    <w:p w14:paraId="06834BA9" w14:textId="2CAD5443" w:rsidR="00925EE5" w:rsidRDefault="005969BE" w:rsidP="000A259A">
      <w:pPr>
        <w:rPr>
          <w:rFonts w:eastAsiaTheme="minorEastAsia"/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771776" behindDoc="0" locked="0" layoutInCell="1" allowOverlap="1" wp14:anchorId="10865EBE" wp14:editId="5B8FDDC2">
                <wp:simplePos x="0" y="0"/>
                <wp:positionH relativeFrom="column">
                  <wp:posOffset>4851668</wp:posOffset>
                </wp:positionH>
                <wp:positionV relativeFrom="paragraph">
                  <wp:posOffset>259791</wp:posOffset>
                </wp:positionV>
                <wp:extent cx="875160" cy="24840"/>
                <wp:effectExtent l="38100" t="38100" r="39370" b="51435"/>
                <wp:wrapNone/>
                <wp:docPr id="932" name="Ink 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5">
                      <w14:nvContentPartPr>
                        <w14:cNvContentPartPr/>
                      </w14:nvContentPartPr>
                      <w14:xfrm>
                        <a:off x="0" y="0"/>
                        <a:ext cx="87516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70923A" id="Ink 932" o:spid="_x0000_s1026" type="#_x0000_t75" style="position:absolute;margin-left:381.3pt;margin-top:19.75pt;width:70.3pt;height:3.35pt;z-index:25377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">
                <v:imagedata r:id="rId616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660160" behindDoc="0" locked="0" layoutInCell="1" allowOverlap="1" wp14:anchorId="20EF931F" wp14:editId="2264403F">
                <wp:simplePos x="0" y="0"/>
                <wp:positionH relativeFrom="column">
                  <wp:posOffset>1368425</wp:posOffset>
                </wp:positionH>
                <wp:positionV relativeFrom="paragraph">
                  <wp:posOffset>-4445</wp:posOffset>
                </wp:positionV>
                <wp:extent cx="2137135" cy="591630"/>
                <wp:effectExtent l="57150" t="38100" r="15875" b="56515"/>
                <wp:wrapNone/>
                <wp:docPr id="823" name="Ink 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">
                      <w14:nvContentPartPr>
                        <w14:cNvContentPartPr/>
                      </w14:nvContentPartPr>
                      <w14:xfrm>
                        <a:off x="0" y="0"/>
                        <a:ext cx="2137135" cy="5916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70DE48" id="Ink 823" o:spid="_x0000_s1026" type="#_x0000_t75" style="position:absolute;margin-left:107.05pt;margin-top:-1.05pt;width:169.7pt;height:48pt;z-index:25366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">
                <v:imagedata r:id="rId618" o:title=""/>
              </v:shape>
            </w:pict>
          </mc:Fallback>
        </mc:AlternateContent>
      </w:r>
      <w:r w:rsidR="000A259A" w:rsidRPr="00C26304">
        <w:rPr>
          <w:sz w:val="40"/>
          <w:szCs w:val="40"/>
        </w:rPr>
        <w:t xml:space="preserve">Looking from left to right (along the </w:t>
      </w:r>
      <w:r w:rsidR="000A259A" w:rsidRPr="00C26304">
        <w:rPr>
          <w:b/>
          <w:sz w:val="40"/>
          <w:szCs w:val="40"/>
        </w:rPr>
        <w:t>x-axis</w:t>
      </w:r>
      <w:r w:rsidR="000A259A" w:rsidRPr="00C26304">
        <w:rPr>
          <w:sz w:val="40"/>
          <w:szCs w:val="40"/>
        </w:rPr>
        <w:t xml:space="preserve">) the </w:t>
      </w:r>
      <w:r w:rsidR="000A259A" w:rsidRPr="00C26304">
        <w:rPr>
          <w:b/>
          <w:sz w:val="40"/>
          <w:szCs w:val="40"/>
        </w:rPr>
        <w:t>domain</w:t>
      </w:r>
      <w:r w:rsidR="000A259A" w:rsidRPr="00C26304">
        <w:rPr>
          <w:sz w:val="40"/>
          <w:szCs w:val="40"/>
        </w:rPr>
        <w:t xml:space="preserve"> is all numbers between </w:t>
      </w:r>
      <m:oMath>
        <m:r>
          <w:rPr>
            <w:rFonts w:ascii="Cambria Math" w:hAnsi="Cambria Math"/>
            <w:sz w:val="40"/>
            <w:szCs w:val="40"/>
          </w:rPr>
          <m:t>_____________________</m:t>
        </m:r>
      </m:oMath>
      <w:r w:rsidR="000A259A" w:rsidRPr="00C26304">
        <w:rPr>
          <w:rFonts w:eastAsiaTheme="minorEastAsia"/>
          <w:sz w:val="40"/>
          <w:szCs w:val="40"/>
        </w:rPr>
        <w:t>To express the values, we can write the domain as an interval</w:t>
      </w:r>
    </w:p>
    <w:p w14:paraId="6362096B" w14:textId="6B30D87D" w:rsidR="000A259A" w:rsidRDefault="005969BE" w:rsidP="000A259A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768704" behindDoc="0" locked="0" layoutInCell="1" allowOverlap="1" wp14:anchorId="2CDA3FCC" wp14:editId="584CD2B0">
                <wp:simplePos x="0" y="0"/>
                <wp:positionH relativeFrom="column">
                  <wp:posOffset>4204335</wp:posOffset>
                </wp:positionH>
                <wp:positionV relativeFrom="paragraph">
                  <wp:posOffset>184785</wp:posOffset>
                </wp:positionV>
                <wp:extent cx="2067135" cy="449780"/>
                <wp:effectExtent l="57150" t="38100" r="47625" b="45720"/>
                <wp:wrapNone/>
                <wp:docPr id="929" name="Ink 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">
                      <w14:nvContentPartPr>
                        <w14:cNvContentPartPr/>
                      </w14:nvContentPartPr>
                      <w14:xfrm>
                        <a:off x="0" y="0"/>
                        <a:ext cx="2067135" cy="4497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F13133" id="Ink 929" o:spid="_x0000_s1026" type="#_x0000_t75" style="position:absolute;margin-left:330.35pt;margin-top:13.85pt;width:164.15pt;height:36.8pt;z-index:25376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">
                <v:imagedata r:id="rId620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751296" behindDoc="0" locked="0" layoutInCell="1" allowOverlap="1" wp14:anchorId="12771229" wp14:editId="5C49987B">
                <wp:simplePos x="0" y="0"/>
                <wp:positionH relativeFrom="column">
                  <wp:posOffset>3477260</wp:posOffset>
                </wp:positionH>
                <wp:positionV relativeFrom="paragraph">
                  <wp:posOffset>365760</wp:posOffset>
                </wp:positionV>
                <wp:extent cx="206685" cy="111600"/>
                <wp:effectExtent l="38100" t="38100" r="41275" b="41275"/>
                <wp:wrapNone/>
                <wp:docPr id="912" name="Ink 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1">
                      <w14:nvContentPartPr>
                        <w14:cNvContentPartPr/>
                      </w14:nvContentPartPr>
                      <w14:xfrm>
                        <a:off x="0" y="0"/>
                        <a:ext cx="206685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9E0F27" id="Ink 912" o:spid="_x0000_s1026" type="#_x0000_t75" style="position:absolute;margin-left:273.1pt;margin-top:28.1pt;width:17.65pt;height:10.25pt;z-index:25375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">
                <v:imagedata r:id="rId622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748224" behindDoc="0" locked="0" layoutInCell="1" allowOverlap="1" wp14:anchorId="02BFA69C" wp14:editId="4963A4AD">
                <wp:simplePos x="0" y="0"/>
                <wp:positionH relativeFrom="column">
                  <wp:posOffset>1993900</wp:posOffset>
                </wp:positionH>
                <wp:positionV relativeFrom="paragraph">
                  <wp:posOffset>132080</wp:posOffset>
                </wp:positionV>
                <wp:extent cx="874395" cy="377360"/>
                <wp:effectExtent l="38100" t="38100" r="40005" b="41910"/>
                <wp:wrapNone/>
                <wp:docPr id="909" name="Ink 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">
                      <w14:nvContentPartPr>
                        <w14:cNvContentPartPr/>
                      </w14:nvContentPartPr>
                      <w14:xfrm>
                        <a:off x="0" y="0"/>
                        <a:ext cx="874395" cy="37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C3B594" id="Ink 909" o:spid="_x0000_s1026" type="#_x0000_t75" style="position:absolute;margin-left:156.3pt;margin-top:9.7pt;width:70.25pt;height:31.1pt;z-index:25374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">
                <v:imagedata r:id="rId624" o:title=""/>
              </v:shape>
            </w:pict>
          </mc:Fallback>
        </mc:AlternateContent>
      </w:r>
      <w:r w:rsidR="000A259A" w:rsidRPr="00C26304">
        <w:rPr>
          <w:rFonts w:eastAsiaTheme="minorEastAsia"/>
          <w:sz w:val="40"/>
          <w:szCs w:val="40"/>
        </w:rPr>
        <w:t xml:space="preserve">OR as a set </w:t>
      </w:r>
    </w:p>
    <w:p w14:paraId="67A48C37" w14:textId="31480147" w:rsidR="003031BA" w:rsidRDefault="005969BE" w:rsidP="000A259A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772800" behindDoc="0" locked="0" layoutInCell="1" allowOverlap="1" wp14:anchorId="3265CEDF" wp14:editId="050EE607">
                <wp:simplePos x="0" y="0"/>
                <wp:positionH relativeFrom="column">
                  <wp:posOffset>1939628</wp:posOffset>
                </wp:positionH>
                <wp:positionV relativeFrom="paragraph">
                  <wp:posOffset>314260</wp:posOffset>
                </wp:positionV>
                <wp:extent cx="19080" cy="10800"/>
                <wp:effectExtent l="38100" t="38100" r="57150" b="46355"/>
                <wp:wrapNone/>
                <wp:docPr id="933" name="Ink 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5">
                      <w14:nvContentPartPr>
                        <w14:cNvContentPartPr/>
                      </w14:nvContentPartPr>
                      <w14:xfrm>
                        <a:off x="0" y="0"/>
                        <a:ext cx="190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FA9449" id="Ink 933" o:spid="_x0000_s1026" type="#_x0000_t75" style="position:absolute;margin-left:152.05pt;margin-top:24.05pt;width:2.9pt;height:2.25pt;z-index:25377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">
                <v:imagedata r:id="rId626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741056" behindDoc="0" locked="0" layoutInCell="1" allowOverlap="1" wp14:anchorId="5C918F12" wp14:editId="7A964D4E">
                <wp:simplePos x="0" y="0"/>
                <wp:positionH relativeFrom="column">
                  <wp:posOffset>1722755</wp:posOffset>
                </wp:positionH>
                <wp:positionV relativeFrom="paragraph">
                  <wp:posOffset>-589915</wp:posOffset>
                </wp:positionV>
                <wp:extent cx="3612960" cy="1238400"/>
                <wp:effectExtent l="38100" t="38100" r="0" b="57150"/>
                <wp:wrapNone/>
                <wp:docPr id="902" name="Ink 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7">
                      <w14:nvContentPartPr>
                        <w14:cNvContentPartPr/>
                      </w14:nvContentPartPr>
                      <w14:xfrm>
                        <a:off x="0" y="0"/>
                        <a:ext cx="3612960" cy="123840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190B11D" id="Ink 902" o:spid="_x0000_s1026" type="#_x0000_t75" style="position:absolute;margin-left:134.95pt;margin-top:-47.15pt;width:285.9pt;height:98.9pt;z-index:2537410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">
                <v:imagedata r:id="rId628" o:title=""/>
              </v:shape>
            </w:pict>
          </mc:Fallback>
        </mc:AlternateContent>
      </w:r>
    </w:p>
    <w:p w14:paraId="7B5573C4" w14:textId="41AC3EAD" w:rsidR="003031BA" w:rsidRPr="00C26304" w:rsidRDefault="003031BA" w:rsidP="000A259A">
      <w:pPr>
        <w:rPr>
          <w:rFonts w:eastAsiaTheme="minorEastAsia"/>
          <w:sz w:val="40"/>
          <w:szCs w:val="40"/>
        </w:rPr>
      </w:pPr>
    </w:p>
    <w:p w14:paraId="431033B3" w14:textId="71369FB0" w:rsidR="000A259A" w:rsidRPr="00C26304" w:rsidRDefault="005969BE" w:rsidP="000A259A">
      <w:pPr>
        <w:rPr>
          <w:rFonts w:eastAsiaTheme="minorEastAsia"/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770752" behindDoc="0" locked="0" layoutInCell="1" allowOverlap="1" wp14:anchorId="57990F95" wp14:editId="5C9A882F">
                <wp:simplePos x="0" y="0"/>
                <wp:positionH relativeFrom="column">
                  <wp:posOffset>-58372</wp:posOffset>
                </wp:positionH>
                <wp:positionV relativeFrom="paragraph">
                  <wp:posOffset>618331</wp:posOffset>
                </wp:positionV>
                <wp:extent cx="775800" cy="55440"/>
                <wp:effectExtent l="38100" t="38100" r="43815" b="40005"/>
                <wp:wrapNone/>
                <wp:docPr id="931" name="Ink 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">
                      <w14:nvContentPartPr>
                        <w14:cNvContentPartPr/>
                      </w14:nvContentPartPr>
                      <w14:xfrm>
                        <a:off x="0" y="0"/>
                        <a:ext cx="77580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67A05D" id="Ink 931" o:spid="_x0000_s1026" type="#_x0000_t75" style="position:absolute;margin-left:-5.3pt;margin-top:48pt;width:62.55pt;height:5.75pt;z-index:25377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">
                <v:imagedata r:id="rId630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769728" behindDoc="0" locked="0" layoutInCell="1" allowOverlap="1" wp14:anchorId="21DD1EBF" wp14:editId="7E8B0CE4">
                <wp:simplePos x="0" y="0"/>
                <wp:positionH relativeFrom="column">
                  <wp:posOffset>1373348</wp:posOffset>
                </wp:positionH>
                <wp:positionV relativeFrom="paragraph">
                  <wp:posOffset>-28229</wp:posOffset>
                </wp:positionV>
                <wp:extent cx="1528200" cy="353880"/>
                <wp:effectExtent l="57150" t="38100" r="53340" b="46355"/>
                <wp:wrapNone/>
                <wp:docPr id="930" name="Ink 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">
                      <w14:nvContentPartPr>
                        <w14:cNvContentPartPr/>
                      </w14:nvContentPartPr>
                      <w14:xfrm>
                        <a:off x="0" y="0"/>
                        <a:ext cx="1528200" cy="35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950BC7" id="Ink 930" o:spid="_x0000_s1026" type="#_x0000_t75" style="position:absolute;margin-left:107.45pt;margin-top:-2.9pt;width:121.75pt;height:29.25pt;z-index:25376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">
                <v:imagedata r:id="rId632" o:title=""/>
              </v:shape>
            </w:pict>
          </mc:Fallback>
        </mc:AlternateContent>
      </w:r>
      <w:r w:rsidR="000A259A" w:rsidRPr="00C26304">
        <w:rPr>
          <w:sz w:val="40"/>
          <w:szCs w:val="40"/>
        </w:rPr>
        <w:t xml:space="preserve">Looking from bottom to top (along the </w:t>
      </w:r>
      <w:r w:rsidR="000A259A" w:rsidRPr="00C26304">
        <w:rPr>
          <w:b/>
          <w:sz w:val="40"/>
          <w:szCs w:val="40"/>
        </w:rPr>
        <w:t>y-axis</w:t>
      </w:r>
      <w:r w:rsidR="000A259A" w:rsidRPr="00C26304">
        <w:rPr>
          <w:sz w:val="40"/>
          <w:szCs w:val="40"/>
        </w:rPr>
        <w:t xml:space="preserve">) what is the </w:t>
      </w:r>
      <w:r w:rsidR="000A259A" w:rsidRPr="00C26304">
        <w:rPr>
          <w:b/>
          <w:sz w:val="40"/>
          <w:szCs w:val="40"/>
        </w:rPr>
        <w:t>range</w:t>
      </w:r>
      <w:r w:rsidR="000A259A" w:rsidRPr="00C26304">
        <w:rPr>
          <w:sz w:val="40"/>
          <w:szCs w:val="40"/>
        </w:rPr>
        <w:t xml:space="preserve"> of the function</w:t>
      </w:r>
      <w:r w:rsidR="000A259A" w:rsidRPr="00C26304">
        <w:rPr>
          <w:rFonts w:eastAsiaTheme="minorEastAsia"/>
          <w:sz w:val="40"/>
          <w:szCs w:val="40"/>
        </w:rPr>
        <w:t>?</w:t>
      </w:r>
    </w:p>
    <w:p w14:paraId="5F9C2E18" w14:textId="04175F6E" w:rsidR="000A259A" w:rsidRPr="00C26304" w:rsidRDefault="005969BE" w:rsidP="000A259A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802496" behindDoc="0" locked="0" layoutInCell="1" allowOverlap="1" wp14:anchorId="167AD4BB" wp14:editId="4829BAD9">
                <wp:simplePos x="0" y="0"/>
                <wp:positionH relativeFrom="column">
                  <wp:posOffset>3498215</wp:posOffset>
                </wp:positionH>
                <wp:positionV relativeFrom="paragraph">
                  <wp:posOffset>-22860</wp:posOffset>
                </wp:positionV>
                <wp:extent cx="1619720" cy="411480"/>
                <wp:effectExtent l="38100" t="38100" r="57150" b="45720"/>
                <wp:wrapNone/>
                <wp:docPr id="963" name="Ink 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">
                      <w14:nvContentPartPr>
                        <w14:cNvContentPartPr/>
                      </w14:nvContentPartPr>
                      <w14:xfrm>
                        <a:off x="0" y="0"/>
                        <a:ext cx="1619720" cy="41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318CC4" id="Ink 963" o:spid="_x0000_s1026" type="#_x0000_t75" style="position:absolute;margin-left:274.75pt;margin-top:-2.5pt;width:129pt;height:33.8pt;z-index:25380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">
                <v:imagedata r:id="rId634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789184" behindDoc="0" locked="0" layoutInCell="1" allowOverlap="1" wp14:anchorId="56D8073C" wp14:editId="40F16F54">
                <wp:simplePos x="0" y="0"/>
                <wp:positionH relativeFrom="column">
                  <wp:posOffset>2951480</wp:posOffset>
                </wp:positionH>
                <wp:positionV relativeFrom="paragraph">
                  <wp:posOffset>-60325</wp:posOffset>
                </wp:positionV>
                <wp:extent cx="352350" cy="483140"/>
                <wp:effectExtent l="57150" t="38100" r="29210" b="50800"/>
                <wp:wrapNone/>
                <wp:docPr id="950" name="Ink 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5">
                      <w14:nvContentPartPr>
                        <w14:cNvContentPartPr/>
                      </w14:nvContentPartPr>
                      <w14:xfrm>
                        <a:off x="0" y="0"/>
                        <a:ext cx="352350" cy="4831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34A547" id="Ink 950" o:spid="_x0000_s1026" type="#_x0000_t75" style="position:absolute;margin-left:231.7pt;margin-top:-5.45pt;width:29.2pt;height:39.5pt;z-index:25378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">
                <v:imagedata r:id="rId636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783040" behindDoc="0" locked="0" layoutInCell="1" allowOverlap="1" wp14:anchorId="6AD7A3B4" wp14:editId="6B1D837D">
                <wp:simplePos x="0" y="0"/>
                <wp:positionH relativeFrom="column">
                  <wp:posOffset>2160905</wp:posOffset>
                </wp:positionH>
                <wp:positionV relativeFrom="paragraph">
                  <wp:posOffset>171450</wp:posOffset>
                </wp:positionV>
                <wp:extent cx="261710" cy="165100"/>
                <wp:effectExtent l="38100" t="38100" r="43180" b="44450"/>
                <wp:wrapNone/>
                <wp:docPr id="944" name="Ink 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">
                      <w14:nvContentPartPr>
                        <w14:cNvContentPartPr/>
                      </w14:nvContentPartPr>
                      <w14:xfrm>
                        <a:off x="0" y="0"/>
                        <a:ext cx="261710" cy="1651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F87C90" id="Ink 944" o:spid="_x0000_s1026" type="#_x0000_t75" style="position:absolute;margin-left:169.45pt;margin-top:12.8pt;width:22pt;height:14.4pt;z-index:25378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">
                <v:imagedata r:id="rId638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779968" behindDoc="0" locked="0" layoutInCell="1" allowOverlap="1" wp14:anchorId="7E8D311A" wp14:editId="336AAAF3">
                <wp:simplePos x="0" y="0"/>
                <wp:positionH relativeFrom="column">
                  <wp:posOffset>1224915</wp:posOffset>
                </wp:positionH>
                <wp:positionV relativeFrom="paragraph">
                  <wp:posOffset>-38735</wp:posOffset>
                </wp:positionV>
                <wp:extent cx="308400" cy="393480"/>
                <wp:effectExtent l="57150" t="38100" r="53975" b="45085"/>
                <wp:wrapNone/>
                <wp:docPr id="941" name="Ink 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">
                      <w14:nvContentPartPr>
                        <w14:cNvContentPartPr/>
                      </w14:nvContentPartPr>
                      <w14:xfrm>
                        <a:off x="0" y="0"/>
                        <a:ext cx="308400" cy="39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529CF8" id="Ink 941" o:spid="_x0000_s1026" type="#_x0000_t75" style="position:absolute;margin-left:95.75pt;margin-top:-3.75pt;width:25.7pt;height:32.4pt;z-index:25377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">
                <v:imagedata r:id="rId640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776896" behindDoc="0" locked="0" layoutInCell="1" allowOverlap="1" wp14:anchorId="298AF826" wp14:editId="10FA73ED">
                <wp:simplePos x="0" y="0"/>
                <wp:positionH relativeFrom="column">
                  <wp:posOffset>850265</wp:posOffset>
                </wp:positionH>
                <wp:positionV relativeFrom="paragraph">
                  <wp:posOffset>92710</wp:posOffset>
                </wp:positionV>
                <wp:extent cx="213480" cy="302785"/>
                <wp:effectExtent l="38100" t="38100" r="53340" b="40640"/>
                <wp:wrapNone/>
                <wp:docPr id="938" name="Ink 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1">
                      <w14:nvContentPartPr>
                        <w14:cNvContentPartPr/>
                      </w14:nvContentPartPr>
                      <w14:xfrm>
                        <a:off x="0" y="0"/>
                        <a:ext cx="213480" cy="3027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4ED1E7" id="Ink 938" o:spid="_x0000_s1026" type="#_x0000_t75" style="position:absolute;margin-left:66.25pt;margin-top:6.6pt;width:18.2pt;height:25.3pt;z-index:25377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">
                <v:imagedata r:id="rId642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773824" behindDoc="0" locked="0" layoutInCell="1" allowOverlap="1" wp14:anchorId="2AC0C7C7" wp14:editId="06027FA8">
                <wp:simplePos x="0" y="0"/>
                <wp:positionH relativeFrom="column">
                  <wp:posOffset>696908</wp:posOffset>
                </wp:positionH>
                <wp:positionV relativeFrom="paragraph">
                  <wp:posOffset>14027</wp:posOffset>
                </wp:positionV>
                <wp:extent cx="212760" cy="334440"/>
                <wp:effectExtent l="38100" t="38100" r="53975" b="46990"/>
                <wp:wrapNone/>
                <wp:docPr id="935" name="Ink 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3">
                      <w14:nvContentPartPr>
                        <w14:cNvContentPartPr/>
                      </w14:nvContentPartPr>
                      <w14:xfrm>
                        <a:off x="0" y="0"/>
                        <a:ext cx="212760" cy="33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1D7B63" id="Ink 935" o:spid="_x0000_s1026" type="#_x0000_t75" style="position:absolute;margin-left:54.15pt;margin-top:.4pt;width:18.15pt;height:27.75pt;z-index:25377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">
                <v:imagedata r:id="rId644" o:title=""/>
              </v:shape>
            </w:pict>
          </mc:Fallback>
        </mc:AlternateContent>
      </w:r>
    </w:p>
    <w:p w14:paraId="05A14748" w14:textId="764E38C0" w:rsidR="000A259A" w:rsidRDefault="005969BE" w:rsidP="000A259A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825024" behindDoc="0" locked="0" layoutInCell="1" allowOverlap="1" wp14:anchorId="31E424D9" wp14:editId="2137A50E">
                <wp:simplePos x="0" y="0"/>
                <wp:positionH relativeFrom="column">
                  <wp:posOffset>1299908</wp:posOffset>
                </wp:positionH>
                <wp:positionV relativeFrom="paragraph">
                  <wp:posOffset>54337</wp:posOffset>
                </wp:positionV>
                <wp:extent cx="106920" cy="248040"/>
                <wp:effectExtent l="19050" t="38100" r="7620" b="57150"/>
                <wp:wrapNone/>
                <wp:docPr id="985" name="Ink 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">
                      <w14:nvContentPartPr>
                        <w14:cNvContentPartPr/>
                      </w14:nvContentPartPr>
                      <w14:xfrm>
                        <a:off x="0" y="0"/>
                        <a:ext cx="106920" cy="24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7BAB7F" id="Ink 985" o:spid="_x0000_s1026" type="#_x0000_t75" style="position:absolute;margin-left:101.65pt;margin-top:3.6pt;width:9.8pt;height:20.95pt;z-index:25382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">
                <v:imagedata r:id="rId646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811712" behindDoc="0" locked="0" layoutInCell="1" allowOverlap="1" wp14:anchorId="48D4B0BE" wp14:editId="7EB8B470">
                <wp:simplePos x="0" y="0"/>
                <wp:positionH relativeFrom="column">
                  <wp:posOffset>845195</wp:posOffset>
                </wp:positionH>
                <wp:positionV relativeFrom="paragraph">
                  <wp:posOffset>10160</wp:posOffset>
                </wp:positionV>
                <wp:extent cx="90720" cy="550800"/>
                <wp:effectExtent l="38100" t="38100" r="24130" b="40005"/>
                <wp:wrapNone/>
                <wp:docPr id="972" name="Ink 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7">
                      <w14:nvContentPartPr>
                        <w14:cNvContentPartPr/>
                      </w14:nvContentPartPr>
                      <w14:xfrm>
                        <a:off x="0" y="0"/>
                        <a:ext cx="90720" cy="55080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963A30" id="Ink 972" o:spid="_x0000_s1026" type="#_x0000_t75" style="position:absolute;margin-left:65.85pt;margin-top:.1pt;width:8.6pt;height:44.75pt;z-index:253811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">
                <v:imagedata r:id="rId648" o:title=""/>
              </v:shape>
            </w:pict>
          </mc:Fallback>
        </mc:AlternateContent>
      </w:r>
    </w:p>
    <w:p w14:paraId="30CDDE30" w14:textId="76BE77DF" w:rsidR="003031BA" w:rsidRDefault="005969BE" w:rsidP="000A259A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837312" behindDoc="0" locked="0" layoutInCell="1" allowOverlap="1" wp14:anchorId="0409901D" wp14:editId="3522B47D">
                <wp:simplePos x="0" y="0"/>
                <wp:positionH relativeFrom="column">
                  <wp:posOffset>458228</wp:posOffset>
                </wp:positionH>
                <wp:positionV relativeFrom="paragraph">
                  <wp:posOffset>204043</wp:posOffset>
                </wp:positionV>
                <wp:extent cx="76680" cy="117720"/>
                <wp:effectExtent l="19050" t="57150" r="57150" b="53975"/>
                <wp:wrapNone/>
                <wp:docPr id="997" name="Ink 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9">
                      <w14:nvContentPartPr>
                        <w14:cNvContentPartPr/>
                      </w14:nvContentPartPr>
                      <w14:xfrm>
                        <a:off x="0" y="0"/>
                        <a:ext cx="7668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52A3C7" id="Ink 997" o:spid="_x0000_s1026" type="#_x0000_t75" style="position:absolute;margin-left:35.4pt;margin-top:15.35pt;width:7.5pt;height:10.65pt;z-index:25383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">
                <v:imagedata r:id="rId650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836288" behindDoc="0" locked="0" layoutInCell="1" allowOverlap="1" wp14:anchorId="68E8EF76" wp14:editId="3AC2B657">
                <wp:simplePos x="0" y="0"/>
                <wp:positionH relativeFrom="column">
                  <wp:posOffset>7462748</wp:posOffset>
                </wp:positionH>
                <wp:positionV relativeFrom="paragraph">
                  <wp:posOffset>182932</wp:posOffset>
                </wp:positionV>
                <wp:extent cx="551520" cy="100800"/>
                <wp:effectExtent l="38100" t="38100" r="58420" b="52070"/>
                <wp:wrapNone/>
                <wp:docPr id="996" name="Ink 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1">
                      <w14:nvContentPartPr>
                        <w14:cNvContentPartPr/>
                      </w14:nvContentPartPr>
                      <w14:xfrm>
                        <a:off x="0" y="0"/>
                        <a:ext cx="55152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9884C0" id="Ink 996" o:spid="_x0000_s1026" type="#_x0000_t75" style="position:absolute;margin-left:586.9pt;margin-top:13.7pt;width:44.85pt;height:9.4pt;z-index:25383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">
                <v:imagedata r:id="rId652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835264" behindDoc="0" locked="0" layoutInCell="1" allowOverlap="1" wp14:anchorId="14455C23" wp14:editId="4EFDF0AD">
                <wp:simplePos x="0" y="0"/>
                <wp:positionH relativeFrom="column">
                  <wp:posOffset>1193800</wp:posOffset>
                </wp:positionH>
                <wp:positionV relativeFrom="paragraph">
                  <wp:posOffset>13335</wp:posOffset>
                </wp:positionV>
                <wp:extent cx="607005" cy="302245"/>
                <wp:effectExtent l="38100" t="38100" r="3175" b="41275"/>
                <wp:wrapNone/>
                <wp:docPr id="995" name="Ink 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3">
                      <w14:nvContentPartPr>
                        <w14:cNvContentPartPr/>
                      </w14:nvContentPartPr>
                      <w14:xfrm>
                        <a:off x="0" y="0"/>
                        <a:ext cx="607005" cy="3022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52681A" id="Ink 995" o:spid="_x0000_s1026" type="#_x0000_t75" style="position:absolute;margin-left:93.3pt;margin-top:.35pt;width:49.25pt;height:25.25pt;z-index:25383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">
                <v:imagedata r:id="rId654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824000" behindDoc="0" locked="0" layoutInCell="1" allowOverlap="1" wp14:anchorId="3BD0533A" wp14:editId="67DD266D">
                <wp:simplePos x="0" y="0"/>
                <wp:positionH relativeFrom="column">
                  <wp:posOffset>607060</wp:posOffset>
                </wp:positionH>
                <wp:positionV relativeFrom="paragraph">
                  <wp:posOffset>151130</wp:posOffset>
                </wp:positionV>
                <wp:extent cx="279860" cy="140335"/>
                <wp:effectExtent l="57150" t="38100" r="6350" b="50165"/>
                <wp:wrapNone/>
                <wp:docPr id="984" name="Ink 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5">
                      <w14:nvContentPartPr>
                        <w14:cNvContentPartPr/>
                      </w14:nvContentPartPr>
                      <w14:xfrm>
                        <a:off x="0" y="0"/>
                        <a:ext cx="279860" cy="1403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007E0E" id="Ink 984" o:spid="_x0000_s1026" type="#_x0000_t75" style="position:absolute;margin-left:47.1pt;margin-top:11.2pt;width:23.45pt;height:12.45pt;z-index:25382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">
                <v:imagedata r:id="rId656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818880" behindDoc="0" locked="0" layoutInCell="1" allowOverlap="1" wp14:anchorId="48B417E9" wp14:editId="46F5C2A2">
                <wp:simplePos x="0" y="0"/>
                <wp:positionH relativeFrom="column">
                  <wp:posOffset>234950</wp:posOffset>
                </wp:positionH>
                <wp:positionV relativeFrom="paragraph">
                  <wp:posOffset>156210</wp:posOffset>
                </wp:positionV>
                <wp:extent cx="325800" cy="164520"/>
                <wp:effectExtent l="38100" t="38100" r="17145" b="45720"/>
                <wp:wrapNone/>
                <wp:docPr id="979" name="Ink 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7">
                      <w14:nvContentPartPr>
                        <w14:cNvContentPartPr/>
                      </w14:nvContentPartPr>
                      <w14:xfrm>
                        <a:off x="0" y="0"/>
                        <a:ext cx="325800" cy="16383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3826620" id="Ink 979" o:spid="_x0000_s1026" type="#_x0000_t75" style="position:absolute;margin-left:17.8pt;margin-top:11.6pt;width:27.05pt;height:14.3pt;z-index:2538188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">
                <v:imagedata r:id="rId658" o:title=""/>
              </v:shape>
            </w:pict>
          </mc:Fallback>
        </mc:AlternateContent>
      </w:r>
    </w:p>
    <w:p w14:paraId="58F07584" w14:textId="77777777" w:rsidR="003031BA" w:rsidRPr="00C26304" w:rsidRDefault="003031BA" w:rsidP="000A259A">
      <w:pPr>
        <w:rPr>
          <w:rFonts w:eastAsiaTheme="minorEastAsia"/>
          <w:sz w:val="40"/>
          <w:szCs w:val="40"/>
        </w:rPr>
      </w:pPr>
    </w:p>
    <w:p w14:paraId="7D88E7EA" w14:textId="0299E421" w:rsidR="00E64323" w:rsidRPr="001C68EC" w:rsidRDefault="00E64323" w:rsidP="001C68EC">
      <w:pPr>
        <w:rPr>
          <w:rFonts w:eastAsiaTheme="minorEastAsia"/>
          <w:i/>
          <w:sz w:val="40"/>
          <w:szCs w:val="40"/>
          <w:u w:val="single"/>
        </w:rPr>
      </w:pPr>
      <w:r w:rsidRPr="001C68EC">
        <w:rPr>
          <w:rFonts w:eastAsiaTheme="minorEastAsia"/>
          <w:i/>
          <w:sz w:val="40"/>
          <w:szCs w:val="40"/>
          <w:u w:val="single"/>
        </w:rPr>
        <w:lastRenderedPageBreak/>
        <w:t>Example #2 –</w:t>
      </w:r>
    </w:p>
    <w:p w14:paraId="228997AA" w14:textId="77777777" w:rsidR="00E64323" w:rsidRDefault="00E64323" w:rsidP="000A259A">
      <w:pPr>
        <w:ind w:left="720"/>
        <w:rPr>
          <w:rFonts w:eastAsiaTheme="minorEastAsia"/>
          <w:b/>
          <w:bCs/>
          <w:i/>
          <w:sz w:val="40"/>
          <w:szCs w:val="40"/>
        </w:rPr>
      </w:pPr>
    </w:p>
    <w:p w14:paraId="0B6DFE47" w14:textId="77777777" w:rsidR="001C68EC" w:rsidRDefault="00E64323" w:rsidP="001C68EC">
      <w:pPr>
        <w:ind w:left="720"/>
        <w:rPr>
          <w:rFonts w:eastAsiaTheme="minorEastAsia"/>
          <w:b/>
          <w:bCs/>
          <w:i/>
          <w:sz w:val="40"/>
          <w:szCs w:val="40"/>
        </w:rPr>
      </w:pPr>
      <w:r>
        <w:rPr>
          <w:noProof/>
        </w:rPr>
        <w:drawing>
          <wp:inline distT="0" distB="0" distL="0" distR="0" wp14:anchorId="7E9340DD" wp14:editId="42EECEA5">
            <wp:extent cx="4561071" cy="2902585"/>
            <wp:effectExtent l="0" t="0" r="0" b="0"/>
            <wp:docPr id="2" name="Picture 2" descr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Graph"/>
                    <pic:cNvPicPr/>
                  </pic:nvPicPr>
                  <pic:blipFill rotWithShape="1">
                    <a:blip r:embed="rId659"/>
                    <a:srcRect l="12446" t="18827" r="62989" b="25600"/>
                    <a:stretch/>
                  </pic:blipFill>
                  <pic:spPr bwMode="auto">
                    <a:xfrm>
                      <a:off x="0" y="0"/>
                      <a:ext cx="4575701" cy="29118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9E2D7C0" w14:textId="2E28DACC" w:rsidR="00E64323" w:rsidRPr="001C68EC" w:rsidRDefault="00801D26" w:rsidP="001C68EC">
      <w:pPr>
        <w:rPr>
          <w:rFonts w:eastAsiaTheme="minorEastAsia"/>
          <w:b/>
          <w:bCs/>
          <w:i/>
          <w:sz w:val="40"/>
          <w:szCs w:val="40"/>
        </w:rPr>
      </w:pPr>
      <w:r>
        <w:rPr>
          <w:rFonts w:eastAsiaTheme="minorEastAsia"/>
          <w:iCs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855744" behindDoc="0" locked="0" layoutInCell="1" allowOverlap="1" wp14:anchorId="0AB964DB" wp14:editId="50CA3814">
                <wp:simplePos x="0" y="0"/>
                <wp:positionH relativeFrom="column">
                  <wp:posOffset>2156460</wp:posOffset>
                </wp:positionH>
                <wp:positionV relativeFrom="paragraph">
                  <wp:posOffset>42545</wp:posOffset>
                </wp:positionV>
                <wp:extent cx="760455" cy="544615"/>
                <wp:effectExtent l="38100" t="38100" r="20955" b="46355"/>
                <wp:wrapNone/>
                <wp:docPr id="49" name="Ink 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0">
                      <w14:nvContentPartPr>
                        <w14:cNvContentPartPr/>
                      </w14:nvContentPartPr>
                      <w14:xfrm>
                        <a:off x="0" y="0"/>
                        <a:ext cx="760455" cy="5446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4C03A8" id="Ink 49" o:spid="_x0000_s1026" type="#_x0000_t75" style="position:absolute;margin-left:169.1pt;margin-top:2.65pt;width:61.3pt;height:44.3pt;z-index:25385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">
                <v:imagedata r:id="rId661" o:title=""/>
              </v:shape>
            </w:pict>
          </mc:Fallback>
        </mc:AlternateContent>
      </w:r>
      <w:r>
        <w:rPr>
          <w:rFonts w:eastAsiaTheme="minorEastAsia"/>
          <w:iCs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856768" behindDoc="0" locked="0" layoutInCell="1" allowOverlap="1" wp14:anchorId="73E22B98" wp14:editId="78D642B6">
                <wp:simplePos x="0" y="0"/>
                <wp:positionH relativeFrom="column">
                  <wp:posOffset>3842385</wp:posOffset>
                </wp:positionH>
                <wp:positionV relativeFrom="paragraph">
                  <wp:posOffset>74930</wp:posOffset>
                </wp:positionV>
                <wp:extent cx="911210" cy="359575"/>
                <wp:effectExtent l="38100" t="38100" r="22860" b="40640"/>
                <wp:wrapNone/>
                <wp:docPr id="50" name="Ink 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2">
                      <w14:nvContentPartPr>
                        <w14:cNvContentPartPr/>
                      </w14:nvContentPartPr>
                      <w14:xfrm>
                        <a:off x="0" y="0"/>
                        <a:ext cx="911210" cy="3595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2DBF0F" id="Ink 50" o:spid="_x0000_s1026" type="#_x0000_t75" style="position:absolute;margin-left:301.85pt;margin-top:5.2pt;width:73.2pt;height:29.7pt;z-index:25385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">
                <v:imagedata r:id="rId663" o:title=""/>
              </v:shape>
            </w:pict>
          </mc:Fallback>
        </mc:AlternateContent>
      </w:r>
      <w:r>
        <w:rPr>
          <w:rFonts w:eastAsiaTheme="minorEastAsia"/>
          <w:iCs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857792" behindDoc="0" locked="0" layoutInCell="1" allowOverlap="1" wp14:anchorId="0D44C33D" wp14:editId="4ECA2C17">
                <wp:simplePos x="0" y="0"/>
                <wp:positionH relativeFrom="column">
                  <wp:posOffset>3244850</wp:posOffset>
                </wp:positionH>
                <wp:positionV relativeFrom="paragraph">
                  <wp:posOffset>85090</wp:posOffset>
                </wp:positionV>
                <wp:extent cx="214200" cy="213010"/>
                <wp:effectExtent l="38100" t="38100" r="52705" b="53975"/>
                <wp:wrapNone/>
                <wp:docPr id="51" name="Ink 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4">
                      <w14:nvContentPartPr>
                        <w14:cNvContentPartPr/>
                      </w14:nvContentPartPr>
                      <w14:xfrm>
                        <a:off x="0" y="0"/>
                        <a:ext cx="214200" cy="2130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2B4D1D" id="Ink 51" o:spid="_x0000_s1026" type="#_x0000_t75" style="position:absolute;margin-left:254.8pt;margin-top:6pt;width:18.25pt;height:18.15pt;z-index:25385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">
                <v:imagedata r:id="rId665" o:title=""/>
              </v:shape>
            </w:pict>
          </mc:Fallback>
        </mc:AlternateContent>
      </w:r>
      <w:r w:rsidR="001C68EC">
        <w:rPr>
          <w:rFonts w:eastAsiaTheme="minorEastAsia"/>
          <w:iCs/>
          <w:sz w:val="40"/>
          <w:szCs w:val="40"/>
        </w:rPr>
        <w:t>Find the Domain:</w:t>
      </w:r>
    </w:p>
    <w:p w14:paraId="3D753629" w14:textId="401B52DD" w:rsidR="001C68EC" w:rsidRDefault="00801D26" w:rsidP="001C68EC">
      <w:pPr>
        <w:rPr>
          <w:rFonts w:eastAsiaTheme="minorEastAsia"/>
          <w:iCs/>
          <w:sz w:val="40"/>
          <w:szCs w:val="40"/>
        </w:rPr>
      </w:pPr>
      <w:r>
        <w:rPr>
          <w:rFonts w:eastAsiaTheme="minorEastAsia"/>
          <w:iCs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864960" behindDoc="0" locked="0" layoutInCell="1" allowOverlap="1" wp14:anchorId="0338FA25" wp14:editId="71100796">
                <wp:simplePos x="0" y="0"/>
                <wp:positionH relativeFrom="column">
                  <wp:posOffset>2693035</wp:posOffset>
                </wp:positionH>
                <wp:positionV relativeFrom="paragraph">
                  <wp:posOffset>320040</wp:posOffset>
                </wp:positionV>
                <wp:extent cx="448435" cy="236855"/>
                <wp:effectExtent l="38100" t="38100" r="0" b="48895"/>
                <wp:wrapNone/>
                <wp:docPr id="69" name="Ink 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6">
                      <w14:nvContentPartPr>
                        <w14:cNvContentPartPr/>
                      </w14:nvContentPartPr>
                      <w14:xfrm>
                        <a:off x="0" y="0"/>
                        <a:ext cx="448435" cy="2368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277C88" id="Ink 69" o:spid="_x0000_s1026" type="#_x0000_t75" style="position:absolute;margin-left:211.35pt;margin-top:24.5pt;width:36.7pt;height:20.05pt;z-index:25386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">
                <v:imagedata r:id="rId667" o:title=""/>
              </v:shape>
            </w:pict>
          </mc:Fallback>
        </mc:AlternateContent>
      </w:r>
      <w:r>
        <w:rPr>
          <w:rFonts w:eastAsiaTheme="minorEastAsia"/>
          <w:iCs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865984" behindDoc="0" locked="0" layoutInCell="1" allowOverlap="1" wp14:anchorId="4D8DBFB6" wp14:editId="0EFFFA29">
                <wp:simplePos x="0" y="0"/>
                <wp:positionH relativeFrom="column">
                  <wp:posOffset>3223895</wp:posOffset>
                </wp:positionH>
                <wp:positionV relativeFrom="paragraph">
                  <wp:posOffset>-38735</wp:posOffset>
                </wp:positionV>
                <wp:extent cx="165600" cy="211455"/>
                <wp:effectExtent l="57150" t="38100" r="0" b="55245"/>
                <wp:wrapNone/>
                <wp:docPr id="70" name="Ink 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8">
                      <w14:nvContentPartPr>
                        <w14:cNvContentPartPr/>
                      </w14:nvContentPartPr>
                      <w14:xfrm>
                        <a:off x="0" y="0"/>
                        <a:ext cx="165600" cy="2114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F970CD" id="Ink 70" o:spid="_x0000_s1026" type="#_x0000_t75" style="position:absolute;margin-left:253.15pt;margin-top:-3.75pt;width:14.5pt;height:18.05pt;z-index:25386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">
                <v:imagedata r:id="rId669" o:title=""/>
              </v:shape>
            </w:pict>
          </mc:Fallback>
        </mc:AlternateContent>
      </w:r>
      <w:r>
        <w:rPr>
          <w:rFonts w:eastAsiaTheme="minorEastAsia"/>
          <w:iCs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860864" behindDoc="0" locked="0" layoutInCell="1" allowOverlap="1" wp14:anchorId="491C2E4C" wp14:editId="7D24EB7A">
                <wp:simplePos x="0" y="0"/>
                <wp:positionH relativeFrom="column">
                  <wp:posOffset>3900548</wp:posOffset>
                </wp:positionH>
                <wp:positionV relativeFrom="paragraph">
                  <wp:posOffset>-7718</wp:posOffset>
                </wp:positionV>
                <wp:extent cx="130320" cy="182160"/>
                <wp:effectExtent l="38100" t="38100" r="41275" b="46990"/>
                <wp:wrapNone/>
                <wp:docPr id="65" name="Ink 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0">
                      <w14:nvContentPartPr>
                        <w14:cNvContentPartPr/>
                      </w14:nvContentPartPr>
                      <w14:xfrm>
                        <a:off x="0" y="0"/>
                        <a:ext cx="13032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41BBEA" id="Ink 65" o:spid="_x0000_s1026" type="#_x0000_t75" style="position:absolute;margin-left:306.45pt;margin-top:-1.3pt;width:11.65pt;height:15.8pt;z-index:25386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">
                <v:imagedata r:id="rId671" o:title=""/>
              </v:shape>
            </w:pict>
          </mc:Fallback>
        </mc:AlternateContent>
      </w:r>
    </w:p>
    <w:p w14:paraId="56948ADF" w14:textId="6F27D445" w:rsidR="001C68EC" w:rsidRPr="001C68EC" w:rsidRDefault="00801D26" w:rsidP="001C68EC">
      <w:pPr>
        <w:rPr>
          <w:rFonts w:eastAsiaTheme="minorEastAsia"/>
          <w:iCs/>
          <w:sz w:val="40"/>
          <w:szCs w:val="40"/>
        </w:rPr>
      </w:pPr>
      <w:r>
        <w:rPr>
          <w:rFonts w:eastAsiaTheme="minorEastAsia"/>
          <w:iCs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870080" behindDoc="0" locked="0" layoutInCell="1" allowOverlap="1" wp14:anchorId="7B1FD846" wp14:editId="24252F31">
                <wp:simplePos x="0" y="0"/>
                <wp:positionH relativeFrom="column">
                  <wp:posOffset>3463925</wp:posOffset>
                </wp:positionH>
                <wp:positionV relativeFrom="paragraph">
                  <wp:posOffset>-142240</wp:posOffset>
                </wp:positionV>
                <wp:extent cx="391215" cy="310320"/>
                <wp:effectExtent l="57150" t="57150" r="46990" b="52070"/>
                <wp:wrapNone/>
                <wp:docPr id="80" name="Ink 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2">
                      <w14:nvContentPartPr>
                        <w14:cNvContentPartPr/>
                      </w14:nvContentPartPr>
                      <w14:xfrm>
                        <a:off x="0" y="0"/>
                        <a:ext cx="391215" cy="31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73D2FF" id="Ink 80" o:spid="_x0000_s1026" type="#_x0000_t75" style="position:absolute;margin-left:272.05pt;margin-top:-11.9pt;width:32.2pt;height:25.85pt;z-index:25387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">
                <v:imagedata r:id="rId673" o:title=""/>
              </v:shape>
            </w:pict>
          </mc:Fallback>
        </mc:AlternateContent>
      </w:r>
      <w:r>
        <w:rPr>
          <w:rFonts w:eastAsiaTheme="minorEastAsia"/>
          <w:iCs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867008" behindDoc="0" locked="0" layoutInCell="1" allowOverlap="1" wp14:anchorId="21B492BE" wp14:editId="45594D01">
                <wp:simplePos x="0" y="0"/>
                <wp:positionH relativeFrom="column">
                  <wp:posOffset>3294668</wp:posOffset>
                </wp:positionH>
                <wp:positionV relativeFrom="paragraph">
                  <wp:posOffset>53197</wp:posOffset>
                </wp:positionV>
                <wp:extent cx="3600" cy="69120"/>
                <wp:effectExtent l="57150" t="38100" r="53975" b="45720"/>
                <wp:wrapNone/>
                <wp:docPr id="71" name="Ink 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4">
                      <w14:nvContentPartPr>
                        <w14:cNvContentPartPr/>
                      </w14:nvContentPartPr>
                      <w14:xfrm>
                        <a:off x="0" y="0"/>
                        <a:ext cx="360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A1A43E" id="Ink 71" o:spid="_x0000_s1026" type="#_x0000_t75" style="position:absolute;margin-left:258.7pt;margin-top:3.5pt;width:1.7pt;height:6.9pt;z-index:25386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">
                <v:imagedata r:id="rId675" o:title=""/>
              </v:shape>
            </w:pict>
          </mc:Fallback>
        </mc:AlternateContent>
      </w:r>
      <w:r w:rsidR="001C68EC">
        <w:rPr>
          <w:rFonts w:eastAsiaTheme="minorEastAsia"/>
          <w:iCs/>
          <w:sz w:val="40"/>
          <w:szCs w:val="40"/>
        </w:rPr>
        <w:t xml:space="preserve">Find the Range: </w:t>
      </w:r>
    </w:p>
    <w:p w14:paraId="561D64CD" w14:textId="1A514B2E" w:rsidR="00E64323" w:rsidRDefault="00801D26" w:rsidP="000A259A">
      <w:pPr>
        <w:ind w:left="720"/>
        <w:rPr>
          <w:rFonts w:eastAsiaTheme="minorEastAsia"/>
          <w:b/>
          <w:bCs/>
          <w:i/>
          <w:sz w:val="40"/>
          <w:szCs w:val="40"/>
        </w:rPr>
      </w:pPr>
      <w:r>
        <w:rPr>
          <w:rFonts w:eastAsiaTheme="minorEastAsia"/>
          <w:b/>
          <w:bCs/>
          <w:i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887488" behindDoc="0" locked="0" layoutInCell="1" allowOverlap="1" wp14:anchorId="499A29A8" wp14:editId="209F6970">
                <wp:simplePos x="0" y="0"/>
                <wp:positionH relativeFrom="column">
                  <wp:posOffset>3783330</wp:posOffset>
                </wp:positionH>
                <wp:positionV relativeFrom="paragraph">
                  <wp:posOffset>224790</wp:posOffset>
                </wp:positionV>
                <wp:extent cx="944780" cy="364450"/>
                <wp:effectExtent l="38100" t="38100" r="27305" b="55245"/>
                <wp:wrapNone/>
                <wp:docPr id="112" name="Ink 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6">
                      <w14:nvContentPartPr>
                        <w14:cNvContentPartPr/>
                      </w14:nvContentPartPr>
                      <w14:xfrm>
                        <a:off x="0" y="0"/>
                        <a:ext cx="944780" cy="3644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01E20D" id="Ink 112" o:spid="_x0000_s1026" type="#_x0000_t75" style="position:absolute;margin-left:297.2pt;margin-top:17pt;width:75.85pt;height:30.15pt;z-index:25388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">
                <v:imagedata r:id="rId677" o:title=""/>
              </v:shape>
            </w:pict>
          </mc:Fallback>
        </mc:AlternateContent>
      </w:r>
      <w:r>
        <w:rPr>
          <w:rFonts w:eastAsiaTheme="minorEastAsia"/>
          <w:b/>
          <w:bCs/>
          <w:i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888512" behindDoc="0" locked="0" layoutInCell="1" allowOverlap="1" wp14:anchorId="2D9404F7" wp14:editId="1E9CA8A9">
                <wp:simplePos x="0" y="0"/>
                <wp:positionH relativeFrom="column">
                  <wp:posOffset>3239135</wp:posOffset>
                </wp:positionH>
                <wp:positionV relativeFrom="paragraph">
                  <wp:posOffset>277495</wp:posOffset>
                </wp:positionV>
                <wp:extent cx="205920" cy="173990"/>
                <wp:effectExtent l="38100" t="38100" r="0" b="54610"/>
                <wp:wrapNone/>
                <wp:docPr id="113" name="Ink 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8">
                      <w14:nvContentPartPr>
                        <w14:cNvContentPartPr/>
                      </w14:nvContentPartPr>
                      <w14:xfrm>
                        <a:off x="0" y="0"/>
                        <a:ext cx="205920" cy="1739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319360" id="Ink 113" o:spid="_x0000_s1026" type="#_x0000_t75" style="position:absolute;margin-left:254.35pt;margin-top:21.15pt;width:17.6pt;height:15.1pt;z-index:25388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">
                <v:imagedata r:id="rId679" o:title=""/>
              </v:shape>
            </w:pict>
          </mc:Fallback>
        </mc:AlternateContent>
      </w:r>
      <w:r>
        <w:rPr>
          <w:rFonts w:eastAsiaTheme="minorEastAsia"/>
          <w:b/>
          <w:bCs/>
          <w:i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889536" behindDoc="0" locked="0" layoutInCell="1" allowOverlap="1" wp14:anchorId="76D1E955" wp14:editId="7AFF0CFE">
                <wp:simplePos x="0" y="0"/>
                <wp:positionH relativeFrom="column">
                  <wp:posOffset>2150745</wp:posOffset>
                </wp:positionH>
                <wp:positionV relativeFrom="paragraph">
                  <wp:posOffset>203200</wp:posOffset>
                </wp:positionV>
                <wp:extent cx="769050" cy="218255"/>
                <wp:effectExtent l="57150" t="38100" r="31115" b="48895"/>
                <wp:wrapNone/>
                <wp:docPr id="114" name="Ink 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0">
                      <w14:nvContentPartPr>
                        <w14:cNvContentPartPr/>
                      </w14:nvContentPartPr>
                      <w14:xfrm>
                        <a:off x="0" y="0"/>
                        <a:ext cx="769050" cy="2182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C83C4A" id="Ink 114" o:spid="_x0000_s1026" type="#_x0000_t75" style="position:absolute;margin-left:168.65pt;margin-top:15.3pt;width:61.95pt;height:18.65pt;z-index:25388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">
                <v:imagedata r:id="rId681" o:title=""/>
              </v:shape>
            </w:pict>
          </mc:Fallback>
        </mc:AlternateContent>
      </w:r>
    </w:p>
    <w:p w14:paraId="181F2019" w14:textId="758E9FBF" w:rsidR="001C68EC" w:rsidRDefault="00801D26" w:rsidP="000A259A">
      <w:pPr>
        <w:ind w:left="720"/>
        <w:rPr>
          <w:rFonts w:eastAsiaTheme="minorEastAsia"/>
          <w:b/>
          <w:bCs/>
          <w:i/>
          <w:sz w:val="40"/>
          <w:szCs w:val="40"/>
        </w:rPr>
      </w:pPr>
      <w:r>
        <w:rPr>
          <w:rFonts w:eastAsiaTheme="minorEastAsia"/>
          <w:b/>
          <w:bCs/>
          <w:i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904896" behindDoc="0" locked="0" layoutInCell="1" allowOverlap="1" wp14:anchorId="2702EFAA" wp14:editId="76BDA8D7">
                <wp:simplePos x="0" y="0"/>
                <wp:positionH relativeFrom="column">
                  <wp:posOffset>3842385</wp:posOffset>
                </wp:positionH>
                <wp:positionV relativeFrom="paragraph">
                  <wp:posOffset>254000</wp:posOffset>
                </wp:positionV>
                <wp:extent cx="381435" cy="228630"/>
                <wp:effectExtent l="38100" t="38100" r="0" b="57150"/>
                <wp:wrapNone/>
                <wp:docPr id="135" name="Ink 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2">
                      <w14:nvContentPartPr>
                        <w14:cNvContentPartPr/>
                      </w14:nvContentPartPr>
                      <w14:xfrm>
                        <a:off x="0" y="0"/>
                        <a:ext cx="381435" cy="2286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316B89" id="Ink 135" o:spid="_x0000_s1026" type="#_x0000_t75" style="position:absolute;margin-left:301.85pt;margin-top:19.3pt;width:31.45pt;height:19.4pt;z-index:25390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">
                <v:imagedata r:id="rId683" o:title=""/>
              </v:shape>
            </w:pict>
          </mc:Fallback>
        </mc:AlternateContent>
      </w:r>
      <w:r>
        <w:rPr>
          <w:rFonts w:eastAsiaTheme="minorEastAsia"/>
          <w:b/>
          <w:bCs/>
          <w:i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905920" behindDoc="0" locked="0" layoutInCell="1" allowOverlap="1" wp14:anchorId="3867C5E2" wp14:editId="65034A32">
                <wp:simplePos x="0" y="0"/>
                <wp:positionH relativeFrom="column">
                  <wp:posOffset>3239135</wp:posOffset>
                </wp:positionH>
                <wp:positionV relativeFrom="paragraph">
                  <wp:posOffset>264795</wp:posOffset>
                </wp:positionV>
                <wp:extent cx="239760" cy="101160"/>
                <wp:effectExtent l="0" t="38100" r="27305" b="51435"/>
                <wp:wrapNone/>
                <wp:docPr id="136" name="Ink 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4">
                      <w14:nvContentPartPr>
                        <w14:cNvContentPartPr/>
                      </w14:nvContentPartPr>
                      <w14:xfrm>
                        <a:off x="0" y="0"/>
                        <a:ext cx="23976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1075DE" id="Ink 136" o:spid="_x0000_s1026" type="#_x0000_t75" style="position:absolute;margin-left:254.35pt;margin-top:20.15pt;width:20.3pt;height:9.35pt;z-index:25390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">
                <v:imagedata r:id="rId685" o:title=""/>
              </v:shape>
            </w:pict>
          </mc:Fallback>
        </mc:AlternateContent>
      </w:r>
      <w:r>
        <w:rPr>
          <w:rFonts w:eastAsiaTheme="minorEastAsia"/>
          <w:b/>
          <w:bCs/>
          <w:i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906944" behindDoc="0" locked="0" layoutInCell="1" allowOverlap="1" wp14:anchorId="174D4186" wp14:editId="4A425760">
                <wp:simplePos x="0" y="0"/>
                <wp:positionH relativeFrom="column">
                  <wp:posOffset>2266950</wp:posOffset>
                </wp:positionH>
                <wp:positionV relativeFrom="paragraph">
                  <wp:posOffset>222250</wp:posOffset>
                </wp:positionV>
                <wp:extent cx="508230" cy="189230"/>
                <wp:effectExtent l="38100" t="38100" r="0" b="58420"/>
                <wp:wrapNone/>
                <wp:docPr id="137" name="Ink 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6">
                      <w14:nvContentPartPr>
                        <w14:cNvContentPartPr/>
                      </w14:nvContentPartPr>
                      <w14:xfrm>
                        <a:off x="0" y="0"/>
                        <a:ext cx="508230" cy="1892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76A1D1" id="Ink 137" o:spid="_x0000_s1026" type="#_x0000_t75" style="position:absolute;margin-left:177.8pt;margin-top:16.8pt;width:41.4pt;height:16.3pt;z-index:25390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">
                <v:imagedata r:id="rId687" o:title=""/>
              </v:shape>
            </w:pict>
          </mc:Fallback>
        </mc:AlternateContent>
      </w:r>
      <w:r>
        <w:rPr>
          <w:rFonts w:eastAsiaTheme="minorEastAsia"/>
          <w:b/>
          <w:bCs/>
          <w:i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893632" behindDoc="0" locked="0" layoutInCell="1" allowOverlap="1" wp14:anchorId="7A3BB84B" wp14:editId="2B1B2692">
                <wp:simplePos x="0" y="0"/>
                <wp:positionH relativeFrom="column">
                  <wp:posOffset>3271628</wp:posOffset>
                </wp:positionH>
                <wp:positionV relativeFrom="paragraph">
                  <wp:posOffset>232182</wp:posOffset>
                </wp:positionV>
                <wp:extent cx="28440" cy="126000"/>
                <wp:effectExtent l="38100" t="38100" r="48260" b="45720"/>
                <wp:wrapNone/>
                <wp:docPr id="118" name="Ink 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8">
                      <w14:nvContentPartPr>
                        <w14:cNvContentPartPr/>
                      </w14:nvContentPartPr>
                      <w14:xfrm>
                        <a:off x="0" y="0"/>
                        <a:ext cx="2844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7048E9" id="Ink 118" o:spid="_x0000_s1026" type="#_x0000_t75" style="position:absolute;margin-left:256.9pt;margin-top:17.6pt;width:3.7pt;height:11.3pt;z-index:25389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">
                <v:imagedata r:id="rId689" o:title=""/>
              </v:shape>
            </w:pict>
          </mc:Fallback>
        </mc:AlternateContent>
      </w:r>
    </w:p>
    <w:p w14:paraId="2B966F71" w14:textId="4DC1C34B" w:rsidR="001C68EC" w:rsidRDefault="00801D26" w:rsidP="000A259A">
      <w:pPr>
        <w:ind w:left="720"/>
        <w:rPr>
          <w:rFonts w:eastAsiaTheme="minorEastAsia"/>
          <w:b/>
          <w:bCs/>
          <w:i/>
          <w:sz w:val="40"/>
          <w:szCs w:val="40"/>
        </w:rPr>
      </w:pPr>
      <w:r>
        <w:rPr>
          <w:rFonts w:eastAsiaTheme="minorEastAsia"/>
          <w:b/>
          <w:bCs/>
          <w:i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916160" behindDoc="0" locked="0" layoutInCell="1" allowOverlap="1" wp14:anchorId="0794A7DF" wp14:editId="0519C6FA">
                <wp:simplePos x="0" y="0"/>
                <wp:positionH relativeFrom="column">
                  <wp:posOffset>3418840</wp:posOffset>
                </wp:positionH>
                <wp:positionV relativeFrom="paragraph">
                  <wp:posOffset>177165</wp:posOffset>
                </wp:positionV>
                <wp:extent cx="446735" cy="338455"/>
                <wp:effectExtent l="38100" t="38100" r="48895" b="42545"/>
                <wp:wrapNone/>
                <wp:docPr id="157" name="Ink 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0">
                      <w14:nvContentPartPr>
                        <w14:cNvContentPartPr/>
                      </w14:nvContentPartPr>
                      <w14:xfrm>
                        <a:off x="0" y="0"/>
                        <a:ext cx="446735" cy="3384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E837D7" id="Ink 157" o:spid="_x0000_s1026" type="#_x0000_t75" style="position:absolute;margin-left:268.5pt;margin-top:13.25pt;width:36.6pt;height:28.05pt;z-index:25391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">
                <v:imagedata r:id="rId691" o:title=""/>
              </v:shape>
            </w:pict>
          </mc:Fallback>
        </mc:AlternateContent>
      </w:r>
      <w:r>
        <w:rPr>
          <w:rFonts w:eastAsiaTheme="minorEastAsia"/>
          <w:b/>
          <w:bCs/>
          <w:i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912064" behindDoc="0" locked="0" layoutInCell="1" allowOverlap="1" wp14:anchorId="6A1F75C5" wp14:editId="7EA412D9">
                <wp:simplePos x="0" y="0"/>
                <wp:positionH relativeFrom="column">
                  <wp:posOffset>2741295</wp:posOffset>
                </wp:positionH>
                <wp:positionV relativeFrom="paragraph">
                  <wp:posOffset>151130</wp:posOffset>
                </wp:positionV>
                <wp:extent cx="510875" cy="311400"/>
                <wp:effectExtent l="38100" t="57150" r="0" b="50800"/>
                <wp:wrapNone/>
                <wp:docPr id="148" name="Ink 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2">
                      <w14:nvContentPartPr>
                        <w14:cNvContentPartPr/>
                      </w14:nvContentPartPr>
                      <w14:xfrm>
                        <a:off x="0" y="0"/>
                        <a:ext cx="510875" cy="31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7E5036" id="Ink 148" o:spid="_x0000_s1026" type="#_x0000_t75" style="position:absolute;margin-left:215.15pt;margin-top:11.2pt;width:41.65pt;height:25.9pt;z-index:25391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">
                <v:imagedata r:id="rId693" o:title=""/>
              </v:shape>
            </w:pict>
          </mc:Fallback>
        </mc:AlternateContent>
      </w:r>
    </w:p>
    <w:p w14:paraId="79BE1723" w14:textId="66EE4E6F" w:rsidR="001C68EC" w:rsidRDefault="001C68EC" w:rsidP="000A259A">
      <w:pPr>
        <w:ind w:left="720"/>
        <w:rPr>
          <w:rFonts w:eastAsiaTheme="minorEastAsia"/>
          <w:b/>
          <w:bCs/>
          <w:i/>
          <w:sz w:val="40"/>
          <w:szCs w:val="40"/>
        </w:rPr>
      </w:pPr>
    </w:p>
    <w:p w14:paraId="3A45B4E1" w14:textId="77777777" w:rsidR="001C68EC" w:rsidRDefault="001C68EC" w:rsidP="000A259A">
      <w:pPr>
        <w:ind w:left="720"/>
        <w:rPr>
          <w:rFonts w:eastAsiaTheme="minorEastAsia"/>
          <w:b/>
          <w:bCs/>
          <w:i/>
          <w:sz w:val="40"/>
          <w:szCs w:val="40"/>
        </w:rPr>
      </w:pPr>
    </w:p>
    <w:p w14:paraId="67A21B64" w14:textId="77777777" w:rsidR="001C68EC" w:rsidRDefault="001C68EC" w:rsidP="000A259A">
      <w:pPr>
        <w:ind w:left="720"/>
        <w:rPr>
          <w:rFonts w:eastAsiaTheme="minorEastAsia"/>
          <w:b/>
          <w:bCs/>
          <w:i/>
          <w:sz w:val="40"/>
          <w:szCs w:val="40"/>
        </w:rPr>
      </w:pPr>
    </w:p>
    <w:p w14:paraId="4BC1DF66" w14:textId="77777777" w:rsidR="001C68EC" w:rsidRDefault="001C68EC" w:rsidP="000A259A">
      <w:pPr>
        <w:ind w:left="720"/>
        <w:rPr>
          <w:rFonts w:eastAsiaTheme="minorEastAsia"/>
          <w:b/>
          <w:bCs/>
          <w:i/>
          <w:sz w:val="40"/>
          <w:szCs w:val="40"/>
        </w:rPr>
      </w:pPr>
    </w:p>
    <w:p w14:paraId="1F9C3060" w14:textId="77777777" w:rsidR="001C68EC" w:rsidRDefault="001C68EC" w:rsidP="000A259A">
      <w:pPr>
        <w:ind w:left="720"/>
        <w:rPr>
          <w:rFonts w:eastAsiaTheme="minorEastAsia"/>
          <w:b/>
          <w:bCs/>
          <w:i/>
          <w:sz w:val="40"/>
          <w:szCs w:val="40"/>
        </w:rPr>
      </w:pPr>
    </w:p>
    <w:p w14:paraId="1738529A" w14:textId="2E7B955A" w:rsidR="000A259A" w:rsidRPr="00CE5334" w:rsidRDefault="000A259A" w:rsidP="000A259A">
      <w:pPr>
        <w:ind w:left="720"/>
        <w:rPr>
          <w:rFonts w:eastAsiaTheme="minorEastAsia"/>
          <w:b/>
          <w:bCs/>
          <w:sz w:val="40"/>
          <w:szCs w:val="40"/>
        </w:rPr>
      </w:pPr>
      <w:r w:rsidRPr="00CE5334">
        <w:rPr>
          <w:rFonts w:eastAsiaTheme="minorEastAsia"/>
          <w:b/>
          <w:bCs/>
          <w:i/>
          <w:sz w:val="40"/>
          <w:szCs w:val="40"/>
        </w:rPr>
        <w:lastRenderedPageBreak/>
        <w:t>(2) Intercepts</w:t>
      </w:r>
    </w:p>
    <w:p w14:paraId="66C58F52" w14:textId="378798F4" w:rsidR="000A259A" w:rsidRDefault="00801D26" w:rsidP="000A259A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920256" behindDoc="0" locked="0" layoutInCell="1" allowOverlap="1" wp14:anchorId="2C095245" wp14:editId="7BD5023D">
                <wp:simplePos x="0" y="0"/>
                <wp:positionH relativeFrom="column">
                  <wp:posOffset>4407535</wp:posOffset>
                </wp:positionH>
                <wp:positionV relativeFrom="paragraph">
                  <wp:posOffset>605790</wp:posOffset>
                </wp:positionV>
                <wp:extent cx="693860" cy="43200"/>
                <wp:effectExtent l="57150" t="57150" r="0" b="52070"/>
                <wp:wrapNone/>
                <wp:docPr id="163" name="Ink 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4">
                      <w14:nvContentPartPr>
                        <w14:cNvContentPartPr/>
                      </w14:nvContentPartPr>
                      <w14:xfrm>
                        <a:off x="0" y="0"/>
                        <a:ext cx="69386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FCDFD0" id="Ink 163" o:spid="_x0000_s1026" type="#_x0000_t75" style="position:absolute;margin-left:346.35pt;margin-top:47pt;width:56.05pt;height:4.8pt;z-index:25392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">
                <v:imagedata r:id="rId695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917184" behindDoc="0" locked="0" layoutInCell="1" allowOverlap="1" wp14:anchorId="7040AE24" wp14:editId="1A817671">
                <wp:simplePos x="0" y="0"/>
                <wp:positionH relativeFrom="column">
                  <wp:posOffset>4687868</wp:posOffset>
                </wp:positionH>
                <wp:positionV relativeFrom="paragraph">
                  <wp:posOffset>273251</wp:posOffset>
                </wp:positionV>
                <wp:extent cx="608040" cy="21600"/>
                <wp:effectExtent l="38100" t="38100" r="40005" b="54610"/>
                <wp:wrapNone/>
                <wp:docPr id="159" name="Ink 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6">
                      <w14:nvContentPartPr>
                        <w14:cNvContentPartPr/>
                      </w14:nvContentPartPr>
                      <w14:xfrm>
                        <a:off x="0" y="0"/>
                        <a:ext cx="60804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2F607F" id="Ink 159" o:spid="_x0000_s1026" type="#_x0000_t75" style="position:absolute;margin-left:368.4pt;margin-top:20.8pt;width:49.3pt;height:3.1pt;z-index:25391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">
                <v:imagedata r:id="rId697" o:title=""/>
              </v:shape>
            </w:pict>
          </mc:Fallback>
        </mc:AlternateContent>
      </w:r>
      <w:r w:rsidR="000A259A" w:rsidRPr="00C26304">
        <w:rPr>
          <w:rFonts w:eastAsiaTheme="minorEastAsia"/>
          <w:sz w:val="40"/>
          <w:szCs w:val="40"/>
        </w:rPr>
        <w:t xml:space="preserve">Intercepts occur where the graph </w:t>
      </w:r>
      <w:r w:rsidR="009E5231" w:rsidRPr="00C26304">
        <w:rPr>
          <w:rFonts w:eastAsiaTheme="minorEastAsia"/>
          <w:sz w:val="40"/>
          <w:szCs w:val="40"/>
        </w:rPr>
        <w:t>crosses</w:t>
      </w:r>
      <w:r w:rsidR="000A259A" w:rsidRPr="00C26304">
        <w:rPr>
          <w:rFonts w:eastAsiaTheme="minorEastAsia"/>
          <w:sz w:val="40"/>
          <w:szCs w:val="40"/>
        </w:rPr>
        <w:t xml:space="preserve"> the x-axis (x-intercept) and where the graph </w:t>
      </w:r>
      <w:r w:rsidR="009E5231" w:rsidRPr="00C26304">
        <w:rPr>
          <w:rFonts w:eastAsiaTheme="minorEastAsia"/>
          <w:sz w:val="40"/>
          <w:szCs w:val="40"/>
        </w:rPr>
        <w:t>crosses</w:t>
      </w:r>
      <w:r w:rsidR="000A259A" w:rsidRPr="00C26304">
        <w:rPr>
          <w:rFonts w:eastAsiaTheme="minorEastAsia"/>
          <w:sz w:val="40"/>
          <w:szCs w:val="40"/>
        </w:rPr>
        <w:t xml:space="preserve"> the y-axis (y-intercept).  </w:t>
      </w:r>
    </w:p>
    <w:p w14:paraId="55C440FC" w14:textId="77777777" w:rsidR="00CB5758" w:rsidRDefault="00CB5758" w:rsidP="000A259A">
      <w:pPr>
        <w:rPr>
          <w:rFonts w:eastAsiaTheme="minorEastAsia"/>
          <w:sz w:val="40"/>
          <w:szCs w:val="40"/>
        </w:rPr>
      </w:pPr>
    </w:p>
    <w:p w14:paraId="01B4F087" w14:textId="65B418F1" w:rsidR="00CB5758" w:rsidRDefault="00801D26" w:rsidP="000A259A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980672" behindDoc="0" locked="0" layoutInCell="1" allowOverlap="1" wp14:anchorId="4B784245" wp14:editId="59C613F0">
                <wp:simplePos x="0" y="0"/>
                <wp:positionH relativeFrom="column">
                  <wp:posOffset>6298565</wp:posOffset>
                </wp:positionH>
                <wp:positionV relativeFrom="paragraph">
                  <wp:posOffset>287020</wp:posOffset>
                </wp:positionV>
                <wp:extent cx="240590" cy="181935"/>
                <wp:effectExtent l="57150" t="38100" r="45720" b="46990"/>
                <wp:wrapNone/>
                <wp:docPr id="313" name="Ink 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8">
                      <w14:nvContentPartPr>
                        <w14:cNvContentPartPr/>
                      </w14:nvContentPartPr>
                      <w14:xfrm>
                        <a:off x="0" y="0"/>
                        <a:ext cx="240590" cy="1819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4A1DCA" id="Ink 313" o:spid="_x0000_s1026" type="#_x0000_t75" style="position:absolute;margin-left:495.25pt;margin-top:21.9pt;width:20.4pt;height:15.75pt;z-index:25398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">
                <v:imagedata r:id="rId699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977600" behindDoc="0" locked="0" layoutInCell="1" allowOverlap="1" wp14:anchorId="78D8CF31" wp14:editId="1D408218">
                <wp:simplePos x="0" y="0"/>
                <wp:positionH relativeFrom="column">
                  <wp:posOffset>5173980</wp:posOffset>
                </wp:positionH>
                <wp:positionV relativeFrom="paragraph">
                  <wp:posOffset>78740</wp:posOffset>
                </wp:positionV>
                <wp:extent cx="878125" cy="587545"/>
                <wp:effectExtent l="38100" t="38100" r="17780" b="41275"/>
                <wp:wrapNone/>
                <wp:docPr id="308" name="Ink 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0">
                      <w14:nvContentPartPr>
                        <w14:cNvContentPartPr/>
                      </w14:nvContentPartPr>
                      <w14:xfrm>
                        <a:off x="0" y="0"/>
                        <a:ext cx="878125" cy="5875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A2B17A" id="Ink 308" o:spid="_x0000_s1026" type="#_x0000_t75" style="position:absolute;margin-left:406.7pt;margin-top:5.5pt;width:70.6pt;height:47.65pt;z-index:25397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">
                <v:imagedata r:id="rId701" o:title=""/>
              </v:shape>
            </w:pict>
          </mc:Fallback>
        </mc:AlternateContent>
      </w:r>
      <w:r w:rsidR="00CB5758">
        <w:rPr>
          <w:rFonts w:eastAsiaTheme="minorEastAsia"/>
          <w:sz w:val="40"/>
          <w:szCs w:val="40"/>
        </w:rPr>
        <w:t>What is always true for every point on the x-axis?</w:t>
      </w:r>
    </w:p>
    <w:p w14:paraId="044F46CF" w14:textId="3250A143" w:rsidR="00CB5758" w:rsidRDefault="00801D26" w:rsidP="000A259A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961216" behindDoc="0" locked="0" layoutInCell="1" allowOverlap="1" wp14:anchorId="471BEF30" wp14:editId="7B8055A0">
                <wp:simplePos x="0" y="0"/>
                <wp:positionH relativeFrom="column">
                  <wp:posOffset>1272540</wp:posOffset>
                </wp:positionH>
                <wp:positionV relativeFrom="paragraph">
                  <wp:posOffset>-97155</wp:posOffset>
                </wp:positionV>
                <wp:extent cx="477510" cy="842465"/>
                <wp:effectExtent l="38100" t="57150" r="56515" b="53340"/>
                <wp:wrapNone/>
                <wp:docPr id="265" name="Ink 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2">
                      <w14:nvContentPartPr>
                        <w14:cNvContentPartPr/>
                      </w14:nvContentPartPr>
                      <w14:xfrm>
                        <a:off x="0" y="0"/>
                        <a:ext cx="477510" cy="8424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A9E1D2" id="Ink 265" o:spid="_x0000_s1026" type="#_x0000_t75" style="position:absolute;margin-left:99.5pt;margin-top:-8.35pt;width:39.05pt;height:67.75pt;z-index:25396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">
                <v:imagedata r:id="rId703" o:title=""/>
              </v:shape>
            </w:pict>
          </mc:Fallback>
        </mc:AlternateContent>
      </w:r>
    </w:p>
    <w:p w14:paraId="176D4D3E" w14:textId="0EFB2DB9" w:rsidR="00CB5758" w:rsidRDefault="00CB5758" w:rsidP="000A259A">
      <w:pPr>
        <w:rPr>
          <w:rFonts w:eastAsiaTheme="minorEastAsia"/>
          <w:sz w:val="40"/>
          <w:szCs w:val="40"/>
        </w:rPr>
      </w:pPr>
    </w:p>
    <w:p w14:paraId="2B43CB77" w14:textId="0133BC4D" w:rsidR="00CB5758" w:rsidRDefault="00801D26" w:rsidP="000A259A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015488" behindDoc="0" locked="0" layoutInCell="1" allowOverlap="1" wp14:anchorId="6318D3CC" wp14:editId="0234A731">
                <wp:simplePos x="0" y="0"/>
                <wp:positionH relativeFrom="column">
                  <wp:posOffset>5543550</wp:posOffset>
                </wp:positionH>
                <wp:positionV relativeFrom="paragraph">
                  <wp:posOffset>133985</wp:posOffset>
                </wp:positionV>
                <wp:extent cx="404150" cy="195865"/>
                <wp:effectExtent l="38100" t="57150" r="53340" b="52070"/>
                <wp:wrapNone/>
                <wp:docPr id="379" name="Ink 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4">
                      <w14:nvContentPartPr>
                        <w14:cNvContentPartPr/>
                      </w14:nvContentPartPr>
                      <w14:xfrm>
                        <a:off x="0" y="0"/>
                        <a:ext cx="404150" cy="1958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505190" id="Ink 379" o:spid="_x0000_s1026" type="#_x0000_t75" style="position:absolute;margin-left:435.8pt;margin-top:9.85pt;width:33.2pt;height:16.8pt;z-index:25401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">
                <v:imagedata r:id="rId705" o:title=""/>
              </v:shape>
            </w:pict>
          </mc:Fallback>
        </mc:AlternateContent>
      </w:r>
      <w:r w:rsidR="00CB5758">
        <w:rPr>
          <w:rFonts w:eastAsiaTheme="minorEastAsia"/>
          <w:sz w:val="40"/>
          <w:szCs w:val="40"/>
        </w:rPr>
        <w:t>What is always true for every point on the y-axis?</w:t>
      </w:r>
    </w:p>
    <w:p w14:paraId="74C19D8F" w14:textId="6CABEE24" w:rsidR="00CB5758" w:rsidRDefault="00801D26" w:rsidP="00CB5758">
      <w:pPr>
        <w:jc w:val="center"/>
        <w:rPr>
          <w:rFonts w:eastAsiaTheme="minorEastAsia"/>
          <w:sz w:val="40"/>
          <w:szCs w:val="40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4009344" behindDoc="0" locked="0" layoutInCell="1" allowOverlap="1" wp14:anchorId="0C523705" wp14:editId="1B735EA3">
                <wp:simplePos x="0" y="0"/>
                <wp:positionH relativeFrom="column">
                  <wp:posOffset>4932045</wp:posOffset>
                </wp:positionH>
                <wp:positionV relativeFrom="paragraph">
                  <wp:posOffset>184150</wp:posOffset>
                </wp:positionV>
                <wp:extent cx="564775" cy="829945"/>
                <wp:effectExtent l="38100" t="38100" r="26035" b="46355"/>
                <wp:wrapNone/>
                <wp:docPr id="366" name="Ink 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6">
                      <w14:nvContentPartPr>
                        <w14:cNvContentPartPr/>
                      </w14:nvContentPartPr>
                      <w14:xfrm>
                        <a:off x="0" y="0"/>
                        <a:ext cx="564775" cy="8299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655A18" id="Ink 366" o:spid="_x0000_s1026" type="#_x0000_t75" style="position:absolute;margin-left:387.65pt;margin-top:13.8pt;width:45.85pt;height:66.75pt;z-index:25400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">
                <v:imagedata r:id="rId70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984768" behindDoc="0" locked="0" layoutInCell="1" allowOverlap="1" wp14:anchorId="3496FDFB" wp14:editId="3B9D3037">
                <wp:simplePos x="0" y="0"/>
                <wp:positionH relativeFrom="column">
                  <wp:posOffset>4918988</wp:posOffset>
                </wp:positionH>
                <wp:positionV relativeFrom="paragraph">
                  <wp:posOffset>174264</wp:posOffset>
                </wp:positionV>
                <wp:extent cx="102600" cy="213480"/>
                <wp:effectExtent l="38100" t="38100" r="50165" b="53340"/>
                <wp:wrapNone/>
                <wp:docPr id="323" name="Ink 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8">
                      <w14:nvContentPartPr>
                        <w14:cNvContentPartPr/>
                      </w14:nvContentPartPr>
                      <w14:xfrm>
                        <a:off x="0" y="0"/>
                        <a:ext cx="102600" cy="21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C2DF33" id="Ink 323" o:spid="_x0000_s1026" type="#_x0000_t75" style="position:absolute;margin-left:386.6pt;margin-top:13pt;width:9.5pt;height:18.2pt;z-index:25398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">
                <v:imagedata r:id="rId70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983744" behindDoc="0" locked="0" layoutInCell="1" allowOverlap="1" wp14:anchorId="1C7165BE" wp14:editId="5E8299A9">
                <wp:simplePos x="0" y="0"/>
                <wp:positionH relativeFrom="column">
                  <wp:posOffset>2822348</wp:posOffset>
                </wp:positionH>
                <wp:positionV relativeFrom="paragraph">
                  <wp:posOffset>3238224</wp:posOffset>
                </wp:positionV>
                <wp:extent cx="55440" cy="53280"/>
                <wp:effectExtent l="38100" t="38100" r="40005" b="42545"/>
                <wp:wrapNone/>
                <wp:docPr id="320" name="Ink 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0">
                      <w14:nvContentPartPr>
                        <w14:cNvContentPartPr/>
                      </w14:nvContentPartPr>
                      <w14:xfrm>
                        <a:off x="0" y="0"/>
                        <a:ext cx="5544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602032" id="Ink 320" o:spid="_x0000_s1026" type="#_x0000_t75" style="position:absolute;margin-left:221.55pt;margin-top:254.3pt;width:5.75pt;height:5.65pt;z-index:25398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">
                <v:imagedata r:id="rId71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982720" behindDoc="0" locked="0" layoutInCell="1" allowOverlap="1" wp14:anchorId="362A6103" wp14:editId="27768425">
                <wp:simplePos x="0" y="0"/>
                <wp:positionH relativeFrom="column">
                  <wp:posOffset>2818388</wp:posOffset>
                </wp:positionH>
                <wp:positionV relativeFrom="paragraph">
                  <wp:posOffset>2408784</wp:posOffset>
                </wp:positionV>
                <wp:extent cx="62640" cy="48960"/>
                <wp:effectExtent l="38100" t="57150" r="52070" b="46355"/>
                <wp:wrapNone/>
                <wp:docPr id="316" name="Ink 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2">
                      <w14:nvContentPartPr>
                        <w14:cNvContentPartPr/>
                      </w14:nvContentPartPr>
                      <w14:xfrm>
                        <a:off x="0" y="0"/>
                        <a:ext cx="6264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C9FCC5" id="Ink 316" o:spid="_x0000_s1026" type="#_x0000_t75" style="position:absolute;margin-left:221.2pt;margin-top:188.95pt;width:6.35pt;height:5.25pt;z-index:25398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">
                <v:imagedata r:id="rId71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981696" behindDoc="0" locked="0" layoutInCell="1" allowOverlap="1" wp14:anchorId="08A155E2" wp14:editId="1E84DD6A">
                <wp:simplePos x="0" y="0"/>
                <wp:positionH relativeFrom="column">
                  <wp:posOffset>2809748</wp:posOffset>
                </wp:positionH>
                <wp:positionV relativeFrom="paragraph">
                  <wp:posOffset>885984</wp:posOffset>
                </wp:positionV>
                <wp:extent cx="44640" cy="69480"/>
                <wp:effectExtent l="57150" t="38100" r="50800" b="45085"/>
                <wp:wrapNone/>
                <wp:docPr id="314" name="Ink 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4">
                      <w14:nvContentPartPr>
                        <w14:cNvContentPartPr/>
                      </w14:nvContentPartPr>
                      <w14:xfrm>
                        <a:off x="0" y="0"/>
                        <a:ext cx="4464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313F9B" id="Ink 314" o:spid="_x0000_s1026" type="#_x0000_t75" style="position:absolute;margin-left:220.55pt;margin-top:69.05pt;width:4.9pt;height:6.85pt;z-index:25398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">
                <v:imagedata r:id="rId71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943808" behindDoc="0" locked="0" layoutInCell="1" allowOverlap="1" wp14:anchorId="4D024A4D" wp14:editId="50DEC416">
                <wp:simplePos x="0" y="0"/>
                <wp:positionH relativeFrom="column">
                  <wp:posOffset>3729355</wp:posOffset>
                </wp:positionH>
                <wp:positionV relativeFrom="paragraph">
                  <wp:posOffset>1981200</wp:posOffset>
                </wp:positionV>
                <wp:extent cx="389300" cy="222515"/>
                <wp:effectExtent l="57150" t="38100" r="10795" b="44450"/>
                <wp:wrapNone/>
                <wp:docPr id="196" name="Ink 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6">
                      <w14:nvContentPartPr>
                        <w14:cNvContentPartPr/>
                      </w14:nvContentPartPr>
                      <w14:xfrm>
                        <a:off x="0" y="0"/>
                        <a:ext cx="389300" cy="2225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FF2858" id="Ink 196" o:spid="_x0000_s1026" type="#_x0000_t75" style="position:absolute;margin-left:292.95pt;margin-top:155.3pt;width:32.05pt;height:18.9pt;z-index:25394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">
                <v:imagedata r:id="rId71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937664" behindDoc="0" locked="0" layoutInCell="1" allowOverlap="1" wp14:anchorId="7E83E587" wp14:editId="49EFC4B8">
                <wp:simplePos x="0" y="0"/>
                <wp:positionH relativeFrom="column">
                  <wp:posOffset>3079115</wp:posOffset>
                </wp:positionH>
                <wp:positionV relativeFrom="paragraph">
                  <wp:posOffset>1991995</wp:posOffset>
                </wp:positionV>
                <wp:extent cx="299520" cy="186405"/>
                <wp:effectExtent l="38100" t="38100" r="24765" b="42545"/>
                <wp:wrapNone/>
                <wp:docPr id="189" name="Ink 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8">
                      <w14:nvContentPartPr>
                        <w14:cNvContentPartPr/>
                      </w14:nvContentPartPr>
                      <w14:xfrm>
                        <a:off x="0" y="0"/>
                        <a:ext cx="299520" cy="1864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C31D43" id="Ink 189" o:spid="_x0000_s1026" type="#_x0000_t75" style="position:absolute;margin-left:241.75pt;margin-top:156.15pt;width:25pt;height:16.1pt;z-index:25393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">
                <v:imagedata r:id="rId71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930496" behindDoc="0" locked="0" layoutInCell="1" allowOverlap="1" wp14:anchorId="398295B5" wp14:editId="0327585D">
                <wp:simplePos x="0" y="0"/>
                <wp:positionH relativeFrom="column">
                  <wp:posOffset>1801495</wp:posOffset>
                </wp:positionH>
                <wp:positionV relativeFrom="paragraph">
                  <wp:posOffset>1632585</wp:posOffset>
                </wp:positionV>
                <wp:extent cx="372825" cy="214595"/>
                <wp:effectExtent l="38100" t="38100" r="8255" b="52705"/>
                <wp:wrapNone/>
                <wp:docPr id="177" name="Ink 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0">
                      <w14:nvContentPartPr>
                        <w14:cNvContentPartPr/>
                      </w14:nvContentPartPr>
                      <w14:xfrm>
                        <a:off x="0" y="0"/>
                        <a:ext cx="372825" cy="2145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B2C74C" id="Ink 177" o:spid="_x0000_s1026" type="#_x0000_t75" style="position:absolute;margin-left:141.15pt;margin-top:127.85pt;width:30.75pt;height:18.35pt;z-index:25393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">
                <v:imagedata r:id="rId72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924352" behindDoc="0" locked="0" layoutInCell="1" allowOverlap="1" wp14:anchorId="45C35633" wp14:editId="6CB8944F">
                <wp:simplePos x="0" y="0"/>
                <wp:positionH relativeFrom="column">
                  <wp:posOffset>1758908</wp:posOffset>
                </wp:positionH>
                <wp:positionV relativeFrom="paragraph">
                  <wp:posOffset>1657615</wp:posOffset>
                </wp:positionV>
                <wp:extent cx="48960" cy="195840"/>
                <wp:effectExtent l="57150" t="57150" r="46355" b="52070"/>
                <wp:wrapNone/>
                <wp:docPr id="167" name="Ink 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2">
                      <w14:nvContentPartPr>
                        <w14:cNvContentPartPr/>
                      </w14:nvContentPartPr>
                      <w14:xfrm>
                        <a:off x="0" y="0"/>
                        <a:ext cx="4896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C9FEC0" id="Ink 167" o:spid="_x0000_s1026" type="#_x0000_t75" style="position:absolute;margin-left:137.8pt;margin-top:129.8pt;width:5.25pt;height:16.8pt;z-index:25392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">
                <v:imagedata r:id="rId72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923328" behindDoc="0" locked="0" layoutInCell="1" allowOverlap="1" wp14:anchorId="6D49856B" wp14:editId="351A3FCA">
                <wp:simplePos x="0" y="0"/>
                <wp:positionH relativeFrom="column">
                  <wp:posOffset>1621748</wp:posOffset>
                </wp:positionH>
                <wp:positionV relativeFrom="paragraph">
                  <wp:posOffset>1885855</wp:posOffset>
                </wp:positionV>
                <wp:extent cx="66600" cy="68760"/>
                <wp:effectExtent l="19050" t="38100" r="48260" b="45720"/>
                <wp:wrapNone/>
                <wp:docPr id="166" name="Ink 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4">
                      <w14:nvContentPartPr>
                        <w14:cNvContentPartPr/>
                      </w14:nvContentPartPr>
                      <w14:xfrm>
                        <a:off x="0" y="0"/>
                        <a:ext cx="6660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4AAB4A" id="Ink 166" o:spid="_x0000_s1026" type="#_x0000_t75" style="position:absolute;margin-left:127pt;margin-top:147.8pt;width:6.7pt;height:6.8pt;z-index:25392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">
                <v:imagedata r:id="rId72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922304" behindDoc="0" locked="0" layoutInCell="1" allowOverlap="1" wp14:anchorId="7D461D10" wp14:editId="696D73F6">
                <wp:simplePos x="0" y="0"/>
                <wp:positionH relativeFrom="column">
                  <wp:posOffset>3658268</wp:posOffset>
                </wp:positionH>
                <wp:positionV relativeFrom="paragraph">
                  <wp:posOffset>1904215</wp:posOffset>
                </wp:positionV>
                <wp:extent cx="44640" cy="56880"/>
                <wp:effectExtent l="57150" t="38100" r="50800" b="57785"/>
                <wp:wrapNone/>
                <wp:docPr id="165" name="Ink 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6">
                      <w14:nvContentPartPr>
                        <w14:cNvContentPartPr/>
                      </w14:nvContentPartPr>
                      <w14:xfrm>
                        <a:off x="0" y="0"/>
                        <a:ext cx="4464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2BC620" id="Ink 165" o:spid="_x0000_s1026" type="#_x0000_t75" style="position:absolute;margin-left:287.35pt;margin-top:149.25pt;width:4.9pt;height:5.9pt;z-index:25392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">
                <v:imagedata r:id="rId72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921280" behindDoc="0" locked="0" layoutInCell="1" allowOverlap="1" wp14:anchorId="017CBAB6" wp14:editId="3884DCB5">
                <wp:simplePos x="0" y="0"/>
                <wp:positionH relativeFrom="column">
                  <wp:posOffset>2990468</wp:posOffset>
                </wp:positionH>
                <wp:positionV relativeFrom="paragraph">
                  <wp:posOffset>1880095</wp:posOffset>
                </wp:positionV>
                <wp:extent cx="53640" cy="69840"/>
                <wp:effectExtent l="38100" t="38100" r="41910" b="45085"/>
                <wp:wrapNone/>
                <wp:docPr id="164" name="Ink 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8">
                      <w14:nvContentPartPr>
                        <w14:cNvContentPartPr/>
                      </w14:nvContentPartPr>
                      <w14:xfrm>
                        <a:off x="0" y="0"/>
                        <a:ext cx="5364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3F1B48" id="Ink 164" o:spid="_x0000_s1026" type="#_x0000_t75" style="position:absolute;margin-left:234.75pt;margin-top:147.35pt;width:5.6pt;height:6.95pt;z-index:25392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">
                <v:imagedata r:id="rId729" o:title=""/>
              </v:shape>
            </w:pict>
          </mc:Fallback>
        </mc:AlternateContent>
      </w:r>
      <w:r w:rsidR="00CB5758">
        <w:rPr>
          <w:noProof/>
        </w:rPr>
        <w:drawing>
          <wp:inline distT="0" distB="0" distL="0" distR="0" wp14:anchorId="4F522D78" wp14:editId="1EA72D76">
            <wp:extent cx="3630930" cy="3630930"/>
            <wp:effectExtent l="0" t="0" r="7620" b="7620"/>
            <wp:docPr id="1" name="Picture 1" descr="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ordinate plane"/>
                    <pic:cNvPicPr>
                      <a:picLocks noChangeAspect="1" noChangeArrowheads="1"/>
                    </pic:cNvPicPr>
                  </pic:nvPicPr>
                  <pic:blipFill>
                    <a:blip r:embed="rId5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0930" cy="3630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E16C31C" w14:textId="77777777" w:rsidR="00CB5758" w:rsidRDefault="00CB5758" w:rsidP="000A259A">
      <w:pPr>
        <w:rPr>
          <w:sz w:val="40"/>
          <w:szCs w:val="40"/>
        </w:rPr>
      </w:pPr>
    </w:p>
    <w:p w14:paraId="2979223B" w14:textId="77777777" w:rsidR="00CB5758" w:rsidRDefault="00CB5758" w:rsidP="000A259A">
      <w:pPr>
        <w:rPr>
          <w:sz w:val="40"/>
          <w:szCs w:val="40"/>
        </w:rPr>
      </w:pPr>
    </w:p>
    <w:p w14:paraId="66C4CD49" w14:textId="659644A1" w:rsidR="00885DC5" w:rsidRPr="00885DC5" w:rsidRDefault="00885DC5" w:rsidP="000A259A">
      <w:pPr>
        <w:rPr>
          <w:sz w:val="40"/>
          <w:szCs w:val="40"/>
        </w:rPr>
      </w:pPr>
      <w:r>
        <w:rPr>
          <w:i/>
          <w:iCs/>
          <w:sz w:val="40"/>
          <w:szCs w:val="40"/>
          <w:u w:val="single"/>
        </w:rPr>
        <w:lastRenderedPageBreak/>
        <w:t>Example #</w:t>
      </w:r>
      <w:r w:rsidR="001C68EC">
        <w:rPr>
          <w:i/>
          <w:iCs/>
          <w:sz w:val="40"/>
          <w:szCs w:val="40"/>
          <w:u w:val="single"/>
        </w:rPr>
        <w:t>3</w:t>
      </w:r>
      <w:r>
        <w:rPr>
          <w:sz w:val="40"/>
          <w:szCs w:val="40"/>
        </w:rPr>
        <w:t xml:space="preserve"> – Find the x and y intercepts of the graph. </w:t>
      </w:r>
    </w:p>
    <w:p w14:paraId="44183187" w14:textId="0B744AB4" w:rsidR="000A259A" w:rsidRPr="00C26304" w:rsidRDefault="00801D26" w:rsidP="003031BA">
      <w:pPr>
        <w:jc w:val="center"/>
        <w:rPr>
          <w:rFonts w:eastAsiaTheme="minorEastAsia"/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019584" behindDoc="0" locked="0" layoutInCell="1" allowOverlap="1" wp14:anchorId="07628F2B" wp14:editId="048C814A">
                <wp:simplePos x="0" y="0"/>
                <wp:positionH relativeFrom="column">
                  <wp:posOffset>3423908</wp:posOffset>
                </wp:positionH>
                <wp:positionV relativeFrom="paragraph">
                  <wp:posOffset>1370583</wp:posOffset>
                </wp:positionV>
                <wp:extent cx="91440" cy="77760"/>
                <wp:effectExtent l="19050" t="57150" r="41910" b="55880"/>
                <wp:wrapNone/>
                <wp:docPr id="387" name="Ink 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0">
                      <w14:nvContentPartPr>
                        <w14:cNvContentPartPr/>
                      </w14:nvContentPartPr>
                      <w14:xfrm>
                        <a:off x="0" y="0"/>
                        <a:ext cx="9144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AF6148" id="Ink 387" o:spid="_x0000_s1026" type="#_x0000_t75" style="position:absolute;margin-left:268.9pt;margin-top:107.2pt;width:8.6pt;height:7.5pt;z-index:25401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">
                <v:imagedata r:id="rId731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018560" behindDoc="0" locked="0" layoutInCell="1" allowOverlap="1" wp14:anchorId="43B44F1C" wp14:editId="0DC2192B">
                <wp:simplePos x="0" y="0"/>
                <wp:positionH relativeFrom="column">
                  <wp:posOffset>3149228</wp:posOffset>
                </wp:positionH>
                <wp:positionV relativeFrom="paragraph">
                  <wp:posOffset>1361223</wp:posOffset>
                </wp:positionV>
                <wp:extent cx="64800" cy="86400"/>
                <wp:effectExtent l="38100" t="57150" r="30480" b="46990"/>
                <wp:wrapNone/>
                <wp:docPr id="385" name="Ink 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2">
                      <w14:nvContentPartPr>
                        <w14:cNvContentPartPr/>
                      </w14:nvContentPartPr>
                      <w14:xfrm>
                        <a:off x="0" y="0"/>
                        <a:ext cx="6480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5B6D7B" id="Ink 385" o:spid="_x0000_s1026" type="#_x0000_t75" style="position:absolute;margin-left:247.25pt;margin-top:106.5pt;width:6.5pt;height:8.2pt;z-index:25401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">
                <v:imagedata r:id="rId733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017536" behindDoc="0" locked="0" layoutInCell="1" allowOverlap="1" wp14:anchorId="74B44910" wp14:editId="2262AF9F">
                <wp:simplePos x="0" y="0"/>
                <wp:positionH relativeFrom="column">
                  <wp:posOffset>2863748</wp:posOffset>
                </wp:positionH>
                <wp:positionV relativeFrom="paragraph">
                  <wp:posOffset>812223</wp:posOffset>
                </wp:positionV>
                <wp:extent cx="87120" cy="112320"/>
                <wp:effectExtent l="57150" t="38100" r="27305" b="40640"/>
                <wp:wrapNone/>
                <wp:docPr id="383" name="Ink 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4">
                      <w14:nvContentPartPr>
                        <w14:cNvContentPartPr/>
                      </w14:nvContentPartPr>
                      <w14:xfrm>
                        <a:off x="0" y="0"/>
                        <a:ext cx="8712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66A4B6" id="Ink 383" o:spid="_x0000_s1026" type="#_x0000_t75" style="position:absolute;margin-left:224.8pt;margin-top:63.25pt;width:8.25pt;height:10.3pt;z-index:25401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">
                <v:imagedata r:id="rId735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016512" behindDoc="0" locked="0" layoutInCell="1" allowOverlap="1" wp14:anchorId="33F45FDE" wp14:editId="4C4DB047">
                <wp:simplePos x="0" y="0"/>
                <wp:positionH relativeFrom="column">
                  <wp:posOffset>2314028</wp:posOffset>
                </wp:positionH>
                <wp:positionV relativeFrom="paragraph">
                  <wp:posOffset>1379943</wp:posOffset>
                </wp:positionV>
                <wp:extent cx="65880" cy="79200"/>
                <wp:effectExtent l="19050" t="57150" r="48895" b="54610"/>
                <wp:wrapNone/>
                <wp:docPr id="381" name="Ink 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6">
                      <w14:nvContentPartPr>
                        <w14:cNvContentPartPr/>
                      </w14:nvContentPartPr>
                      <w14:xfrm>
                        <a:off x="0" y="0"/>
                        <a:ext cx="6588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B00C37" id="Ink 381" o:spid="_x0000_s1026" type="#_x0000_t75" style="position:absolute;margin-left:181.5pt;margin-top:107.95pt;width:6.65pt;height:7.7pt;z-index:25401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">
                <v:imagedata r:id="rId737" o:title=""/>
              </v:shape>
            </w:pict>
          </mc:Fallback>
        </mc:AlternateContent>
      </w:r>
      <w:r w:rsidR="000A259A" w:rsidRPr="00C26304">
        <w:rPr>
          <w:noProof/>
          <w:sz w:val="40"/>
          <w:szCs w:val="40"/>
        </w:rPr>
        <w:drawing>
          <wp:inline distT="0" distB="0" distL="0" distR="0" wp14:anchorId="0FAC2E88" wp14:editId="13C3C3BE">
            <wp:extent cx="2971800" cy="2293200"/>
            <wp:effectExtent l="0" t="0" r="0" b="0"/>
            <wp:docPr id="17" name="Picture 17" descr="This is a graph of a function, please ask an interpreter for more detailed information beyond what is described in the following text.." title="Graph of a FUnction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8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15066" cy="23265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30E1BB" w14:textId="6E01E6FE" w:rsidR="000A259A" w:rsidRDefault="000A259A" w:rsidP="000A259A">
      <w:pPr>
        <w:rPr>
          <w:rFonts w:eastAsiaTheme="minorEastAsia"/>
          <w:sz w:val="40"/>
          <w:szCs w:val="40"/>
        </w:rPr>
      </w:pPr>
      <w:r w:rsidRPr="00C26304">
        <w:rPr>
          <w:rFonts w:eastAsiaTheme="minorEastAsia"/>
          <w:sz w:val="40"/>
          <w:szCs w:val="40"/>
        </w:rPr>
        <w:t xml:space="preserve">The graph crosses the x-axis three times.  This </w:t>
      </w:r>
      <w:r w:rsidR="009E5231" w:rsidRPr="00C26304">
        <w:rPr>
          <w:rFonts w:eastAsiaTheme="minorEastAsia"/>
          <w:sz w:val="40"/>
          <w:szCs w:val="40"/>
        </w:rPr>
        <w:t>graph shows that</w:t>
      </w:r>
      <w:r w:rsidRPr="00C26304">
        <w:rPr>
          <w:rFonts w:eastAsiaTheme="minorEastAsia"/>
          <w:sz w:val="40"/>
          <w:szCs w:val="40"/>
        </w:rPr>
        <w:t xml:space="preserve"> the x-intercepts are at </w:t>
      </w:r>
      <m:oMath>
        <m:r>
          <m:rPr>
            <m:sty m:val="bi"/>
          </m:rPr>
          <w:rPr>
            <w:rFonts w:ascii="Cambria Math" w:eastAsiaTheme="minorEastAsia" w:hAnsi="Cambria Math"/>
            <w:sz w:val="40"/>
            <w:szCs w:val="40"/>
          </w:rPr>
          <m:t>x=-2,1,2</m:t>
        </m:r>
      </m:oMath>
      <w:r w:rsidRPr="00C26304">
        <w:rPr>
          <w:rFonts w:eastAsiaTheme="minorEastAsia"/>
          <w:sz w:val="40"/>
          <w:szCs w:val="40"/>
        </w:rPr>
        <w:t>.</w:t>
      </w:r>
    </w:p>
    <w:p w14:paraId="5A077FC1" w14:textId="1686C7DB" w:rsidR="00885DC5" w:rsidRDefault="00801D26" w:rsidP="000A259A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039040" behindDoc="0" locked="0" layoutInCell="1" allowOverlap="1" wp14:anchorId="7B8CEE63" wp14:editId="4A85CB4C">
                <wp:simplePos x="0" y="0"/>
                <wp:positionH relativeFrom="column">
                  <wp:posOffset>3721100</wp:posOffset>
                </wp:positionH>
                <wp:positionV relativeFrom="paragraph">
                  <wp:posOffset>-62230</wp:posOffset>
                </wp:positionV>
                <wp:extent cx="582865" cy="397475"/>
                <wp:effectExtent l="57150" t="38100" r="46355" b="41275"/>
                <wp:wrapNone/>
                <wp:docPr id="422" name="Ink 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9">
                      <w14:nvContentPartPr>
                        <w14:cNvContentPartPr/>
                      </w14:nvContentPartPr>
                      <w14:xfrm>
                        <a:off x="0" y="0"/>
                        <a:ext cx="582865" cy="3974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0C2BDC" id="Ink 422" o:spid="_x0000_s1026" type="#_x0000_t75" style="position:absolute;margin-left:292.3pt;margin-top:-5.6pt;width:47.35pt;height:32.75pt;z-index:25403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">
                <v:imagedata r:id="rId740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035968" behindDoc="0" locked="0" layoutInCell="1" allowOverlap="1" wp14:anchorId="1E79F8D4" wp14:editId="2BB8ECCE">
                <wp:simplePos x="0" y="0"/>
                <wp:positionH relativeFrom="column">
                  <wp:posOffset>2836545</wp:posOffset>
                </wp:positionH>
                <wp:positionV relativeFrom="paragraph">
                  <wp:posOffset>-93980</wp:posOffset>
                </wp:positionV>
                <wp:extent cx="474845" cy="296420"/>
                <wp:effectExtent l="38100" t="38100" r="40005" b="46990"/>
                <wp:wrapNone/>
                <wp:docPr id="412" name="Ink 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1">
                      <w14:nvContentPartPr>
                        <w14:cNvContentPartPr/>
                      </w14:nvContentPartPr>
                      <w14:xfrm>
                        <a:off x="0" y="0"/>
                        <a:ext cx="474845" cy="2964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28381A" id="Ink 412" o:spid="_x0000_s1026" type="#_x0000_t75" style="position:absolute;margin-left:222.65pt;margin-top:-8.1pt;width:38.85pt;height:24.8pt;z-index:25403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">
                <v:imagedata r:id="rId742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036992" behindDoc="0" locked="0" layoutInCell="1" allowOverlap="1" wp14:anchorId="5ABC9A24" wp14:editId="70615880">
                <wp:simplePos x="0" y="0"/>
                <wp:positionH relativeFrom="column">
                  <wp:posOffset>1885950</wp:posOffset>
                </wp:positionH>
                <wp:positionV relativeFrom="paragraph">
                  <wp:posOffset>-93980</wp:posOffset>
                </wp:positionV>
                <wp:extent cx="508120" cy="340520"/>
                <wp:effectExtent l="57150" t="38100" r="44450" b="40640"/>
                <wp:wrapNone/>
                <wp:docPr id="413" name="Ink 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3">
                      <w14:nvContentPartPr>
                        <w14:cNvContentPartPr/>
                      </w14:nvContentPartPr>
                      <w14:xfrm>
                        <a:off x="0" y="0"/>
                        <a:ext cx="508120" cy="34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83A768" id="Ink 413" o:spid="_x0000_s1026" type="#_x0000_t75" style="position:absolute;margin-left:147.8pt;margin-top:-8.1pt;width:41.4pt;height:28.2pt;z-index:25403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">
                <v:imagedata r:id="rId744" o:title=""/>
              </v:shape>
            </w:pict>
          </mc:Fallback>
        </mc:AlternateContent>
      </w:r>
    </w:p>
    <w:p w14:paraId="2813555D" w14:textId="77777777" w:rsidR="00885DC5" w:rsidRPr="00C26304" w:rsidRDefault="00885DC5" w:rsidP="000A259A">
      <w:pPr>
        <w:rPr>
          <w:rFonts w:eastAsiaTheme="minorEastAsia"/>
          <w:sz w:val="40"/>
          <w:szCs w:val="40"/>
        </w:rPr>
      </w:pPr>
    </w:p>
    <w:p w14:paraId="4150AD08" w14:textId="7B32D665" w:rsidR="000A259A" w:rsidRPr="00C26304" w:rsidRDefault="00801D26" w:rsidP="000A259A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044160" behindDoc="0" locked="0" layoutInCell="1" allowOverlap="1" wp14:anchorId="10481C77" wp14:editId="32912F17">
                <wp:simplePos x="0" y="0"/>
                <wp:positionH relativeFrom="column">
                  <wp:posOffset>2355215</wp:posOffset>
                </wp:positionH>
                <wp:positionV relativeFrom="paragraph">
                  <wp:posOffset>486410</wp:posOffset>
                </wp:positionV>
                <wp:extent cx="691940" cy="446140"/>
                <wp:effectExtent l="57150" t="38100" r="51435" b="49530"/>
                <wp:wrapNone/>
                <wp:docPr id="430" name="Ink 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5">
                      <w14:nvContentPartPr>
                        <w14:cNvContentPartPr/>
                      </w14:nvContentPartPr>
                      <w14:xfrm>
                        <a:off x="0" y="0"/>
                        <a:ext cx="691940" cy="4461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E210E4" id="Ink 430" o:spid="_x0000_s1026" type="#_x0000_t75" style="position:absolute;margin-left:184.75pt;margin-top:37.6pt;width:55.9pt;height:36.55pt;z-index:25404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">
                <v:imagedata r:id="rId746" o:title=""/>
              </v:shape>
            </w:pict>
          </mc:Fallback>
        </mc:AlternateContent>
      </w:r>
      <w:r w:rsidR="000A259A" w:rsidRPr="00C26304">
        <w:rPr>
          <w:rFonts w:eastAsiaTheme="minorEastAsia"/>
          <w:sz w:val="40"/>
          <w:szCs w:val="40"/>
        </w:rPr>
        <w:t xml:space="preserve">The graph crosses the y-axis one time.  </w:t>
      </w:r>
      <w:r w:rsidR="009E5231" w:rsidRPr="00C26304">
        <w:rPr>
          <w:rFonts w:eastAsiaTheme="minorEastAsia"/>
          <w:b/>
          <w:sz w:val="40"/>
          <w:szCs w:val="40"/>
        </w:rPr>
        <w:t>What is</w:t>
      </w:r>
      <w:r w:rsidR="000A259A" w:rsidRPr="00C26304">
        <w:rPr>
          <w:rFonts w:eastAsiaTheme="minorEastAsia"/>
          <w:b/>
          <w:sz w:val="40"/>
          <w:szCs w:val="40"/>
        </w:rPr>
        <w:t xml:space="preserve"> the y-intercept</w:t>
      </w:r>
      <w:r w:rsidR="009E5231" w:rsidRPr="00C26304">
        <w:rPr>
          <w:rFonts w:eastAsiaTheme="minorEastAsia"/>
          <w:b/>
          <w:sz w:val="40"/>
          <w:szCs w:val="40"/>
        </w:rPr>
        <w:t>?</w:t>
      </w:r>
    </w:p>
    <w:p w14:paraId="4F0AED8A" w14:textId="086A906A" w:rsidR="000A259A" w:rsidRDefault="000A259A" w:rsidP="000A259A">
      <w:pPr>
        <w:rPr>
          <w:rFonts w:eastAsiaTheme="minorEastAsia"/>
          <w:sz w:val="40"/>
          <w:szCs w:val="40"/>
        </w:rPr>
      </w:pPr>
      <w:r w:rsidRPr="00C26304">
        <w:rPr>
          <w:rFonts w:eastAsiaTheme="minorEastAsia"/>
          <w:sz w:val="40"/>
          <w:szCs w:val="40"/>
        </w:rPr>
        <w:br w:type="page"/>
      </w:r>
    </w:p>
    <w:p w14:paraId="7A9C2320" w14:textId="68CD04E5" w:rsidR="000343D6" w:rsidRPr="00990AF9" w:rsidRDefault="000343D6" w:rsidP="000A259A">
      <w:pPr>
        <w:rPr>
          <w:rFonts w:eastAsiaTheme="minorEastAsia"/>
          <w:i/>
          <w:iCs/>
          <w:sz w:val="40"/>
          <w:szCs w:val="40"/>
          <w:u w:val="single"/>
        </w:rPr>
      </w:pPr>
      <w:r w:rsidRPr="00990AF9">
        <w:rPr>
          <w:rFonts w:eastAsiaTheme="minorEastAsia"/>
          <w:i/>
          <w:iCs/>
          <w:sz w:val="40"/>
          <w:szCs w:val="40"/>
          <w:u w:val="single"/>
        </w:rPr>
        <w:lastRenderedPageBreak/>
        <w:t>Example #</w:t>
      </w:r>
      <w:r w:rsidR="001C68EC">
        <w:rPr>
          <w:rFonts w:eastAsiaTheme="minorEastAsia"/>
          <w:i/>
          <w:iCs/>
          <w:sz w:val="40"/>
          <w:szCs w:val="40"/>
          <w:u w:val="single"/>
        </w:rPr>
        <w:t>4</w:t>
      </w:r>
      <w:r w:rsidRPr="00990AF9">
        <w:rPr>
          <w:rFonts w:eastAsiaTheme="minorEastAsia"/>
          <w:i/>
          <w:iCs/>
          <w:sz w:val="40"/>
          <w:szCs w:val="40"/>
          <w:u w:val="single"/>
        </w:rPr>
        <w:t xml:space="preserve"> – </w:t>
      </w:r>
    </w:p>
    <w:p w14:paraId="7412900A" w14:textId="0952ADFF" w:rsidR="000343D6" w:rsidRDefault="00801D26" w:rsidP="000A259A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057472" behindDoc="0" locked="0" layoutInCell="1" allowOverlap="1" wp14:anchorId="43DD96CA" wp14:editId="29DA5C96">
                <wp:simplePos x="0" y="0"/>
                <wp:positionH relativeFrom="column">
                  <wp:posOffset>1516380</wp:posOffset>
                </wp:positionH>
                <wp:positionV relativeFrom="paragraph">
                  <wp:posOffset>36195</wp:posOffset>
                </wp:positionV>
                <wp:extent cx="1095475" cy="290830"/>
                <wp:effectExtent l="38100" t="38100" r="28575" b="52070"/>
                <wp:wrapNone/>
                <wp:docPr id="446" name="Ink 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7">
                      <w14:nvContentPartPr>
                        <w14:cNvContentPartPr/>
                      </w14:nvContentPartPr>
                      <w14:xfrm>
                        <a:off x="0" y="0"/>
                        <a:ext cx="1095475" cy="2908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3640BE" id="Ink 446" o:spid="_x0000_s1026" type="#_x0000_t75" style="position:absolute;margin-left:118.7pt;margin-top:2.15pt;width:87.65pt;height:24.3pt;z-index:25405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">
                <v:imagedata r:id="rId748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058496" behindDoc="0" locked="0" layoutInCell="1" allowOverlap="1" wp14:anchorId="30AAF54A" wp14:editId="391EB5D8">
                <wp:simplePos x="0" y="0"/>
                <wp:positionH relativeFrom="column">
                  <wp:posOffset>902970</wp:posOffset>
                </wp:positionH>
                <wp:positionV relativeFrom="paragraph">
                  <wp:posOffset>202565</wp:posOffset>
                </wp:positionV>
                <wp:extent cx="323305" cy="227660"/>
                <wp:effectExtent l="38100" t="38100" r="19685" b="58420"/>
                <wp:wrapNone/>
                <wp:docPr id="447" name="Ink 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9">
                      <w14:nvContentPartPr>
                        <w14:cNvContentPartPr/>
                      </w14:nvContentPartPr>
                      <w14:xfrm>
                        <a:off x="0" y="0"/>
                        <a:ext cx="323305" cy="2276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E0F610" id="Ink 447" o:spid="_x0000_s1026" type="#_x0000_t75" style="position:absolute;margin-left:70.4pt;margin-top:15.25pt;width:26.85pt;height:19.35pt;z-index:25405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">
                <v:imagedata r:id="rId750" o:title=""/>
              </v:shape>
            </w:pict>
          </mc:Fallback>
        </mc:AlternateContent>
      </w:r>
    </w:p>
    <w:p w14:paraId="5C9AD7D2" w14:textId="1F6581CC" w:rsidR="000343D6" w:rsidRPr="000343D6" w:rsidRDefault="00801D26" w:rsidP="000343D6">
      <w:pPr>
        <w:spacing w:after="0" w:line="240" w:lineRule="auto"/>
        <w:rPr>
          <w:rFonts w:eastAsia="Times New Roman" w:cstheme="minorHAnsi"/>
          <w:sz w:val="40"/>
          <w:szCs w:val="40"/>
        </w:rPr>
      </w:pPr>
      <w:r>
        <w:rPr>
          <w:rFonts w:eastAsia="Times New Roman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059520" behindDoc="0" locked="0" layoutInCell="1" allowOverlap="1" wp14:anchorId="2E5C88E0" wp14:editId="41BD9E25">
                <wp:simplePos x="0" y="0"/>
                <wp:positionH relativeFrom="column">
                  <wp:posOffset>745508</wp:posOffset>
                </wp:positionH>
                <wp:positionV relativeFrom="paragraph">
                  <wp:posOffset>304564</wp:posOffset>
                </wp:positionV>
                <wp:extent cx="207360" cy="273240"/>
                <wp:effectExtent l="38100" t="57150" r="40640" b="50800"/>
                <wp:wrapNone/>
                <wp:docPr id="448" name="Ink 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1">
                      <w14:nvContentPartPr>
                        <w14:cNvContentPartPr/>
                      </w14:nvContentPartPr>
                      <w14:xfrm>
                        <a:off x="0" y="0"/>
                        <a:ext cx="207360" cy="27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1A8314" id="Ink 448" o:spid="_x0000_s1026" type="#_x0000_t75" style="position:absolute;margin-left:58pt;margin-top:23.3pt;width:17.75pt;height:22.9pt;z-index:25405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">
                <v:imagedata r:id="rId752" o:title=""/>
              </v:shape>
            </w:pict>
          </mc:Fallback>
        </mc:AlternateContent>
      </w:r>
      <w:r w:rsidR="000343D6" w:rsidRPr="000343D6">
        <w:rPr>
          <w:rFonts w:eastAsia="Times New Roman" w:cstheme="minorHAnsi"/>
          <w:sz w:val="40"/>
          <w:szCs w:val="40"/>
        </w:rPr>
        <w:t>If the​ x-intercepts of a function are 9</w:t>
      </w:r>
      <w:r w:rsidR="000343D6" w:rsidRPr="00393C41">
        <w:rPr>
          <w:rFonts w:eastAsia="Times New Roman" w:cstheme="minorHAnsi"/>
          <w:sz w:val="40"/>
          <w:szCs w:val="40"/>
        </w:rPr>
        <w:t xml:space="preserve"> </w:t>
      </w:r>
      <w:r w:rsidR="000343D6" w:rsidRPr="000343D6">
        <w:rPr>
          <w:rFonts w:eastAsia="Times New Roman" w:cstheme="minorHAnsi"/>
          <w:sz w:val="40"/>
          <w:szCs w:val="40"/>
        </w:rPr>
        <w:t xml:space="preserve">and </w:t>
      </w:r>
      <w:r w:rsidR="00393C41">
        <w:rPr>
          <w:rFonts w:eastAsia="Times New Roman" w:cstheme="minorHAnsi"/>
          <w:sz w:val="40"/>
          <w:szCs w:val="40"/>
        </w:rPr>
        <w:t>-</w:t>
      </w:r>
      <w:r w:rsidR="000343D6" w:rsidRPr="000343D6">
        <w:rPr>
          <w:rFonts w:eastAsia="Times New Roman" w:cstheme="minorHAnsi"/>
          <w:sz w:val="40"/>
          <w:szCs w:val="40"/>
        </w:rPr>
        <w:t xml:space="preserve">8, then </w:t>
      </w:r>
      <w:proofErr w:type="gramStart"/>
      <w:r w:rsidR="000343D6" w:rsidRPr="000343D6">
        <w:rPr>
          <w:rFonts w:eastAsia="Times New Roman" w:cstheme="minorHAnsi"/>
          <w:sz w:val="40"/>
          <w:szCs w:val="40"/>
        </w:rPr>
        <w:t>f(</w:t>
      </w:r>
      <w:proofErr w:type="gramEnd"/>
      <w:r w:rsidR="000343D6" w:rsidRPr="000343D6">
        <w:rPr>
          <w:rFonts w:eastAsia="Times New Roman" w:cstheme="minorHAnsi"/>
          <w:sz w:val="40"/>
          <w:szCs w:val="40"/>
        </w:rPr>
        <w:t>9)</w:t>
      </w:r>
      <w:r w:rsidR="00393C41">
        <w:rPr>
          <w:rFonts w:eastAsia="Times New Roman" w:cstheme="minorHAnsi"/>
          <w:sz w:val="40"/>
          <w:szCs w:val="40"/>
        </w:rPr>
        <w:t>=</w:t>
      </w:r>
      <w:r w:rsidR="000343D6" w:rsidRPr="000343D6">
        <w:rPr>
          <w:rFonts w:eastAsia="Times New Roman" w:cstheme="minorHAnsi"/>
          <w:sz w:val="40"/>
          <w:szCs w:val="40"/>
        </w:rPr>
        <w:t xml:space="preserve">_______ </w:t>
      </w:r>
      <w:r w:rsidR="00393C41">
        <w:rPr>
          <w:rFonts w:eastAsia="Times New Roman" w:cstheme="minorHAnsi"/>
          <w:sz w:val="40"/>
          <w:szCs w:val="40"/>
        </w:rPr>
        <w:tab/>
      </w:r>
      <w:r w:rsidR="00393C41">
        <w:rPr>
          <w:rFonts w:eastAsia="Times New Roman" w:cstheme="minorHAnsi"/>
          <w:sz w:val="40"/>
          <w:szCs w:val="40"/>
        </w:rPr>
        <w:tab/>
      </w:r>
      <w:r w:rsidR="000343D6" w:rsidRPr="000343D6">
        <w:rPr>
          <w:rFonts w:eastAsia="Times New Roman" w:cstheme="minorHAnsi"/>
          <w:sz w:val="40"/>
          <w:szCs w:val="40"/>
        </w:rPr>
        <w:t>f(</w:t>
      </w:r>
      <w:r w:rsidR="00393C41">
        <w:rPr>
          <w:rFonts w:eastAsia="Times New Roman" w:cstheme="minorHAnsi"/>
          <w:sz w:val="40"/>
          <w:szCs w:val="40"/>
        </w:rPr>
        <w:t>-</w:t>
      </w:r>
      <w:r w:rsidR="000343D6" w:rsidRPr="000343D6">
        <w:rPr>
          <w:rFonts w:eastAsia="Times New Roman" w:cstheme="minorHAnsi"/>
          <w:sz w:val="40"/>
          <w:szCs w:val="40"/>
        </w:rPr>
        <w:t xml:space="preserve">8)equals_______ </w:t>
      </w:r>
    </w:p>
    <w:p w14:paraId="671D6024" w14:textId="6857E030" w:rsidR="00393C41" w:rsidRDefault="00801D26" w:rsidP="000343D6">
      <w:pPr>
        <w:spacing w:after="0" w:line="240" w:lineRule="auto"/>
        <w:rPr>
          <w:rFonts w:eastAsia="Times New Roman" w:cstheme="minorHAnsi"/>
          <w:sz w:val="40"/>
          <w:szCs w:val="40"/>
        </w:rPr>
      </w:pPr>
      <w:r>
        <w:rPr>
          <w:rFonts w:eastAsia="Times New Roman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075904" behindDoc="0" locked="0" layoutInCell="1" allowOverlap="1" wp14:anchorId="09FE6887" wp14:editId="5F29490A">
                <wp:simplePos x="0" y="0"/>
                <wp:positionH relativeFrom="column">
                  <wp:posOffset>3016885</wp:posOffset>
                </wp:positionH>
                <wp:positionV relativeFrom="paragraph">
                  <wp:posOffset>-250825</wp:posOffset>
                </wp:positionV>
                <wp:extent cx="873125" cy="572185"/>
                <wp:effectExtent l="38100" t="38100" r="22225" b="56515"/>
                <wp:wrapNone/>
                <wp:docPr id="472" name="Ink 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3">
                      <w14:nvContentPartPr>
                        <w14:cNvContentPartPr/>
                      </w14:nvContentPartPr>
                      <w14:xfrm>
                        <a:off x="0" y="0"/>
                        <a:ext cx="873125" cy="5721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305EE4" id="Ink 472" o:spid="_x0000_s1026" type="#_x0000_t75" style="position:absolute;margin-left:236.85pt;margin-top:-20.45pt;width:70.15pt;height:46.45pt;z-index:25407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">
                <v:imagedata r:id="rId754" o:title=""/>
              </v:shape>
            </w:pict>
          </mc:Fallback>
        </mc:AlternateContent>
      </w:r>
      <w:r>
        <w:rPr>
          <w:rFonts w:eastAsia="Times New Roman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076928" behindDoc="0" locked="0" layoutInCell="1" allowOverlap="1" wp14:anchorId="08CBF527" wp14:editId="4DE3DBD9">
                <wp:simplePos x="0" y="0"/>
                <wp:positionH relativeFrom="column">
                  <wp:posOffset>686435</wp:posOffset>
                </wp:positionH>
                <wp:positionV relativeFrom="paragraph">
                  <wp:posOffset>9525</wp:posOffset>
                </wp:positionV>
                <wp:extent cx="522275" cy="291425"/>
                <wp:effectExtent l="38100" t="38100" r="11430" b="52070"/>
                <wp:wrapNone/>
                <wp:docPr id="473" name="Ink 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5">
                      <w14:nvContentPartPr>
                        <w14:cNvContentPartPr/>
                      </w14:nvContentPartPr>
                      <w14:xfrm>
                        <a:off x="0" y="0"/>
                        <a:ext cx="522275" cy="2914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A1D55D" id="Ink 473" o:spid="_x0000_s1026" type="#_x0000_t75" style="position:absolute;margin-left:53.35pt;margin-top:.05pt;width:42.5pt;height:24.4pt;z-index:25407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">
                <v:imagedata r:id="rId756" o:title=""/>
              </v:shape>
            </w:pict>
          </mc:Fallback>
        </mc:AlternateContent>
      </w:r>
      <w:r>
        <w:rPr>
          <w:rFonts w:eastAsia="Times New Roman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077952" behindDoc="0" locked="0" layoutInCell="1" allowOverlap="1" wp14:anchorId="5BBDE53C" wp14:editId="3975FE28">
                <wp:simplePos x="0" y="0"/>
                <wp:positionH relativeFrom="column">
                  <wp:posOffset>152400</wp:posOffset>
                </wp:positionH>
                <wp:positionV relativeFrom="paragraph">
                  <wp:posOffset>27305</wp:posOffset>
                </wp:positionV>
                <wp:extent cx="105875" cy="280115"/>
                <wp:effectExtent l="38100" t="38100" r="46990" b="43815"/>
                <wp:wrapNone/>
                <wp:docPr id="474" name="Ink 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7">
                      <w14:nvContentPartPr>
                        <w14:cNvContentPartPr/>
                      </w14:nvContentPartPr>
                      <w14:xfrm>
                        <a:off x="0" y="0"/>
                        <a:ext cx="105875" cy="2801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D080ED" id="Ink 474" o:spid="_x0000_s1026" type="#_x0000_t75" style="position:absolute;margin-left:11.3pt;margin-top:1.45pt;width:9.8pt;height:23.45pt;z-index:25407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">
                <v:imagedata r:id="rId758" o:title=""/>
              </v:shape>
            </w:pict>
          </mc:Fallback>
        </mc:AlternateContent>
      </w:r>
    </w:p>
    <w:p w14:paraId="324233CE" w14:textId="5C372FB4" w:rsidR="000343D6" w:rsidRPr="000343D6" w:rsidRDefault="000343D6" w:rsidP="000343D6">
      <w:pPr>
        <w:spacing w:after="0" w:line="240" w:lineRule="auto"/>
        <w:rPr>
          <w:rFonts w:eastAsia="Times New Roman" w:cstheme="minorHAnsi"/>
          <w:sz w:val="40"/>
          <w:szCs w:val="40"/>
        </w:rPr>
      </w:pPr>
      <w:r w:rsidRPr="000343D6">
        <w:rPr>
          <w:rFonts w:eastAsia="Times New Roman" w:cstheme="minorHAnsi"/>
          <w:sz w:val="40"/>
          <w:szCs w:val="40"/>
        </w:rPr>
        <w:t>The​ x-intercepts, 9</w:t>
      </w:r>
      <w:r w:rsidR="00990AF9">
        <w:rPr>
          <w:rFonts w:eastAsia="Times New Roman" w:cstheme="minorHAnsi"/>
          <w:sz w:val="40"/>
          <w:szCs w:val="40"/>
        </w:rPr>
        <w:t xml:space="preserve"> </w:t>
      </w:r>
      <w:r w:rsidRPr="000343D6">
        <w:rPr>
          <w:rFonts w:eastAsia="Times New Roman" w:cstheme="minorHAnsi"/>
          <w:sz w:val="40"/>
          <w:szCs w:val="40"/>
        </w:rPr>
        <w:t xml:space="preserve">and </w:t>
      </w:r>
      <w:r w:rsidR="00990AF9">
        <w:rPr>
          <w:rFonts w:eastAsia="Times New Roman" w:cstheme="minorHAnsi"/>
          <w:sz w:val="40"/>
          <w:szCs w:val="40"/>
        </w:rPr>
        <w:t>-</w:t>
      </w:r>
      <w:r w:rsidRPr="000343D6">
        <w:rPr>
          <w:rFonts w:eastAsia="Times New Roman" w:cstheme="minorHAnsi"/>
          <w:sz w:val="40"/>
          <w:szCs w:val="40"/>
        </w:rPr>
        <w:t xml:space="preserve">8, </w:t>
      </w:r>
    </w:p>
    <w:p w14:paraId="078E91FC" w14:textId="565AD7A9" w:rsidR="000343D6" w:rsidRDefault="00801D26" w:rsidP="000343D6">
      <w:pPr>
        <w:rPr>
          <w:rFonts w:eastAsia="Times New Roman" w:cstheme="minorHAnsi"/>
          <w:sz w:val="40"/>
          <w:szCs w:val="40"/>
        </w:rPr>
      </w:pPr>
      <w:r>
        <w:rPr>
          <w:rFonts w:eastAsia="Times New Roman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087168" behindDoc="0" locked="0" layoutInCell="1" allowOverlap="1" wp14:anchorId="1326ED16" wp14:editId="209C7433">
                <wp:simplePos x="0" y="0"/>
                <wp:positionH relativeFrom="column">
                  <wp:posOffset>1479550</wp:posOffset>
                </wp:positionH>
                <wp:positionV relativeFrom="paragraph">
                  <wp:posOffset>86360</wp:posOffset>
                </wp:positionV>
                <wp:extent cx="800445" cy="175895"/>
                <wp:effectExtent l="38100" t="38100" r="19050" b="52705"/>
                <wp:wrapNone/>
                <wp:docPr id="484" name="Ink 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9">
                      <w14:nvContentPartPr>
                        <w14:cNvContentPartPr/>
                      </w14:nvContentPartPr>
                      <w14:xfrm>
                        <a:off x="0" y="0"/>
                        <a:ext cx="800445" cy="1758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517B78" id="Ink 484" o:spid="_x0000_s1026" type="#_x0000_t75" style="position:absolute;margin-left:115.8pt;margin-top:6.1pt;width:64.45pt;height:15.25pt;z-index:25408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">
                <v:imagedata r:id="rId760" o:title=""/>
              </v:shape>
            </w:pict>
          </mc:Fallback>
        </mc:AlternateContent>
      </w:r>
      <w:r w:rsidR="000343D6" w:rsidRPr="00393C41">
        <w:rPr>
          <w:rFonts w:eastAsia="Times New Roman" w:cstheme="minorHAnsi"/>
          <w:sz w:val="40"/>
          <w:szCs w:val="40"/>
        </w:rPr>
        <w:t>are called the​ _______</w:t>
      </w:r>
      <w:r w:rsidR="001C68EC">
        <w:rPr>
          <w:rFonts w:eastAsia="Times New Roman" w:cstheme="minorHAnsi"/>
          <w:sz w:val="40"/>
          <w:szCs w:val="40"/>
        </w:rPr>
        <w:t>______</w:t>
      </w:r>
      <w:r w:rsidR="000343D6" w:rsidRPr="00393C41">
        <w:rPr>
          <w:rFonts w:eastAsia="Times New Roman" w:cstheme="minorHAnsi"/>
          <w:sz w:val="40"/>
          <w:szCs w:val="40"/>
        </w:rPr>
        <w:t xml:space="preserve"> of the function.</w:t>
      </w:r>
    </w:p>
    <w:p w14:paraId="1814350A" w14:textId="77777777" w:rsidR="00990AF9" w:rsidRDefault="00990AF9" w:rsidP="000343D6">
      <w:pPr>
        <w:rPr>
          <w:rFonts w:eastAsia="Times New Roman" w:cstheme="minorHAnsi"/>
          <w:sz w:val="40"/>
          <w:szCs w:val="40"/>
        </w:rPr>
      </w:pPr>
    </w:p>
    <w:p w14:paraId="3F20CA92" w14:textId="77777777" w:rsidR="00FA4170" w:rsidRDefault="00FA4170" w:rsidP="000343D6">
      <w:pPr>
        <w:rPr>
          <w:rFonts w:eastAsia="Times New Roman" w:cstheme="minorHAnsi"/>
          <w:sz w:val="40"/>
          <w:szCs w:val="40"/>
        </w:rPr>
      </w:pPr>
    </w:p>
    <w:p w14:paraId="412A93F4" w14:textId="1ECC0D12" w:rsidR="000B2198" w:rsidRDefault="000B2198" w:rsidP="000B2198">
      <w:pPr>
        <w:rPr>
          <w:rFonts w:eastAsiaTheme="minorEastAsia"/>
          <w:i/>
          <w:iCs/>
          <w:sz w:val="40"/>
          <w:szCs w:val="40"/>
          <w:u w:val="single"/>
        </w:rPr>
      </w:pPr>
      <w:r w:rsidRPr="00990AF9">
        <w:rPr>
          <w:rFonts w:eastAsiaTheme="minorEastAsia"/>
          <w:i/>
          <w:iCs/>
          <w:sz w:val="40"/>
          <w:szCs w:val="40"/>
          <w:u w:val="single"/>
        </w:rPr>
        <w:t>Example #</w:t>
      </w:r>
      <w:r w:rsidR="001C68EC">
        <w:rPr>
          <w:rFonts w:eastAsiaTheme="minorEastAsia"/>
          <w:i/>
          <w:iCs/>
          <w:sz w:val="40"/>
          <w:szCs w:val="40"/>
          <w:u w:val="single"/>
        </w:rPr>
        <w:t>5</w:t>
      </w:r>
      <w:r w:rsidRPr="00990AF9">
        <w:rPr>
          <w:rFonts w:eastAsiaTheme="minorEastAsia"/>
          <w:i/>
          <w:iCs/>
          <w:sz w:val="40"/>
          <w:szCs w:val="40"/>
          <w:u w:val="single"/>
        </w:rPr>
        <w:t xml:space="preserve"> – </w:t>
      </w:r>
    </w:p>
    <w:p w14:paraId="20AEBE6E" w14:textId="51B6FF27" w:rsidR="000B2198" w:rsidRDefault="000B2198" w:rsidP="000B2198">
      <w:pPr>
        <w:rPr>
          <w:rFonts w:eastAsiaTheme="minorEastAsia"/>
          <w:sz w:val="40"/>
          <w:szCs w:val="40"/>
        </w:rPr>
      </w:pPr>
      <w:r>
        <w:rPr>
          <w:rFonts w:eastAsiaTheme="minorEastAsia"/>
          <w:sz w:val="40"/>
          <w:szCs w:val="40"/>
        </w:rPr>
        <w:t>Find the x-intercept and y-intercept for the following function:</w:t>
      </w:r>
    </w:p>
    <w:p w14:paraId="0F3FB42D" w14:textId="275A8AA2" w:rsidR="000B2198" w:rsidRDefault="006A058F" w:rsidP="000B2198">
      <w:pPr>
        <w:keepNext/>
      </w:pPr>
      <w:r w:rsidRPr="000B2198">
        <w:rPr>
          <w:rFonts w:eastAsiaTheme="minorEastAsia"/>
          <w:position w:val="-4"/>
          <w:sz w:val="40"/>
          <w:szCs w:val="40"/>
        </w:rPr>
        <w:object w:dxaOrig="180" w:dyaOrig="279" w14:anchorId="1D090D45">
          <v:shape id="_x0000_i1028" type="#_x0000_t75" style="width:9.2pt;height:14.4pt" o:ole="">
            <v:imagedata r:id="rId761" o:title=""/>
          </v:shape>
          <o:OLEObject Type="Embed" ProgID="Equation.DSMT4" ShapeID="_x0000_i1028" DrawAspect="Content" ObjectID="_1799481669" r:id="rId762"/>
        </w:object>
      </w:r>
      <m:oMath>
        <m:r>
          <w:rPr>
            <w:rFonts w:ascii="Cambria Math" w:eastAsiaTheme="minorEastAsia" w:hAnsi="Cambria Math"/>
            <w:sz w:val="40"/>
            <w:szCs w:val="40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x</m:t>
            </m:r>
          </m:e>
        </m:d>
        <m:r>
          <w:rPr>
            <w:rFonts w:ascii="Cambria Math" w:eastAsiaTheme="minorEastAsia" w:hAnsi="Cambria Math"/>
            <w:sz w:val="40"/>
            <w:szCs w:val="40"/>
          </w:rPr>
          <m:t>=3x+10</m:t>
        </m:r>
      </m:oMath>
    </w:p>
    <w:p w14:paraId="6A56D5FF" w14:textId="7C9C04A2" w:rsidR="00990AF9" w:rsidRDefault="00801D26" w:rsidP="000343D6">
      <w:pPr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112768" behindDoc="0" locked="0" layoutInCell="1" allowOverlap="1" wp14:anchorId="46314849" wp14:editId="39906226">
                <wp:simplePos x="0" y="0"/>
                <wp:positionH relativeFrom="column">
                  <wp:posOffset>2473960</wp:posOffset>
                </wp:positionH>
                <wp:positionV relativeFrom="paragraph">
                  <wp:posOffset>286385</wp:posOffset>
                </wp:positionV>
                <wp:extent cx="1303595" cy="294540"/>
                <wp:effectExtent l="57150" t="38100" r="30480" b="48895"/>
                <wp:wrapNone/>
                <wp:docPr id="516" name="Ink 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3">
                      <w14:nvContentPartPr>
                        <w14:cNvContentPartPr/>
                      </w14:nvContentPartPr>
                      <w14:xfrm>
                        <a:off x="0" y="0"/>
                        <a:ext cx="1303595" cy="2945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CFCF4F" id="Ink 516" o:spid="_x0000_s1026" type="#_x0000_t75" style="position:absolute;margin-left:194.1pt;margin-top:21.85pt;width:104.1pt;height:24.65pt;z-index:25411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">
                <v:imagedata r:id="rId764" o:title=""/>
              </v:shape>
            </w:pict>
          </mc:Fallback>
        </mc:AlternateContent>
      </w:r>
    </w:p>
    <w:p w14:paraId="3A9406A4" w14:textId="40D1CB4D" w:rsidR="00E84F0B" w:rsidRDefault="00801D26" w:rsidP="000343D6">
      <w:pPr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211072" behindDoc="0" locked="0" layoutInCell="1" allowOverlap="1" wp14:anchorId="2E136B57" wp14:editId="07E4B280">
                <wp:simplePos x="0" y="0"/>
                <wp:positionH relativeFrom="column">
                  <wp:posOffset>5801360</wp:posOffset>
                </wp:positionH>
                <wp:positionV relativeFrom="paragraph">
                  <wp:posOffset>-76200</wp:posOffset>
                </wp:positionV>
                <wp:extent cx="631975" cy="263585"/>
                <wp:effectExtent l="38100" t="38100" r="34925" b="41275"/>
                <wp:wrapNone/>
                <wp:docPr id="637" name="Ink 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5">
                      <w14:nvContentPartPr>
                        <w14:cNvContentPartPr/>
                      </w14:nvContentPartPr>
                      <w14:xfrm>
                        <a:off x="0" y="0"/>
                        <a:ext cx="631975" cy="2635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D754F2" id="Ink 637" o:spid="_x0000_s1026" type="#_x0000_t75" style="position:absolute;margin-left:456.1pt;margin-top:-6.7pt;width:51.15pt;height:22.15pt;z-index:25421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">
                <v:imagedata r:id="rId766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204928" behindDoc="0" locked="0" layoutInCell="1" allowOverlap="1" wp14:anchorId="01C1B7D7" wp14:editId="7122BD60">
                <wp:simplePos x="0" y="0"/>
                <wp:positionH relativeFrom="column">
                  <wp:posOffset>4444365</wp:posOffset>
                </wp:positionH>
                <wp:positionV relativeFrom="paragraph">
                  <wp:posOffset>-113665</wp:posOffset>
                </wp:positionV>
                <wp:extent cx="913680" cy="348955"/>
                <wp:effectExtent l="0" t="57150" r="58420" b="51435"/>
                <wp:wrapNone/>
                <wp:docPr id="629" name="Ink 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7">
                      <w14:nvContentPartPr>
                        <w14:cNvContentPartPr/>
                      </w14:nvContentPartPr>
                      <w14:xfrm>
                        <a:off x="0" y="0"/>
                        <a:ext cx="913680" cy="3489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D5A0A0" id="Ink 629" o:spid="_x0000_s1026" type="#_x0000_t75" style="position:absolute;margin-left:349.25pt;margin-top:-9.65pt;width:73.4pt;height:28.9pt;z-index:25420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">
                <v:imagedata r:id="rId768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118912" behindDoc="0" locked="0" layoutInCell="1" allowOverlap="1" wp14:anchorId="79A153DA" wp14:editId="2E9268F1">
                <wp:simplePos x="0" y="0"/>
                <wp:positionH relativeFrom="column">
                  <wp:posOffset>41910</wp:posOffset>
                </wp:positionH>
                <wp:positionV relativeFrom="paragraph">
                  <wp:posOffset>0</wp:posOffset>
                </wp:positionV>
                <wp:extent cx="891500" cy="224155"/>
                <wp:effectExtent l="38100" t="38100" r="42545" b="42545"/>
                <wp:wrapNone/>
                <wp:docPr id="522" name="Ink 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9">
                      <w14:nvContentPartPr>
                        <w14:cNvContentPartPr/>
                      </w14:nvContentPartPr>
                      <w14:xfrm>
                        <a:off x="0" y="0"/>
                        <a:ext cx="891500" cy="2241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00BF9A" id="Ink 522" o:spid="_x0000_s1026" type="#_x0000_t75" style="position:absolute;margin-left:2.6pt;margin-top:-.7pt;width:71.65pt;height:19.05pt;z-index:25411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">
                <v:imagedata r:id="rId770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113792" behindDoc="0" locked="0" layoutInCell="1" allowOverlap="1" wp14:anchorId="022940A6" wp14:editId="73120B6B">
                <wp:simplePos x="0" y="0"/>
                <wp:positionH relativeFrom="column">
                  <wp:posOffset>1463675</wp:posOffset>
                </wp:positionH>
                <wp:positionV relativeFrom="paragraph">
                  <wp:posOffset>-87630</wp:posOffset>
                </wp:positionV>
                <wp:extent cx="602590" cy="322050"/>
                <wp:effectExtent l="38100" t="38100" r="26670" b="40005"/>
                <wp:wrapNone/>
                <wp:docPr id="517" name="Ink 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1">
                      <w14:nvContentPartPr>
                        <w14:cNvContentPartPr/>
                      </w14:nvContentPartPr>
                      <w14:xfrm>
                        <a:off x="0" y="0"/>
                        <a:ext cx="602590" cy="3220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B1EECA" id="Ink 517" o:spid="_x0000_s1026" type="#_x0000_t75" style="position:absolute;margin-left:114.55pt;margin-top:-7.6pt;width:48.9pt;height:26.75pt;z-index:25411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">
                <v:imagedata r:id="rId772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114816" behindDoc="0" locked="0" layoutInCell="1" allowOverlap="1" wp14:anchorId="0FD9980E" wp14:editId="164CE9E1">
                <wp:simplePos x="0" y="0"/>
                <wp:positionH relativeFrom="column">
                  <wp:posOffset>73660</wp:posOffset>
                </wp:positionH>
                <wp:positionV relativeFrom="paragraph">
                  <wp:posOffset>-87630</wp:posOffset>
                </wp:positionV>
                <wp:extent cx="692265" cy="217690"/>
                <wp:effectExtent l="57150" t="19050" r="0" b="49530"/>
                <wp:wrapNone/>
                <wp:docPr id="518" name="Ink 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3">
                      <w14:nvContentPartPr>
                        <w14:cNvContentPartPr/>
                      </w14:nvContentPartPr>
                      <w14:xfrm>
                        <a:off x="0" y="0"/>
                        <a:ext cx="692265" cy="2176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62CE71" id="Ink 518" o:spid="_x0000_s1026" type="#_x0000_t75" style="position:absolute;margin-left:5.1pt;margin-top:-7.6pt;width:55.9pt;height:18.6pt;z-index:25411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">
                <v:imagedata r:id="rId774" o:title=""/>
              </v:shape>
            </w:pict>
          </mc:Fallback>
        </mc:AlternateContent>
      </w:r>
    </w:p>
    <w:p w14:paraId="4695A907" w14:textId="68C9901C" w:rsidR="00E84F0B" w:rsidRDefault="00801D26" w:rsidP="000343D6">
      <w:pPr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228480" behindDoc="0" locked="0" layoutInCell="1" allowOverlap="1" wp14:anchorId="7A62D424" wp14:editId="1A0FFF0A">
                <wp:simplePos x="0" y="0"/>
                <wp:positionH relativeFrom="column">
                  <wp:posOffset>4935855</wp:posOffset>
                </wp:positionH>
                <wp:positionV relativeFrom="paragraph">
                  <wp:posOffset>-68580</wp:posOffset>
                </wp:positionV>
                <wp:extent cx="1810970" cy="349600"/>
                <wp:effectExtent l="38100" t="57150" r="0" b="50800"/>
                <wp:wrapNone/>
                <wp:docPr id="666" name="Ink 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5">
                      <w14:nvContentPartPr>
                        <w14:cNvContentPartPr/>
                      </w14:nvContentPartPr>
                      <w14:xfrm>
                        <a:off x="0" y="0"/>
                        <a:ext cx="1810970" cy="34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ECAE40" id="Ink 666" o:spid="_x0000_s1026" type="#_x0000_t75" style="position:absolute;margin-left:387.95pt;margin-top:-6.1pt;width:144.05pt;height:28.95pt;z-index:25422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">
                <v:imagedata r:id="rId776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136320" behindDoc="0" locked="0" layoutInCell="1" allowOverlap="1" wp14:anchorId="3029C991" wp14:editId="72DF8E66">
                <wp:simplePos x="0" y="0"/>
                <wp:positionH relativeFrom="column">
                  <wp:posOffset>1918335</wp:posOffset>
                </wp:positionH>
                <wp:positionV relativeFrom="paragraph">
                  <wp:posOffset>-71120</wp:posOffset>
                </wp:positionV>
                <wp:extent cx="1445340" cy="250920"/>
                <wp:effectExtent l="38100" t="38100" r="21590" b="53975"/>
                <wp:wrapNone/>
                <wp:docPr id="543" name="Ink 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7">
                      <w14:nvContentPartPr>
                        <w14:cNvContentPartPr/>
                      </w14:nvContentPartPr>
                      <w14:xfrm>
                        <a:off x="0" y="0"/>
                        <a:ext cx="1445340" cy="25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CBF48C" id="Ink 543" o:spid="_x0000_s1026" type="#_x0000_t75" style="position:absolute;margin-left:150.35pt;margin-top:-6.3pt;width:115.2pt;height:21.15pt;z-index:25413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">
                <v:imagedata r:id="rId778" o:title=""/>
              </v:shape>
            </w:pict>
          </mc:Fallback>
        </mc:AlternateContent>
      </w:r>
    </w:p>
    <w:p w14:paraId="7D091D7F" w14:textId="26C3254D" w:rsidR="00E84F0B" w:rsidRDefault="00801D26" w:rsidP="000343D6">
      <w:pPr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233600" behindDoc="0" locked="0" layoutInCell="1" allowOverlap="1" wp14:anchorId="21ABA03B" wp14:editId="288B9023">
                <wp:simplePos x="0" y="0"/>
                <wp:positionH relativeFrom="column">
                  <wp:posOffset>5681345</wp:posOffset>
                </wp:positionH>
                <wp:positionV relativeFrom="paragraph">
                  <wp:posOffset>-13335</wp:posOffset>
                </wp:positionV>
                <wp:extent cx="561470" cy="217035"/>
                <wp:effectExtent l="38100" t="38100" r="10160" b="50165"/>
                <wp:wrapNone/>
                <wp:docPr id="672" name="Ink 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9">
                      <w14:nvContentPartPr>
                        <w14:cNvContentPartPr/>
                      </w14:nvContentPartPr>
                      <w14:xfrm>
                        <a:off x="0" y="0"/>
                        <a:ext cx="561470" cy="2170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8C9344" id="Ink 672" o:spid="_x0000_s1026" type="#_x0000_t75" style="position:absolute;margin-left:446.65pt;margin-top:-1.75pt;width:45.6pt;height:18.55pt;z-index:25423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">
                <v:imagedata r:id="rId780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147584" behindDoc="0" locked="0" layoutInCell="1" allowOverlap="1" wp14:anchorId="781AFECE" wp14:editId="6E271BDB">
                <wp:simplePos x="0" y="0"/>
                <wp:positionH relativeFrom="column">
                  <wp:posOffset>2032635</wp:posOffset>
                </wp:positionH>
                <wp:positionV relativeFrom="paragraph">
                  <wp:posOffset>-50165</wp:posOffset>
                </wp:positionV>
                <wp:extent cx="1196295" cy="284785"/>
                <wp:effectExtent l="38100" t="38100" r="4445" b="58420"/>
                <wp:wrapNone/>
                <wp:docPr id="558" name="Ink 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1">
                      <w14:nvContentPartPr>
                        <w14:cNvContentPartPr/>
                      </w14:nvContentPartPr>
                      <w14:xfrm>
                        <a:off x="0" y="0"/>
                        <a:ext cx="1196295" cy="2847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BA62EF" id="Ink 558" o:spid="_x0000_s1026" type="#_x0000_t75" style="position:absolute;margin-left:159.35pt;margin-top:-4.65pt;width:95.65pt;height:23.8pt;z-index:25414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">
                <v:imagedata r:id="rId782" o:title=""/>
              </v:shape>
            </w:pict>
          </mc:Fallback>
        </mc:AlternateContent>
      </w:r>
    </w:p>
    <w:p w14:paraId="420476C4" w14:textId="12279F1D" w:rsidR="00E84F0B" w:rsidRDefault="00801D26" w:rsidP="000343D6">
      <w:pPr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240768" behindDoc="0" locked="0" layoutInCell="1" allowOverlap="1" wp14:anchorId="22965129" wp14:editId="03324761">
                <wp:simplePos x="0" y="0"/>
                <wp:positionH relativeFrom="column">
                  <wp:posOffset>5259070</wp:posOffset>
                </wp:positionH>
                <wp:positionV relativeFrom="paragraph">
                  <wp:posOffset>-42545</wp:posOffset>
                </wp:positionV>
                <wp:extent cx="866825" cy="440285"/>
                <wp:effectExtent l="38100" t="38100" r="47625" b="55245"/>
                <wp:wrapNone/>
                <wp:docPr id="681" name="Ink 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3">
                      <w14:nvContentPartPr>
                        <w14:cNvContentPartPr/>
                      </w14:nvContentPartPr>
                      <w14:xfrm>
                        <a:off x="0" y="0"/>
                        <a:ext cx="866825" cy="4402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B4761A" id="Ink 681" o:spid="_x0000_s1026" type="#_x0000_t75" style="position:absolute;margin-left:413.4pt;margin-top:-4.05pt;width:69.65pt;height:36.05pt;z-index:25424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">
                <v:imagedata r:id="rId784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156800" behindDoc="0" locked="0" layoutInCell="1" allowOverlap="1" wp14:anchorId="2CE22CB6" wp14:editId="7B6E5FE9">
                <wp:simplePos x="0" y="0"/>
                <wp:positionH relativeFrom="column">
                  <wp:posOffset>1680210</wp:posOffset>
                </wp:positionH>
                <wp:positionV relativeFrom="paragraph">
                  <wp:posOffset>-81280</wp:posOffset>
                </wp:positionV>
                <wp:extent cx="1580760" cy="350070"/>
                <wp:effectExtent l="38100" t="57150" r="0" b="50165"/>
                <wp:wrapNone/>
                <wp:docPr id="567" name="Ink 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5">
                      <w14:nvContentPartPr>
                        <w14:cNvContentPartPr/>
                      </w14:nvContentPartPr>
                      <w14:xfrm>
                        <a:off x="0" y="0"/>
                        <a:ext cx="1580760" cy="3500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A9D6E1" id="Ink 567" o:spid="_x0000_s1026" type="#_x0000_t75" style="position:absolute;margin-left:131.6pt;margin-top:-7.1pt;width:125.85pt;height:28.95pt;z-index:25415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">
                <v:imagedata r:id="rId786" o:title=""/>
              </v:shape>
            </w:pict>
          </mc:Fallback>
        </mc:AlternateContent>
      </w:r>
    </w:p>
    <w:p w14:paraId="65F30FC4" w14:textId="35A741B1" w:rsidR="00E84F0B" w:rsidRDefault="00801D26" w:rsidP="000343D6">
      <w:pPr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180352" behindDoc="0" locked="0" layoutInCell="1" allowOverlap="1" wp14:anchorId="4AA30D8D" wp14:editId="2ACAF5AC">
                <wp:simplePos x="0" y="0"/>
                <wp:positionH relativeFrom="column">
                  <wp:posOffset>1795145</wp:posOffset>
                </wp:positionH>
                <wp:positionV relativeFrom="paragraph">
                  <wp:posOffset>-55880</wp:posOffset>
                </wp:positionV>
                <wp:extent cx="712760" cy="480145"/>
                <wp:effectExtent l="38100" t="38100" r="30480" b="53340"/>
                <wp:wrapNone/>
                <wp:docPr id="596" name="Ink 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7">
                      <w14:nvContentPartPr>
                        <w14:cNvContentPartPr/>
                      </w14:nvContentPartPr>
                      <w14:xfrm>
                        <a:off x="0" y="0"/>
                        <a:ext cx="712760" cy="4801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FDD26E" id="Ink 596" o:spid="_x0000_s1026" type="#_x0000_t75" style="position:absolute;margin-left:140.65pt;margin-top:-5.1pt;width:57.5pt;height:39.2pt;z-index:25418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">
                <v:imagedata r:id="rId788" o:title=""/>
              </v:shape>
            </w:pict>
          </mc:Fallback>
        </mc:AlternateContent>
      </w:r>
    </w:p>
    <w:p w14:paraId="6DADC931" w14:textId="6788D5D1" w:rsidR="00E84F0B" w:rsidRDefault="00801D26" w:rsidP="000343D6">
      <w:pPr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179328" behindDoc="0" locked="0" layoutInCell="1" allowOverlap="1" wp14:anchorId="0FF5F379" wp14:editId="20BDC212">
                <wp:simplePos x="0" y="0"/>
                <wp:positionH relativeFrom="column">
                  <wp:posOffset>1627505</wp:posOffset>
                </wp:positionH>
                <wp:positionV relativeFrom="paragraph">
                  <wp:posOffset>93980</wp:posOffset>
                </wp:positionV>
                <wp:extent cx="824865" cy="349540"/>
                <wp:effectExtent l="38100" t="57150" r="0" b="50800"/>
                <wp:wrapNone/>
                <wp:docPr id="595" name="Ink 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9">
                      <w14:nvContentPartPr>
                        <w14:cNvContentPartPr/>
                      </w14:nvContentPartPr>
                      <w14:xfrm>
                        <a:off x="0" y="0"/>
                        <a:ext cx="824865" cy="3495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51E6DC" id="Ink 595" o:spid="_x0000_s1026" type="#_x0000_t75" style="position:absolute;margin-left:127.45pt;margin-top:6.7pt;width:66.35pt;height:28.9pt;z-index:25417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">
                <v:imagedata r:id="rId790" o:title=""/>
              </v:shape>
            </w:pict>
          </mc:Fallback>
        </mc:AlternateContent>
      </w:r>
    </w:p>
    <w:p w14:paraId="16A54E65" w14:textId="44709F46" w:rsidR="00E84F0B" w:rsidRPr="00393C41" w:rsidRDefault="00801D26" w:rsidP="000343D6">
      <w:pPr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192640" behindDoc="0" locked="0" layoutInCell="1" allowOverlap="1" wp14:anchorId="7940F19B" wp14:editId="29761CE1">
                <wp:simplePos x="0" y="0"/>
                <wp:positionH relativeFrom="column">
                  <wp:posOffset>1932305</wp:posOffset>
                </wp:positionH>
                <wp:positionV relativeFrom="paragraph">
                  <wp:posOffset>201930</wp:posOffset>
                </wp:positionV>
                <wp:extent cx="854005" cy="443160"/>
                <wp:effectExtent l="38100" t="38100" r="41910" b="52705"/>
                <wp:wrapNone/>
                <wp:docPr id="616" name="Ink 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1">
                      <w14:nvContentPartPr>
                        <w14:cNvContentPartPr/>
                      </w14:nvContentPartPr>
                      <w14:xfrm>
                        <a:off x="0" y="0"/>
                        <a:ext cx="854005" cy="44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916358" id="Ink 616" o:spid="_x0000_s1026" type="#_x0000_t75" style="position:absolute;margin-left:151.45pt;margin-top:15.2pt;width:68.7pt;height:36.35pt;z-index:25419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">
                <v:imagedata r:id="rId792" o:title=""/>
              </v:shape>
            </w:pict>
          </mc:Fallback>
        </mc:AlternateContent>
      </w:r>
    </w:p>
    <w:p w14:paraId="7147949B" w14:textId="264DE839" w:rsidR="000A259A" w:rsidRPr="00C26304" w:rsidRDefault="00885DC5" w:rsidP="000A259A">
      <w:pPr>
        <w:rPr>
          <w:rFonts w:eastAsiaTheme="minorEastAsia"/>
          <w:sz w:val="40"/>
          <w:szCs w:val="40"/>
        </w:rPr>
      </w:pPr>
      <w:r w:rsidRPr="00885DC5">
        <w:rPr>
          <w:rFonts w:eastAsiaTheme="minorEastAsia"/>
          <w:i/>
          <w:iCs/>
          <w:sz w:val="40"/>
          <w:szCs w:val="40"/>
          <w:u w:val="single"/>
        </w:rPr>
        <w:lastRenderedPageBreak/>
        <w:t>YOU TRY #5</w:t>
      </w:r>
      <w:r w:rsidR="000A259A" w:rsidRPr="00C26304">
        <w:rPr>
          <w:rFonts w:eastAsiaTheme="minorEastAsia"/>
          <w:sz w:val="40"/>
          <w:szCs w:val="40"/>
        </w:rPr>
        <w:t xml:space="preserve"> – Analyze the Function</w:t>
      </w:r>
    </w:p>
    <w:p w14:paraId="621CF777" w14:textId="77777777" w:rsidR="000A259A" w:rsidRPr="00C26304" w:rsidRDefault="000A259A" w:rsidP="000A259A">
      <w:pPr>
        <w:rPr>
          <w:rFonts w:eastAsiaTheme="minorEastAsia"/>
          <w:sz w:val="40"/>
          <w:szCs w:val="40"/>
        </w:rPr>
      </w:pPr>
      <w:r w:rsidRPr="00C26304">
        <w:rPr>
          <w:rFonts w:eastAsiaTheme="minorEastAsia"/>
          <w:sz w:val="40"/>
          <w:szCs w:val="40"/>
        </w:rPr>
        <w:t xml:space="preserve">Use the graph of the function </w:t>
      </w:r>
      <m:oMath>
        <m:r>
          <w:rPr>
            <w:rFonts w:ascii="Cambria Math" w:eastAsiaTheme="minorEastAsia" w:hAnsi="Cambria Math"/>
            <w:sz w:val="40"/>
            <w:szCs w:val="40"/>
          </w:rPr>
          <m:t>y=f(x)</m:t>
        </m:r>
      </m:oMath>
      <w:r w:rsidRPr="00C26304">
        <w:rPr>
          <w:rFonts w:eastAsiaTheme="minorEastAsia"/>
          <w:sz w:val="40"/>
          <w:szCs w:val="40"/>
        </w:rPr>
        <w:t xml:space="preserve"> to answer the questions:</w:t>
      </w:r>
    </w:p>
    <w:p w14:paraId="0C4E857F" w14:textId="7EE11000" w:rsidR="000A259A" w:rsidRPr="00C26304" w:rsidRDefault="00801D26" w:rsidP="00885DC5">
      <w:pPr>
        <w:jc w:val="center"/>
        <w:rPr>
          <w:rFonts w:eastAsiaTheme="minorEastAsia"/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431232" behindDoc="0" locked="0" layoutInCell="1" allowOverlap="1" wp14:anchorId="1B2FCB1C" wp14:editId="50355043">
                <wp:simplePos x="0" y="0"/>
                <wp:positionH relativeFrom="column">
                  <wp:posOffset>3129428</wp:posOffset>
                </wp:positionH>
                <wp:positionV relativeFrom="paragraph">
                  <wp:posOffset>1108185</wp:posOffset>
                </wp:positionV>
                <wp:extent cx="85680" cy="117720"/>
                <wp:effectExtent l="57150" t="57150" r="29210" b="53975"/>
                <wp:wrapNone/>
                <wp:docPr id="999" name="Ink 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3">
                      <w14:nvContentPartPr>
                        <w14:cNvContentPartPr/>
                      </w14:nvContentPartPr>
                      <w14:xfrm>
                        <a:off x="0" y="0"/>
                        <a:ext cx="8568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14A597" id="Ink 999" o:spid="_x0000_s1026" type="#_x0000_t75" style="position:absolute;margin-left:245.7pt;margin-top:86.55pt;width:8.2pt;height:10.65pt;z-index:25443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">
                <v:imagedata r:id="rId794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430208" behindDoc="0" locked="0" layoutInCell="1" allowOverlap="1" wp14:anchorId="214EFEFE" wp14:editId="59ADFED2">
                <wp:simplePos x="0" y="0"/>
                <wp:positionH relativeFrom="column">
                  <wp:posOffset>2769068</wp:posOffset>
                </wp:positionH>
                <wp:positionV relativeFrom="paragraph">
                  <wp:posOffset>1775985</wp:posOffset>
                </wp:positionV>
                <wp:extent cx="59400" cy="49320"/>
                <wp:effectExtent l="38100" t="38100" r="55245" b="46355"/>
                <wp:wrapNone/>
                <wp:docPr id="998" name="Ink 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5">
                      <w14:nvContentPartPr>
                        <w14:cNvContentPartPr/>
                      </w14:nvContentPartPr>
                      <w14:xfrm>
                        <a:off x="0" y="0"/>
                        <a:ext cx="5940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DE1FF1" id="Ink 998" o:spid="_x0000_s1026" type="#_x0000_t75" style="position:absolute;margin-left:217.35pt;margin-top:139.15pt;width:6.1pt;height:5.3pt;z-index:25443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">
                <v:imagedata r:id="rId796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429184" behindDoc="0" locked="0" layoutInCell="1" allowOverlap="1" wp14:anchorId="6EA37308" wp14:editId="6228D15D">
                <wp:simplePos x="0" y="0"/>
                <wp:positionH relativeFrom="column">
                  <wp:posOffset>2409788</wp:posOffset>
                </wp:positionH>
                <wp:positionV relativeFrom="paragraph">
                  <wp:posOffset>1135443</wp:posOffset>
                </wp:positionV>
                <wp:extent cx="43200" cy="30240"/>
                <wp:effectExtent l="57150" t="38100" r="52070" b="46355"/>
                <wp:wrapNone/>
                <wp:docPr id="994" name="Ink 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7">
                      <w14:nvContentPartPr>
                        <w14:cNvContentPartPr/>
                      </w14:nvContentPartPr>
                      <w14:xfrm>
                        <a:off x="0" y="0"/>
                        <a:ext cx="4320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A61860" id="Ink 994" o:spid="_x0000_s1026" type="#_x0000_t75" style="position:absolute;margin-left:189.05pt;margin-top:88.7pt;width:4.8pt;height:3.8pt;z-index:25442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">
                <v:imagedata r:id="rId798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427136" behindDoc="0" locked="0" layoutInCell="1" allowOverlap="1" wp14:anchorId="2EFC314B" wp14:editId="636F93D3">
                <wp:simplePos x="0" y="0"/>
                <wp:positionH relativeFrom="column">
                  <wp:posOffset>3338228</wp:posOffset>
                </wp:positionH>
                <wp:positionV relativeFrom="paragraph">
                  <wp:posOffset>285123</wp:posOffset>
                </wp:positionV>
                <wp:extent cx="76680" cy="88920"/>
                <wp:effectExtent l="38100" t="38100" r="57150" b="44450"/>
                <wp:wrapNone/>
                <wp:docPr id="992" name="Ink 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9">
                      <w14:nvContentPartPr>
                        <w14:cNvContentPartPr/>
                      </w14:nvContentPartPr>
                      <w14:xfrm>
                        <a:off x="0" y="0"/>
                        <a:ext cx="7668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5263C5" id="Ink 992" o:spid="_x0000_s1026" type="#_x0000_t75" style="position:absolute;margin-left:262.15pt;margin-top:21.75pt;width:7.5pt;height:8.4pt;z-index:25442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">
                <v:imagedata r:id="rId800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363648" behindDoc="0" locked="0" layoutInCell="1" allowOverlap="1" wp14:anchorId="2749B3A7" wp14:editId="5538544F">
                <wp:simplePos x="0" y="0"/>
                <wp:positionH relativeFrom="column">
                  <wp:posOffset>2748188</wp:posOffset>
                </wp:positionH>
                <wp:positionV relativeFrom="paragraph">
                  <wp:posOffset>1762528</wp:posOffset>
                </wp:positionV>
                <wp:extent cx="87480" cy="91080"/>
                <wp:effectExtent l="57150" t="38100" r="46355" b="42545"/>
                <wp:wrapNone/>
                <wp:docPr id="904" name="Ink 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1">
                      <w14:nvContentPartPr>
                        <w14:cNvContentPartPr/>
                      </w14:nvContentPartPr>
                      <w14:xfrm>
                        <a:off x="0" y="0"/>
                        <a:ext cx="8748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A7E955" id="Ink 904" o:spid="_x0000_s1026" type="#_x0000_t75" style="position:absolute;margin-left:215.7pt;margin-top:138.1pt;width:8.35pt;height:8.55pt;z-index:25436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">
                <v:imagedata r:id="rId802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362624" behindDoc="0" locked="0" layoutInCell="1" allowOverlap="1" wp14:anchorId="0F2B094F" wp14:editId="4ED4B35C">
                <wp:simplePos x="0" y="0"/>
                <wp:positionH relativeFrom="column">
                  <wp:posOffset>2393228</wp:posOffset>
                </wp:positionH>
                <wp:positionV relativeFrom="paragraph">
                  <wp:posOffset>1113808</wp:posOffset>
                </wp:positionV>
                <wp:extent cx="70920" cy="77760"/>
                <wp:effectExtent l="38100" t="57150" r="43815" b="55880"/>
                <wp:wrapNone/>
                <wp:docPr id="903" name="Ink 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3">
                      <w14:nvContentPartPr>
                        <w14:cNvContentPartPr/>
                      </w14:nvContentPartPr>
                      <w14:xfrm>
                        <a:off x="0" y="0"/>
                        <a:ext cx="7092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073E24" id="Ink 903" o:spid="_x0000_s1026" type="#_x0000_t75" style="position:absolute;margin-left:187.75pt;margin-top:87pt;width:7pt;height:7.5pt;z-index:25436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">
                <v:imagedata r:id="rId804" o:title=""/>
              </v:shape>
            </w:pict>
          </mc:Fallback>
        </mc:AlternateContent>
      </w:r>
      <w:r w:rsidR="000A259A" w:rsidRPr="00C26304">
        <w:rPr>
          <w:noProof/>
          <w:sz w:val="40"/>
          <w:szCs w:val="40"/>
        </w:rPr>
        <w:drawing>
          <wp:inline distT="0" distB="0" distL="0" distR="0" wp14:anchorId="1F3F7B88" wp14:editId="2A0F5AFA">
            <wp:extent cx="3009359" cy="2070033"/>
            <wp:effectExtent l="0" t="0" r="635" b="6985"/>
            <wp:docPr id="19" name="Picture 19" descr="This is a graph of a function, please ask an interpreter for more detailed information as it will reveal the answer described here." title="Graph of a Fun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5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9804" cy="20978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6416E1" w14:textId="4C067EFB" w:rsidR="000A259A" w:rsidRPr="00C26304" w:rsidRDefault="00801D26" w:rsidP="000A259A">
      <w:pPr>
        <w:ind w:left="720"/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275584" behindDoc="0" locked="0" layoutInCell="1" allowOverlap="1" wp14:anchorId="0DD82596" wp14:editId="448870A5">
                <wp:simplePos x="0" y="0"/>
                <wp:positionH relativeFrom="column">
                  <wp:posOffset>4692015</wp:posOffset>
                </wp:positionH>
                <wp:positionV relativeFrom="paragraph">
                  <wp:posOffset>444500</wp:posOffset>
                </wp:positionV>
                <wp:extent cx="461340" cy="386145"/>
                <wp:effectExtent l="57150" t="57150" r="53340" b="52070"/>
                <wp:wrapNone/>
                <wp:docPr id="725" name="Ink 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6">
                      <w14:nvContentPartPr>
                        <w14:cNvContentPartPr/>
                      </w14:nvContentPartPr>
                      <w14:xfrm>
                        <a:off x="0" y="0"/>
                        <a:ext cx="461340" cy="3861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3BD5B9" id="Ink 725" o:spid="_x0000_s1026" type="#_x0000_t75" style="position:absolute;margin-left:368.75pt;margin-top:34.3pt;width:37.75pt;height:31.8pt;z-index:25427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">
                <v:imagedata r:id="rId807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262272" behindDoc="0" locked="0" layoutInCell="1" allowOverlap="1" wp14:anchorId="2491F7B5" wp14:editId="3390DA07">
                <wp:simplePos x="0" y="0"/>
                <wp:positionH relativeFrom="column">
                  <wp:posOffset>4023995</wp:posOffset>
                </wp:positionH>
                <wp:positionV relativeFrom="paragraph">
                  <wp:posOffset>554355</wp:posOffset>
                </wp:positionV>
                <wp:extent cx="256330" cy="154940"/>
                <wp:effectExtent l="38100" t="57150" r="48895" b="54610"/>
                <wp:wrapNone/>
                <wp:docPr id="707" name="Ink 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8">
                      <w14:nvContentPartPr>
                        <w14:cNvContentPartPr/>
                      </w14:nvContentPartPr>
                      <w14:xfrm>
                        <a:off x="0" y="0"/>
                        <a:ext cx="256330" cy="1549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6BB201" id="Ink 707" o:spid="_x0000_s1026" type="#_x0000_t75" style="position:absolute;margin-left:316.15pt;margin-top:42.95pt;width:21.6pt;height:13.6pt;z-index:25426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">
                <v:imagedata r:id="rId809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259200" behindDoc="0" locked="0" layoutInCell="1" allowOverlap="1" wp14:anchorId="655FF0A6" wp14:editId="72E53CDD">
                <wp:simplePos x="0" y="0"/>
                <wp:positionH relativeFrom="column">
                  <wp:posOffset>2785110</wp:posOffset>
                </wp:positionH>
                <wp:positionV relativeFrom="paragraph">
                  <wp:posOffset>380365</wp:posOffset>
                </wp:positionV>
                <wp:extent cx="883095" cy="396875"/>
                <wp:effectExtent l="57150" t="38100" r="50800" b="41275"/>
                <wp:wrapNone/>
                <wp:docPr id="704" name="Ink 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0">
                      <w14:nvContentPartPr>
                        <w14:cNvContentPartPr/>
                      </w14:nvContentPartPr>
                      <w14:xfrm>
                        <a:off x="0" y="0"/>
                        <a:ext cx="883095" cy="3968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3E285B" id="Ink 704" o:spid="_x0000_s1026" type="#_x0000_t75" style="position:absolute;margin-left:218.6pt;margin-top:29.25pt;width:70.95pt;height:32.65pt;z-index:25425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">
                <v:imagedata r:id="rId811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246912" behindDoc="0" locked="0" layoutInCell="1" allowOverlap="1" wp14:anchorId="71ECCB9C" wp14:editId="5FE74062">
                <wp:simplePos x="0" y="0"/>
                <wp:positionH relativeFrom="column">
                  <wp:posOffset>2346325</wp:posOffset>
                </wp:positionH>
                <wp:positionV relativeFrom="paragraph">
                  <wp:posOffset>438785</wp:posOffset>
                </wp:positionV>
                <wp:extent cx="269555" cy="228990"/>
                <wp:effectExtent l="57150" t="38100" r="0" b="57150"/>
                <wp:wrapNone/>
                <wp:docPr id="689" name="Ink 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2">
                      <w14:nvContentPartPr>
                        <w14:cNvContentPartPr/>
                      </w14:nvContentPartPr>
                      <w14:xfrm>
                        <a:off x="0" y="0"/>
                        <a:ext cx="269555" cy="2289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BDA85F" id="Ink 689" o:spid="_x0000_s1026" type="#_x0000_t75" style="position:absolute;margin-left:184.05pt;margin-top:33.85pt;width:22.6pt;height:19.45pt;z-index:25424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">
                <v:imagedata r:id="rId813" o:title=""/>
              </v:shape>
            </w:pict>
          </mc:Fallback>
        </mc:AlternateContent>
      </w:r>
      <w:r w:rsidR="000A259A" w:rsidRPr="00C26304">
        <w:rPr>
          <w:rFonts w:eastAsiaTheme="minorEastAsia"/>
          <w:sz w:val="40"/>
          <w:szCs w:val="40"/>
        </w:rPr>
        <w:t>a) Find the domain and range</w:t>
      </w:r>
      <w:r w:rsidR="00885DC5">
        <w:rPr>
          <w:rFonts w:eastAsiaTheme="minorEastAsia"/>
          <w:sz w:val="40"/>
          <w:szCs w:val="40"/>
        </w:rPr>
        <w:t xml:space="preserve"> in interval notation and set notation</w:t>
      </w:r>
      <w:r w:rsidR="000A259A" w:rsidRPr="00C26304">
        <w:rPr>
          <w:rFonts w:eastAsiaTheme="minorEastAsia"/>
          <w:sz w:val="40"/>
          <w:szCs w:val="40"/>
        </w:rPr>
        <w:t>.</w:t>
      </w:r>
    </w:p>
    <w:p w14:paraId="4EFD13AB" w14:textId="7F32A161" w:rsidR="00885DC5" w:rsidRDefault="00801D26" w:rsidP="000A259A">
      <w:pPr>
        <w:ind w:left="720"/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285824" behindDoc="0" locked="0" layoutInCell="1" allowOverlap="1" wp14:anchorId="0FB4A908" wp14:editId="592327A6">
                <wp:simplePos x="0" y="0"/>
                <wp:positionH relativeFrom="column">
                  <wp:posOffset>5158105</wp:posOffset>
                </wp:positionH>
                <wp:positionV relativeFrom="paragraph">
                  <wp:posOffset>-348615</wp:posOffset>
                </wp:positionV>
                <wp:extent cx="1005840" cy="899660"/>
                <wp:effectExtent l="38100" t="38100" r="22860" b="53340"/>
                <wp:wrapNone/>
                <wp:docPr id="736" name="Ink 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4">
                      <w14:nvContentPartPr>
                        <w14:cNvContentPartPr/>
                      </w14:nvContentPartPr>
                      <w14:xfrm>
                        <a:off x="0" y="0"/>
                        <a:ext cx="1005840" cy="8996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9DFF6F" id="Ink 736" o:spid="_x0000_s1026" type="#_x0000_t75" style="position:absolute;margin-left:405.45pt;margin-top:-28.15pt;width:80.6pt;height:72.3pt;z-index:25428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">
                <v:imagedata r:id="rId815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241792" behindDoc="0" locked="0" layoutInCell="1" allowOverlap="1" wp14:anchorId="71FACB37" wp14:editId="19D6B41E">
                <wp:simplePos x="0" y="0"/>
                <wp:positionH relativeFrom="column">
                  <wp:posOffset>2425988</wp:posOffset>
                </wp:positionH>
                <wp:positionV relativeFrom="paragraph">
                  <wp:posOffset>17131</wp:posOffset>
                </wp:positionV>
                <wp:extent cx="360" cy="360"/>
                <wp:effectExtent l="0" t="0" r="0" b="0"/>
                <wp:wrapNone/>
                <wp:docPr id="682" name="Ink 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DC5DC0" id="Ink 682" o:spid="_x0000_s1026" type="#_x0000_t75" style="position:absolute;margin-left:190.3pt;margin-top:.65pt;width:1.45pt;height:1.45pt;z-index:25424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">
                <v:imagedata r:id="rId817" o:title=""/>
              </v:shape>
            </w:pict>
          </mc:Fallback>
        </mc:AlternateContent>
      </w:r>
    </w:p>
    <w:p w14:paraId="5445C843" w14:textId="0B6134A8" w:rsidR="00885DC5" w:rsidRDefault="00801D26" w:rsidP="000A259A">
      <w:pPr>
        <w:ind w:left="720"/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298112" behindDoc="0" locked="0" layoutInCell="1" allowOverlap="1" wp14:anchorId="55C64FBC" wp14:editId="315DD333">
                <wp:simplePos x="0" y="0"/>
                <wp:positionH relativeFrom="column">
                  <wp:posOffset>5639435</wp:posOffset>
                </wp:positionH>
                <wp:positionV relativeFrom="paragraph">
                  <wp:posOffset>-102235</wp:posOffset>
                </wp:positionV>
                <wp:extent cx="1062190" cy="333600"/>
                <wp:effectExtent l="38100" t="38100" r="24130" b="47625"/>
                <wp:wrapNone/>
                <wp:docPr id="751" name="Ink 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8">
                      <w14:nvContentPartPr>
                        <w14:cNvContentPartPr/>
                      </w14:nvContentPartPr>
                      <w14:xfrm>
                        <a:off x="0" y="0"/>
                        <a:ext cx="1062190" cy="33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D97E34" id="Ink 751" o:spid="_x0000_s1026" type="#_x0000_t75" style="position:absolute;margin-left:443.35pt;margin-top:-8.75pt;width:85.1pt;height:27.65pt;z-index:25429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">
                <v:imagedata r:id="rId819" o:title=""/>
              </v:shape>
            </w:pict>
          </mc:Fallback>
        </mc:AlternateContent>
      </w:r>
    </w:p>
    <w:p w14:paraId="15A3FE9F" w14:textId="5E8FD5BA" w:rsidR="00885DC5" w:rsidRDefault="00801D26" w:rsidP="00885DC5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432256" behindDoc="0" locked="0" layoutInCell="1" allowOverlap="1" wp14:anchorId="4F071F0E" wp14:editId="7555464C">
                <wp:simplePos x="0" y="0"/>
                <wp:positionH relativeFrom="column">
                  <wp:posOffset>7883588</wp:posOffset>
                </wp:positionH>
                <wp:positionV relativeFrom="paragraph">
                  <wp:posOffset>339270</wp:posOffset>
                </wp:positionV>
                <wp:extent cx="2520" cy="3600"/>
                <wp:effectExtent l="57150" t="57150" r="55245" b="53975"/>
                <wp:wrapNone/>
                <wp:docPr id="1000" name="Ink 1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0">
                      <w14:nvContentPartPr>
                        <w14:cNvContentPartPr/>
                      </w14:nvContentPartPr>
                      <w14:xfrm>
                        <a:off x="0" y="0"/>
                        <a:ext cx="252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4A3BA6" id="Ink 1000" o:spid="_x0000_s1026" type="#_x0000_t75" style="position:absolute;margin-left:620.05pt;margin-top:26pt;width:1.65pt;height:1.7pt;z-index:25443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">
                <v:imagedata r:id="rId821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331904" behindDoc="0" locked="0" layoutInCell="1" allowOverlap="1" wp14:anchorId="1A88098F" wp14:editId="3E00C657">
                <wp:simplePos x="0" y="0"/>
                <wp:positionH relativeFrom="column">
                  <wp:posOffset>5062855</wp:posOffset>
                </wp:positionH>
                <wp:positionV relativeFrom="paragraph">
                  <wp:posOffset>-7620</wp:posOffset>
                </wp:positionV>
                <wp:extent cx="963405" cy="368835"/>
                <wp:effectExtent l="38100" t="38100" r="0" b="50800"/>
                <wp:wrapNone/>
                <wp:docPr id="801" name="Ink 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2">
                      <w14:nvContentPartPr>
                        <w14:cNvContentPartPr/>
                      </w14:nvContentPartPr>
                      <w14:xfrm>
                        <a:off x="0" y="0"/>
                        <a:ext cx="963405" cy="3688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62C801" id="Ink 801" o:spid="_x0000_s1026" type="#_x0000_t75" style="position:absolute;margin-left:397.95pt;margin-top:-1.3pt;width:77.25pt;height:30.5pt;z-index:25433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">
                <v:imagedata r:id="rId823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321664" behindDoc="0" locked="0" layoutInCell="1" allowOverlap="1" wp14:anchorId="7D15584C" wp14:editId="57DCA5E3">
                <wp:simplePos x="0" y="0"/>
                <wp:positionH relativeFrom="column">
                  <wp:posOffset>4359275</wp:posOffset>
                </wp:positionH>
                <wp:positionV relativeFrom="paragraph">
                  <wp:posOffset>-14605</wp:posOffset>
                </wp:positionV>
                <wp:extent cx="550870" cy="358140"/>
                <wp:effectExtent l="38100" t="38100" r="40005" b="41910"/>
                <wp:wrapNone/>
                <wp:docPr id="790" name="Ink 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4">
                      <w14:nvContentPartPr>
                        <w14:cNvContentPartPr/>
                      </w14:nvContentPartPr>
                      <w14:xfrm>
                        <a:off x="0" y="0"/>
                        <a:ext cx="550870" cy="3581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2C68D5" id="Ink 790" o:spid="_x0000_s1026" type="#_x0000_t75" style="position:absolute;margin-left:342.55pt;margin-top:-1.85pt;width:44.8pt;height:29.6pt;z-index:25432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">
                <v:imagedata r:id="rId825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316544" behindDoc="0" locked="0" layoutInCell="1" allowOverlap="1" wp14:anchorId="5047D7B5" wp14:editId="62325E37">
                <wp:simplePos x="0" y="0"/>
                <wp:positionH relativeFrom="column">
                  <wp:posOffset>3848100</wp:posOffset>
                </wp:positionH>
                <wp:positionV relativeFrom="paragraph">
                  <wp:posOffset>172720</wp:posOffset>
                </wp:positionV>
                <wp:extent cx="230410" cy="147955"/>
                <wp:effectExtent l="57150" t="38100" r="17780" b="42545"/>
                <wp:wrapNone/>
                <wp:docPr id="785" name="Ink 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6">
                      <w14:nvContentPartPr>
                        <w14:cNvContentPartPr/>
                      </w14:nvContentPartPr>
                      <w14:xfrm>
                        <a:off x="0" y="0"/>
                        <a:ext cx="230410" cy="1479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18009F" id="Ink 785" o:spid="_x0000_s1026" type="#_x0000_t75" style="position:absolute;margin-left:302.3pt;margin-top:12.9pt;width:19.6pt;height:13.05pt;z-index:25431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">
                <v:imagedata r:id="rId827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310400" behindDoc="0" locked="0" layoutInCell="1" allowOverlap="1" wp14:anchorId="73E5303F" wp14:editId="6B70E10D">
                <wp:simplePos x="0" y="0"/>
                <wp:positionH relativeFrom="column">
                  <wp:posOffset>2700655</wp:posOffset>
                </wp:positionH>
                <wp:positionV relativeFrom="paragraph">
                  <wp:posOffset>-25400</wp:posOffset>
                </wp:positionV>
                <wp:extent cx="746045" cy="378035"/>
                <wp:effectExtent l="38100" t="38100" r="54610" b="41275"/>
                <wp:wrapNone/>
                <wp:docPr id="778" name="Ink 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8">
                      <w14:nvContentPartPr>
                        <w14:cNvContentPartPr/>
                      </w14:nvContentPartPr>
                      <w14:xfrm>
                        <a:off x="0" y="0"/>
                        <a:ext cx="746045" cy="3780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54660F" id="Ink 778" o:spid="_x0000_s1026" type="#_x0000_t75" style="position:absolute;margin-left:211.95pt;margin-top:-2.7pt;width:60.2pt;height:31.15pt;z-index:25431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">
                <v:imagedata r:id="rId829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302208" behindDoc="0" locked="0" layoutInCell="1" allowOverlap="1" wp14:anchorId="7E2922F1" wp14:editId="1A44CFC9">
                <wp:simplePos x="0" y="0"/>
                <wp:positionH relativeFrom="column">
                  <wp:posOffset>2263775</wp:posOffset>
                </wp:positionH>
                <wp:positionV relativeFrom="paragraph">
                  <wp:posOffset>-21590</wp:posOffset>
                </wp:positionV>
                <wp:extent cx="241540" cy="259715"/>
                <wp:effectExtent l="57150" t="38100" r="25400" b="45085"/>
                <wp:wrapNone/>
                <wp:docPr id="765" name="Ink 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0">
                      <w14:nvContentPartPr>
                        <w14:cNvContentPartPr/>
                      </w14:nvContentPartPr>
                      <w14:xfrm>
                        <a:off x="0" y="0"/>
                        <a:ext cx="241540" cy="2597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1D148C" id="Ink 765" o:spid="_x0000_s1026" type="#_x0000_t75" style="position:absolute;margin-left:177.55pt;margin-top:-2.4pt;width:20.4pt;height:21.85pt;z-index:25430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">
                <v:imagedata r:id="rId831" o:title=""/>
              </v:shape>
            </w:pict>
          </mc:Fallback>
        </mc:AlternateContent>
      </w:r>
    </w:p>
    <w:p w14:paraId="2E3A0E72" w14:textId="54B9E9FE" w:rsidR="000A259A" w:rsidRPr="00C26304" w:rsidRDefault="00801D26" w:rsidP="000A259A">
      <w:pPr>
        <w:ind w:left="720"/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361600" behindDoc="0" locked="0" layoutInCell="1" allowOverlap="1" wp14:anchorId="4B445F98" wp14:editId="41F3D51B">
                <wp:simplePos x="0" y="0"/>
                <wp:positionH relativeFrom="column">
                  <wp:posOffset>2038350</wp:posOffset>
                </wp:positionH>
                <wp:positionV relativeFrom="paragraph">
                  <wp:posOffset>319405</wp:posOffset>
                </wp:positionV>
                <wp:extent cx="635115" cy="229905"/>
                <wp:effectExtent l="38100" t="57150" r="31750" b="55880"/>
                <wp:wrapNone/>
                <wp:docPr id="897" name="Ink 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2">
                      <w14:nvContentPartPr>
                        <w14:cNvContentPartPr/>
                      </w14:nvContentPartPr>
                      <w14:xfrm>
                        <a:off x="0" y="0"/>
                        <a:ext cx="635115" cy="2299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486AA1" id="Ink 897" o:spid="_x0000_s1026" type="#_x0000_t75" style="position:absolute;margin-left:159.8pt;margin-top:24.45pt;width:51.4pt;height:19.5pt;z-index:25436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">
                <v:imagedata r:id="rId833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354432" behindDoc="0" locked="0" layoutInCell="1" allowOverlap="1" wp14:anchorId="65DA5D56" wp14:editId="31360527">
                <wp:simplePos x="0" y="0"/>
                <wp:positionH relativeFrom="column">
                  <wp:posOffset>422275</wp:posOffset>
                </wp:positionH>
                <wp:positionV relativeFrom="paragraph">
                  <wp:posOffset>299085</wp:posOffset>
                </wp:positionV>
                <wp:extent cx="1388965" cy="191135"/>
                <wp:effectExtent l="38100" t="38100" r="40005" b="56515"/>
                <wp:wrapNone/>
                <wp:docPr id="826" name="Ink 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4">
                      <w14:nvContentPartPr>
                        <w14:cNvContentPartPr/>
                      </w14:nvContentPartPr>
                      <w14:xfrm>
                        <a:off x="0" y="0"/>
                        <a:ext cx="1388965" cy="1911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280A5F" id="Ink 826" o:spid="_x0000_s1026" type="#_x0000_t75" style="position:absolute;margin-left:32.55pt;margin-top:22.85pt;width:110.75pt;height:16.45pt;z-index:25435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">
                <v:imagedata r:id="rId835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341120" behindDoc="0" locked="0" layoutInCell="1" allowOverlap="1" wp14:anchorId="518BC9D6" wp14:editId="29ECD8C8">
                <wp:simplePos x="0" y="0"/>
                <wp:positionH relativeFrom="column">
                  <wp:posOffset>459105</wp:posOffset>
                </wp:positionH>
                <wp:positionV relativeFrom="paragraph">
                  <wp:posOffset>294005</wp:posOffset>
                </wp:positionV>
                <wp:extent cx="569530" cy="152000"/>
                <wp:effectExtent l="38100" t="38100" r="2540" b="57785"/>
                <wp:wrapNone/>
                <wp:docPr id="811" name="Ink 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6">
                      <w14:nvContentPartPr>
                        <w14:cNvContentPartPr/>
                      </w14:nvContentPartPr>
                      <w14:xfrm>
                        <a:off x="0" y="0"/>
                        <a:ext cx="569530" cy="15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5251C5" id="Ink 811" o:spid="_x0000_s1026" type="#_x0000_t75" style="position:absolute;margin-left:35.45pt;margin-top:22.45pt;width:46.3pt;height:13.35pt;z-index:25434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">
                <v:imagedata r:id="rId837" o:title=""/>
              </v:shape>
            </w:pict>
          </mc:Fallback>
        </mc:AlternateContent>
      </w:r>
      <w:r w:rsidR="000A259A" w:rsidRPr="00C26304">
        <w:rPr>
          <w:rFonts w:eastAsiaTheme="minorEastAsia"/>
          <w:sz w:val="40"/>
          <w:szCs w:val="40"/>
        </w:rPr>
        <w:t>b) Find the intercepts.</w:t>
      </w:r>
    </w:p>
    <w:p w14:paraId="58580168" w14:textId="293ABDDB" w:rsidR="00885DC5" w:rsidRDefault="00801D26" w:rsidP="00885DC5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413824" behindDoc="0" locked="0" layoutInCell="1" allowOverlap="1" wp14:anchorId="7DA18E74" wp14:editId="7D92056A">
                <wp:simplePos x="0" y="0"/>
                <wp:positionH relativeFrom="column">
                  <wp:posOffset>4580255</wp:posOffset>
                </wp:positionH>
                <wp:positionV relativeFrom="paragraph">
                  <wp:posOffset>-94615</wp:posOffset>
                </wp:positionV>
                <wp:extent cx="874080" cy="740160"/>
                <wp:effectExtent l="38100" t="38100" r="40640" b="41275"/>
                <wp:wrapNone/>
                <wp:docPr id="966" name="Ink 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8">
                      <w14:nvContentPartPr>
                        <w14:cNvContentPartPr/>
                      </w14:nvContentPartPr>
                      <w14:xfrm>
                        <a:off x="0" y="0"/>
                        <a:ext cx="874080" cy="74001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D6D5123" id="Ink 966" o:spid="_x0000_s1026" type="#_x0000_t75" style="position:absolute;margin-left:359.95pt;margin-top:-8.15pt;width:70.25pt;height:59.7pt;z-index:2544138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">
                <v:imagedata r:id="rId839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402560" behindDoc="0" locked="0" layoutInCell="1" allowOverlap="1" wp14:anchorId="0D525120" wp14:editId="2D3D90B8">
                <wp:simplePos x="0" y="0"/>
                <wp:positionH relativeFrom="column">
                  <wp:posOffset>5902960</wp:posOffset>
                </wp:positionH>
                <wp:positionV relativeFrom="paragraph">
                  <wp:posOffset>-132080</wp:posOffset>
                </wp:positionV>
                <wp:extent cx="599865" cy="294840"/>
                <wp:effectExtent l="38100" t="38100" r="0" b="48260"/>
                <wp:wrapNone/>
                <wp:docPr id="954" name="Ink 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0">
                      <w14:nvContentPartPr>
                        <w14:cNvContentPartPr/>
                      </w14:nvContentPartPr>
                      <w14:xfrm>
                        <a:off x="0" y="0"/>
                        <a:ext cx="599865" cy="29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C390AF" id="Ink 954" o:spid="_x0000_s1026" type="#_x0000_t75" style="position:absolute;margin-left:464.1pt;margin-top:-11.1pt;width:48.65pt;height:24.6pt;z-index:25440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">
                <v:imagedata r:id="rId841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390272" behindDoc="0" locked="0" layoutInCell="1" allowOverlap="1" wp14:anchorId="075F96EE" wp14:editId="5E1A231A">
                <wp:simplePos x="0" y="0"/>
                <wp:positionH relativeFrom="column">
                  <wp:posOffset>3804920</wp:posOffset>
                </wp:positionH>
                <wp:positionV relativeFrom="paragraph">
                  <wp:posOffset>-147955</wp:posOffset>
                </wp:positionV>
                <wp:extent cx="777240" cy="316865"/>
                <wp:effectExtent l="38100" t="19050" r="0" b="45085"/>
                <wp:wrapNone/>
                <wp:docPr id="939" name="Ink 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2">
                      <w14:nvContentPartPr>
                        <w14:cNvContentPartPr/>
                      </w14:nvContentPartPr>
                      <w14:xfrm>
                        <a:off x="0" y="0"/>
                        <a:ext cx="777240" cy="3168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F153C2" id="Ink 939" o:spid="_x0000_s1026" type="#_x0000_t75" style="position:absolute;margin-left:298.9pt;margin-top:-12.35pt;width:62.6pt;height:26.35pt;z-index:25439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">
                <v:imagedata r:id="rId843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377984" behindDoc="0" locked="0" layoutInCell="1" allowOverlap="1" wp14:anchorId="0C5AF8C1" wp14:editId="6914CA1E">
                <wp:simplePos x="0" y="0"/>
                <wp:positionH relativeFrom="column">
                  <wp:posOffset>1583055</wp:posOffset>
                </wp:positionH>
                <wp:positionV relativeFrom="paragraph">
                  <wp:posOffset>227330</wp:posOffset>
                </wp:positionV>
                <wp:extent cx="591240" cy="355195"/>
                <wp:effectExtent l="38100" t="38100" r="37465" b="45085"/>
                <wp:wrapNone/>
                <wp:docPr id="920" name="Ink 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4">
                      <w14:nvContentPartPr>
                        <w14:cNvContentPartPr/>
                      </w14:nvContentPartPr>
                      <w14:xfrm>
                        <a:off x="0" y="0"/>
                        <a:ext cx="591240" cy="3551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F1CB4C" id="Ink 920" o:spid="_x0000_s1026" type="#_x0000_t75" style="position:absolute;margin-left:123.95pt;margin-top:17.2pt;width:47.95pt;height:29.35pt;z-index:25437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">
                <v:imagedata r:id="rId845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371840" behindDoc="0" locked="0" layoutInCell="1" allowOverlap="1" wp14:anchorId="0608BA24" wp14:editId="7E2FA07B">
                <wp:simplePos x="0" y="0"/>
                <wp:positionH relativeFrom="column">
                  <wp:posOffset>805815</wp:posOffset>
                </wp:positionH>
                <wp:positionV relativeFrom="paragraph">
                  <wp:posOffset>227330</wp:posOffset>
                </wp:positionV>
                <wp:extent cx="506100" cy="323770"/>
                <wp:effectExtent l="57150" t="38100" r="27305" b="57785"/>
                <wp:wrapNone/>
                <wp:docPr id="914" name="Ink 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6">
                      <w14:nvContentPartPr>
                        <w14:cNvContentPartPr/>
                      </w14:nvContentPartPr>
                      <w14:xfrm>
                        <a:off x="0" y="0"/>
                        <a:ext cx="506100" cy="3237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DD01B5" id="Ink 914" o:spid="_x0000_s1026" type="#_x0000_t75" style="position:absolute;margin-left:62.75pt;margin-top:17.2pt;width:41.25pt;height:26.95pt;z-index:25437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">
                <v:imagedata r:id="rId847" o:title=""/>
              </v:shape>
            </w:pict>
          </mc:Fallback>
        </mc:AlternateContent>
      </w:r>
    </w:p>
    <w:p w14:paraId="7431D18F" w14:textId="7B528EBC" w:rsidR="00885DC5" w:rsidRDefault="00885DC5" w:rsidP="00885DC5">
      <w:pPr>
        <w:rPr>
          <w:rFonts w:eastAsiaTheme="minorEastAsia"/>
          <w:sz w:val="40"/>
          <w:szCs w:val="40"/>
        </w:rPr>
      </w:pPr>
    </w:p>
    <w:p w14:paraId="4A83A8BD" w14:textId="4E885D06" w:rsidR="000A259A" w:rsidRDefault="000A259A" w:rsidP="000A259A">
      <w:pPr>
        <w:ind w:left="720"/>
        <w:rPr>
          <w:rFonts w:eastAsiaTheme="minorEastAsia"/>
          <w:sz w:val="40"/>
          <w:szCs w:val="40"/>
        </w:rPr>
      </w:pPr>
      <w:r w:rsidRPr="00C26304">
        <w:rPr>
          <w:rFonts w:eastAsiaTheme="minorEastAsia"/>
          <w:sz w:val="40"/>
          <w:szCs w:val="40"/>
        </w:rPr>
        <w:t xml:space="preserve">c) Evaluate </w:t>
      </w:r>
      <m:oMath>
        <m:r>
          <w:rPr>
            <w:rFonts w:ascii="Cambria Math" w:eastAsiaTheme="minorEastAsia" w:hAnsi="Cambria Math"/>
            <w:sz w:val="40"/>
            <w:szCs w:val="40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3</m:t>
            </m:r>
          </m:e>
        </m:d>
        <m:r>
          <w:rPr>
            <w:rFonts w:ascii="Cambria Math" w:eastAsiaTheme="minorEastAsia" w:hAnsi="Cambria Math"/>
            <w:sz w:val="40"/>
            <w:szCs w:val="40"/>
          </w:rPr>
          <m:t>, f</m:t>
        </m:r>
        <m:d>
          <m:d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0</m:t>
            </m:r>
          </m:e>
        </m:d>
        <m:r>
          <w:rPr>
            <w:rFonts w:ascii="Cambria Math" w:eastAsiaTheme="minorEastAsia" w:hAnsi="Cambria Math"/>
            <w:sz w:val="40"/>
            <w:szCs w:val="40"/>
          </w:rPr>
          <m:t>, f(-2)</m:t>
        </m:r>
      </m:oMath>
    </w:p>
    <w:p w14:paraId="5D7A76C9" w14:textId="0F5A80DC" w:rsidR="00885DC5" w:rsidRDefault="00801D26" w:rsidP="000A259A">
      <w:pPr>
        <w:ind w:left="720"/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424064" behindDoc="0" locked="0" layoutInCell="1" allowOverlap="1" wp14:anchorId="4A67AC8C" wp14:editId="688421A6">
                <wp:simplePos x="0" y="0"/>
                <wp:positionH relativeFrom="column">
                  <wp:posOffset>3199765</wp:posOffset>
                </wp:positionH>
                <wp:positionV relativeFrom="paragraph">
                  <wp:posOffset>-87630</wp:posOffset>
                </wp:positionV>
                <wp:extent cx="139065" cy="343555"/>
                <wp:effectExtent l="19050" t="38100" r="13335" b="56515"/>
                <wp:wrapNone/>
                <wp:docPr id="989" name="Ink 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8">
                      <w14:nvContentPartPr>
                        <w14:cNvContentPartPr/>
                      </w14:nvContentPartPr>
                      <w14:xfrm>
                        <a:off x="0" y="0"/>
                        <a:ext cx="139065" cy="3435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DC76A9" id="Ink 989" o:spid="_x0000_s1026" type="#_x0000_t75" style="position:absolute;margin-left:251.25pt;margin-top:-7.6pt;width:12.35pt;height:28.45pt;z-index:25442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">
                <v:imagedata r:id="rId849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425088" behindDoc="0" locked="0" layoutInCell="1" allowOverlap="1" wp14:anchorId="318648A5" wp14:editId="300BC05C">
                <wp:simplePos x="0" y="0"/>
                <wp:positionH relativeFrom="column">
                  <wp:posOffset>2436495</wp:posOffset>
                </wp:positionH>
                <wp:positionV relativeFrom="paragraph">
                  <wp:posOffset>-105410</wp:posOffset>
                </wp:positionV>
                <wp:extent cx="192405" cy="316985"/>
                <wp:effectExtent l="57150" t="38100" r="0" b="45085"/>
                <wp:wrapNone/>
                <wp:docPr id="990" name="Ink 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0">
                      <w14:nvContentPartPr>
                        <w14:cNvContentPartPr/>
                      </w14:nvContentPartPr>
                      <w14:xfrm>
                        <a:off x="0" y="0"/>
                        <a:ext cx="192405" cy="3169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AC8B1E" id="Ink 990" o:spid="_x0000_s1026" type="#_x0000_t75" style="position:absolute;margin-left:191.15pt;margin-top:-9pt;width:16.55pt;height:26.35pt;z-index:25442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">
                <v:imagedata r:id="rId851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426112" behindDoc="0" locked="0" layoutInCell="1" allowOverlap="1" wp14:anchorId="5ABC3336" wp14:editId="4DDF6835">
                <wp:simplePos x="0" y="0"/>
                <wp:positionH relativeFrom="column">
                  <wp:posOffset>1886585</wp:posOffset>
                </wp:positionH>
                <wp:positionV relativeFrom="paragraph">
                  <wp:posOffset>-111125</wp:posOffset>
                </wp:positionV>
                <wp:extent cx="120650" cy="319225"/>
                <wp:effectExtent l="57150" t="38100" r="31750" b="43180"/>
                <wp:wrapNone/>
                <wp:docPr id="991" name="Ink 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2">
                      <w14:nvContentPartPr>
                        <w14:cNvContentPartPr/>
                      </w14:nvContentPartPr>
                      <w14:xfrm>
                        <a:off x="0" y="0"/>
                        <a:ext cx="120650" cy="3192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17B29C" id="Ink 991" o:spid="_x0000_s1026" type="#_x0000_t75" style="position:absolute;margin-left:147.85pt;margin-top:-9.45pt;width:10.9pt;height:26.55pt;z-index:25442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">
                <v:imagedata r:id="rId853" o:title=""/>
              </v:shape>
            </w:pict>
          </mc:Fallback>
        </mc:AlternateContent>
      </w:r>
    </w:p>
    <w:p w14:paraId="7C17FB9F" w14:textId="70D02B58" w:rsidR="00885DC5" w:rsidRPr="00C26304" w:rsidRDefault="00801D26" w:rsidP="000A259A">
      <w:pPr>
        <w:ind w:left="720"/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455808" behindDoc="0" locked="0" layoutInCell="1" allowOverlap="1" wp14:anchorId="19CB2ACC" wp14:editId="2BCEA2A7">
                <wp:simplePos x="0" y="0"/>
                <wp:positionH relativeFrom="column">
                  <wp:posOffset>3143885</wp:posOffset>
                </wp:positionH>
                <wp:positionV relativeFrom="paragraph">
                  <wp:posOffset>-104775</wp:posOffset>
                </wp:positionV>
                <wp:extent cx="609525" cy="293975"/>
                <wp:effectExtent l="38100" t="38100" r="19685" b="49530"/>
                <wp:wrapNone/>
                <wp:docPr id="1023" name="Ink 1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4">
                      <w14:nvContentPartPr>
                        <w14:cNvContentPartPr/>
                      </w14:nvContentPartPr>
                      <w14:xfrm>
                        <a:off x="0" y="0"/>
                        <a:ext cx="609525" cy="2939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231758" id="Ink 1023" o:spid="_x0000_s1026" type="#_x0000_t75" style="position:absolute;margin-left:246.85pt;margin-top:-8.95pt;width:49.45pt;height:24.6pt;z-index:25445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">
                <v:imagedata r:id="rId855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448640" behindDoc="0" locked="0" layoutInCell="1" allowOverlap="1" wp14:anchorId="532F2E17" wp14:editId="2C08798E">
                <wp:simplePos x="0" y="0"/>
                <wp:positionH relativeFrom="column">
                  <wp:posOffset>2245360</wp:posOffset>
                </wp:positionH>
                <wp:positionV relativeFrom="paragraph">
                  <wp:posOffset>-141605</wp:posOffset>
                </wp:positionV>
                <wp:extent cx="519995" cy="347380"/>
                <wp:effectExtent l="38100" t="57150" r="33020" b="52705"/>
                <wp:wrapNone/>
                <wp:docPr id="1016" name="Ink 1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6">
                      <w14:nvContentPartPr>
                        <w14:cNvContentPartPr/>
                      </w14:nvContentPartPr>
                      <w14:xfrm>
                        <a:off x="0" y="0"/>
                        <a:ext cx="519995" cy="3473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FCF68C" id="Ink 1016" o:spid="_x0000_s1026" type="#_x0000_t75" style="position:absolute;margin-left:176.1pt;margin-top:-11.85pt;width:42.4pt;height:28.75pt;z-index:25444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">
                <v:imagedata r:id="rId857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440448" behindDoc="0" locked="0" layoutInCell="1" allowOverlap="1" wp14:anchorId="55DDFA85" wp14:editId="2679EA7A">
                <wp:simplePos x="0" y="0"/>
                <wp:positionH relativeFrom="column">
                  <wp:posOffset>1326515</wp:posOffset>
                </wp:positionH>
                <wp:positionV relativeFrom="paragraph">
                  <wp:posOffset>-104775</wp:posOffset>
                </wp:positionV>
                <wp:extent cx="448810" cy="299085"/>
                <wp:effectExtent l="38100" t="38100" r="8890" b="43815"/>
                <wp:wrapNone/>
                <wp:docPr id="1008" name="Ink 1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8">
                      <w14:nvContentPartPr>
                        <w14:cNvContentPartPr/>
                      </w14:nvContentPartPr>
                      <w14:xfrm>
                        <a:off x="0" y="0"/>
                        <a:ext cx="448810" cy="2990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F36618" id="Ink 1008" o:spid="_x0000_s1026" type="#_x0000_t75" style="position:absolute;margin-left:103.75pt;margin-top:-8.95pt;width:36.8pt;height:24.95pt;z-index:25444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">
                <v:imagedata r:id="rId859" o:title=""/>
              </v:shape>
            </w:pict>
          </mc:Fallback>
        </mc:AlternateContent>
      </w:r>
    </w:p>
    <w:p w14:paraId="3F6F3088" w14:textId="73C057C7" w:rsidR="000A259A" w:rsidRPr="00C26304" w:rsidRDefault="00801D26" w:rsidP="00885DC5">
      <w:pPr>
        <w:ind w:left="720"/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481408" behindDoc="0" locked="0" layoutInCell="1" allowOverlap="1" wp14:anchorId="5F1EFD36" wp14:editId="38AF0031">
                <wp:simplePos x="0" y="0"/>
                <wp:positionH relativeFrom="column">
                  <wp:posOffset>4963160</wp:posOffset>
                </wp:positionH>
                <wp:positionV relativeFrom="paragraph">
                  <wp:posOffset>621030</wp:posOffset>
                </wp:positionV>
                <wp:extent cx="640365" cy="374650"/>
                <wp:effectExtent l="38100" t="38100" r="45720" b="44450"/>
                <wp:wrapNone/>
                <wp:docPr id="1052" name="Ink 1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0">
                      <w14:nvContentPartPr>
                        <w14:cNvContentPartPr/>
                      </w14:nvContentPartPr>
                      <w14:xfrm>
                        <a:off x="0" y="0"/>
                        <a:ext cx="640365" cy="3746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53587B" id="Ink 1052" o:spid="_x0000_s1026" type="#_x0000_t75" style="position:absolute;margin-left:390.1pt;margin-top:48.2pt;width:51.8pt;height:30.9pt;z-index:25448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">
                <v:imagedata r:id="rId861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473216" behindDoc="0" locked="0" layoutInCell="1" allowOverlap="1" wp14:anchorId="6F0D221A" wp14:editId="00BF9420">
                <wp:simplePos x="0" y="0"/>
                <wp:positionH relativeFrom="column">
                  <wp:posOffset>5052060</wp:posOffset>
                </wp:positionH>
                <wp:positionV relativeFrom="paragraph">
                  <wp:posOffset>81915</wp:posOffset>
                </wp:positionV>
                <wp:extent cx="586845" cy="409680"/>
                <wp:effectExtent l="38100" t="38100" r="41910" b="47625"/>
                <wp:wrapNone/>
                <wp:docPr id="1044" name="Ink 1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2">
                      <w14:nvContentPartPr>
                        <w14:cNvContentPartPr/>
                      </w14:nvContentPartPr>
                      <w14:xfrm>
                        <a:off x="0" y="0"/>
                        <a:ext cx="586845" cy="40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E6C1F2" id="Ink 1044" o:spid="_x0000_s1026" type="#_x0000_t75" style="position:absolute;margin-left:397.1pt;margin-top:5.75pt;width:47.6pt;height:33.65pt;z-index:25447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">
                <v:imagedata r:id="rId863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466048" behindDoc="0" locked="0" layoutInCell="1" allowOverlap="1" wp14:anchorId="79CC1D2E" wp14:editId="50FE4A4B">
                <wp:simplePos x="0" y="0"/>
                <wp:positionH relativeFrom="column">
                  <wp:posOffset>4936628</wp:posOffset>
                </wp:positionH>
                <wp:positionV relativeFrom="paragraph">
                  <wp:posOffset>45053</wp:posOffset>
                </wp:positionV>
                <wp:extent cx="147960" cy="465840"/>
                <wp:effectExtent l="38100" t="38100" r="42545" b="48895"/>
                <wp:wrapNone/>
                <wp:docPr id="1033" name="Ink 1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4">
                      <w14:nvContentPartPr>
                        <w14:cNvContentPartPr/>
                      </w14:nvContentPartPr>
                      <w14:xfrm>
                        <a:off x="0" y="0"/>
                        <a:ext cx="147960" cy="46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CACBF4" id="Ink 1033" o:spid="_x0000_s1026" type="#_x0000_t75" style="position:absolute;margin-left:388pt;margin-top:2.85pt;width:13.05pt;height:38.1pt;z-index:25446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">
                <v:imagedata r:id="rId865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465024" behindDoc="0" locked="0" layoutInCell="1" allowOverlap="1" wp14:anchorId="6500ECD4" wp14:editId="1B81A661">
                <wp:simplePos x="0" y="0"/>
                <wp:positionH relativeFrom="column">
                  <wp:posOffset>2932868</wp:posOffset>
                </wp:positionH>
                <wp:positionV relativeFrom="paragraph">
                  <wp:posOffset>-145387</wp:posOffset>
                </wp:positionV>
                <wp:extent cx="562320" cy="825840"/>
                <wp:effectExtent l="38100" t="38100" r="47625" b="50800"/>
                <wp:wrapNone/>
                <wp:docPr id="1032" name="Ink 1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6">
                      <w14:nvContentPartPr>
                        <w14:cNvContentPartPr/>
                      </w14:nvContentPartPr>
                      <w14:xfrm>
                        <a:off x="0" y="0"/>
                        <a:ext cx="562320" cy="82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D391BA" id="Ink 1032" o:spid="_x0000_s1026" type="#_x0000_t75" style="position:absolute;margin-left:230.25pt;margin-top:-12.15pt;width:45.7pt;height:66.45pt;z-index:25446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">
                <v:imagedata r:id="rId867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462976" behindDoc="0" locked="0" layoutInCell="1" allowOverlap="1" wp14:anchorId="57C4F4BD" wp14:editId="5EEB47AD">
                <wp:simplePos x="0" y="0"/>
                <wp:positionH relativeFrom="column">
                  <wp:posOffset>3419475</wp:posOffset>
                </wp:positionH>
                <wp:positionV relativeFrom="paragraph">
                  <wp:posOffset>366395</wp:posOffset>
                </wp:positionV>
                <wp:extent cx="611700" cy="198360"/>
                <wp:effectExtent l="57150" t="57150" r="0" b="49530"/>
                <wp:wrapNone/>
                <wp:docPr id="1030" name="Ink 1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8">
                      <w14:nvContentPartPr>
                        <w14:cNvContentPartPr/>
                      </w14:nvContentPartPr>
                      <w14:xfrm>
                        <a:off x="0" y="0"/>
                        <a:ext cx="611700" cy="19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389E1E" id="Ink 1030" o:spid="_x0000_s1026" type="#_x0000_t75" style="position:absolute;margin-left:268.55pt;margin-top:28.15pt;width:49.55pt;height:17pt;z-index:25446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">
                <v:imagedata r:id="rId869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464000" behindDoc="0" locked="0" layoutInCell="1" allowOverlap="1" wp14:anchorId="08542C5C" wp14:editId="0329AFE3">
                <wp:simplePos x="0" y="0"/>
                <wp:positionH relativeFrom="column">
                  <wp:posOffset>3096895</wp:posOffset>
                </wp:positionH>
                <wp:positionV relativeFrom="paragraph">
                  <wp:posOffset>356870</wp:posOffset>
                </wp:positionV>
                <wp:extent cx="163765" cy="245160"/>
                <wp:effectExtent l="57150" t="38100" r="46355" b="40640"/>
                <wp:wrapNone/>
                <wp:docPr id="1031" name="Ink 1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0">
                      <w14:nvContentPartPr>
                        <w14:cNvContentPartPr/>
                      </w14:nvContentPartPr>
                      <w14:xfrm>
                        <a:off x="0" y="0"/>
                        <a:ext cx="163765" cy="24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4F96A0" id="Ink 1031" o:spid="_x0000_s1026" type="#_x0000_t75" style="position:absolute;margin-left:243.15pt;margin-top:27.4pt;width:14.35pt;height:20.7pt;z-index:25446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">
                <v:imagedata r:id="rId871" o:title=""/>
              </v:shape>
            </w:pict>
          </mc:Fallback>
        </mc:AlternateContent>
      </w:r>
      <w:r w:rsidR="000A259A" w:rsidRPr="00C26304">
        <w:rPr>
          <w:rFonts w:eastAsiaTheme="minorEastAsia"/>
          <w:sz w:val="40"/>
          <w:szCs w:val="40"/>
        </w:rPr>
        <w:t xml:space="preserve">d) </w:t>
      </w:r>
      <w:r w:rsidR="000A259A" w:rsidRPr="005C689F">
        <w:rPr>
          <w:rFonts w:eastAsiaTheme="minorEastAsia"/>
          <w:bCs/>
          <w:sz w:val="40"/>
          <w:szCs w:val="40"/>
        </w:rPr>
        <w:t xml:space="preserve">For what </w:t>
      </w:r>
      <w:r w:rsidR="005B7E7D" w:rsidRPr="005C689F">
        <w:rPr>
          <w:rFonts w:eastAsiaTheme="minorEastAsia"/>
          <w:bCs/>
          <w:sz w:val="40"/>
          <w:szCs w:val="40"/>
        </w:rPr>
        <w:t xml:space="preserve">x </w:t>
      </w:r>
      <w:r w:rsidR="000A259A" w:rsidRPr="005C689F">
        <w:rPr>
          <w:rFonts w:eastAsiaTheme="minorEastAsia"/>
          <w:bCs/>
          <w:sz w:val="40"/>
          <w:szCs w:val="40"/>
        </w:rPr>
        <w:t xml:space="preserve">value(s) is </w:t>
      </w:r>
      <m:oMath>
        <m:r>
          <w:rPr>
            <w:rFonts w:ascii="Cambria Math" w:eastAsiaTheme="minorEastAsia" w:hAnsi="Cambria Math"/>
            <w:sz w:val="40"/>
            <w:szCs w:val="40"/>
          </w:rPr>
          <m:t>f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x</m:t>
            </m:r>
          </m:e>
        </m:d>
        <m:r>
          <w:rPr>
            <w:rFonts w:ascii="Cambria Math" w:eastAsiaTheme="minorEastAsia" w:hAnsi="Cambria Math"/>
            <w:sz w:val="40"/>
            <w:szCs w:val="40"/>
          </w:rPr>
          <m:t>=-3</m:t>
        </m:r>
      </m:oMath>
      <w:r w:rsidR="00885DC5" w:rsidRPr="005C689F">
        <w:rPr>
          <w:rFonts w:eastAsiaTheme="minorEastAsia"/>
          <w:bCs/>
          <w:sz w:val="40"/>
          <w:szCs w:val="40"/>
        </w:rPr>
        <w:t>?</w:t>
      </w:r>
    </w:p>
    <w:p w14:paraId="27A5A9E6" w14:textId="3DDDDA67" w:rsidR="000A259A" w:rsidRDefault="000A259A" w:rsidP="009F5007">
      <w:pPr>
        <w:pStyle w:val="Heading1"/>
        <w:rPr>
          <w:sz w:val="40"/>
          <w:szCs w:val="40"/>
        </w:rPr>
      </w:pPr>
      <w:r w:rsidRPr="00885DC5">
        <w:lastRenderedPageBreak/>
        <w:t>Topic #7: Applications of a Function – Modeling Data</w:t>
      </w:r>
    </w:p>
    <w:p w14:paraId="031087B3" w14:textId="77777777" w:rsidR="00885DC5" w:rsidRPr="00885DC5" w:rsidRDefault="00885DC5" w:rsidP="00885DC5"/>
    <w:p w14:paraId="1973A3E4" w14:textId="2C328F2F" w:rsidR="000A259A" w:rsidRDefault="000A259A" w:rsidP="000A259A">
      <w:pPr>
        <w:rPr>
          <w:sz w:val="40"/>
          <w:szCs w:val="40"/>
        </w:rPr>
      </w:pPr>
      <w:r w:rsidRPr="00C26304">
        <w:rPr>
          <w:sz w:val="40"/>
          <w:szCs w:val="40"/>
        </w:rPr>
        <w:t xml:space="preserve">Functions are often used to model the real world. </w:t>
      </w:r>
      <w:r w:rsidRPr="00C26304">
        <w:rPr>
          <w:b/>
          <w:sz w:val="40"/>
          <w:szCs w:val="40"/>
        </w:rPr>
        <w:t xml:space="preserve"> </w:t>
      </w:r>
      <w:r w:rsidRPr="00C26304">
        <w:rPr>
          <w:sz w:val="40"/>
          <w:szCs w:val="40"/>
        </w:rPr>
        <w:t>The bar graph below shows the chances (as a percent) of an adult surviving to various ages after reaching 60 years old in a particular country.</w:t>
      </w:r>
    </w:p>
    <w:p w14:paraId="2AABB78C" w14:textId="77777777" w:rsidR="00885DC5" w:rsidRPr="00C26304" w:rsidRDefault="00885DC5" w:rsidP="00885DC5">
      <w:pPr>
        <w:spacing w:after="0" w:line="240" w:lineRule="auto"/>
        <w:rPr>
          <w:sz w:val="40"/>
          <w:szCs w:val="40"/>
        </w:rPr>
      </w:pPr>
    </w:p>
    <w:p w14:paraId="04631250" w14:textId="77777777" w:rsidR="000A259A" w:rsidRPr="00C26304" w:rsidRDefault="000A259A" w:rsidP="00885DC5">
      <w:pPr>
        <w:jc w:val="center"/>
        <w:rPr>
          <w:sz w:val="40"/>
          <w:szCs w:val="40"/>
        </w:rPr>
      </w:pPr>
      <w:r w:rsidRPr="00C26304">
        <w:rPr>
          <w:noProof/>
          <w:sz w:val="40"/>
          <w:szCs w:val="40"/>
        </w:rPr>
        <w:drawing>
          <wp:inline distT="0" distB="0" distL="0" distR="0" wp14:anchorId="51D3B423" wp14:editId="50113E5F">
            <wp:extent cx="3489960" cy="2525036"/>
            <wp:effectExtent l="0" t="0" r="0" b="8890"/>
            <wp:docPr id="21" name="Picture 21" descr="The x-axis is age, the y-axis is chance of survival (in percent)." title="Bar 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2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13767" cy="2542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C2282E" w14:textId="73372BB7" w:rsidR="00F36CFE" w:rsidRDefault="000A259A" w:rsidP="000A259A">
      <w:pPr>
        <w:rPr>
          <w:sz w:val="40"/>
          <w:szCs w:val="40"/>
        </w:rPr>
      </w:pPr>
      <w:r w:rsidRPr="00C26304">
        <w:rPr>
          <w:sz w:val="40"/>
          <w:szCs w:val="40"/>
        </w:rPr>
        <w:t xml:space="preserve">The data represents a function, where </w:t>
      </w:r>
      <m:oMath>
        <m:r>
          <w:rPr>
            <w:rFonts w:ascii="Cambria Math" w:hAnsi="Cambria Math"/>
            <w:sz w:val="40"/>
            <w:szCs w:val="40"/>
          </w:rPr>
          <m:t>x</m:t>
        </m:r>
      </m:oMath>
      <w:r w:rsidRPr="00C26304">
        <w:rPr>
          <w:rFonts w:eastAsiaTheme="minorEastAsia"/>
          <w:sz w:val="40"/>
          <w:szCs w:val="40"/>
        </w:rPr>
        <w:t xml:space="preserve"> represents age (in years) and </w:t>
      </w:r>
      <m:oMath>
        <m:r>
          <w:rPr>
            <w:rFonts w:ascii="Cambria Math" w:eastAsiaTheme="minorEastAsia" w:hAnsi="Cambria Math"/>
            <w:sz w:val="40"/>
            <w:szCs w:val="40"/>
          </w:rPr>
          <m:t>y</m:t>
        </m:r>
      </m:oMath>
      <w:r w:rsidRPr="00C26304">
        <w:rPr>
          <w:rFonts w:eastAsiaTheme="minorEastAsia"/>
          <w:sz w:val="40"/>
          <w:szCs w:val="40"/>
        </w:rPr>
        <w:t xml:space="preserve"> represents the chance of living to that age (as a percent). The data can be modeled with an </w:t>
      </w:r>
      <w:r w:rsidRPr="00C26304">
        <w:rPr>
          <w:sz w:val="40"/>
          <w:szCs w:val="40"/>
        </w:rPr>
        <w:t>equation</w:t>
      </w:r>
      <w:r w:rsidR="00F36CFE" w:rsidRPr="00C26304">
        <w:rPr>
          <w:sz w:val="40"/>
          <w:szCs w:val="40"/>
        </w:rPr>
        <w:t xml:space="preserve">, which </w:t>
      </w:r>
      <w:r w:rsidRPr="00C26304">
        <w:rPr>
          <w:sz w:val="40"/>
          <w:szCs w:val="40"/>
        </w:rPr>
        <w:t>is best done with technology</w:t>
      </w:r>
      <w:r w:rsidR="00885DC5">
        <w:rPr>
          <w:sz w:val="40"/>
          <w:szCs w:val="40"/>
        </w:rPr>
        <w:t>.</w:t>
      </w:r>
    </w:p>
    <w:p w14:paraId="2694F967" w14:textId="74BA6B0B" w:rsidR="00885DC5" w:rsidRDefault="007F468E" w:rsidP="000A259A">
      <w:pPr>
        <w:rPr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788608" behindDoc="0" locked="0" layoutInCell="1" allowOverlap="1" wp14:anchorId="13CF04DD" wp14:editId="37C5A680">
                <wp:simplePos x="0" y="0"/>
                <wp:positionH relativeFrom="column">
                  <wp:posOffset>1889760</wp:posOffset>
                </wp:positionH>
                <wp:positionV relativeFrom="paragraph">
                  <wp:posOffset>7620</wp:posOffset>
                </wp:positionV>
                <wp:extent cx="657740" cy="397905"/>
                <wp:effectExtent l="57150" t="38100" r="47625" b="40640"/>
                <wp:wrapNone/>
                <wp:docPr id="722" name="Ink 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3">
                      <w14:nvContentPartPr>
                        <w14:cNvContentPartPr/>
                      </w14:nvContentPartPr>
                      <w14:xfrm>
                        <a:off x="0" y="0"/>
                        <a:ext cx="657740" cy="3979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F0D9F6" id="Ink 722" o:spid="_x0000_s1026" type="#_x0000_t75" style="position:absolute;margin-left:148.1pt;margin-top:-.1pt;width:53.25pt;height:32.75pt;z-index:25478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">
                <v:imagedata r:id="rId874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486528" behindDoc="0" locked="0" layoutInCell="1" allowOverlap="1" wp14:anchorId="450F6E04" wp14:editId="6F312CAE">
                <wp:simplePos x="0" y="0"/>
                <wp:positionH relativeFrom="column">
                  <wp:posOffset>1066800</wp:posOffset>
                </wp:positionH>
                <wp:positionV relativeFrom="paragraph">
                  <wp:posOffset>94615</wp:posOffset>
                </wp:positionV>
                <wp:extent cx="536450" cy="290675"/>
                <wp:effectExtent l="57150" t="38100" r="0" b="52705"/>
                <wp:wrapNone/>
                <wp:docPr id="30" name="Ink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5">
                      <w14:nvContentPartPr>
                        <w14:cNvContentPartPr/>
                      </w14:nvContentPartPr>
                      <w14:xfrm>
                        <a:off x="0" y="0"/>
                        <a:ext cx="536450" cy="2906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27A74A" id="Ink 30" o:spid="_x0000_s1026" type="#_x0000_t75" style="position:absolute;margin-left:83.3pt;margin-top:6.75pt;width:43.7pt;height:24.35pt;z-index:25448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">
                <v:imagedata r:id="rId876" o:title=""/>
              </v:shape>
            </w:pict>
          </mc:Fallback>
        </mc:AlternateContent>
      </w:r>
      <w:r w:rsidR="00151FEF">
        <w:rPr>
          <w:sz w:val="40"/>
          <w:szCs w:val="40"/>
        </w:rPr>
        <w:t>Let x be:</w:t>
      </w:r>
    </w:p>
    <w:p w14:paraId="20BC5F0D" w14:textId="6D99126A" w:rsidR="00151FEF" w:rsidRPr="00C26304" w:rsidRDefault="007F468E" w:rsidP="000A259A">
      <w:pPr>
        <w:rPr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811136" behindDoc="0" locked="0" layoutInCell="1" allowOverlap="1" wp14:anchorId="7AC05969" wp14:editId="5497E2E8">
                <wp:simplePos x="0" y="0"/>
                <wp:positionH relativeFrom="column">
                  <wp:posOffset>3446780</wp:posOffset>
                </wp:positionH>
                <wp:positionV relativeFrom="paragraph">
                  <wp:posOffset>31115</wp:posOffset>
                </wp:positionV>
                <wp:extent cx="404720" cy="361550"/>
                <wp:effectExtent l="38100" t="38100" r="52705" b="57785"/>
                <wp:wrapNone/>
                <wp:docPr id="752" name="Ink 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7">
                      <w14:nvContentPartPr>
                        <w14:cNvContentPartPr/>
                      </w14:nvContentPartPr>
                      <w14:xfrm>
                        <a:off x="0" y="0"/>
                        <a:ext cx="404720" cy="3615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732F2D" id="Ink 752" o:spid="_x0000_s1026" type="#_x0000_t75" style="position:absolute;margin-left:270.7pt;margin-top:1.75pt;width:33.25pt;height:29.85pt;z-index:25481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">
                <v:imagedata r:id="rId878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806016" behindDoc="0" locked="0" layoutInCell="1" allowOverlap="1" wp14:anchorId="3D1E8A33" wp14:editId="6A45BC8E">
                <wp:simplePos x="0" y="0"/>
                <wp:positionH relativeFrom="column">
                  <wp:posOffset>1367790</wp:posOffset>
                </wp:positionH>
                <wp:positionV relativeFrom="paragraph">
                  <wp:posOffset>83820</wp:posOffset>
                </wp:positionV>
                <wp:extent cx="1908375" cy="224385"/>
                <wp:effectExtent l="57150" t="38100" r="53975" b="42545"/>
                <wp:wrapNone/>
                <wp:docPr id="746" name="Ink 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9">
                      <w14:nvContentPartPr>
                        <w14:cNvContentPartPr/>
                      </w14:nvContentPartPr>
                      <w14:xfrm>
                        <a:off x="0" y="0"/>
                        <a:ext cx="1908375" cy="2243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212DA2" id="Ink 746" o:spid="_x0000_s1026" type="#_x0000_t75" style="position:absolute;margin-left:107pt;margin-top:5.9pt;width:151.65pt;height:19.05pt;z-index:25480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">
                <v:imagedata r:id="rId880" o:title=""/>
              </v:shape>
            </w:pict>
          </mc:Fallback>
        </mc:AlternateContent>
      </w:r>
      <w:r w:rsidR="00151FEF">
        <w:rPr>
          <w:sz w:val="40"/>
          <w:szCs w:val="40"/>
        </w:rPr>
        <w:t xml:space="preserve">Let </w:t>
      </w:r>
      <m:oMath>
        <m:r>
          <w:rPr>
            <w:rFonts w:ascii="Cambria Math" w:hAnsi="Cambria Math"/>
            <w:sz w:val="40"/>
            <w:szCs w:val="40"/>
          </w:rPr>
          <m:t>g</m:t>
        </m:r>
        <m:d>
          <m:dPr>
            <m:ctrlPr>
              <w:rPr>
                <w:rFonts w:ascii="Cambria Math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hAnsi="Cambria Math"/>
                <w:sz w:val="40"/>
                <w:szCs w:val="40"/>
              </w:rPr>
              <m:t>x</m:t>
            </m:r>
          </m:e>
        </m:d>
      </m:oMath>
      <w:r w:rsidR="00151FEF">
        <w:rPr>
          <w:rFonts w:eastAsiaTheme="minorEastAsia"/>
          <w:sz w:val="40"/>
          <w:szCs w:val="40"/>
        </w:rPr>
        <w:t xml:space="preserve"> be:</w:t>
      </w:r>
    </w:p>
    <w:p w14:paraId="31F1DED4" w14:textId="2B8CB953" w:rsidR="00885DC5" w:rsidRPr="00C26304" w:rsidRDefault="000A259A" w:rsidP="000A259A">
      <w:pPr>
        <w:rPr>
          <w:rFonts w:eastAsiaTheme="minorEastAsia"/>
          <w:sz w:val="40"/>
          <w:szCs w:val="40"/>
        </w:rPr>
      </w:pPr>
      <w:r w:rsidRPr="00C26304">
        <w:rPr>
          <w:sz w:val="40"/>
          <w:szCs w:val="40"/>
        </w:rPr>
        <w:t>One model that fits th</w:t>
      </w:r>
      <w:r w:rsidR="00F36CFE" w:rsidRPr="00C26304">
        <w:rPr>
          <w:sz w:val="40"/>
          <w:szCs w:val="40"/>
        </w:rPr>
        <w:t>e</w:t>
      </w:r>
      <w:r w:rsidRPr="00C26304">
        <w:rPr>
          <w:sz w:val="40"/>
          <w:szCs w:val="40"/>
        </w:rPr>
        <w:t xml:space="preserve"> data </w:t>
      </w:r>
      <w:r w:rsidR="00F36CFE" w:rsidRPr="00C26304">
        <w:rPr>
          <w:sz w:val="40"/>
          <w:szCs w:val="40"/>
        </w:rPr>
        <w:t xml:space="preserve">shown in the graph </w:t>
      </w:r>
      <w:r w:rsidRPr="00C26304">
        <w:rPr>
          <w:sz w:val="40"/>
          <w:szCs w:val="40"/>
        </w:rPr>
        <w:t xml:space="preserve">above well is the function </w:t>
      </w:r>
      <m:oMath>
        <m:r>
          <w:rPr>
            <w:rFonts w:ascii="Cambria Math" w:hAnsi="Cambria Math"/>
            <w:sz w:val="40"/>
            <w:szCs w:val="40"/>
          </w:rPr>
          <m:t>g</m:t>
        </m:r>
        <m:d>
          <m:dPr>
            <m:ctrlPr>
              <w:rPr>
                <w:rFonts w:ascii="Cambria Math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hAnsi="Cambria Math"/>
                <w:sz w:val="40"/>
                <w:szCs w:val="40"/>
              </w:rPr>
              <m:t>x</m:t>
            </m:r>
          </m:e>
        </m:d>
        <m:r>
          <w:rPr>
            <w:rFonts w:ascii="Cambria Math" w:hAnsi="Cambria Math"/>
            <w:sz w:val="40"/>
            <w:szCs w:val="40"/>
          </w:rPr>
          <m:t>=-2.9x+287</m:t>
        </m:r>
      </m:oMath>
      <w:r w:rsidRPr="00C26304">
        <w:rPr>
          <w:rFonts w:eastAsiaTheme="minorEastAsia"/>
          <w:sz w:val="40"/>
          <w:szCs w:val="40"/>
        </w:rPr>
        <w:t>.</w:t>
      </w:r>
    </w:p>
    <w:p w14:paraId="081F0E04" w14:textId="77777777" w:rsidR="000A259A" w:rsidRPr="00C26304" w:rsidRDefault="000A259A" w:rsidP="000A259A">
      <w:pPr>
        <w:rPr>
          <w:rFonts w:eastAsiaTheme="minorEastAsia"/>
          <w:sz w:val="40"/>
          <w:szCs w:val="40"/>
        </w:rPr>
      </w:pPr>
      <w:r w:rsidRPr="00C40EC0">
        <w:rPr>
          <w:rFonts w:eastAsiaTheme="minorEastAsia"/>
          <w:i/>
          <w:iCs/>
          <w:sz w:val="40"/>
          <w:szCs w:val="40"/>
          <w:u w:val="single"/>
        </w:rPr>
        <w:lastRenderedPageBreak/>
        <w:t>Example #1</w:t>
      </w:r>
      <w:r w:rsidRPr="00C26304">
        <w:rPr>
          <w:rFonts w:eastAsiaTheme="minorEastAsia"/>
          <w:sz w:val="40"/>
          <w:szCs w:val="40"/>
        </w:rPr>
        <w:t xml:space="preserve"> – Interpret the Function in Context</w:t>
      </w:r>
    </w:p>
    <w:p w14:paraId="2A696E9F" w14:textId="660FCCFD" w:rsidR="000A259A" w:rsidRDefault="000A259A" w:rsidP="000A259A">
      <w:pPr>
        <w:rPr>
          <w:rFonts w:eastAsiaTheme="minorEastAsia"/>
          <w:sz w:val="40"/>
          <w:szCs w:val="40"/>
        </w:rPr>
      </w:pPr>
      <w:r w:rsidRPr="00C26304">
        <w:rPr>
          <w:rFonts w:eastAsiaTheme="minorEastAsia"/>
          <w:sz w:val="40"/>
          <w:szCs w:val="40"/>
        </w:rPr>
        <w:t>Use the bar graph and function model described above to answer the questions</w:t>
      </w:r>
      <w:r w:rsidR="007A257C" w:rsidRPr="00C26304">
        <w:rPr>
          <w:rFonts w:eastAsiaTheme="minorEastAsia"/>
          <w:sz w:val="40"/>
          <w:szCs w:val="40"/>
        </w:rPr>
        <w:t xml:space="preserve"> below</w:t>
      </w:r>
      <w:r w:rsidR="001E513D" w:rsidRPr="00C26304">
        <w:rPr>
          <w:rFonts w:eastAsiaTheme="minorEastAsia"/>
          <w:sz w:val="40"/>
          <w:szCs w:val="40"/>
        </w:rPr>
        <w:t>:</w:t>
      </w:r>
      <w:r w:rsidRPr="00C26304">
        <w:rPr>
          <w:rFonts w:eastAsiaTheme="minorEastAsia"/>
          <w:sz w:val="40"/>
          <w:szCs w:val="40"/>
        </w:rPr>
        <w:t xml:space="preserve"> </w:t>
      </w:r>
    </w:p>
    <w:p w14:paraId="0737EFF0" w14:textId="489BEF87" w:rsidR="00F50744" w:rsidRDefault="007F468E" w:rsidP="00F50744">
      <w:pPr>
        <w:pStyle w:val="ListParagraph"/>
        <w:numPr>
          <w:ilvl w:val="0"/>
          <w:numId w:val="2"/>
        </w:num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538752" behindDoc="0" locked="0" layoutInCell="1" allowOverlap="1" wp14:anchorId="7DED103F" wp14:editId="4066EFFB">
                <wp:simplePos x="0" y="0"/>
                <wp:positionH relativeFrom="column">
                  <wp:posOffset>5942330</wp:posOffset>
                </wp:positionH>
                <wp:positionV relativeFrom="paragraph">
                  <wp:posOffset>485140</wp:posOffset>
                </wp:positionV>
                <wp:extent cx="334850" cy="264240"/>
                <wp:effectExtent l="38100" t="38100" r="46355" b="40640"/>
                <wp:wrapNone/>
                <wp:docPr id="139" name="Ink 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1">
                      <w14:nvContentPartPr>
                        <w14:cNvContentPartPr/>
                      </w14:nvContentPartPr>
                      <w14:xfrm>
                        <a:off x="0" y="0"/>
                        <a:ext cx="334850" cy="26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FCA5A9" id="Ink 139" o:spid="_x0000_s1026" type="#_x0000_t75" style="position:absolute;margin-left:467.2pt;margin-top:37.5pt;width:27.75pt;height:22.2pt;z-index:25453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">
                <v:imagedata r:id="rId882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539776" behindDoc="0" locked="0" layoutInCell="1" allowOverlap="1" wp14:anchorId="76456D91" wp14:editId="48114993">
                <wp:simplePos x="0" y="0"/>
                <wp:positionH relativeFrom="column">
                  <wp:posOffset>3804920</wp:posOffset>
                </wp:positionH>
                <wp:positionV relativeFrom="paragraph">
                  <wp:posOffset>283210</wp:posOffset>
                </wp:positionV>
                <wp:extent cx="1980785" cy="440025"/>
                <wp:effectExtent l="38100" t="38100" r="57785" b="55880"/>
                <wp:wrapNone/>
                <wp:docPr id="140" name="Ink 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3">
                      <w14:nvContentPartPr>
                        <w14:cNvContentPartPr/>
                      </w14:nvContentPartPr>
                      <w14:xfrm>
                        <a:off x="0" y="0"/>
                        <a:ext cx="1980785" cy="4400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61D349" id="Ink 140" o:spid="_x0000_s1026" type="#_x0000_t75" style="position:absolute;margin-left:298.9pt;margin-top:21.6pt;width:157.35pt;height:36.1pt;z-index:25453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">
                <v:imagedata r:id="rId884" o:title=""/>
              </v:shape>
            </w:pict>
          </mc:Fallback>
        </mc:AlternateContent>
      </w:r>
      <w:r w:rsidR="00F50744" w:rsidRPr="00F50744">
        <w:rPr>
          <w:rFonts w:eastAsiaTheme="minorEastAsia"/>
          <w:sz w:val="40"/>
          <w:szCs w:val="40"/>
        </w:rPr>
        <w:t xml:space="preserve">Use the function to evaluate </w:t>
      </w:r>
      <w:proofErr w:type="gramStart"/>
      <w:r w:rsidR="00F50744" w:rsidRPr="00F50744">
        <w:rPr>
          <w:rFonts w:eastAsiaTheme="minorEastAsia"/>
          <w:i/>
          <w:iCs/>
          <w:sz w:val="40"/>
          <w:szCs w:val="40"/>
        </w:rPr>
        <w:t>g</w:t>
      </w:r>
      <w:r w:rsidR="00F50744" w:rsidRPr="00F50744">
        <w:rPr>
          <w:rFonts w:eastAsiaTheme="minorEastAsia"/>
          <w:sz w:val="40"/>
          <w:szCs w:val="40"/>
        </w:rPr>
        <w:t>(</w:t>
      </w:r>
      <w:proofErr w:type="gramEnd"/>
      <w:r w:rsidR="00F50744" w:rsidRPr="00F50744">
        <w:rPr>
          <w:rFonts w:eastAsiaTheme="minorEastAsia"/>
          <w:sz w:val="40"/>
          <w:szCs w:val="40"/>
        </w:rPr>
        <w:t xml:space="preserve">80) and interpret the meaning in a complete sentence. </w:t>
      </w:r>
    </w:p>
    <w:p w14:paraId="04E58CE1" w14:textId="3EB67CCD" w:rsidR="00F50744" w:rsidRDefault="007F468E" w:rsidP="00F50744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600192" behindDoc="0" locked="0" layoutInCell="1" allowOverlap="1" wp14:anchorId="22D32B03" wp14:editId="3145BEA9">
                <wp:simplePos x="0" y="0"/>
                <wp:positionH relativeFrom="column">
                  <wp:posOffset>4147820</wp:posOffset>
                </wp:positionH>
                <wp:positionV relativeFrom="paragraph">
                  <wp:posOffset>-27305</wp:posOffset>
                </wp:positionV>
                <wp:extent cx="392775" cy="250105"/>
                <wp:effectExtent l="57150" t="38100" r="26670" b="55245"/>
                <wp:wrapNone/>
                <wp:docPr id="443" name="Ink 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5">
                      <w14:nvContentPartPr>
                        <w14:cNvContentPartPr/>
                      </w14:nvContentPartPr>
                      <w14:xfrm>
                        <a:off x="0" y="0"/>
                        <a:ext cx="392775" cy="2501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6ED1DD" id="Ink 443" o:spid="_x0000_s1026" type="#_x0000_t75" style="position:absolute;margin-left:325.9pt;margin-top:-2.85pt;width:32.35pt;height:21.15pt;z-index:25460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">
                <v:imagedata r:id="rId886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597120" behindDoc="0" locked="0" layoutInCell="1" allowOverlap="1" wp14:anchorId="503449DF" wp14:editId="438E5934">
                <wp:simplePos x="0" y="0"/>
                <wp:positionH relativeFrom="column">
                  <wp:posOffset>3149600</wp:posOffset>
                </wp:positionH>
                <wp:positionV relativeFrom="paragraph">
                  <wp:posOffset>5080</wp:posOffset>
                </wp:positionV>
                <wp:extent cx="826140" cy="210995"/>
                <wp:effectExtent l="38100" t="38100" r="12065" b="55880"/>
                <wp:wrapNone/>
                <wp:docPr id="439" name="Ink 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7">
                      <w14:nvContentPartPr>
                        <w14:cNvContentPartPr/>
                      </w14:nvContentPartPr>
                      <w14:xfrm>
                        <a:off x="0" y="0"/>
                        <a:ext cx="826140" cy="2109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04E78E" id="Ink 439" o:spid="_x0000_s1026" type="#_x0000_t75" style="position:absolute;margin-left:247.3pt;margin-top:-.3pt;width:66.45pt;height:18pt;z-index:25459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">
                <v:imagedata r:id="rId888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585856" behindDoc="0" locked="0" layoutInCell="1" allowOverlap="1" wp14:anchorId="36B6E524" wp14:editId="1031CFF8">
                <wp:simplePos x="0" y="0"/>
                <wp:positionH relativeFrom="column">
                  <wp:posOffset>2018665</wp:posOffset>
                </wp:positionH>
                <wp:positionV relativeFrom="paragraph">
                  <wp:posOffset>-89535</wp:posOffset>
                </wp:positionV>
                <wp:extent cx="968980" cy="306390"/>
                <wp:effectExtent l="38100" t="57150" r="41275" b="55880"/>
                <wp:wrapNone/>
                <wp:docPr id="416" name="Ink 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9">
                      <w14:nvContentPartPr>
                        <w14:cNvContentPartPr/>
                      </w14:nvContentPartPr>
                      <w14:xfrm>
                        <a:off x="0" y="0"/>
                        <a:ext cx="968980" cy="3063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F42099" id="Ink 416" o:spid="_x0000_s1026" type="#_x0000_t75" style="position:absolute;margin-left:158.25pt;margin-top:-7.75pt;width:77.75pt;height:25.55pt;z-index:25458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">
                <v:imagedata r:id="rId890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576640" behindDoc="0" locked="0" layoutInCell="1" allowOverlap="1" wp14:anchorId="5FBCF2BF" wp14:editId="519C97DB">
                <wp:simplePos x="0" y="0"/>
                <wp:positionH relativeFrom="column">
                  <wp:posOffset>1431925</wp:posOffset>
                </wp:positionH>
                <wp:positionV relativeFrom="paragraph">
                  <wp:posOffset>201930</wp:posOffset>
                </wp:positionV>
                <wp:extent cx="279315" cy="420605"/>
                <wp:effectExtent l="57150" t="38100" r="26035" b="55880"/>
                <wp:wrapNone/>
                <wp:docPr id="251" name="Ink 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1">
                      <w14:nvContentPartPr>
                        <w14:cNvContentPartPr/>
                      </w14:nvContentPartPr>
                      <w14:xfrm>
                        <a:off x="0" y="0"/>
                        <a:ext cx="279315" cy="4206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65E9B2" id="Ink 251" o:spid="_x0000_s1026" type="#_x0000_t75" style="position:absolute;margin-left:112.05pt;margin-top:15.2pt;width:23.45pt;height:34.5pt;z-index:25457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">
                <v:imagedata r:id="rId892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547968" behindDoc="0" locked="0" layoutInCell="1" allowOverlap="1" wp14:anchorId="4BB2489B" wp14:editId="23450F3E">
                <wp:simplePos x="0" y="0"/>
                <wp:positionH relativeFrom="column">
                  <wp:posOffset>1097915</wp:posOffset>
                </wp:positionH>
                <wp:positionV relativeFrom="paragraph">
                  <wp:posOffset>-121285</wp:posOffset>
                </wp:positionV>
                <wp:extent cx="800300" cy="266700"/>
                <wp:effectExtent l="38100" t="38100" r="19050" b="57150"/>
                <wp:wrapNone/>
                <wp:docPr id="168" name="Ink 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3">
                      <w14:nvContentPartPr>
                        <w14:cNvContentPartPr/>
                      </w14:nvContentPartPr>
                      <w14:xfrm>
                        <a:off x="0" y="0"/>
                        <a:ext cx="800300" cy="2667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43FF99" id="Ink 168" o:spid="_x0000_s1026" type="#_x0000_t75" style="position:absolute;margin-left:85.75pt;margin-top:-10.25pt;width:64.4pt;height:22.4pt;z-index:25454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">
                <v:imagedata r:id="rId894" o:title=""/>
              </v:shape>
            </w:pict>
          </mc:Fallback>
        </mc:AlternateContent>
      </w:r>
    </w:p>
    <w:p w14:paraId="3A5D1265" w14:textId="173FE328" w:rsidR="00F50744" w:rsidRDefault="007F468E" w:rsidP="00F50744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610432" behindDoc="0" locked="0" layoutInCell="1" allowOverlap="1" wp14:anchorId="6552B8E9" wp14:editId="21052E89">
                <wp:simplePos x="0" y="0"/>
                <wp:positionH relativeFrom="column">
                  <wp:posOffset>4200525</wp:posOffset>
                </wp:positionH>
                <wp:positionV relativeFrom="paragraph">
                  <wp:posOffset>-98425</wp:posOffset>
                </wp:positionV>
                <wp:extent cx="895125" cy="296745"/>
                <wp:effectExtent l="38100" t="38100" r="57785" b="46355"/>
                <wp:wrapNone/>
                <wp:docPr id="456" name="Ink 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5">
                      <w14:nvContentPartPr>
                        <w14:cNvContentPartPr/>
                      </w14:nvContentPartPr>
                      <w14:xfrm>
                        <a:off x="0" y="0"/>
                        <a:ext cx="895125" cy="2967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CD8197" id="Ink 456" o:spid="_x0000_s1026" type="#_x0000_t75" style="position:absolute;margin-left:330.05pt;margin-top:-8.45pt;width:71.9pt;height:24.75pt;z-index:25461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">
                <v:imagedata r:id="rId896" o:title=""/>
              </v:shape>
            </w:pict>
          </mc:Fallback>
        </mc:AlternateContent>
      </w:r>
    </w:p>
    <w:p w14:paraId="1033E20F" w14:textId="74C1CA18" w:rsidR="00F50744" w:rsidRPr="00F50744" w:rsidRDefault="007F468E" w:rsidP="00F50744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780416" behindDoc="0" locked="0" layoutInCell="1" allowOverlap="1" wp14:anchorId="6D67066F" wp14:editId="0779EA35">
                <wp:simplePos x="0" y="0"/>
                <wp:positionH relativeFrom="column">
                  <wp:posOffset>5776595</wp:posOffset>
                </wp:positionH>
                <wp:positionV relativeFrom="paragraph">
                  <wp:posOffset>26035</wp:posOffset>
                </wp:positionV>
                <wp:extent cx="588790" cy="230040"/>
                <wp:effectExtent l="38100" t="57150" r="0" b="55880"/>
                <wp:wrapNone/>
                <wp:docPr id="711" name="Ink 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7">
                      <w14:nvContentPartPr>
                        <w14:cNvContentPartPr/>
                      </w14:nvContentPartPr>
                      <w14:xfrm>
                        <a:off x="0" y="0"/>
                        <a:ext cx="588790" cy="23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7B7EDD" id="Ink 711" o:spid="_x0000_s1026" type="#_x0000_t75" style="position:absolute;margin-left:454.15pt;margin-top:1.35pt;width:47.75pt;height:19.5pt;z-index:25478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">
                <v:imagedata r:id="rId898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654464" behindDoc="0" locked="0" layoutInCell="1" allowOverlap="1" wp14:anchorId="51DFD600" wp14:editId="588213AC">
                <wp:simplePos x="0" y="0"/>
                <wp:positionH relativeFrom="column">
                  <wp:posOffset>5422900</wp:posOffset>
                </wp:positionH>
                <wp:positionV relativeFrom="paragraph">
                  <wp:posOffset>-52705</wp:posOffset>
                </wp:positionV>
                <wp:extent cx="337865" cy="207285"/>
                <wp:effectExtent l="38100" t="38100" r="5080" b="40640"/>
                <wp:wrapNone/>
                <wp:docPr id="526" name="Ink 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9">
                      <w14:nvContentPartPr>
                        <w14:cNvContentPartPr/>
                      </w14:nvContentPartPr>
                      <w14:xfrm>
                        <a:off x="0" y="0"/>
                        <a:ext cx="337865" cy="2072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14A873" id="Ink 526" o:spid="_x0000_s1026" type="#_x0000_t75" style="position:absolute;margin-left:426.3pt;margin-top:-4.85pt;width:28pt;height:17.7pt;z-index:25465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">
                <v:imagedata r:id="rId900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649344" behindDoc="0" locked="0" layoutInCell="1" allowOverlap="1" wp14:anchorId="12ADEC7A" wp14:editId="5EBD7302">
                <wp:simplePos x="0" y="0"/>
                <wp:positionH relativeFrom="column">
                  <wp:posOffset>4830445</wp:posOffset>
                </wp:positionH>
                <wp:positionV relativeFrom="paragraph">
                  <wp:posOffset>26035</wp:posOffset>
                </wp:positionV>
                <wp:extent cx="366915" cy="223200"/>
                <wp:effectExtent l="38100" t="38100" r="33655" b="43815"/>
                <wp:wrapNone/>
                <wp:docPr id="515" name="Ink 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1">
                      <w14:nvContentPartPr>
                        <w14:cNvContentPartPr/>
                      </w14:nvContentPartPr>
                      <w14:xfrm>
                        <a:off x="0" y="0"/>
                        <a:ext cx="366915" cy="22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86D170" id="Ink 515" o:spid="_x0000_s1026" type="#_x0000_t75" style="position:absolute;margin-left:379.65pt;margin-top:1.35pt;width:30.35pt;height:18.95pt;z-index:25464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">
                <v:imagedata r:id="rId902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650368" behindDoc="0" locked="0" layoutInCell="1" allowOverlap="1" wp14:anchorId="404DA6FF" wp14:editId="24F20432">
                <wp:simplePos x="0" y="0"/>
                <wp:positionH relativeFrom="column">
                  <wp:posOffset>332105</wp:posOffset>
                </wp:positionH>
                <wp:positionV relativeFrom="paragraph">
                  <wp:posOffset>-84455</wp:posOffset>
                </wp:positionV>
                <wp:extent cx="4323210" cy="310515"/>
                <wp:effectExtent l="0" t="57150" r="20320" b="51435"/>
                <wp:wrapNone/>
                <wp:docPr id="519" name="Ink 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3">
                      <w14:nvContentPartPr>
                        <w14:cNvContentPartPr/>
                      </w14:nvContentPartPr>
                      <w14:xfrm>
                        <a:off x="0" y="0"/>
                        <a:ext cx="4323210" cy="3105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B205F5" id="Ink 519" o:spid="_x0000_s1026" type="#_x0000_t75" style="position:absolute;margin-left:25.45pt;margin-top:-7.35pt;width:341.8pt;height:25.85pt;z-index:25465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">
                <v:imagedata r:id="rId904" o:title=""/>
              </v:shape>
            </w:pict>
          </mc:Fallback>
        </mc:AlternateContent>
      </w:r>
    </w:p>
    <w:p w14:paraId="24DD3833" w14:textId="4B3C75AD" w:rsidR="00F50744" w:rsidRPr="00F50744" w:rsidRDefault="00F50744" w:rsidP="00F50744">
      <w:pPr>
        <w:pStyle w:val="ListParagraph"/>
        <w:numPr>
          <w:ilvl w:val="0"/>
          <w:numId w:val="2"/>
        </w:numPr>
        <w:rPr>
          <w:rFonts w:eastAsiaTheme="minorEastAsia"/>
          <w:sz w:val="40"/>
          <w:szCs w:val="40"/>
        </w:rPr>
      </w:pPr>
      <w:r>
        <w:rPr>
          <w:rFonts w:eastAsiaTheme="minorEastAsia"/>
          <w:sz w:val="40"/>
          <w:szCs w:val="40"/>
        </w:rPr>
        <w:t xml:space="preserve"> Compare the value from the model to the actual value.  How far off are the values?</w:t>
      </w:r>
    </w:p>
    <w:p w14:paraId="27EAE475" w14:textId="432A616E" w:rsidR="00F50744" w:rsidRDefault="007F468E" w:rsidP="000A259A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686208" behindDoc="0" locked="0" layoutInCell="1" allowOverlap="1" wp14:anchorId="057EF1C8" wp14:editId="7713DAED">
                <wp:simplePos x="0" y="0"/>
                <wp:positionH relativeFrom="column">
                  <wp:posOffset>4617720</wp:posOffset>
                </wp:positionH>
                <wp:positionV relativeFrom="paragraph">
                  <wp:posOffset>-92075</wp:posOffset>
                </wp:positionV>
                <wp:extent cx="613285" cy="207360"/>
                <wp:effectExtent l="57150" t="38100" r="15875" b="40640"/>
                <wp:wrapNone/>
                <wp:docPr id="565" name="Ink 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5">
                      <w14:nvContentPartPr>
                        <w14:cNvContentPartPr/>
                      </w14:nvContentPartPr>
                      <w14:xfrm>
                        <a:off x="0" y="0"/>
                        <a:ext cx="613285" cy="20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98D1A4" id="Ink 565" o:spid="_x0000_s1026" type="#_x0000_t75" style="position:absolute;margin-left:362.9pt;margin-top:-7.95pt;width:49.75pt;height:17.75pt;z-index:25468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">
                <v:imagedata r:id="rId906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679040" behindDoc="0" locked="0" layoutInCell="1" allowOverlap="1" wp14:anchorId="68FBB252" wp14:editId="314D9E82">
                <wp:simplePos x="0" y="0"/>
                <wp:positionH relativeFrom="column">
                  <wp:posOffset>4172585</wp:posOffset>
                </wp:positionH>
                <wp:positionV relativeFrom="paragraph">
                  <wp:posOffset>-51435</wp:posOffset>
                </wp:positionV>
                <wp:extent cx="242190" cy="194310"/>
                <wp:effectExtent l="57150" t="57150" r="43815" b="53340"/>
                <wp:wrapNone/>
                <wp:docPr id="557" name="Ink 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7">
                      <w14:nvContentPartPr>
                        <w14:cNvContentPartPr/>
                      </w14:nvContentPartPr>
                      <w14:xfrm>
                        <a:off x="0" y="0"/>
                        <a:ext cx="242190" cy="1943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5DACBE" id="Ink 557" o:spid="_x0000_s1026" type="#_x0000_t75" style="position:absolute;margin-left:327.85pt;margin-top:-4.75pt;width:20.45pt;height:16.7pt;z-index:25467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">
                <v:imagedata r:id="rId908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675968" behindDoc="0" locked="0" layoutInCell="1" allowOverlap="1" wp14:anchorId="623CC94F" wp14:editId="5B39761D">
                <wp:simplePos x="0" y="0"/>
                <wp:positionH relativeFrom="column">
                  <wp:posOffset>3118485</wp:posOffset>
                </wp:positionH>
                <wp:positionV relativeFrom="paragraph">
                  <wp:posOffset>-65405</wp:posOffset>
                </wp:positionV>
                <wp:extent cx="877945" cy="213360"/>
                <wp:effectExtent l="57150" t="38100" r="36830" b="53340"/>
                <wp:wrapNone/>
                <wp:docPr id="551" name="Ink 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9">
                      <w14:nvContentPartPr>
                        <w14:cNvContentPartPr/>
                      </w14:nvContentPartPr>
                      <w14:xfrm>
                        <a:off x="0" y="0"/>
                        <a:ext cx="877945" cy="21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7109BC" id="Ink 551" o:spid="_x0000_s1026" type="#_x0000_t75" style="position:absolute;margin-left:244.85pt;margin-top:-5.85pt;width:70.55pt;height:18.2pt;z-index:25467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">
                <v:imagedata r:id="rId910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665728" behindDoc="0" locked="0" layoutInCell="1" allowOverlap="1" wp14:anchorId="6541C7F6" wp14:editId="1DF9F12F">
                <wp:simplePos x="0" y="0"/>
                <wp:positionH relativeFrom="column">
                  <wp:posOffset>2231390</wp:posOffset>
                </wp:positionH>
                <wp:positionV relativeFrom="paragraph">
                  <wp:posOffset>-6985</wp:posOffset>
                </wp:positionV>
                <wp:extent cx="664100" cy="174625"/>
                <wp:effectExtent l="38100" t="38100" r="0" b="53975"/>
                <wp:wrapNone/>
                <wp:docPr id="539" name="Ink 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1">
                      <w14:nvContentPartPr>
                        <w14:cNvContentPartPr/>
                      </w14:nvContentPartPr>
                      <w14:xfrm>
                        <a:off x="0" y="0"/>
                        <a:ext cx="664100" cy="1746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B5F57A" id="Ink 539" o:spid="_x0000_s1026" type="#_x0000_t75" style="position:absolute;margin-left:175pt;margin-top:-1.25pt;width:53.75pt;height:15.15pt;z-index:25466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">
                <v:imagedata r:id="rId912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666752" behindDoc="0" locked="0" layoutInCell="1" allowOverlap="1" wp14:anchorId="63E44D69" wp14:editId="18A64C74">
                <wp:simplePos x="0" y="0"/>
                <wp:positionH relativeFrom="column">
                  <wp:posOffset>1432560</wp:posOffset>
                </wp:positionH>
                <wp:positionV relativeFrom="paragraph">
                  <wp:posOffset>-60325</wp:posOffset>
                </wp:positionV>
                <wp:extent cx="634455" cy="293570"/>
                <wp:effectExtent l="38100" t="38100" r="13335" b="49530"/>
                <wp:wrapNone/>
                <wp:docPr id="540" name="Ink 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3">
                      <w14:nvContentPartPr>
                        <w14:cNvContentPartPr/>
                      </w14:nvContentPartPr>
                      <w14:xfrm>
                        <a:off x="0" y="0"/>
                        <a:ext cx="634455" cy="2935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171340" id="Ink 540" o:spid="_x0000_s1026" type="#_x0000_t75" style="position:absolute;margin-left:112.1pt;margin-top:-5.45pt;width:51.35pt;height:24.5pt;z-index:25466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">
                <v:imagedata r:id="rId914" o:title=""/>
              </v:shape>
            </w:pict>
          </mc:Fallback>
        </mc:AlternateContent>
      </w:r>
    </w:p>
    <w:p w14:paraId="1098633C" w14:textId="77777777" w:rsidR="00F50744" w:rsidRDefault="00F50744" w:rsidP="000A259A">
      <w:pPr>
        <w:rPr>
          <w:rFonts w:eastAsiaTheme="minorEastAsia"/>
          <w:sz w:val="40"/>
          <w:szCs w:val="40"/>
        </w:rPr>
      </w:pPr>
    </w:p>
    <w:p w14:paraId="4E51388D" w14:textId="1CF354A3" w:rsidR="00F50744" w:rsidRDefault="00F50744" w:rsidP="000A259A">
      <w:pPr>
        <w:rPr>
          <w:rFonts w:eastAsiaTheme="minorEastAsia"/>
          <w:sz w:val="40"/>
          <w:szCs w:val="40"/>
        </w:rPr>
      </w:pPr>
    </w:p>
    <w:p w14:paraId="3E02BBC5" w14:textId="6EA4292F" w:rsidR="00F50744" w:rsidRPr="00F50744" w:rsidRDefault="00F50744" w:rsidP="00F50744">
      <w:pPr>
        <w:ind w:left="2250" w:hanging="2250"/>
        <w:rPr>
          <w:rFonts w:eastAsiaTheme="minorEastAsia"/>
          <w:sz w:val="40"/>
          <w:szCs w:val="40"/>
        </w:rPr>
      </w:pPr>
      <w:r w:rsidRPr="00F50744">
        <w:rPr>
          <w:rFonts w:eastAsiaTheme="minorEastAsia"/>
          <w:i/>
          <w:iCs/>
          <w:sz w:val="40"/>
          <w:szCs w:val="40"/>
          <w:u w:val="single"/>
        </w:rPr>
        <w:t>YOU TRY #6</w:t>
      </w:r>
      <w:r>
        <w:rPr>
          <w:rFonts w:eastAsiaTheme="minorEastAsia"/>
          <w:sz w:val="40"/>
          <w:szCs w:val="40"/>
        </w:rPr>
        <w:t xml:space="preserve"> - Use the function to evaluate </w:t>
      </w:r>
      <w:proofErr w:type="gramStart"/>
      <w:r>
        <w:rPr>
          <w:rFonts w:eastAsiaTheme="minorEastAsia"/>
          <w:i/>
          <w:iCs/>
          <w:sz w:val="40"/>
          <w:szCs w:val="40"/>
        </w:rPr>
        <w:t>g</w:t>
      </w:r>
      <w:r>
        <w:rPr>
          <w:rFonts w:eastAsiaTheme="minorEastAsia"/>
          <w:sz w:val="40"/>
          <w:szCs w:val="40"/>
        </w:rPr>
        <w:t>(</w:t>
      </w:r>
      <w:proofErr w:type="gramEnd"/>
      <w:r>
        <w:rPr>
          <w:rFonts w:eastAsiaTheme="minorEastAsia"/>
          <w:sz w:val="40"/>
          <w:szCs w:val="40"/>
        </w:rPr>
        <w:t xml:space="preserve">86) and interpret its meaning.  </w:t>
      </w:r>
    </w:p>
    <w:p w14:paraId="2CAA1CEF" w14:textId="4BBE6A04" w:rsidR="000A259A" w:rsidRPr="00C26304" w:rsidRDefault="007F468E" w:rsidP="000A259A">
      <w:pPr>
        <w:rPr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721024" behindDoc="0" locked="0" layoutInCell="1" allowOverlap="1" wp14:anchorId="74A3F268" wp14:editId="7B4103BB">
                <wp:simplePos x="0" y="0"/>
                <wp:positionH relativeFrom="column">
                  <wp:posOffset>4016375</wp:posOffset>
                </wp:positionH>
                <wp:positionV relativeFrom="paragraph">
                  <wp:posOffset>-9525</wp:posOffset>
                </wp:positionV>
                <wp:extent cx="557235" cy="300790"/>
                <wp:effectExtent l="38100" t="38100" r="52705" b="42545"/>
                <wp:wrapNone/>
                <wp:docPr id="620" name="Ink 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5">
                      <w14:nvContentPartPr>
                        <w14:cNvContentPartPr/>
                      </w14:nvContentPartPr>
                      <w14:xfrm>
                        <a:off x="0" y="0"/>
                        <a:ext cx="557235" cy="3007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50DAB1" id="Ink 620" o:spid="_x0000_s1026" type="#_x0000_t75" style="position:absolute;margin-left:315.55pt;margin-top:-1.45pt;width:45.3pt;height:25.1pt;z-index:25472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">
                <v:imagedata r:id="rId916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714880" behindDoc="0" locked="0" layoutInCell="1" allowOverlap="1" wp14:anchorId="64888F34" wp14:editId="03B62A22">
                <wp:simplePos x="0" y="0"/>
                <wp:positionH relativeFrom="column">
                  <wp:posOffset>3757295</wp:posOffset>
                </wp:positionH>
                <wp:positionV relativeFrom="paragraph">
                  <wp:posOffset>121285</wp:posOffset>
                </wp:positionV>
                <wp:extent cx="133350" cy="94405"/>
                <wp:effectExtent l="38100" t="38100" r="57150" b="39370"/>
                <wp:wrapNone/>
                <wp:docPr id="612" name="Ink 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7">
                      <w14:nvContentPartPr>
                        <w14:cNvContentPartPr/>
                      </w14:nvContentPartPr>
                      <w14:xfrm>
                        <a:off x="0" y="0"/>
                        <a:ext cx="133350" cy="944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D44EBB" id="Ink 612" o:spid="_x0000_s1026" type="#_x0000_t75" style="position:absolute;margin-left:295.15pt;margin-top:8.85pt;width:11.9pt;height:8.9pt;z-index:25471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">
                <v:imagedata r:id="rId918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711808" behindDoc="0" locked="0" layoutInCell="1" allowOverlap="1" wp14:anchorId="6833CC4F" wp14:editId="3B8F361F">
                <wp:simplePos x="0" y="0"/>
                <wp:positionH relativeFrom="column">
                  <wp:posOffset>1569085</wp:posOffset>
                </wp:positionH>
                <wp:positionV relativeFrom="paragraph">
                  <wp:posOffset>-73025</wp:posOffset>
                </wp:positionV>
                <wp:extent cx="2029775" cy="390575"/>
                <wp:effectExtent l="57150" t="38100" r="46990" b="47625"/>
                <wp:wrapNone/>
                <wp:docPr id="608" name="Ink 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9">
                      <w14:nvContentPartPr>
                        <w14:cNvContentPartPr/>
                      </w14:nvContentPartPr>
                      <w14:xfrm>
                        <a:off x="0" y="0"/>
                        <a:ext cx="2029775" cy="3905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FDF82E" id="Ink 608" o:spid="_x0000_s1026" type="#_x0000_t75" style="position:absolute;margin-left:122.85pt;margin-top:-6.45pt;width:161.2pt;height:32.15pt;z-index:25471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">
                <v:imagedata r:id="rId920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694400" behindDoc="0" locked="0" layoutInCell="1" allowOverlap="1" wp14:anchorId="464472A7" wp14:editId="0F5FD920">
                <wp:simplePos x="0" y="0"/>
                <wp:positionH relativeFrom="column">
                  <wp:posOffset>811530</wp:posOffset>
                </wp:positionH>
                <wp:positionV relativeFrom="paragraph">
                  <wp:posOffset>-109855</wp:posOffset>
                </wp:positionV>
                <wp:extent cx="678320" cy="392430"/>
                <wp:effectExtent l="38100" t="38100" r="7620" b="45720"/>
                <wp:wrapNone/>
                <wp:docPr id="574" name="Ink 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1">
                      <w14:nvContentPartPr>
                        <w14:cNvContentPartPr/>
                      </w14:nvContentPartPr>
                      <w14:xfrm>
                        <a:off x="0" y="0"/>
                        <a:ext cx="678320" cy="3924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B38100" id="Ink 574" o:spid="_x0000_s1026" type="#_x0000_t75" style="position:absolute;margin-left:63.2pt;margin-top:-9.35pt;width:54.8pt;height:32.3pt;z-index:25469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">
                <v:imagedata r:id="rId922" o:title=""/>
              </v:shape>
            </w:pict>
          </mc:Fallback>
        </mc:AlternateContent>
      </w:r>
    </w:p>
    <w:p w14:paraId="1524D491" w14:textId="4D6C1787" w:rsidR="00D93DD1" w:rsidRPr="00C26304" w:rsidRDefault="007F468E">
      <w:pPr>
        <w:rPr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772224" behindDoc="0" locked="0" layoutInCell="1" allowOverlap="1" wp14:anchorId="39B42B30" wp14:editId="4E0FCE46">
                <wp:simplePos x="0" y="0"/>
                <wp:positionH relativeFrom="column">
                  <wp:posOffset>1418590</wp:posOffset>
                </wp:positionH>
                <wp:positionV relativeFrom="paragraph">
                  <wp:posOffset>938530</wp:posOffset>
                </wp:positionV>
                <wp:extent cx="968485" cy="345890"/>
                <wp:effectExtent l="57150" t="57150" r="0" b="54610"/>
                <wp:wrapNone/>
                <wp:docPr id="699" name="Ink 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3">
                      <w14:nvContentPartPr>
                        <w14:cNvContentPartPr/>
                      </w14:nvContentPartPr>
                      <w14:xfrm>
                        <a:off x="0" y="0"/>
                        <a:ext cx="968485" cy="3458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0DCA42" id="Ink 699" o:spid="_x0000_s1026" type="#_x0000_t75" style="position:absolute;margin-left:111pt;margin-top:73.2pt;width:77.65pt;height:28.65pt;z-index:25477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">
                <v:imagedata r:id="rId924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773248" behindDoc="0" locked="0" layoutInCell="1" allowOverlap="1" wp14:anchorId="6A870860" wp14:editId="4F692C12">
                <wp:simplePos x="0" y="0"/>
                <wp:positionH relativeFrom="column">
                  <wp:posOffset>897890</wp:posOffset>
                </wp:positionH>
                <wp:positionV relativeFrom="paragraph">
                  <wp:posOffset>890270</wp:posOffset>
                </wp:positionV>
                <wp:extent cx="295335" cy="306070"/>
                <wp:effectExtent l="38100" t="57150" r="47625" b="55880"/>
                <wp:wrapNone/>
                <wp:docPr id="701" name="Ink 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5">
                      <w14:nvContentPartPr>
                        <w14:cNvContentPartPr/>
                      </w14:nvContentPartPr>
                      <w14:xfrm>
                        <a:off x="0" y="0"/>
                        <a:ext cx="295335" cy="3060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DC2513" id="Ink 701" o:spid="_x0000_s1026" type="#_x0000_t75" style="position:absolute;margin-left:70pt;margin-top:69.4pt;width:24.65pt;height:25.5pt;z-index:25477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">
                <v:imagedata r:id="rId926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759936" behindDoc="0" locked="0" layoutInCell="1" allowOverlap="1" wp14:anchorId="0825B8C9" wp14:editId="42912452">
                <wp:simplePos x="0" y="0"/>
                <wp:positionH relativeFrom="column">
                  <wp:posOffset>4568190</wp:posOffset>
                </wp:positionH>
                <wp:positionV relativeFrom="paragraph">
                  <wp:posOffset>552450</wp:posOffset>
                </wp:positionV>
                <wp:extent cx="997295" cy="383650"/>
                <wp:effectExtent l="57150" t="0" r="31750" b="54610"/>
                <wp:wrapNone/>
                <wp:docPr id="678" name="Ink 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7">
                      <w14:nvContentPartPr>
                        <w14:cNvContentPartPr/>
                      </w14:nvContentPartPr>
                      <w14:xfrm>
                        <a:off x="0" y="0"/>
                        <a:ext cx="997295" cy="3836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8F3584" id="Ink 678" o:spid="_x0000_s1026" type="#_x0000_t75" style="position:absolute;margin-left:359pt;margin-top:42.8pt;width:79.95pt;height:31.6pt;z-index:25475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">
                <v:imagedata r:id="rId928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749696" behindDoc="0" locked="0" layoutInCell="1" allowOverlap="1" wp14:anchorId="57128EB3" wp14:editId="669FE996">
                <wp:simplePos x="0" y="0"/>
                <wp:positionH relativeFrom="column">
                  <wp:posOffset>4112895</wp:posOffset>
                </wp:positionH>
                <wp:positionV relativeFrom="paragraph">
                  <wp:posOffset>556895</wp:posOffset>
                </wp:positionV>
                <wp:extent cx="269480" cy="208280"/>
                <wp:effectExtent l="57150" t="38100" r="54610" b="58420"/>
                <wp:wrapNone/>
                <wp:docPr id="665" name="Ink 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9">
                      <w14:nvContentPartPr>
                        <w14:cNvContentPartPr/>
                      </w14:nvContentPartPr>
                      <w14:xfrm>
                        <a:off x="0" y="0"/>
                        <a:ext cx="269480" cy="20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09AB9B" id="Ink 665" o:spid="_x0000_s1026" type="#_x0000_t75" style="position:absolute;margin-left:323.15pt;margin-top:43.15pt;width:22.6pt;height:17.8pt;z-index:25474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">
                <v:imagedata r:id="rId930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745600" behindDoc="0" locked="0" layoutInCell="1" allowOverlap="1" wp14:anchorId="7CAEC681" wp14:editId="64669DB5">
                <wp:simplePos x="0" y="0"/>
                <wp:positionH relativeFrom="column">
                  <wp:posOffset>3112770</wp:posOffset>
                </wp:positionH>
                <wp:positionV relativeFrom="paragraph">
                  <wp:posOffset>520700</wp:posOffset>
                </wp:positionV>
                <wp:extent cx="778120" cy="233645"/>
                <wp:effectExtent l="38100" t="57150" r="41275" b="52705"/>
                <wp:wrapNone/>
                <wp:docPr id="661" name="Ink 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1">
                      <w14:nvContentPartPr>
                        <w14:cNvContentPartPr/>
                      </w14:nvContentPartPr>
                      <w14:xfrm>
                        <a:off x="0" y="0"/>
                        <a:ext cx="778120" cy="2336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7EF546" id="Ink 661" o:spid="_x0000_s1026" type="#_x0000_t75" style="position:absolute;margin-left:244.4pt;margin-top:40.3pt;width:62.65pt;height:19.85pt;z-index:25474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">
                <v:imagedata r:id="rId932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739456" behindDoc="0" locked="0" layoutInCell="1" allowOverlap="1" wp14:anchorId="2CFAD760" wp14:editId="5E2A53F6">
                <wp:simplePos x="0" y="0"/>
                <wp:positionH relativeFrom="column">
                  <wp:posOffset>670560</wp:posOffset>
                </wp:positionH>
                <wp:positionV relativeFrom="paragraph">
                  <wp:posOffset>422275</wp:posOffset>
                </wp:positionV>
                <wp:extent cx="2182230" cy="314325"/>
                <wp:effectExtent l="57150" t="57150" r="46990" b="47625"/>
                <wp:wrapNone/>
                <wp:docPr id="653" name="Ink 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3">
                      <w14:nvContentPartPr>
                        <w14:cNvContentPartPr/>
                      </w14:nvContentPartPr>
                      <w14:xfrm>
                        <a:off x="0" y="0"/>
                        <a:ext cx="2182230" cy="3143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C18E33" id="Ink 653" o:spid="_x0000_s1026" type="#_x0000_t75" style="position:absolute;margin-left:52.1pt;margin-top:32.55pt;width:173.25pt;height:26.15pt;z-index:25473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">
                <v:imagedata r:id="rId934" o:title=""/>
              </v:shape>
            </w:pict>
          </mc:Fallback>
        </mc:AlternateContent>
      </w:r>
    </w:p>
    <w:sectPr w:rsidR="00D93DD1" w:rsidRPr="00C26304" w:rsidSect="00C26304">
      <w:headerReference w:type="default" r:id="rId935"/>
      <w:footerReference w:type="default" r:id="rId936"/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65D726C" w14:textId="77777777" w:rsidR="00D91C58" w:rsidRDefault="00D91C58" w:rsidP="00D85E3F">
      <w:pPr>
        <w:spacing w:after="0" w:line="240" w:lineRule="auto"/>
      </w:pPr>
      <w:r>
        <w:separator/>
      </w:r>
    </w:p>
  </w:endnote>
  <w:endnote w:type="continuationSeparator" w:id="0">
    <w:p w14:paraId="6A94FE73" w14:textId="77777777" w:rsidR="00D91C58" w:rsidRDefault="00D91C58" w:rsidP="00D85E3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07697315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91D35B4" w14:textId="77777777" w:rsidR="00B5769C" w:rsidRDefault="00B5769C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60A1F1D6" w14:textId="77777777" w:rsidR="00B5769C" w:rsidRDefault="00B5769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8F831D7" w14:textId="77777777" w:rsidR="00D91C58" w:rsidRDefault="00D91C58" w:rsidP="00D85E3F">
      <w:pPr>
        <w:spacing w:after="0" w:line="240" w:lineRule="auto"/>
      </w:pPr>
      <w:r>
        <w:separator/>
      </w:r>
    </w:p>
  </w:footnote>
  <w:footnote w:type="continuationSeparator" w:id="0">
    <w:p w14:paraId="7AB5858F" w14:textId="77777777" w:rsidR="00D91C58" w:rsidRDefault="00D91C58" w:rsidP="00D85E3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44B3FCC" w14:textId="65C21434" w:rsidR="00A21C6A" w:rsidRDefault="002B2CA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DE8787B"/>
    <w:multiLevelType w:val="hybridMultilevel"/>
    <w:tmpl w:val="BE2C3828"/>
    <w:lvl w:ilvl="0" w:tplc="6CB847CC">
      <w:start w:val="1"/>
      <w:numFmt w:val="lowerLetter"/>
      <w:lvlText w:val="%1)"/>
      <w:lvlJc w:val="left"/>
      <w:pPr>
        <w:ind w:left="852" w:hanging="492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5266B0C"/>
    <w:multiLevelType w:val="hybridMultilevel"/>
    <w:tmpl w:val="D376169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706B76F2"/>
    <w:multiLevelType w:val="hybridMultilevel"/>
    <w:tmpl w:val="CB58ABE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A259A"/>
    <w:rsid w:val="000343D6"/>
    <w:rsid w:val="000A259A"/>
    <w:rsid w:val="000B2198"/>
    <w:rsid w:val="000D7065"/>
    <w:rsid w:val="000E0B33"/>
    <w:rsid w:val="0012539B"/>
    <w:rsid w:val="00151FEF"/>
    <w:rsid w:val="001C68EC"/>
    <w:rsid w:val="001E513D"/>
    <w:rsid w:val="002016C2"/>
    <w:rsid w:val="00225D16"/>
    <w:rsid w:val="00234551"/>
    <w:rsid w:val="00256ABE"/>
    <w:rsid w:val="002773E1"/>
    <w:rsid w:val="0028049A"/>
    <w:rsid w:val="00294F32"/>
    <w:rsid w:val="002B2ACD"/>
    <w:rsid w:val="002E67FB"/>
    <w:rsid w:val="002F4C7B"/>
    <w:rsid w:val="00301D3E"/>
    <w:rsid w:val="003031BA"/>
    <w:rsid w:val="00393C41"/>
    <w:rsid w:val="003E7454"/>
    <w:rsid w:val="004146D1"/>
    <w:rsid w:val="00433622"/>
    <w:rsid w:val="00433AF8"/>
    <w:rsid w:val="00451D5A"/>
    <w:rsid w:val="004B2166"/>
    <w:rsid w:val="00561935"/>
    <w:rsid w:val="00587E2F"/>
    <w:rsid w:val="005969BE"/>
    <w:rsid w:val="005A7799"/>
    <w:rsid w:val="005B7E7D"/>
    <w:rsid w:val="005C689F"/>
    <w:rsid w:val="005D45FF"/>
    <w:rsid w:val="0064752A"/>
    <w:rsid w:val="006914B5"/>
    <w:rsid w:val="006A058F"/>
    <w:rsid w:val="006C310B"/>
    <w:rsid w:val="007A1163"/>
    <w:rsid w:val="007A257C"/>
    <w:rsid w:val="007A72D5"/>
    <w:rsid w:val="007F468E"/>
    <w:rsid w:val="00801D26"/>
    <w:rsid w:val="00815CEC"/>
    <w:rsid w:val="00825666"/>
    <w:rsid w:val="00885DC5"/>
    <w:rsid w:val="00886B61"/>
    <w:rsid w:val="0090089C"/>
    <w:rsid w:val="00925EE5"/>
    <w:rsid w:val="00955892"/>
    <w:rsid w:val="00990AF9"/>
    <w:rsid w:val="009E5231"/>
    <w:rsid w:val="009F5007"/>
    <w:rsid w:val="00AA052D"/>
    <w:rsid w:val="00B37A9D"/>
    <w:rsid w:val="00B5769C"/>
    <w:rsid w:val="00BA5795"/>
    <w:rsid w:val="00BC5494"/>
    <w:rsid w:val="00BC738F"/>
    <w:rsid w:val="00BC7654"/>
    <w:rsid w:val="00BE39BA"/>
    <w:rsid w:val="00C26304"/>
    <w:rsid w:val="00C40EC0"/>
    <w:rsid w:val="00C826A5"/>
    <w:rsid w:val="00C926ED"/>
    <w:rsid w:val="00C92E5F"/>
    <w:rsid w:val="00C93DF9"/>
    <w:rsid w:val="00CA3272"/>
    <w:rsid w:val="00CB5758"/>
    <w:rsid w:val="00CD184F"/>
    <w:rsid w:val="00CE293A"/>
    <w:rsid w:val="00CE5334"/>
    <w:rsid w:val="00D245E9"/>
    <w:rsid w:val="00D27524"/>
    <w:rsid w:val="00D73E31"/>
    <w:rsid w:val="00D81683"/>
    <w:rsid w:val="00D85E3F"/>
    <w:rsid w:val="00D91C58"/>
    <w:rsid w:val="00D93DD1"/>
    <w:rsid w:val="00D96367"/>
    <w:rsid w:val="00DA07C9"/>
    <w:rsid w:val="00DE3BE3"/>
    <w:rsid w:val="00E637F1"/>
    <w:rsid w:val="00E64323"/>
    <w:rsid w:val="00E84F0B"/>
    <w:rsid w:val="00EC58D4"/>
    <w:rsid w:val="00EC5B67"/>
    <w:rsid w:val="00EF731D"/>
    <w:rsid w:val="00EF7460"/>
    <w:rsid w:val="00F1235B"/>
    <w:rsid w:val="00F12589"/>
    <w:rsid w:val="00F133E9"/>
    <w:rsid w:val="00F141E1"/>
    <w:rsid w:val="00F36CFE"/>
    <w:rsid w:val="00F44689"/>
    <w:rsid w:val="00F44B1F"/>
    <w:rsid w:val="00F44C9B"/>
    <w:rsid w:val="00F50744"/>
    <w:rsid w:val="00FA41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4:docId w14:val="05486980"/>
  <w15:chartTrackingRefBased/>
  <w15:docId w15:val="{99FD99EB-4480-4B1E-8E97-0ACE2C6E39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A259A"/>
  </w:style>
  <w:style w:type="paragraph" w:styleId="Heading1">
    <w:name w:val="heading 1"/>
    <w:basedOn w:val="Normal"/>
    <w:next w:val="Normal"/>
    <w:link w:val="Heading1Char"/>
    <w:uiPriority w:val="9"/>
    <w:qFormat/>
    <w:rsid w:val="00433AF8"/>
    <w:pPr>
      <w:keepNext/>
      <w:keepLines/>
      <w:spacing w:before="240" w:after="0"/>
      <w:outlineLvl w:val="0"/>
    </w:pPr>
    <w:rPr>
      <w:rFonts w:eastAsiaTheme="majorEastAsia" w:cstheme="minorHAnsi"/>
      <w:b/>
      <w:sz w:val="48"/>
      <w:szCs w:val="48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33AF8"/>
    <w:rPr>
      <w:rFonts w:eastAsiaTheme="majorEastAsia" w:cstheme="minorHAnsi"/>
      <w:b/>
      <w:sz w:val="48"/>
      <w:szCs w:val="48"/>
      <w:u w:val="single"/>
    </w:rPr>
  </w:style>
  <w:style w:type="paragraph" w:styleId="Header">
    <w:name w:val="header"/>
    <w:basedOn w:val="Normal"/>
    <w:link w:val="HeaderChar"/>
    <w:uiPriority w:val="99"/>
    <w:unhideWhenUsed/>
    <w:rsid w:val="000A259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A259A"/>
  </w:style>
  <w:style w:type="paragraph" w:styleId="Footer">
    <w:name w:val="footer"/>
    <w:basedOn w:val="Normal"/>
    <w:link w:val="FooterChar"/>
    <w:uiPriority w:val="99"/>
    <w:unhideWhenUsed/>
    <w:rsid w:val="00D85E3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85E3F"/>
  </w:style>
  <w:style w:type="character" w:styleId="PlaceholderText">
    <w:name w:val="Placeholder Text"/>
    <w:basedOn w:val="DefaultParagraphFont"/>
    <w:uiPriority w:val="99"/>
    <w:semiHidden/>
    <w:rsid w:val="009E523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637F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637F1"/>
    <w:rPr>
      <w:rFonts w:ascii="Segoe UI" w:hAnsi="Segoe UI" w:cs="Segoe UI"/>
      <w:sz w:val="18"/>
      <w:szCs w:val="18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26304"/>
    <w:pPr>
      <w:pBdr>
        <w:top w:val="single" w:sz="4" w:space="10" w:color="auto"/>
        <w:bottom w:val="single" w:sz="4" w:space="10" w:color="auto"/>
      </w:pBdr>
      <w:spacing w:before="360" w:after="360"/>
      <w:ind w:left="864" w:right="864"/>
      <w:jc w:val="center"/>
    </w:pPr>
    <w:rPr>
      <w:i/>
      <w:iCs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26304"/>
    <w:rPr>
      <w:i/>
      <w:iCs/>
    </w:rPr>
  </w:style>
  <w:style w:type="paragraph" w:styleId="ListParagraph">
    <w:name w:val="List Paragraph"/>
    <w:basedOn w:val="Normal"/>
    <w:uiPriority w:val="34"/>
    <w:qFormat/>
    <w:rsid w:val="00CD184F"/>
    <w:pPr>
      <w:ind w:left="720"/>
      <w:contextualSpacing/>
    </w:pPr>
  </w:style>
  <w:style w:type="table" w:styleId="TableGrid">
    <w:name w:val="Table Grid"/>
    <w:basedOn w:val="TableNormal"/>
    <w:uiPriority w:val="59"/>
    <w:rsid w:val="00825666"/>
    <w:pPr>
      <w:spacing w:after="0" w:line="240" w:lineRule="auto"/>
    </w:pPr>
    <w:rPr>
      <w:rFonts w:ascii="Times New Roman" w:hAnsi="Times New Roman" w:cs="Times New Roman"/>
      <w:sz w:val="24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Caption">
    <w:name w:val="caption"/>
    <w:basedOn w:val="Normal"/>
    <w:next w:val="Normal"/>
    <w:uiPriority w:val="35"/>
    <w:unhideWhenUsed/>
    <w:qFormat/>
    <w:rsid w:val="00825666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customStyle="1" w:styleId="step">
    <w:name w:val="step"/>
    <w:basedOn w:val="DefaultParagraphFont"/>
    <w:rsid w:val="000343D6"/>
  </w:style>
  <w:style w:type="character" w:customStyle="1" w:styleId="rvtxt">
    <w:name w:val="rvtxt"/>
    <w:basedOn w:val="DefaultParagraphFont"/>
    <w:rsid w:val="000343D6"/>
  </w:style>
  <w:style w:type="character" w:customStyle="1" w:styleId="wbr">
    <w:name w:val="wbr"/>
    <w:basedOn w:val="DefaultParagraphFont"/>
    <w:rsid w:val="000343D6"/>
  </w:style>
  <w:style w:type="character" w:customStyle="1" w:styleId="nowrap">
    <w:name w:val="nowrap"/>
    <w:basedOn w:val="DefaultParagraphFont"/>
    <w:rsid w:val="000343D6"/>
  </w:style>
  <w:style w:type="character" w:customStyle="1" w:styleId="eqaccessiblelabel">
    <w:name w:val="eqaccessiblelabel"/>
    <w:basedOn w:val="DefaultParagraphFont"/>
    <w:rsid w:val="000343D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57584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6978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334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6809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2779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8438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2240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6910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779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3336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9551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customXml" Target="ink/ink55.xml"/><Relationship Id="rId671" Type="http://schemas.openxmlformats.org/officeDocument/2006/relationships/image" Target="media/image327.png"/><Relationship Id="rId769" Type="http://schemas.openxmlformats.org/officeDocument/2006/relationships/customXml" Target="ink/ink372.xml"/><Relationship Id="rId21" Type="http://schemas.openxmlformats.org/officeDocument/2006/relationships/image" Target="media/image7.png"/><Relationship Id="rId324" Type="http://schemas.openxmlformats.org/officeDocument/2006/relationships/customXml" Target="ink/ink157.xml"/><Relationship Id="rId531" Type="http://schemas.openxmlformats.org/officeDocument/2006/relationships/customXml" Target="ink/ink260.xml"/><Relationship Id="rId629" Type="http://schemas.openxmlformats.org/officeDocument/2006/relationships/customXml" Target="ink/ink304.xml"/><Relationship Id="rId170" Type="http://schemas.openxmlformats.org/officeDocument/2006/relationships/image" Target="media/image82.png"/><Relationship Id="rId836" Type="http://schemas.openxmlformats.org/officeDocument/2006/relationships/customXml" Target="ink/ink405.xml"/><Relationship Id="rId268" Type="http://schemas.openxmlformats.org/officeDocument/2006/relationships/image" Target="media/image125.png"/><Relationship Id="rId475" Type="http://schemas.openxmlformats.org/officeDocument/2006/relationships/customXml" Target="ink/ink232.xml"/><Relationship Id="rId682" Type="http://schemas.openxmlformats.org/officeDocument/2006/relationships/customXml" Target="ink/ink330.xml"/><Relationship Id="rId903" Type="http://schemas.openxmlformats.org/officeDocument/2006/relationships/customXml" Target="ink/ink438.xml"/><Relationship Id="rId32" Type="http://schemas.openxmlformats.org/officeDocument/2006/relationships/customXml" Target="ink/ink13.xml"/><Relationship Id="rId128" Type="http://schemas.openxmlformats.org/officeDocument/2006/relationships/image" Target="media/image61.png"/><Relationship Id="rId335" Type="http://schemas.openxmlformats.org/officeDocument/2006/relationships/image" Target="media/image159.png"/><Relationship Id="rId542" Type="http://schemas.openxmlformats.org/officeDocument/2006/relationships/image" Target="media/image263.png"/><Relationship Id="rId181" Type="http://schemas.openxmlformats.org/officeDocument/2006/relationships/customXml" Target="ink/ink87.xml"/><Relationship Id="rId402" Type="http://schemas.openxmlformats.org/officeDocument/2006/relationships/image" Target="media/image193.png"/><Relationship Id="rId847" Type="http://schemas.openxmlformats.org/officeDocument/2006/relationships/image" Target="media/image416.png"/><Relationship Id="rId279" Type="http://schemas.openxmlformats.org/officeDocument/2006/relationships/customXml" Target="ink/ink136.xml"/><Relationship Id="rId486" Type="http://schemas.openxmlformats.org/officeDocument/2006/relationships/image" Target="media/image235.png"/><Relationship Id="rId693" Type="http://schemas.openxmlformats.org/officeDocument/2006/relationships/image" Target="media/image338.png"/><Relationship Id="rId707" Type="http://schemas.openxmlformats.org/officeDocument/2006/relationships/image" Target="media/image345.png"/><Relationship Id="rId914" Type="http://schemas.openxmlformats.org/officeDocument/2006/relationships/image" Target="media/image449.png"/><Relationship Id="rId43" Type="http://schemas.openxmlformats.org/officeDocument/2006/relationships/image" Target="media/image18.png"/><Relationship Id="rId139" Type="http://schemas.openxmlformats.org/officeDocument/2006/relationships/customXml" Target="ink/ink66.xml"/><Relationship Id="rId346" Type="http://schemas.openxmlformats.org/officeDocument/2006/relationships/image" Target="media/image165.png"/><Relationship Id="rId553" Type="http://schemas.openxmlformats.org/officeDocument/2006/relationships/image" Target="media/image270.png"/><Relationship Id="rId760" Type="http://schemas.openxmlformats.org/officeDocument/2006/relationships/image" Target="media/image372.png"/><Relationship Id="rId192" Type="http://schemas.openxmlformats.org/officeDocument/2006/relationships/image" Target="media/image89.png"/><Relationship Id="rId206" Type="http://schemas.openxmlformats.org/officeDocument/2006/relationships/image" Target="media/image96.png"/><Relationship Id="rId413" Type="http://schemas.openxmlformats.org/officeDocument/2006/relationships/customXml" Target="ink/ink201.xml"/><Relationship Id="rId858" Type="http://schemas.openxmlformats.org/officeDocument/2006/relationships/customXml" Target="ink/ink416.xml"/><Relationship Id="rId497" Type="http://schemas.openxmlformats.org/officeDocument/2006/relationships/customXml" Target="ink/ink243.xml"/><Relationship Id="rId620" Type="http://schemas.openxmlformats.org/officeDocument/2006/relationships/image" Target="media/image304.png"/><Relationship Id="rId718" Type="http://schemas.openxmlformats.org/officeDocument/2006/relationships/customXml" Target="ink/ink348.xml"/><Relationship Id="rId925" Type="http://schemas.openxmlformats.org/officeDocument/2006/relationships/customXml" Target="ink/ink449.xml"/><Relationship Id="rId357" Type="http://schemas.openxmlformats.org/officeDocument/2006/relationships/customXml" Target="ink/ink173.xml"/><Relationship Id="rId54" Type="http://schemas.openxmlformats.org/officeDocument/2006/relationships/customXml" Target="ink/ink24.xml"/><Relationship Id="rId217" Type="http://schemas.openxmlformats.org/officeDocument/2006/relationships/customXml" Target="ink/ink105.xml"/><Relationship Id="rId564" Type="http://schemas.openxmlformats.org/officeDocument/2006/relationships/customXml" Target="ink/ink275.xml"/><Relationship Id="rId771" Type="http://schemas.openxmlformats.org/officeDocument/2006/relationships/customXml" Target="ink/ink373.xml"/><Relationship Id="rId869" Type="http://schemas.openxmlformats.org/officeDocument/2006/relationships/image" Target="media/image427.png"/><Relationship Id="rId424" Type="http://schemas.openxmlformats.org/officeDocument/2006/relationships/image" Target="media/image204.png"/><Relationship Id="rId631" Type="http://schemas.openxmlformats.org/officeDocument/2006/relationships/customXml" Target="ink/ink305.xml"/><Relationship Id="rId729" Type="http://schemas.openxmlformats.org/officeDocument/2006/relationships/image" Target="media/image356.png"/><Relationship Id="rId270" Type="http://schemas.openxmlformats.org/officeDocument/2006/relationships/image" Target="media/image126.png"/><Relationship Id="rId936" Type="http://schemas.openxmlformats.org/officeDocument/2006/relationships/footer" Target="footer1.xml"/><Relationship Id="rId65" Type="http://schemas.openxmlformats.org/officeDocument/2006/relationships/image" Target="media/image29.png"/><Relationship Id="rId130" Type="http://schemas.openxmlformats.org/officeDocument/2006/relationships/image" Target="media/image62.png"/><Relationship Id="rId368" Type="http://schemas.openxmlformats.org/officeDocument/2006/relationships/image" Target="media/image176.png"/><Relationship Id="rId575" Type="http://schemas.openxmlformats.org/officeDocument/2006/relationships/image" Target="media/image281.png"/><Relationship Id="rId782" Type="http://schemas.openxmlformats.org/officeDocument/2006/relationships/image" Target="media/image383.png"/><Relationship Id="rId228" Type="http://schemas.openxmlformats.org/officeDocument/2006/relationships/image" Target="media/image106.png"/><Relationship Id="rId435" Type="http://schemas.openxmlformats.org/officeDocument/2006/relationships/customXml" Target="ink/ink212.xml"/><Relationship Id="rId642" Type="http://schemas.openxmlformats.org/officeDocument/2006/relationships/image" Target="media/image315.png"/><Relationship Id="rId281" Type="http://schemas.openxmlformats.org/officeDocument/2006/relationships/customXml" Target="ink/ink137.xml"/><Relationship Id="rId502" Type="http://schemas.openxmlformats.org/officeDocument/2006/relationships/image" Target="media/image243.png"/><Relationship Id="rId76" Type="http://schemas.openxmlformats.org/officeDocument/2006/relationships/image" Target="media/image35.png"/><Relationship Id="rId141" Type="http://schemas.openxmlformats.org/officeDocument/2006/relationships/customXml" Target="ink/ink67.xml"/><Relationship Id="rId379" Type="http://schemas.openxmlformats.org/officeDocument/2006/relationships/customXml" Target="ink/ink184.xml"/><Relationship Id="rId586" Type="http://schemas.openxmlformats.org/officeDocument/2006/relationships/image" Target="media/image266.wmf"/><Relationship Id="rId793" Type="http://schemas.openxmlformats.org/officeDocument/2006/relationships/customXml" Target="ink/ink384.xml"/><Relationship Id="rId807" Type="http://schemas.openxmlformats.org/officeDocument/2006/relationships/image" Target="media/image396.png"/><Relationship Id="rId7" Type="http://schemas.openxmlformats.org/officeDocument/2006/relationships/endnotes" Target="endnotes.xml"/><Relationship Id="rId239" Type="http://schemas.openxmlformats.org/officeDocument/2006/relationships/customXml" Target="ink/ink116.xml"/><Relationship Id="rId446" Type="http://schemas.openxmlformats.org/officeDocument/2006/relationships/image" Target="media/image215.png"/><Relationship Id="rId653" Type="http://schemas.openxmlformats.org/officeDocument/2006/relationships/customXml" Target="ink/ink316.xml"/><Relationship Id="rId292" Type="http://schemas.openxmlformats.org/officeDocument/2006/relationships/image" Target="media/image137.png"/><Relationship Id="rId306" Type="http://schemas.openxmlformats.org/officeDocument/2006/relationships/image" Target="media/image144.png"/><Relationship Id="rId860" Type="http://schemas.openxmlformats.org/officeDocument/2006/relationships/customXml" Target="ink/ink417.xml"/><Relationship Id="rId87" Type="http://schemas.openxmlformats.org/officeDocument/2006/relationships/customXml" Target="ink/ink40.xml"/><Relationship Id="rId513" Type="http://schemas.openxmlformats.org/officeDocument/2006/relationships/customXml" Target="ink/ink251.xml"/><Relationship Id="rId597" Type="http://schemas.openxmlformats.org/officeDocument/2006/relationships/image" Target="media/image292.png"/><Relationship Id="rId720" Type="http://schemas.openxmlformats.org/officeDocument/2006/relationships/customXml" Target="ink/ink349.xml"/><Relationship Id="rId818" Type="http://schemas.openxmlformats.org/officeDocument/2006/relationships/customXml" Target="ink/ink396.xml"/><Relationship Id="rId152" Type="http://schemas.openxmlformats.org/officeDocument/2006/relationships/image" Target="media/image73.png"/><Relationship Id="rId457" Type="http://schemas.openxmlformats.org/officeDocument/2006/relationships/customXml" Target="ink/ink223.xml"/><Relationship Id="rId664" Type="http://schemas.openxmlformats.org/officeDocument/2006/relationships/customXml" Target="ink/ink321.xml"/><Relationship Id="rId871" Type="http://schemas.openxmlformats.org/officeDocument/2006/relationships/image" Target="media/image428.png"/><Relationship Id="rId14" Type="http://schemas.openxmlformats.org/officeDocument/2006/relationships/customXml" Target="ink/ink4.xml"/><Relationship Id="rId317" Type="http://schemas.openxmlformats.org/officeDocument/2006/relationships/customXml" Target="ink/ink154.xml"/><Relationship Id="rId524" Type="http://schemas.openxmlformats.org/officeDocument/2006/relationships/image" Target="media/image254.png"/><Relationship Id="rId731" Type="http://schemas.openxmlformats.org/officeDocument/2006/relationships/image" Target="media/image357.png"/><Relationship Id="rId98" Type="http://schemas.openxmlformats.org/officeDocument/2006/relationships/image" Target="media/image46.png"/><Relationship Id="rId163" Type="http://schemas.openxmlformats.org/officeDocument/2006/relationships/customXml" Target="ink/ink78.xml"/><Relationship Id="rId370" Type="http://schemas.openxmlformats.org/officeDocument/2006/relationships/image" Target="media/image177.png"/><Relationship Id="rId829" Type="http://schemas.openxmlformats.org/officeDocument/2006/relationships/image" Target="media/image407.png"/><Relationship Id="rId230" Type="http://schemas.openxmlformats.org/officeDocument/2006/relationships/image" Target="media/image107.png"/><Relationship Id="rId468" Type="http://schemas.openxmlformats.org/officeDocument/2006/relationships/image" Target="media/image226.png"/><Relationship Id="rId675" Type="http://schemas.openxmlformats.org/officeDocument/2006/relationships/image" Target="media/image329.png"/><Relationship Id="rId882" Type="http://schemas.openxmlformats.org/officeDocument/2006/relationships/image" Target="media/image433.png"/><Relationship Id="rId25" Type="http://schemas.openxmlformats.org/officeDocument/2006/relationships/image" Target="media/image9.png"/><Relationship Id="rId328" Type="http://schemas.openxmlformats.org/officeDocument/2006/relationships/customXml" Target="ink/ink159.xml"/><Relationship Id="rId535" Type="http://schemas.openxmlformats.org/officeDocument/2006/relationships/customXml" Target="ink/ink262.xml"/><Relationship Id="rId742" Type="http://schemas.openxmlformats.org/officeDocument/2006/relationships/image" Target="media/image363.png"/><Relationship Id="rId174" Type="http://schemas.openxmlformats.org/officeDocument/2006/relationships/image" Target="media/image84.png"/><Relationship Id="rId381" Type="http://schemas.openxmlformats.org/officeDocument/2006/relationships/customXml" Target="ink/ink185.xml"/><Relationship Id="rId602" Type="http://schemas.openxmlformats.org/officeDocument/2006/relationships/image" Target="media/image268.wmf"/><Relationship Id="rId241" Type="http://schemas.openxmlformats.org/officeDocument/2006/relationships/customXml" Target="ink/ink117.xml"/><Relationship Id="rId479" Type="http://schemas.openxmlformats.org/officeDocument/2006/relationships/customXml" Target="ink/ink234.xml"/><Relationship Id="rId686" Type="http://schemas.openxmlformats.org/officeDocument/2006/relationships/customXml" Target="ink/ink332.xml"/><Relationship Id="rId893" Type="http://schemas.openxmlformats.org/officeDocument/2006/relationships/customXml" Target="ink/ink433.xml"/><Relationship Id="rId907" Type="http://schemas.openxmlformats.org/officeDocument/2006/relationships/customXml" Target="ink/ink440.xml"/><Relationship Id="rId36" Type="http://schemas.openxmlformats.org/officeDocument/2006/relationships/customXml" Target="ink/ink15.xml"/><Relationship Id="rId339" Type="http://schemas.openxmlformats.org/officeDocument/2006/relationships/image" Target="media/image161.png"/><Relationship Id="rId546" Type="http://schemas.openxmlformats.org/officeDocument/2006/relationships/customXml" Target="ink/ink266.xml"/><Relationship Id="rId753" Type="http://schemas.openxmlformats.org/officeDocument/2006/relationships/customXml" Target="ink/ink365.xml"/><Relationship Id="rId101" Type="http://schemas.openxmlformats.org/officeDocument/2006/relationships/customXml" Target="ink/ink47.xml"/><Relationship Id="rId185" Type="http://schemas.openxmlformats.org/officeDocument/2006/relationships/customXml" Target="ink/ink89.xml"/><Relationship Id="rId406" Type="http://schemas.openxmlformats.org/officeDocument/2006/relationships/image" Target="media/image195.png"/><Relationship Id="rId392" Type="http://schemas.openxmlformats.org/officeDocument/2006/relationships/image" Target="media/image188.png"/><Relationship Id="rId613" Type="http://schemas.openxmlformats.org/officeDocument/2006/relationships/image" Target="media/image300.png"/><Relationship Id="rId697" Type="http://schemas.openxmlformats.org/officeDocument/2006/relationships/image" Target="media/image340.png"/><Relationship Id="rId820" Type="http://schemas.openxmlformats.org/officeDocument/2006/relationships/customXml" Target="ink/ink397.xml"/><Relationship Id="rId918" Type="http://schemas.openxmlformats.org/officeDocument/2006/relationships/image" Target="media/image451.png"/><Relationship Id="rId252" Type="http://schemas.openxmlformats.org/officeDocument/2006/relationships/image" Target="media/image117.png"/><Relationship Id="rId47" Type="http://schemas.openxmlformats.org/officeDocument/2006/relationships/image" Target="media/image20.png"/><Relationship Id="rId112" Type="http://schemas.openxmlformats.org/officeDocument/2006/relationships/image" Target="media/image53.png"/><Relationship Id="rId557" Type="http://schemas.openxmlformats.org/officeDocument/2006/relationships/image" Target="media/image272.png"/><Relationship Id="rId764" Type="http://schemas.openxmlformats.org/officeDocument/2006/relationships/image" Target="media/image374.png"/><Relationship Id="rId196" Type="http://schemas.openxmlformats.org/officeDocument/2006/relationships/image" Target="media/image91.png"/><Relationship Id="rId417" Type="http://schemas.openxmlformats.org/officeDocument/2006/relationships/customXml" Target="ink/ink203.xml"/><Relationship Id="rId624" Type="http://schemas.openxmlformats.org/officeDocument/2006/relationships/image" Target="media/image306.png"/><Relationship Id="rId831" Type="http://schemas.openxmlformats.org/officeDocument/2006/relationships/image" Target="media/image408.png"/><Relationship Id="rId263" Type="http://schemas.openxmlformats.org/officeDocument/2006/relationships/customXml" Target="ink/ink128.xml"/><Relationship Id="rId470" Type="http://schemas.openxmlformats.org/officeDocument/2006/relationships/image" Target="media/image227.png"/><Relationship Id="rId929" Type="http://schemas.openxmlformats.org/officeDocument/2006/relationships/customXml" Target="ink/ink451.xml"/><Relationship Id="rId58" Type="http://schemas.openxmlformats.org/officeDocument/2006/relationships/customXml" Target="ink/ink26.xml"/><Relationship Id="rId123" Type="http://schemas.openxmlformats.org/officeDocument/2006/relationships/customXml" Target="ink/ink58.xml"/><Relationship Id="rId330" Type="http://schemas.openxmlformats.org/officeDocument/2006/relationships/customXml" Target="ink/ink160.xml"/><Relationship Id="rId568" Type="http://schemas.openxmlformats.org/officeDocument/2006/relationships/customXml" Target="ink/ink277.xml"/><Relationship Id="rId775" Type="http://schemas.openxmlformats.org/officeDocument/2006/relationships/customXml" Target="ink/ink375.xml"/><Relationship Id="rId428" Type="http://schemas.openxmlformats.org/officeDocument/2006/relationships/image" Target="media/image206.png"/><Relationship Id="rId635" Type="http://schemas.openxmlformats.org/officeDocument/2006/relationships/customXml" Target="ink/ink307.xml"/><Relationship Id="rId842" Type="http://schemas.openxmlformats.org/officeDocument/2006/relationships/customXml" Target="ink/ink408.xml"/><Relationship Id="rId274" Type="http://schemas.openxmlformats.org/officeDocument/2006/relationships/image" Target="media/image128.png"/><Relationship Id="rId481" Type="http://schemas.openxmlformats.org/officeDocument/2006/relationships/customXml" Target="ink/ink235.xml"/><Relationship Id="rId702" Type="http://schemas.openxmlformats.org/officeDocument/2006/relationships/customXml" Target="ink/ink340.xml"/><Relationship Id="rId69" Type="http://schemas.openxmlformats.org/officeDocument/2006/relationships/customXml" Target="ink/ink31.xml"/><Relationship Id="rId134" Type="http://schemas.openxmlformats.org/officeDocument/2006/relationships/image" Target="media/image64.png"/><Relationship Id="rId579" Type="http://schemas.openxmlformats.org/officeDocument/2006/relationships/image" Target="media/image283.png"/><Relationship Id="rId786" Type="http://schemas.openxmlformats.org/officeDocument/2006/relationships/image" Target="media/image385.png"/><Relationship Id="rId341" Type="http://schemas.openxmlformats.org/officeDocument/2006/relationships/customXml" Target="ink/ink165.xml"/><Relationship Id="rId439" Type="http://schemas.openxmlformats.org/officeDocument/2006/relationships/customXml" Target="ink/ink214.xml"/><Relationship Id="rId646" Type="http://schemas.openxmlformats.org/officeDocument/2006/relationships/image" Target="media/image317.png"/><Relationship Id="rId201" Type="http://schemas.openxmlformats.org/officeDocument/2006/relationships/customXml" Target="ink/ink97.xml"/><Relationship Id="rId285" Type="http://schemas.openxmlformats.org/officeDocument/2006/relationships/customXml" Target="ink/ink139.xml"/><Relationship Id="rId506" Type="http://schemas.openxmlformats.org/officeDocument/2006/relationships/image" Target="media/image245.png"/><Relationship Id="rId853" Type="http://schemas.openxmlformats.org/officeDocument/2006/relationships/image" Target="media/image419.png"/><Relationship Id="rId492" Type="http://schemas.openxmlformats.org/officeDocument/2006/relationships/image" Target="media/image238.png"/><Relationship Id="rId713" Type="http://schemas.openxmlformats.org/officeDocument/2006/relationships/image" Target="media/image348.png"/><Relationship Id="rId797" Type="http://schemas.openxmlformats.org/officeDocument/2006/relationships/customXml" Target="ink/ink386.xml"/><Relationship Id="rId920" Type="http://schemas.openxmlformats.org/officeDocument/2006/relationships/image" Target="media/image452.png"/><Relationship Id="rId145" Type="http://schemas.openxmlformats.org/officeDocument/2006/relationships/customXml" Target="ink/ink69.xml"/><Relationship Id="rId352" Type="http://schemas.openxmlformats.org/officeDocument/2006/relationships/image" Target="media/image168.png"/><Relationship Id="rId212" Type="http://schemas.openxmlformats.org/officeDocument/2006/relationships/image" Target="media/image99.png"/><Relationship Id="rId657" Type="http://schemas.openxmlformats.org/officeDocument/2006/relationships/customXml" Target="ink/ink318.xml"/><Relationship Id="rId864" Type="http://schemas.openxmlformats.org/officeDocument/2006/relationships/customXml" Target="ink/ink419.xml"/><Relationship Id="rId296" Type="http://schemas.openxmlformats.org/officeDocument/2006/relationships/image" Target="media/image139.png"/><Relationship Id="rId517" Type="http://schemas.openxmlformats.org/officeDocument/2006/relationships/customXml" Target="ink/ink253.xml"/><Relationship Id="rId724" Type="http://schemas.openxmlformats.org/officeDocument/2006/relationships/customXml" Target="ink/ink351.xml"/><Relationship Id="rId931" Type="http://schemas.openxmlformats.org/officeDocument/2006/relationships/customXml" Target="ink/ink452.xml"/><Relationship Id="rId60" Type="http://schemas.openxmlformats.org/officeDocument/2006/relationships/customXml" Target="ink/ink27.xml"/><Relationship Id="rId156" Type="http://schemas.openxmlformats.org/officeDocument/2006/relationships/image" Target="media/image75.png"/><Relationship Id="rId363" Type="http://schemas.openxmlformats.org/officeDocument/2006/relationships/customXml" Target="ink/ink176.xml"/><Relationship Id="rId570" Type="http://schemas.openxmlformats.org/officeDocument/2006/relationships/customXml" Target="ink/ink278.xml"/><Relationship Id="rId223" Type="http://schemas.openxmlformats.org/officeDocument/2006/relationships/customXml" Target="ink/ink108.xml"/><Relationship Id="rId430" Type="http://schemas.openxmlformats.org/officeDocument/2006/relationships/image" Target="media/image207.png"/><Relationship Id="rId668" Type="http://schemas.openxmlformats.org/officeDocument/2006/relationships/customXml" Target="ink/ink323.xml"/><Relationship Id="rId875" Type="http://schemas.openxmlformats.org/officeDocument/2006/relationships/customXml" Target="ink/ink424.xml"/><Relationship Id="rId18" Type="http://schemas.openxmlformats.org/officeDocument/2006/relationships/customXml" Target="ink/ink6.xml"/><Relationship Id="rId528" Type="http://schemas.openxmlformats.org/officeDocument/2006/relationships/image" Target="media/image256.png"/><Relationship Id="rId735" Type="http://schemas.openxmlformats.org/officeDocument/2006/relationships/image" Target="media/image359.png"/><Relationship Id="rId167" Type="http://schemas.openxmlformats.org/officeDocument/2006/relationships/customXml" Target="ink/ink80.xml"/><Relationship Id="rId374" Type="http://schemas.openxmlformats.org/officeDocument/2006/relationships/image" Target="media/image179.png"/><Relationship Id="rId581" Type="http://schemas.openxmlformats.org/officeDocument/2006/relationships/image" Target="media/image284.png"/><Relationship Id="rId71" Type="http://schemas.openxmlformats.org/officeDocument/2006/relationships/customXml" Target="ink/ink32.xml"/><Relationship Id="rId234" Type="http://schemas.openxmlformats.org/officeDocument/2006/relationships/image" Target="media/image109.png"/><Relationship Id="rId679" Type="http://schemas.openxmlformats.org/officeDocument/2006/relationships/image" Target="media/image331.png"/><Relationship Id="rId802" Type="http://schemas.openxmlformats.org/officeDocument/2006/relationships/image" Target="media/image393.png"/><Relationship Id="rId886" Type="http://schemas.openxmlformats.org/officeDocument/2006/relationships/image" Target="media/image435.png"/><Relationship Id="rId2" Type="http://schemas.openxmlformats.org/officeDocument/2006/relationships/numbering" Target="numbering.xml"/><Relationship Id="rId29" Type="http://schemas.openxmlformats.org/officeDocument/2006/relationships/image" Target="media/image11.png"/><Relationship Id="rId441" Type="http://schemas.openxmlformats.org/officeDocument/2006/relationships/customXml" Target="ink/ink215.xml"/><Relationship Id="rId539" Type="http://schemas.openxmlformats.org/officeDocument/2006/relationships/customXml" Target="ink/ink264.xml"/><Relationship Id="rId746" Type="http://schemas.openxmlformats.org/officeDocument/2006/relationships/image" Target="media/image365.png"/><Relationship Id="rId178" Type="http://schemas.openxmlformats.org/officeDocument/2006/relationships/image" Target="media/image86.png"/><Relationship Id="rId301" Type="http://schemas.openxmlformats.org/officeDocument/2006/relationships/customXml" Target="ink/ink146.xml"/><Relationship Id="rId82" Type="http://schemas.openxmlformats.org/officeDocument/2006/relationships/image" Target="media/image38.png"/><Relationship Id="rId385" Type="http://schemas.openxmlformats.org/officeDocument/2006/relationships/customXml" Target="ink/ink187.xml"/><Relationship Id="rId592" Type="http://schemas.openxmlformats.org/officeDocument/2006/relationships/image" Target="media/image267.wmf"/><Relationship Id="rId606" Type="http://schemas.openxmlformats.org/officeDocument/2006/relationships/customXml" Target="ink/ink293.xml"/><Relationship Id="rId813" Type="http://schemas.openxmlformats.org/officeDocument/2006/relationships/image" Target="media/image399.png"/><Relationship Id="rId245" Type="http://schemas.openxmlformats.org/officeDocument/2006/relationships/customXml" Target="ink/ink119.xml"/><Relationship Id="rId452" Type="http://schemas.openxmlformats.org/officeDocument/2006/relationships/image" Target="media/image218.png"/><Relationship Id="rId897" Type="http://schemas.openxmlformats.org/officeDocument/2006/relationships/customXml" Target="ink/ink435.xml"/><Relationship Id="rId105" Type="http://schemas.openxmlformats.org/officeDocument/2006/relationships/customXml" Target="ink/ink49.xml"/><Relationship Id="rId312" Type="http://schemas.openxmlformats.org/officeDocument/2006/relationships/image" Target="media/image147.png"/><Relationship Id="rId757" Type="http://schemas.openxmlformats.org/officeDocument/2006/relationships/customXml" Target="ink/ink367.xml"/><Relationship Id="rId93" Type="http://schemas.openxmlformats.org/officeDocument/2006/relationships/customXml" Target="ink/ink43.xml"/><Relationship Id="rId189" Type="http://schemas.openxmlformats.org/officeDocument/2006/relationships/customXml" Target="ink/ink91.xml"/><Relationship Id="rId396" Type="http://schemas.openxmlformats.org/officeDocument/2006/relationships/image" Target="media/image190.png"/><Relationship Id="rId617" Type="http://schemas.openxmlformats.org/officeDocument/2006/relationships/customXml" Target="ink/ink298.xml"/><Relationship Id="rId824" Type="http://schemas.openxmlformats.org/officeDocument/2006/relationships/customXml" Target="ink/ink399.xml"/><Relationship Id="rId256" Type="http://schemas.openxmlformats.org/officeDocument/2006/relationships/image" Target="media/image119.png"/><Relationship Id="rId463" Type="http://schemas.openxmlformats.org/officeDocument/2006/relationships/customXml" Target="ink/ink226.xml"/><Relationship Id="rId670" Type="http://schemas.openxmlformats.org/officeDocument/2006/relationships/customXml" Target="ink/ink324.xml"/><Relationship Id="rId116" Type="http://schemas.openxmlformats.org/officeDocument/2006/relationships/image" Target="media/image55.png"/><Relationship Id="rId323" Type="http://schemas.openxmlformats.org/officeDocument/2006/relationships/image" Target="media/image153.png"/><Relationship Id="rId530" Type="http://schemas.openxmlformats.org/officeDocument/2006/relationships/image" Target="media/image257.png"/><Relationship Id="rId768" Type="http://schemas.openxmlformats.org/officeDocument/2006/relationships/image" Target="media/image376.png"/><Relationship Id="rId20" Type="http://schemas.openxmlformats.org/officeDocument/2006/relationships/customXml" Target="ink/ink7.xml"/><Relationship Id="rId628" Type="http://schemas.openxmlformats.org/officeDocument/2006/relationships/image" Target="media/image308.png"/><Relationship Id="rId835" Type="http://schemas.openxmlformats.org/officeDocument/2006/relationships/image" Target="media/image410.png"/><Relationship Id="rId267" Type="http://schemas.openxmlformats.org/officeDocument/2006/relationships/customXml" Target="ink/ink130.xml"/><Relationship Id="rId474" Type="http://schemas.openxmlformats.org/officeDocument/2006/relationships/image" Target="media/image229.png"/><Relationship Id="rId127" Type="http://schemas.openxmlformats.org/officeDocument/2006/relationships/customXml" Target="ink/ink60.xml"/><Relationship Id="rId681" Type="http://schemas.openxmlformats.org/officeDocument/2006/relationships/image" Target="media/image332.png"/><Relationship Id="rId779" Type="http://schemas.openxmlformats.org/officeDocument/2006/relationships/customXml" Target="ink/ink377.xml"/><Relationship Id="rId902" Type="http://schemas.openxmlformats.org/officeDocument/2006/relationships/image" Target="media/image443.png"/><Relationship Id="rId31" Type="http://schemas.openxmlformats.org/officeDocument/2006/relationships/image" Target="media/image12.png"/><Relationship Id="rId334" Type="http://schemas.openxmlformats.org/officeDocument/2006/relationships/customXml" Target="ink/ink162.xml"/><Relationship Id="rId541" Type="http://schemas.openxmlformats.org/officeDocument/2006/relationships/customXml" Target="ink/ink265.xml"/><Relationship Id="rId639" Type="http://schemas.openxmlformats.org/officeDocument/2006/relationships/customXml" Target="ink/ink309.xml"/><Relationship Id="rId180" Type="http://schemas.openxmlformats.org/officeDocument/2006/relationships/image" Target="media/image830.png"/><Relationship Id="rId278" Type="http://schemas.openxmlformats.org/officeDocument/2006/relationships/image" Target="media/image130.png"/><Relationship Id="rId401" Type="http://schemas.openxmlformats.org/officeDocument/2006/relationships/customXml" Target="ink/ink195.xml"/><Relationship Id="rId846" Type="http://schemas.openxmlformats.org/officeDocument/2006/relationships/customXml" Target="ink/ink410.xml"/><Relationship Id="rId485" Type="http://schemas.openxmlformats.org/officeDocument/2006/relationships/customXml" Target="ink/ink237.xml"/><Relationship Id="rId692" Type="http://schemas.openxmlformats.org/officeDocument/2006/relationships/customXml" Target="ink/ink335.xml"/><Relationship Id="rId706" Type="http://schemas.openxmlformats.org/officeDocument/2006/relationships/customXml" Target="ink/ink342.xml"/><Relationship Id="rId913" Type="http://schemas.openxmlformats.org/officeDocument/2006/relationships/customXml" Target="ink/ink443.xml"/><Relationship Id="rId42" Type="http://schemas.openxmlformats.org/officeDocument/2006/relationships/customXml" Target="ink/ink18.xml"/><Relationship Id="rId138" Type="http://schemas.openxmlformats.org/officeDocument/2006/relationships/image" Target="media/image66.png"/><Relationship Id="rId345" Type="http://schemas.openxmlformats.org/officeDocument/2006/relationships/customXml" Target="ink/ink167.xml"/><Relationship Id="rId552" Type="http://schemas.openxmlformats.org/officeDocument/2006/relationships/customXml" Target="ink/ink269.xml"/><Relationship Id="rId191" Type="http://schemas.openxmlformats.org/officeDocument/2006/relationships/customXml" Target="ink/ink92.xml"/><Relationship Id="rId205" Type="http://schemas.openxmlformats.org/officeDocument/2006/relationships/customXml" Target="ink/ink99.xml"/><Relationship Id="rId412" Type="http://schemas.openxmlformats.org/officeDocument/2006/relationships/image" Target="media/image198.png"/><Relationship Id="rId857" Type="http://schemas.openxmlformats.org/officeDocument/2006/relationships/image" Target="media/image421.png"/><Relationship Id="rId289" Type="http://schemas.openxmlformats.org/officeDocument/2006/relationships/customXml" Target="ink/ink141.xml"/><Relationship Id="rId496" Type="http://schemas.openxmlformats.org/officeDocument/2006/relationships/image" Target="media/image240.png"/><Relationship Id="rId717" Type="http://schemas.openxmlformats.org/officeDocument/2006/relationships/image" Target="media/image350.png"/><Relationship Id="rId924" Type="http://schemas.openxmlformats.org/officeDocument/2006/relationships/image" Target="media/image454.png"/><Relationship Id="rId53" Type="http://schemas.openxmlformats.org/officeDocument/2006/relationships/image" Target="media/image23.png"/><Relationship Id="rId149" Type="http://schemas.openxmlformats.org/officeDocument/2006/relationships/customXml" Target="ink/ink71.xml"/><Relationship Id="rId356" Type="http://schemas.openxmlformats.org/officeDocument/2006/relationships/image" Target="media/image170.png"/><Relationship Id="rId563" Type="http://schemas.openxmlformats.org/officeDocument/2006/relationships/image" Target="media/image275.png"/><Relationship Id="rId770" Type="http://schemas.openxmlformats.org/officeDocument/2006/relationships/image" Target="media/image377.png"/><Relationship Id="rId216" Type="http://schemas.openxmlformats.org/officeDocument/2006/relationships/image" Target="media/image100.png"/><Relationship Id="rId423" Type="http://schemas.openxmlformats.org/officeDocument/2006/relationships/customXml" Target="ink/ink206.xml"/><Relationship Id="rId868" Type="http://schemas.openxmlformats.org/officeDocument/2006/relationships/customXml" Target="ink/ink421.xml"/><Relationship Id="rId630" Type="http://schemas.openxmlformats.org/officeDocument/2006/relationships/image" Target="media/image309.png"/><Relationship Id="rId728" Type="http://schemas.openxmlformats.org/officeDocument/2006/relationships/customXml" Target="ink/ink353.xml"/><Relationship Id="rId935" Type="http://schemas.openxmlformats.org/officeDocument/2006/relationships/header" Target="header1.xml"/><Relationship Id="rId64" Type="http://schemas.openxmlformats.org/officeDocument/2006/relationships/customXml" Target="ink/ink29.xml"/><Relationship Id="rId367" Type="http://schemas.openxmlformats.org/officeDocument/2006/relationships/customXml" Target="ink/ink178.xml"/><Relationship Id="rId574" Type="http://schemas.openxmlformats.org/officeDocument/2006/relationships/customXml" Target="ink/ink280.xml"/><Relationship Id="rId227" Type="http://schemas.openxmlformats.org/officeDocument/2006/relationships/customXml" Target="ink/ink110.xml"/><Relationship Id="rId781" Type="http://schemas.openxmlformats.org/officeDocument/2006/relationships/customXml" Target="ink/ink378.xml"/><Relationship Id="rId879" Type="http://schemas.openxmlformats.org/officeDocument/2006/relationships/customXml" Target="ink/ink426.xml"/><Relationship Id="rId434" Type="http://schemas.openxmlformats.org/officeDocument/2006/relationships/image" Target="media/image209.png"/><Relationship Id="rId641" Type="http://schemas.openxmlformats.org/officeDocument/2006/relationships/customXml" Target="ink/ink310.xml"/><Relationship Id="rId739" Type="http://schemas.openxmlformats.org/officeDocument/2006/relationships/customXml" Target="ink/ink358.xml"/><Relationship Id="rId280" Type="http://schemas.openxmlformats.org/officeDocument/2006/relationships/image" Target="media/image131.png"/><Relationship Id="rId501" Type="http://schemas.openxmlformats.org/officeDocument/2006/relationships/customXml" Target="ink/ink245.xml"/><Relationship Id="rId75" Type="http://schemas.openxmlformats.org/officeDocument/2006/relationships/customXml" Target="ink/ink34.xml"/><Relationship Id="rId140" Type="http://schemas.openxmlformats.org/officeDocument/2006/relationships/image" Target="media/image67.png"/><Relationship Id="rId378" Type="http://schemas.openxmlformats.org/officeDocument/2006/relationships/image" Target="media/image181.png"/><Relationship Id="rId585" Type="http://schemas.openxmlformats.org/officeDocument/2006/relationships/image" Target="media/image286.png"/><Relationship Id="rId792" Type="http://schemas.openxmlformats.org/officeDocument/2006/relationships/image" Target="media/image388.png"/><Relationship Id="rId806" Type="http://schemas.openxmlformats.org/officeDocument/2006/relationships/customXml" Target="ink/ink390.xml"/><Relationship Id="rId6" Type="http://schemas.openxmlformats.org/officeDocument/2006/relationships/footnotes" Target="footnotes.xml"/><Relationship Id="rId238" Type="http://schemas.openxmlformats.org/officeDocument/2006/relationships/image" Target="media/image1100.png"/><Relationship Id="rId445" Type="http://schemas.openxmlformats.org/officeDocument/2006/relationships/customXml" Target="ink/ink217.xml"/><Relationship Id="rId652" Type="http://schemas.openxmlformats.org/officeDocument/2006/relationships/image" Target="media/image320.png"/><Relationship Id="rId291" Type="http://schemas.openxmlformats.org/officeDocument/2006/relationships/customXml" Target="ink/ink142.xml"/><Relationship Id="rId305" Type="http://schemas.openxmlformats.org/officeDocument/2006/relationships/customXml" Target="ink/ink148.xml"/><Relationship Id="rId512" Type="http://schemas.openxmlformats.org/officeDocument/2006/relationships/image" Target="media/image248.png"/><Relationship Id="rId86" Type="http://schemas.openxmlformats.org/officeDocument/2006/relationships/image" Target="media/image40.png"/><Relationship Id="rId151" Type="http://schemas.openxmlformats.org/officeDocument/2006/relationships/customXml" Target="ink/ink72.xml"/><Relationship Id="rId389" Type="http://schemas.openxmlformats.org/officeDocument/2006/relationships/customXml" Target="ink/ink189.xml"/><Relationship Id="rId596" Type="http://schemas.openxmlformats.org/officeDocument/2006/relationships/customXml" Target="ink/ink289.xml"/><Relationship Id="rId817" Type="http://schemas.openxmlformats.org/officeDocument/2006/relationships/image" Target="media/image401.png"/><Relationship Id="rId249" Type="http://schemas.openxmlformats.org/officeDocument/2006/relationships/customXml" Target="ink/ink121.xml"/><Relationship Id="rId456" Type="http://schemas.openxmlformats.org/officeDocument/2006/relationships/image" Target="media/image220.png"/><Relationship Id="rId663" Type="http://schemas.openxmlformats.org/officeDocument/2006/relationships/image" Target="media/image301.png"/><Relationship Id="rId870" Type="http://schemas.openxmlformats.org/officeDocument/2006/relationships/customXml" Target="ink/ink422.xml"/><Relationship Id="rId13" Type="http://schemas.openxmlformats.org/officeDocument/2006/relationships/image" Target="media/image3.png"/><Relationship Id="rId109" Type="http://schemas.openxmlformats.org/officeDocument/2006/relationships/customXml" Target="ink/ink51.xml"/><Relationship Id="rId316" Type="http://schemas.openxmlformats.org/officeDocument/2006/relationships/image" Target="media/image149.png"/><Relationship Id="rId523" Type="http://schemas.openxmlformats.org/officeDocument/2006/relationships/customXml" Target="ink/ink256.xml"/><Relationship Id="rId97" Type="http://schemas.openxmlformats.org/officeDocument/2006/relationships/customXml" Target="ink/ink45.xml"/><Relationship Id="rId730" Type="http://schemas.openxmlformats.org/officeDocument/2006/relationships/customXml" Target="ink/ink354.xml"/><Relationship Id="rId828" Type="http://schemas.openxmlformats.org/officeDocument/2006/relationships/customXml" Target="ink/ink401.xml"/><Relationship Id="rId162" Type="http://schemas.openxmlformats.org/officeDocument/2006/relationships/image" Target="media/image78.png"/><Relationship Id="rId467" Type="http://schemas.openxmlformats.org/officeDocument/2006/relationships/customXml" Target="ink/ink228.xml"/><Relationship Id="rId674" Type="http://schemas.openxmlformats.org/officeDocument/2006/relationships/customXml" Target="ink/ink326.xml"/><Relationship Id="rId881" Type="http://schemas.openxmlformats.org/officeDocument/2006/relationships/customXml" Target="ink/ink427.xml"/><Relationship Id="rId24" Type="http://schemas.openxmlformats.org/officeDocument/2006/relationships/customXml" Target="ink/ink9.xml"/><Relationship Id="rId327" Type="http://schemas.openxmlformats.org/officeDocument/2006/relationships/image" Target="media/image155.png"/><Relationship Id="rId534" Type="http://schemas.openxmlformats.org/officeDocument/2006/relationships/image" Target="media/image259.png"/><Relationship Id="rId741" Type="http://schemas.openxmlformats.org/officeDocument/2006/relationships/customXml" Target="ink/ink359.xml"/><Relationship Id="rId839" Type="http://schemas.openxmlformats.org/officeDocument/2006/relationships/image" Target="media/image412.png"/><Relationship Id="rId173" Type="http://schemas.openxmlformats.org/officeDocument/2006/relationships/customXml" Target="ink/ink83.xml"/><Relationship Id="rId380" Type="http://schemas.openxmlformats.org/officeDocument/2006/relationships/image" Target="media/image182.png"/><Relationship Id="rId601" Type="http://schemas.openxmlformats.org/officeDocument/2006/relationships/image" Target="media/image294.png"/><Relationship Id="rId240" Type="http://schemas.openxmlformats.org/officeDocument/2006/relationships/image" Target="media/image111.png"/><Relationship Id="rId478" Type="http://schemas.openxmlformats.org/officeDocument/2006/relationships/image" Target="media/image231.png"/><Relationship Id="rId685" Type="http://schemas.openxmlformats.org/officeDocument/2006/relationships/image" Target="media/image334.png"/><Relationship Id="rId892" Type="http://schemas.openxmlformats.org/officeDocument/2006/relationships/image" Target="media/image438.png"/><Relationship Id="rId906" Type="http://schemas.openxmlformats.org/officeDocument/2006/relationships/image" Target="media/image445.png"/><Relationship Id="rId35" Type="http://schemas.openxmlformats.org/officeDocument/2006/relationships/image" Target="media/image14.png"/><Relationship Id="rId100" Type="http://schemas.openxmlformats.org/officeDocument/2006/relationships/image" Target="media/image47.png"/><Relationship Id="rId338" Type="http://schemas.openxmlformats.org/officeDocument/2006/relationships/customXml" Target="ink/ink164.xml"/><Relationship Id="rId545" Type="http://schemas.openxmlformats.org/officeDocument/2006/relationships/image" Target="media/image265.png"/><Relationship Id="rId752" Type="http://schemas.openxmlformats.org/officeDocument/2006/relationships/image" Target="media/image368.png"/><Relationship Id="rId184" Type="http://schemas.openxmlformats.org/officeDocument/2006/relationships/image" Target="media/image850.png"/><Relationship Id="rId391" Type="http://schemas.openxmlformats.org/officeDocument/2006/relationships/customXml" Target="ink/ink190.xml"/><Relationship Id="rId405" Type="http://schemas.openxmlformats.org/officeDocument/2006/relationships/customXml" Target="ink/ink197.xml"/><Relationship Id="rId612" Type="http://schemas.openxmlformats.org/officeDocument/2006/relationships/customXml" Target="ink/ink296.xml"/><Relationship Id="rId251" Type="http://schemas.openxmlformats.org/officeDocument/2006/relationships/customXml" Target="ink/ink122.xml"/><Relationship Id="rId489" Type="http://schemas.openxmlformats.org/officeDocument/2006/relationships/customXml" Target="ink/ink239.xml"/><Relationship Id="rId696" Type="http://schemas.openxmlformats.org/officeDocument/2006/relationships/customXml" Target="ink/ink337.xml"/><Relationship Id="rId917" Type="http://schemas.openxmlformats.org/officeDocument/2006/relationships/customXml" Target="ink/ink445.xml"/><Relationship Id="rId46" Type="http://schemas.openxmlformats.org/officeDocument/2006/relationships/customXml" Target="ink/ink20.xml"/><Relationship Id="rId349" Type="http://schemas.openxmlformats.org/officeDocument/2006/relationships/customXml" Target="ink/ink169.xml"/><Relationship Id="rId556" Type="http://schemas.openxmlformats.org/officeDocument/2006/relationships/customXml" Target="ink/ink271.xml"/><Relationship Id="rId763" Type="http://schemas.openxmlformats.org/officeDocument/2006/relationships/customXml" Target="ink/ink369.xml"/><Relationship Id="rId111" Type="http://schemas.openxmlformats.org/officeDocument/2006/relationships/customXml" Target="ink/ink52.xml"/><Relationship Id="rId195" Type="http://schemas.openxmlformats.org/officeDocument/2006/relationships/customXml" Target="ink/ink94.xml"/><Relationship Id="rId209" Type="http://schemas.openxmlformats.org/officeDocument/2006/relationships/customXml" Target="ink/ink101.xml"/><Relationship Id="rId416" Type="http://schemas.openxmlformats.org/officeDocument/2006/relationships/image" Target="media/image200.png"/><Relationship Id="rId623" Type="http://schemas.openxmlformats.org/officeDocument/2006/relationships/customXml" Target="ink/ink301.xml"/><Relationship Id="rId830" Type="http://schemas.openxmlformats.org/officeDocument/2006/relationships/customXml" Target="ink/ink402.xml"/><Relationship Id="rId928" Type="http://schemas.openxmlformats.org/officeDocument/2006/relationships/image" Target="media/image456.png"/><Relationship Id="rId57" Type="http://schemas.openxmlformats.org/officeDocument/2006/relationships/image" Target="media/image25.png"/><Relationship Id="rId262" Type="http://schemas.openxmlformats.org/officeDocument/2006/relationships/image" Target="media/image122.png"/><Relationship Id="rId567" Type="http://schemas.openxmlformats.org/officeDocument/2006/relationships/image" Target="media/image277.png"/><Relationship Id="rId122" Type="http://schemas.openxmlformats.org/officeDocument/2006/relationships/image" Target="media/image58.png"/><Relationship Id="rId774" Type="http://schemas.openxmlformats.org/officeDocument/2006/relationships/image" Target="media/image379.png"/><Relationship Id="rId427" Type="http://schemas.openxmlformats.org/officeDocument/2006/relationships/customXml" Target="ink/ink208.xml"/><Relationship Id="rId634" Type="http://schemas.openxmlformats.org/officeDocument/2006/relationships/image" Target="media/image311.png"/><Relationship Id="rId841" Type="http://schemas.openxmlformats.org/officeDocument/2006/relationships/image" Target="media/image413.png"/><Relationship Id="rId273" Type="http://schemas.openxmlformats.org/officeDocument/2006/relationships/customXml" Target="ink/ink133.xml"/><Relationship Id="rId480" Type="http://schemas.openxmlformats.org/officeDocument/2006/relationships/image" Target="media/image232.png"/><Relationship Id="rId701" Type="http://schemas.openxmlformats.org/officeDocument/2006/relationships/image" Target="media/image342.png"/><Relationship Id="rId68" Type="http://schemas.openxmlformats.org/officeDocument/2006/relationships/image" Target="media/image31.png"/><Relationship Id="rId133" Type="http://schemas.openxmlformats.org/officeDocument/2006/relationships/customXml" Target="ink/ink63.xml"/><Relationship Id="rId340" Type="http://schemas.openxmlformats.org/officeDocument/2006/relationships/image" Target="media/image162.png"/><Relationship Id="rId578" Type="http://schemas.openxmlformats.org/officeDocument/2006/relationships/customXml" Target="ink/ink282.xml"/><Relationship Id="rId785" Type="http://schemas.openxmlformats.org/officeDocument/2006/relationships/customXml" Target="ink/ink380.xml"/><Relationship Id="rId200" Type="http://schemas.openxmlformats.org/officeDocument/2006/relationships/image" Target="media/image93.png"/><Relationship Id="rId438" Type="http://schemas.openxmlformats.org/officeDocument/2006/relationships/image" Target="media/image211.png"/><Relationship Id="rId645" Type="http://schemas.openxmlformats.org/officeDocument/2006/relationships/customXml" Target="ink/ink312.xml"/><Relationship Id="rId852" Type="http://schemas.openxmlformats.org/officeDocument/2006/relationships/customXml" Target="ink/ink413.xml"/><Relationship Id="rId284" Type="http://schemas.openxmlformats.org/officeDocument/2006/relationships/image" Target="media/image133.png"/><Relationship Id="rId491" Type="http://schemas.openxmlformats.org/officeDocument/2006/relationships/customXml" Target="ink/ink240.xml"/><Relationship Id="rId505" Type="http://schemas.openxmlformats.org/officeDocument/2006/relationships/customXml" Target="ink/ink247.xml"/><Relationship Id="rId712" Type="http://schemas.openxmlformats.org/officeDocument/2006/relationships/customXml" Target="ink/ink345.xml"/><Relationship Id="rId79" Type="http://schemas.openxmlformats.org/officeDocument/2006/relationships/customXml" Target="ink/ink36.xml"/><Relationship Id="rId144" Type="http://schemas.openxmlformats.org/officeDocument/2006/relationships/image" Target="media/image69.png"/><Relationship Id="rId589" Type="http://schemas.openxmlformats.org/officeDocument/2006/relationships/image" Target="media/image288.png"/><Relationship Id="rId796" Type="http://schemas.openxmlformats.org/officeDocument/2006/relationships/image" Target="media/image390.png"/><Relationship Id="rId351" Type="http://schemas.openxmlformats.org/officeDocument/2006/relationships/customXml" Target="ink/ink170.xml"/><Relationship Id="rId449" Type="http://schemas.openxmlformats.org/officeDocument/2006/relationships/customXml" Target="ink/ink219.xml"/><Relationship Id="rId656" Type="http://schemas.openxmlformats.org/officeDocument/2006/relationships/image" Target="media/image322.png"/><Relationship Id="rId863" Type="http://schemas.openxmlformats.org/officeDocument/2006/relationships/image" Target="media/image424.png"/><Relationship Id="rId211" Type="http://schemas.openxmlformats.org/officeDocument/2006/relationships/customXml" Target="ink/ink102.xml"/><Relationship Id="rId295" Type="http://schemas.openxmlformats.org/officeDocument/2006/relationships/customXml" Target="ink/ink143.xml"/><Relationship Id="rId309" Type="http://schemas.openxmlformats.org/officeDocument/2006/relationships/customXml" Target="ink/ink150.xml"/><Relationship Id="rId516" Type="http://schemas.openxmlformats.org/officeDocument/2006/relationships/image" Target="media/image250.png"/><Relationship Id="rId723" Type="http://schemas.openxmlformats.org/officeDocument/2006/relationships/image" Target="media/image353.png"/><Relationship Id="rId930" Type="http://schemas.openxmlformats.org/officeDocument/2006/relationships/image" Target="media/image457.png"/><Relationship Id="rId155" Type="http://schemas.openxmlformats.org/officeDocument/2006/relationships/customXml" Target="ink/ink74.xml"/><Relationship Id="rId362" Type="http://schemas.openxmlformats.org/officeDocument/2006/relationships/image" Target="media/image173.png"/><Relationship Id="rId222" Type="http://schemas.openxmlformats.org/officeDocument/2006/relationships/image" Target="media/image103.png"/><Relationship Id="rId667" Type="http://schemas.openxmlformats.org/officeDocument/2006/relationships/image" Target="media/image325.png"/><Relationship Id="rId874" Type="http://schemas.openxmlformats.org/officeDocument/2006/relationships/image" Target="media/image429.png"/><Relationship Id="rId17" Type="http://schemas.openxmlformats.org/officeDocument/2006/relationships/image" Target="media/image5.png"/><Relationship Id="rId527" Type="http://schemas.openxmlformats.org/officeDocument/2006/relationships/customXml" Target="ink/ink258.xml"/><Relationship Id="rId734" Type="http://schemas.openxmlformats.org/officeDocument/2006/relationships/customXml" Target="ink/ink356.xml"/><Relationship Id="rId70" Type="http://schemas.openxmlformats.org/officeDocument/2006/relationships/image" Target="media/image32.png"/><Relationship Id="rId166" Type="http://schemas.openxmlformats.org/officeDocument/2006/relationships/image" Target="media/image80.png"/><Relationship Id="rId331" Type="http://schemas.openxmlformats.org/officeDocument/2006/relationships/image" Target="media/image157.png"/><Relationship Id="rId373" Type="http://schemas.openxmlformats.org/officeDocument/2006/relationships/customXml" Target="ink/ink181.xml"/><Relationship Id="rId429" Type="http://schemas.openxmlformats.org/officeDocument/2006/relationships/customXml" Target="ink/ink209.xml"/><Relationship Id="rId580" Type="http://schemas.openxmlformats.org/officeDocument/2006/relationships/customXml" Target="ink/ink283.xml"/><Relationship Id="rId636" Type="http://schemas.openxmlformats.org/officeDocument/2006/relationships/image" Target="media/image312.png"/><Relationship Id="rId801" Type="http://schemas.openxmlformats.org/officeDocument/2006/relationships/customXml" Target="ink/ink388.xml"/><Relationship Id="rId1" Type="http://schemas.openxmlformats.org/officeDocument/2006/relationships/customXml" Target="../customXml/item1.xml"/><Relationship Id="rId233" Type="http://schemas.openxmlformats.org/officeDocument/2006/relationships/customXml" Target="ink/ink113.xml"/><Relationship Id="rId440" Type="http://schemas.openxmlformats.org/officeDocument/2006/relationships/image" Target="media/image212.png"/><Relationship Id="rId678" Type="http://schemas.openxmlformats.org/officeDocument/2006/relationships/customXml" Target="ink/ink328.xml"/><Relationship Id="rId843" Type="http://schemas.openxmlformats.org/officeDocument/2006/relationships/image" Target="media/image414.png"/><Relationship Id="rId885" Type="http://schemas.openxmlformats.org/officeDocument/2006/relationships/customXml" Target="ink/ink429.xml"/><Relationship Id="rId28" Type="http://schemas.openxmlformats.org/officeDocument/2006/relationships/customXml" Target="ink/ink11.xml"/><Relationship Id="rId275" Type="http://schemas.openxmlformats.org/officeDocument/2006/relationships/customXml" Target="ink/ink134.xml"/><Relationship Id="rId300" Type="http://schemas.openxmlformats.org/officeDocument/2006/relationships/image" Target="media/image141.png"/><Relationship Id="rId482" Type="http://schemas.openxmlformats.org/officeDocument/2006/relationships/image" Target="media/image233.png"/><Relationship Id="rId538" Type="http://schemas.openxmlformats.org/officeDocument/2006/relationships/image" Target="media/image261.png"/><Relationship Id="rId703" Type="http://schemas.openxmlformats.org/officeDocument/2006/relationships/image" Target="media/image343.png"/><Relationship Id="rId745" Type="http://schemas.openxmlformats.org/officeDocument/2006/relationships/customXml" Target="ink/ink361.xml"/><Relationship Id="rId910" Type="http://schemas.openxmlformats.org/officeDocument/2006/relationships/image" Target="media/image447.png"/><Relationship Id="rId81" Type="http://schemas.openxmlformats.org/officeDocument/2006/relationships/customXml" Target="ink/ink37.xml"/><Relationship Id="rId135" Type="http://schemas.openxmlformats.org/officeDocument/2006/relationships/customXml" Target="ink/ink64.xml"/><Relationship Id="rId177" Type="http://schemas.openxmlformats.org/officeDocument/2006/relationships/customXml" Target="ink/ink85.xml"/><Relationship Id="rId342" Type="http://schemas.openxmlformats.org/officeDocument/2006/relationships/image" Target="media/image163.png"/><Relationship Id="rId384" Type="http://schemas.openxmlformats.org/officeDocument/2006/relationships/image" Target="media/image184.png"/><Relationship Id="rId591" Type="http://schemas.openxmlformats.org/officeDocument/2006/relationships/image" Target="media/image289.png"/><Relationship Id="rId605" Type="http://schemas.openxmlformats.org/officeDocument/2006/relationships/image" Target="media/image296.png"/><Relationship Id="rId787" Type="http://schemas.openxmlformats.org/officeDocument/2006/relationships/customXml" Target="ink/ink381.xml"/><Relationship Id="rId812" Type="http://schemas.openxmlformats.org/officeDocument/2006/relationships/customXml" Target="ink/ink393.xml"/><Relationship Id="rId202" Type="http://schemas.openxmlformats.org/officeDocument/2006/relationships/image" Target="media/image94.png"/><Relationship Id="rId244" Type="http://schemas.openxmlformats.org/officeDocument/2006/relationships/image" Target="media/image113.png"/><Relationship Id="rId647" Type="http://schemas.openxmlformats.org/officeDocument/2006/relationships/customXml" Target="ink/ink313.xml"/><Relationship Id="rId689" Type="http://schemas.openxmlformats.org/officeDocument/2006/relationships/image" Target="media/image336.png"/><Relationship Id="rId854" Type="http://schemas.openxmlformats.org/officeDocument/2006/relationships/customXml" Target="ink/ink414.xml"/><Relationship Id="rId896" Type="http://schemas.openxmlformats.org/officeDocument/2006/relationships/image" Target="media/image440.png"/><Relationship Id="rId39" Type="http://schemas.openxmlformats.org/officeDocument/2006/relationships/image" Target="media/image16.png"/><Relationship Id="rId286" Type="http://schemas.openxmlformats.org/officeDocument/2006/relationships/image" Target="media/image134.png"/><Relationship Id="rId451" Type="http://schemas.openxmlformats.org/officeDocument/2006/relationships/customXml" Target="ink/ink220.xml"/><Relationship Id="rId493" Type="http://schemas.openxmlformats.org/officeDocument/2006/relationships/customXml" Target="ink/ink241.xml"/><Relationship Id="rId507" Type="http://schemas.openxmlformats.org/officeDocument/2006/relationships/customXml" Target="ink/ink248.xml"/><Relationship Id="rId549" Type="http://schemas.openxmlformats.org/officeDocument/2006/relationships/image" Target="media/image268.png"/><Relationship Id="rId714" Type="http://schemas.openxmlformats.org/officeDocument/2006/relationships/customXml" Target="ink/ink346.xml"/><Relationship Id="rId756" Type="http://schemas.openxmlformats.org/officeDocument/2006/relationships/image" Target="media/image370.png"/><Relationship Id="rId921" Type="http://schemas.openxmlformats.org/officeDocument/2006/relationships/customXml" Target="ink/ink447.xml"/><Relationship Id="rId50" Type="http://schemas.openxmlformats.org/officeDocument/2006/relationships/customXml" Target="ink/ink22.xml"/><Relationship Id="rId104" Type="http://schemas.openxmlformats.org/officeDocument/2006/relationships/image" Target="media/image49.png"/><Relationship Id="rId146" Type="http://schemas.openxmlformats.org/officeDocument/2006/relationships/image" Target="media/image70.png"/><Relationship Id="rId188" Type="http://schemas.openxmlformats.org/officeDocument/2006/relationships/image" Target="media/image87.png"/><Relationship Id="rId311" Type="http://schemas.openxmlformats.org/officeDocument/2006/relationships/customXml" Target="ink/ink151.xml"/><Relationship Id="rId353" Type="http://schemas.openxmlformats.org/officeDocument/2006/relationships/customXml" Target="ink/ink171.xml"/><Relationship Id="rId395" Type="http://schemas.openxmlformats.org/officeDocument/2006/relationships/customXml" Target="ink/ink192.xml"/><Relationship Id="rId409" Type="http://schemas.openxmlformats.org/officeDocument/2006/relationships/customXml" Target="ink/ink199.xml"/><Relationship Id="rId560" Type="http://schemas.openxmlformats.org/officeDocument/2006/relationships/customXml" Target="ink/ink273.xml"/><Relationship Id="rId798" Type="http://schemas.openxmlformats.org/officeDocument/2006/relationships/image" Target="media/image391.png"/><Relationship Id="rId92" Type="http://schemas.openxmlformats.org/officeDocument/2006/relationships/image" Target="media/image43.png"/><Relationship Id="rId213" Type="http://schemas.openxmlformats.org/officeDocument/2006/relationships/customXml" Target="ink/ink103.xml"/><Relationship Id="rId420" Type="http://schemas.openxmlformats.org/officeDocument/2006/relationships/image" Target="media/image202.png"/><Relationship Id="rId616" Type="http://schemas.openxmlformats.org/officeDocument/2006/relationships/image" Target="media/image302.png"/><Relationship Id="rId658" Type="http://schemas.openxmlformats.org/officeDocument/2006/relationships/image" Target="media/image323.png"/><Relationship Id="rId823" Type="http://schemas.openxmlformats.org/officeDocument/2006/relationships/image" Target="media/image404.png"/><Relationship Id="rId865" Type="http://schemas.openxmlformats.org/officeDocument/2006/relationships/image" Target="media/image425.png"/><Relationship Id="rId255" Type="http://schemas.openxmlformats.org/officeDocument/2006/relationships/customXml" Target="ink/ink124.xml"/><Relationship Id="rId297" Type="http://schemas.openxmlformats.org/officeDocument/2006/relationships/customXml" Target="ink/ink144.xml"/><Relationship Id="rId462" Type="http://schemas.openxmlformats.org/officeDocument/2006/relationships/image" Target="media/image223.png"/><Relationship Id="rId518" Type="http://schemas.openxmlformats.org/officeDocument/2006/relationships/image" Target="media/image251.png"/><Relationship Id="rId725" Type="http://schemas.openxmlformats.org/officeDocument/2006/relationships/image" Target="media/image354.png"/><Relationship Id="rId932" Type="http://schemas.openxmlformats.org/officeDocument/2006/relationships/image" Target="media/image458.png"/><Relationship Id="rId115" Type="http://schemas.openxmlformats.org/officeDocument/2006/relationships/customXml" Target="ink/ink54.xml"/><Relationship Id="rId157" Type="http://schemas.openxmlformats.org/officeDocument/2006/relationships/customXml" Target="ink/ink75.xml"/><Relationship Id="rId322" Type="http://schemas.openxmlformats.org/officeDocument/2006/relationships/customXml" Target="ink/ink156.xml"/><Relationship Id="rId364" Type="http://schemas.openxmlformats.org/officeDocument/2006/relationships/image" Target="media/image174.png"/><Relationship Id="rId767" Type="http://schemas.openxmlformats.org/officeDocument/2006/relationships/customXml" Target="ink/ink371.xml"/><Relationship Id="rId61" Type="http://schemas.openxmlformats.org/officeDocument/2006/relationships/image" Target="media/image27.png"/><Relationship Id="rId199" Type="http://schemas.openxmlformats.org/officeDocument/2006/relationships/customXml" Target="ink/ink96.xml"/><Relationship Id="rId571" Type="http://schemas.openxmlformats.org/officeDocument/2006/relationships/image" Target="media/image279.png"/><Relationship Id="rId627" Type="http://schemas.openxmlformats.org/officeDocument/2006/relationships/customXml" Target="ink/ink303.xml"/><Relationship Id="rId669" Type="http://schemas.openxmlformats.org/officeDocument/2006/relationships/image" Target="media/image326.png"/><Relationship Id="rId834" Type="http://schemas.openxmlformats.org/officeDocument/2006/relationships/customXml" Target="ink/ink404.xml"/><Relationship Id="rId876" Type="http://schemas.openxmlformats.org/officeDocument/2006/relationships/image" Target="media/image430.png"/><Relationship Id="rId19" Type="http://schemas.openxmlformats.org/officeDocument/2006/relationships/image" Target="media/image6.png"/><Relationship Id="rId224" Type="http://schemas.openxmlformats.org/officeDocument/2006/relationships/image" Target="media/image104.png"/><Relationship Id="rId266" Type="http://schemas.openxmlformats.org/officeDocument/2006/relationships/image" Target="media/image124.png"/><Relationship Id="rId431" Type="http://schemas.openxmlformats.org/officeDocument/2006/relationships/customXml" Target="ink/ink210.xml"/><Relationship Id="rId473" Type="http://schemas.openxmlformats.org/officeDocument/2006/relationships/customXml" Target="ink/ink231.xml"/><Relationship Id="rId529" Type="http://schemas.openxmlformats.org/officeDocument/2006/relationships/customXml" Target="ink/ink259.xml"/><Relationship Id="rId680" Type="http://schemas.openxmlformats.org/officeDocument/2006/relationships/customXml" Target="ink/ink329.xml"/><Relationship Id="rId736" Type="http://schemas.openxmlformats.org/officeDocument/2006/relationships/customXml" Target="ink/ink357.xml"/><Relationship Id="rId901" Type="http://schemas.openxmlformats.org/officeDocument/2006/relationships/customXml" Target="ink/ink437.xml"/><Relationship Id="rId30" Type="http://schemas.openxmlformats.org/officeDocument/2006/relationships/customXml" Target="ink/ink12.xml"/><Relationship Id="rId126" Type="http://schemas.openxmlformats.org/officeDocument/2006/relationships/image" Target="media/image60.png"/><Relationship Id="rId168" Type="http://schemas.openxmlformats.org/officeDocument/2006/relationships/image" Target="media/image81.png"/><Relationship Id="rId333" Type="http://schemas.openxmlformats.org/officeDocument/2006/relationships/image" Target="media/image158.png"/><Relationship Id="rId540" Type="http://schemas.openxmlformats.org/officeDocument/2006/relationships/image" Target="media/image262.png"/><Relationship Id="rId778" Type="http://schemas.openxmlformats.org/officeDocument/2006/relationships/image" Target="media/image381.png"/><Relationship Id="rId72" Type="http://schemas.openxmlformats.org/officeDocument/2006/relationships/image" Target="media/image33.png"/><Relationship Id="rId375" Type="http://schemas.openxmlformats.org/officeDocument/2006/relationships/customXml" Target="ink/ink182.xml"/><Relationship Id="rId582" Type="http://schemas.openxmlformats.org/officeDocument/2006/relationships/customXml" Target="ink/ink284.xml"/><Relationship Id="rId638" Type="http://schemas.openxmlformats.org/officeDocument/2006/relationships/image" Target="media/image313.png"/><Relationship Id="rId803" Type="http://schemas.openxmlformats.org/officeDocument/2006/relationships/customXml" Target="ink/ink389.xml"/><Relationship Id="rId845" Type="http://schemas.openxmlformats.org/officeDocument/2006/relationships/image" Target="media/image415.png"/><Relationship Id="rId3" Type="http://schemas.openxmlformats.org/officeDocument/2006/relationships/styles" Target="styles.xml"/><Relationship Id="rId235" Type="http://schemas.openxmlformats.org/officeDocument/2006/relationships/customXml" Target="ink/ink114.xml"/><Relationship Id="rId277" Type="http://schemas.openxmlformats.org/officeDocument/2006/relationships/customXml" Target="ink/ink135.xml"/><Relationship Id="rId400" Type="http://schemas.openxmlformats.org/officeDocument/2006/relationships/image" Target="media/image192.png"/><Relationship Id="rId442" Type="http://schemas.openxmlformats.org/officeDocument/2006/relationships/image" Target="media/image213.png"/><Relationship Id="rId484" Type="http://schemas.openxmlformats.org/officeDocument/2006/relationships/image" Target="media/image234.png"/><Relationship Id="rId705" Type="http://schemas.openxmlformats.org/officeDocument/2006/relationships/image" Target="media/image344.png"/><Relationship Id="rId887" Type="http://schemas.openxmlformats.org/officeDocument/2006/relationships/customXml" Target="ink/ink430.xml"/><Relationship Id="rId137" Type="http://schemas.openxmlformats.org/officeDocument/2006/relationships/customXml" Target="ink/ink65.xml"/><Relationship Id="rId302" Type="http://schemas.openxmlformats.org/officeDocument/2006/relationships/image" Target="media/image142.png"/><Relationship Id="rId344" Type="http://schemas.openxmlformats.org/officeDocument/2006/relationships/image" Target="media/image164.png"/><Relationship Id="rId691" Type="http://schemas.openxmlformats.org/officeDocument/2006/relationships/image" Target="media/image337.png"/><Relationship Id="rId747" Type="http://schemas.openxmlformats.org/officeDocument/2006/relationships/customXml" Target="ink/ink362.xml"/><Relationship Id="rId789" Type="http://schemas.openxmlformats.org/officeDocument/2006/relationships/customXml" Target="ink/ink382.xml"/><Relationship Id="rId912" Type="http://schemas.openxmlformats.org/officeDocument/2006/relationships/image" Target="media/image448.png"/><Relationship Id="rId41" Type="http://schemas.openxmlformats.org/officeDocument/2006/relationships/image" Target="media/image17.png"/><Relationship Id="rId83" Type="http://schemas.openxmlformats.org/officeDocument/2006/relationships/customXml" Target="ink/ink38.xml"/><Relationship Id="rId179" Type="http://schemas.openxmlformats.org/officeDocument/2006/relationships/customXml" Target="ink/ink86.xml"/><Relationship Id="rId386" Type="http://schemas.openxmlformats.org/officeDocument/2006/relationships/image" Target="media/image185.png"/><Relationship Id="rId551" Type="http://schemas.openxmlformats.org/officeDocument/2006/relationships/image" Target="media/image269.png"/><Relationship Id="rId593" Type="http://schemas.openxmlformats.org/officeDocument/2006/relationships/oleObject" Target="embeddings/oleObject2.bin"/><Relationship Id="rId607" Type="http://schemas.openxmlformats.org/officeDocument/2006/relationships/image" Target="media/image297.png"/><Relationship Id="rId649" Type="http://schemas.openxmlformats.org/officeDocument/2006/relationships/customXml" Target="ink/ink314.xml"/><Relationship Id="rId814" Type="http://schemas.openxmlformats.org/officeDocument/2006/relationships/customXml" Target="ink/ink394.xml"/><Relationship Id="rId856" Type="http://schemas.openxmlformats.org/officeDocument/2006/relationships/customXml" Target="ink/ink415.xml"/><Relationship Id="rId190" Type="http://schemas.openxmlformats.org/officeDocument/2006/relationships/image" Target="media/image88.png"/><Relationship Id="rId204" Type="http://schemas.openxmlformats.org/officeDocument/2006/relationships/image" Target="media/image95.png"/><Relationship Id="rId246" Type="http://schemas.openxmlformats.org/officeDocument/2006/relationships/image" Target="media/image114.png"/><Relationship Id="rId288" Type="http://schemas.openxmlformats.org/officeDocument/2006/relationships/image" Target="media/image135.png"/><Relationship Id="rId411" Type="http://schemas.openxmlformats.org/officeDocument/2006/relationships/customXml" Target="ink/ink200.xml"/><Relationship Id="rId453" Type="http://schemas.openxmlformats.org/officeDocument/2006/relationships/customXml" Target="ink/ink221.xml"/><Relationship Id="rId509" Type="http://schemas.openxmlformats.org/officeDocument/2006/relationships/customXml" Target="ink/ink249.xml"/><Relationship Id="rId660" Type="http://schemas.openxmlformats.org/officeDocument/2006/relationships/customXml" Target="ink/ink319.xml"/><Relationship Id="rId898" Type="http://schemas.openxmlformats.org/officeDocument/2006/relationships/image" Target="media/image441.png"/><Relationship Id="rId106" Type="http://schemas.openxmlformats.org/officeDocument/2006/relationships/image" Target="media/image50.png"/><Relationship Id="rId313" Type="http://schemas.openxmlformats.org/officeDocument/2006/relationships/customXml" Target="ink/ink152.xml"/><Relationship Id="rId495" Type="http://schemas.openxmlformats.org/officeDocument/2006/relationships/customXml" Target="ink/ink242.xml"/><Relationship Id="rId716" Type="http://schemas.openxmlformats.org/officeDocument/2006/relationships/customXml" Target="ink/ink347.xml"/><Relationship Id="rId758" Type="http://schemas.openxmlformats.org/officeDocument/2006/relationships/image" Target="media/image371.png"/><Relationship Id="rId923" Type="http://schemas.openxmlformats.org/officeDocument/2006/relationships/customXml" Target="ink/ink448.xml"/><Relationship Id="rId10" Type="http://schemas.openxmlformats.org/officeDocument/2006/relationships/customXml" Target="ink/ink2.xml"/><Relationship Id="rId52" Type="http://schemas.openxmlformats.org/officeDocument/2006/relationships/customXml" Target="ink/ink23.xml"/><Relationship Id="rId94" Type="http://schemas.openxmlformats.org/officeDocument/2006/relationships/image" Target="media/image44.png"/><Relationship Id="rId148" Type="http://schemas.openxmlformats.org/officeDocument/2006/relationships/image" Target="media/image71.png"/><Relationship Id="rId355" Type="http://schemas.openxmlformats.org/officeDocument/2006/relationships/customXml" Target="ink/ink172.xml"/><Relationship Id="rId397" Type="http://schemas.openxmlformats.org/officeDocument/2006/relationships/customXml" Target="ink/ink193.xml"/><Relationship Id="rId520" Type="http://schemas.openxmlformats.org/officeDocument/2006/relationships/image" Target="media/image252.png"/><Relationship Id="rId562" Type="http://schemas.openxmlformats.org/officeDocument/2006/relationships/customXml" Target="ink/ink274.xml"/><Relationship Id="rId618" Type="http://schemas.openxmlformats.org/officeDocument/2006/relationships/image" Target="media/image303.png"/><Relationship Id="rId825" Type="http://schemas.openxmlformats.org/officeDocument/2006/relationships/image" Target="media/image405.png"/><Relationship Id="rId215" Type="http://schemas.openxmlformats.org/officeDocument/2006/relationships/customXml" Target="ink/ink104.xml"/><Relationship Id="rId257" Type="http://schemas.openxmlformats.org/officeDocument/2006/relationships/customXml" Target="ink/ink125.xml"/><Relationship Id="rId422" Type="http://schemas.openxmlformats.org/officeDocument/2006/relationships/image" Target="media/image203.png"/><Relationship Id="rId464" Type="http://schemas.openxmlformats.org/officeDocument/2006/relationships/image" Target="media/image224.png"/><Relationship Id="rId867" Type="http://schemas.openxmlformats.org/officeDocument/2006/relationships/image" Target="media/image426.png"/><Relationship Id="rId299" Type="http://schemas.openxmlformats.org/officeDocument/2006/relationships/customXml" Target="ink/ink145.xml"/><Relationship Id="rId727" Type="http://schemas.openxmlformats.org/officeDocument/2006/relationships/image" Target="media/image355.png"/><Relationship Id="rId934" Type="http://schemas.openxmlformats.org/officeDocument/2006/relationships/image" Target="media/image459.png"/><Relationship Id="rId63" Type="http://schemas.openxmlformats.org/officeDocument/2006/relationships/image" Target="media/image28.png"/><Relationship Id="rId159" Type="http://schemas.openxmlformats.org/officeDocument/2006/relationships/customXml" Target="ink/ink76.xml"/><Relationship Id="rId366" Type="http://schemas.openxmlformats.org/officeDocument/2006/relationships/image" Target="media/image175.png"/><Relationship Id="rId573" Type="http://schemas.openxmlformats.org/officeDocument/2006/relationships/image" Target="media/image280.png"/><Relationship Id="rId780" Type="http://schemas.openxmlformats.org/officeDocument/2006/relationships/image" Target="media/image382.png"/><Relationship Id="rId226" Type="http://schemas.openxmlformats.org/officeDocument/2006/relationships/image" Target="media/image105.png"/><Relationship Id="rId433" Type="http://schemas.openxmlformats.org/officeDocument/2006/relationships/customXml" Target="ink/ink211.xml"/><Relationship Id="rId878" Type="http://schemas.openxmlformats.org/officeDocument/2006/relationships/image" Target="media/image431.png"/><Relationship Id="rId640" Type="http://schemas.openxmlformats.org/officeDocument/2006/relationships/image" Target="media/image314.png"/><Relationship Id="rId738" Type="http://schemas.openxmlformats.org/officeDocument/2006/relationships/image" Target="media/image361.png"/><Relationship Id="rId74" Type="http://schemas.openxmlformats.org/officeDocument/2006/relationships/image" Target="media/image34.png"/><Relationship Id="rId377" Type="http://schemas.openxmlformats.org/officeDocument/2006/relationships/customXml" Target="ink/ink183.xml"/><Relationship Id="rId500" Type="http://schemas.openxmlformats.org/officeDocument/2006/relationships/image" Target="media/image242.png"/><Relationship Id="rId584" Type="http://schemas.openxmlformats.org/officeDocument/2006/relationships/customXml" Target="ink/ink285.xml"/><Relationship Id="rId805" Type="http://schemas.openxmlformats.org/officeDocument/2006/relationships/image" Target="media/image373.png"/><Relationship Id="rId5" Type="http://schemas.openxmlformats.org/officeDocument/2006/relationships/webSettings" Target="webSettings.xml"/><Relationship Id="rId237" Type="http://schemas.openxmlformats.org/officeDocument/2006/relationships/customXml" Target="ink/ink115.xml"/><Relationship Id="rId791" Type="http://schemas.openxmlformats.org/officeDocument/2006/relationships/customXml" Target="ink/ink383.xml"/><Relationship Id="rId889" Type="http://schemas.openxmlformats.org/officeDocument/2006/relationships/customXml" Target="ink/ink431.xml"/><Relationship Id="rId444" Type="http://schemas.openxmlformats.org/officeDocument/2006/relationships/image" Target="media/image214.png"/><Relationship Id="rId651" Type="http://schemas.openxmlformats.org/officeDocument/2006/relationships/customXml" Target="ink/ink315.xml"/><Relationship Id="rId749" Type="http://schemas.openxmlformats.org/officeDocument/2006/relationships/customXml" Target="ink/ink363.xml"/><Relationship Id="rId290" Type="http://schemas.openxmlformats.org/officeDocument/2006/relationships/image" Target="media/image136.png"/><Relationship Id="rId304" Type="http://schemas.openxmlformats.org/officeDocument/2006/relationships/image" Target="media/image143.png"/><Relationship Id="rId388" Type="http://schemas.openxmlformats.org/officeDocument/2006/relationships/image" Target="media/image186.png"/><Relationship Id="rId511" Type="http://schemas.openxmlformats.org/officeDocument/2006/relationships/customXml" Target="ink/ink250.xml"/><Relationship Id="rId609" Type="http://schemas.openxmlformats.org/officeDocument/2006/relationships/image" Target="media/image298.png"/><Relationship Id="rId85" Type="http://schemas.openxmlformats.org/officeDocument/2006/relationships/customXml" Target="ink/ink39.xml"/><Relationship Id="rId150" Type="http://schemas.openxmlformats.org/officeDocument/2006/relationships/image" Target="media/image72.png"/><Relationship Id="rId595" Type="http://schemas.openxmlformats.org/officeDocument/2006/relationships/image" Target="media/image291.png"/><Relationship Id="rId816" Type="http://schemas.openxmlformats.org/officeDocument/2006/relationships/customXml" Target="ink/ink395.xml"/><Relationship Id="rId248" Type="http://schemas.openxmlformats.org/officeDocument/2006/relationships/image" Target="media/image115.png"/><Relationship Id="rId455" Type="http://schemas.openxmlformats.org/officeDocument/2006/relationships/customXml" Target="ink/ink222.xml"/><Relationship Id="rId662" Type="http://schemas.openxmlformats.org/officeDocument/2006/relationships/customXml" Target="ink/ink320.xml"/><Relationship Id="rId12" Type="http://schemas.openxmlformats.org/officeDocument/2006/relationships/customXml" Target="ink/ink3.xml"/><Relationship Id="rId108" Type="http://schemas.openxmlformats.org/officeDocument/2006/relationships/image" Target="media/image51.png"/><Relationship Id="rId315" Type="http://schemas.openxmlformats.org/officeDocument/2006/relationships/customXml" Target="ink/ink153.xml"/><Relationship Id="rId522" Type="http://schemas.openxmlformats.org/officeDocument/2006/relationships/image" Target="media/image253.png"/><Relationship Id="rId96" Type="http://schemas.openxmlformats.org/officeDocument/2006/relationships/image" Target="media/image45.png"/><Relationship Id="rId161" Type="http://schemas.openxmlformats.org/officeDocument/2006/relationships/customXml" Target="ink/ink77.xml"/><Relationship Id="rId399" Type="http://schemas.openxmlformats.org/officeDocument/2006/relationships/customXml" Target="ink/ink194.xml"/><Relationship Id="rId827" Type="http://schemas.openxmlformats.org/officeDocument/2006/relationships/image" Target="media/image406.png"/><Relationship Id="rId259" Type="http://schemas.openxmlformats.org/officeDocument/2006/relationships/customXml" Target="ink/ink126.xml"/><Relationship Id="rId466" Type="http://schemas.openxmlformats.org/officeDocument/2006/relationships/image" Target="media/image225.png"/><Relationship Id="rId673" Type="http://schemas.openxmlformats.org/officeDocument/2006/relationships/image" Target="media/image328.png"/><Relationship Id="rId880" Type="http://schemas.openxmlformats.org/officeDocument/2006/relationships/image" Target="media/image432.png"/><Relationship Id="rId23" Type="http://schemas.openxmlformats.org/officeDocument/2006/relationships/image" Target="media/image8.png"/><Relationship Id="rId119" Type="http://schemas.openxmlformats.org/officeDocument/2006/relationships/customXml" Target="ink/ink56.xml"/><Relationship Id="rId326" Type="http://schemas.openxmlformats.org/officeDocument/2006/relationships/customXml" Target="ink/ink158.xml"/><Relationship Id="rId533" Type="http://schemas.openxmlformats.org/officeDocument/2006/relationships/customXml" Target="ink/ink261.xml"/><Relationship Id="rId740" Type="http://schemas.openxmlformats.org/officeDocument/2006/relationships/image" Target="media/image362.png"/><Relationship Id="rId838" Type="http://schemas.openxmlformats.org/officeDocument/2006/relationships/customXml" Target="ink/ink406.xml"/><Relationship Id="rId172" Type="http://schemas.openxmlformats.org/officeDocument/2006/relationships/image" Target="media/image83.png"/><Relationship Id="rId477" Type="http://schemas.openxmlformats.org/officeDocument/2006/relationships/customXml" Target="ink/ink233.xml"/><Relationship Id="rId600" Type="http://schemas.openxmlformats.org/officeDocument/2006/relationships/customXml" Target="ink/ink291.xml"/><Relationship Id="rId684" Type="http://schemas.openxmlformats.org/officeDocument/2006/relationships/customXml" Target="ink/ink331.xml"/><Relationship Id="rId337" Type="http://schemas.openxmlformats.org/officeDocument/2006/relationships/image" Target="media/image160.png"/><Relationship Id="rId891" Type="http://schemas.openxmlformats.org/officeDocument/2006/relationships/customXml" Target="ink/ink432.xml"/><Relationship Id="rId905" Type="http://schemas.openxmlformats.org/officeDocument/2006/relationships/customXml" Target="ink/ink439.xml"/><Relationship Id="rId34" Type="http://schemas.openxmlformats.org/officeDocument/2006/relationships/customXml" Target="ink/ink14.xml"/><Relationship Id="rId544" Type="http://schemas.openxmlformats.org/officeDocument/2006/relationships/image" Target="media/image264.png"/><Relationship Id="rId751" Type="http://schemas.openxmlformats.org/officeDocument/2006/relationships/customXml" Target="ink/ink364.xml"/><Relationship Id="rId849" Type="http://schemas.openxmlformats.org/officeDocument/2006/relationships/image" Target="media/image417.png"/><Relationship Id="rId183" Type="http://schemas.openxmlformats.org/officeDocument/2006/relationships/customXml" Target="ink/ink88.xml"/><Relationship Id="rId390" Type="http://schemas.openxmlformats.org/officeDocument/2006/relationships/image" Target="media/image187.png"/><Relationship Id="rId404" Type="http://schemas.openxmlformats.org/officeDocument/2006/relationships/image" Target="media/image194.png"/><Relationship Id="rId611" Type="http://schemas.openxmlformats.org/officeDocument/2006/relationships/image" Target="media/image299.png"/><Relationship Id="rId250" Type="http://schemas.openxmlformats.org/officeDocument/2006/relationships/image" Target="media/image116.png"/><Relationship Id="rId488" Type="http://schemas.openxmlformats.org/officeDocument/2006/relationships/image" Target="media/image236.png"/><Relationship Id="rId695" Type="http://schemas.openxmlformats.org/officeDocument/2006/relationships/image" Target="media/image339.png"/><Relationship Id="rId709" Type="http://schemas.openxmlformats.org/officeDocument/2006/relationships/image" Target="media/image346.png"/><Relationship Id="rId916" Type="http://schemas.openxmlformats.org/officeDocument/2006/relationships/image" Target="media/image450.png"/><Relationship Id="rId45" Type="http://schemas.openxmlformats.org/officeDocument/2006/relationships/image" Target="media/image19.png"/><Relationship Id="rId110" Type="http://schemas.openxmlformats.org/officeDocument/2006/relationships/image" Target="media/image52.png"/><Relationship Id="rId348" Type="http://schemas.openxmlformats.org/officeDocument/2006/relationships/image" Target="media/image166.png"/><Relationship Id="rId555" Type="http://schemas.openxmlformats.org/officeDocument/2006/relationships/image" Target="media/image271.png"/><Relationship Id="rId762" Type="http://schemas.openxmlformats.org/officeDocument/2006/relationships/oleObject" Target="embeddings/oleObject4.bin"/><Relationship Id="rId194" Type="http://schemas.openxmlformats.org/officeDocument/2006/relationships/image" Target="media/image90.png"/><Relationship Id="rId208" Type="http://schemas.openxmlformats.org/officeDocument/2006/relationships/image" Target="media/image97.png"/><Relationship Id="rId415" Type="http://schemas.openxmlformats.org/officeDocument/2006/relationships/customXml" Target="ink/ink202.xml"/><Relationship Id="rId622" Type="http://schemas.openxmlformats.org/officeDocument/2006/relationships/image" Target="media/image305.png"/><Relationship Id="rId261" Type="http://schemas.openxmlformats.org/officeDocument/2006/relationships/customXml" Target="ink/ink127.xml"/><Relationship Id="rId499" Type="http://schemas.openxmlformats.org/officeDocument/2006/relationships/customXml" Target="ink/ink244.xml"/><Relationship Id="rId927" Type="http://schemas.openxmlformats.org/officeDocument/2006/relationships/customXml" Target="ink/ink450.xml"/><Relationship Id="rId56" Type="http://schemas.openxmlformats.org/officeDocument/2006/relationships/customXml" Target="ink/ink25.xml"/><Relationship Id="rId359" Type="http://schemas.openxmlformats.org/officeDocument/2006/relationships/customXml" Target="ink/ink174.xml"/><Relationship Id="rId566" Type="http://schemas.openxmlformats.org/officeDocument/2006/relationships/customXml" Target="ink/ink276.xml"/><Relationship Id="rId773" Type="http://schemas.openxmlformats.org/officeDocument/2006/relationships/customXml" Target="ink/ink374.xml"/><Relationship Id="rId121" Type="http://schemas.openxmlformats.org/officeDocument/2006/relationships/customXml" Target="ink/ink57.xml"/><Relationship Id="rId219" Type="http://schemas.openxmlformats.org/officeDocument/2006/relationships/customXml" Target="ink/ink106.xml"/><Relationship Id="rId426" Type="http://schemas.openxmlformats.org/officeDocument/2006/relationships/image" Target="media/image205.png"/><Relationship Id="rId633" Type="http://schemas.openxmlformats.org/officeDocument/2006/relationships/customXml" Target="ink/ink306.xml"/><Relationship Id="rId840" Type="http://schemas.openxmlformats.org/officeDocument/2006/relationships/customXml" Target="ink/ink407.xml"/><Relationship Id="rId938" Type="http://schemas.openxmlformats.org/officeDocument/2006/relationships/theme" Target="theme/theme1.xml"/><Relationship Id="rId67" Type="http://schemas.openxmlformats.org/officeDocument/2006/relationships/image" Target="media/image30.png"/><Relationship Id="rId272" Type="http://schemas.openxmlformats.org/officeDocument/2006/relationships/image" Target="media/image127.png"/><Relationship Id="rId577" Type="http://schemas.openxmlformats.org/officeDocument/2006/relationships/image" Target="media/image282.png"/><Relationship Id="rId700" Type="http://schemas.openxmlformats.org/officeDocument/2006/relationships/customXml" Target="ink/ink339.xml"/><Relationship Id="rId132" Type="http://schemas.openxmlformats.org/officeDocument/2006/relationships/image" Target="media/image63.png"/><Relationship Id="rId784" Type="http://schemas.openxmlformats.org/officeDocument/2006/relationships/image" Target="media/image384.png"/><Relationship Id="rId437" Type="http://schemas.openxmlformats.org/officeDocument/2006/relationships/customXml" Target="ink/ink213.xml"/><Relationship Id="rId644" Type="http://schemas.openxmlformats.org/officeDocument/2006/relationships/image" Target="media/image316.png"/><Relationship Id="rId851" Type="http://schemas.openxmlformats.org/officeDocument/2006/relationships/image" Target="media/image418.png"/><Relationship Id="rId283" Type="http://schemas.openxmlformats.org/officeDocument/2006/relationships/customXml" Target="ink/ink138.xml"/><Relationship Id="rId490" Type="http://schemas.openxmlformats.org/officeDocument/2006/relationships/image" Target="media/image237.png"/><Relationship Id="rId504" Type="http://schemas.openxmlformats.org/officeDocument/2006/relationships/image" Target="media/image244.png"/><Relationship Id="rId711" Type="http://schemas.openxmlformats.org/officeDocument/2006/relationships/image" Target="media/image347.png"/><Relationship Id="rId78" Type="http://schemas.openxmlformats.org/officeDocument/2006/relationships/image" Target="media/image36.png"/><Relationship Id="rId143" Type="http://schemas.openxmlformats.org/officeDocument/2006/relationships/customXml" Target="ink/ink68.xml"/><Relationship Id="rId350" Type="http://schemas.openxmlformats.org/officeDocument/2006/relationships/image" Target="media/image167.png"/><Relationship Id="rId588" Type="http://schemas.openxmlformats.org/officeDocument/2006/relationships/customXml" Target="ink/ink286.xml"/><Relationship Id="rId795" Type="http://schemas.openxmlformats.org/officeDocument/2006/relationships/customXml" Target="ink/ink385.xml"/><Relationship Id="rId809" Type="http://schemas.openxmlformats.org/officeDocument/2006/relationships/image" Target="media/image397.png"/><Relationship Id="rId9" Type="http://schemas.openxmlformats.org/officeDocument/2006/relationships/image" Target="media/image1.png"/><Relationship Id="rId210" Type="http://schemas.openxmlformats.org/officeDocument/2006/relationships/image" Target="media/image98.png"/><Relationship Id="rId448" Type="http://schemas.openxmlformats.org/officeDocument/2006/relationships/image" Target="media/image216.png"/><Relationship Id="rId655" Type="http://schemas.openxmlformats.org/officeDocument/2006/relationships/customXml" Target="ink/ink317.xml"/><Relationship Id="rId862" Type="http://schemas.openxmlformats.org/officeDocument/2006/relationships/customXml" Target="ink/ink418.xml"/><Relationship Id="rId294" Type="http://schemas.microsoft.com/office/2007/relationships/hdphoto" Target="media/hdphoto1.wdp"/><Relationship Id="rId308" Type="http://schemas.openxmlformats.org/officeDocument/2006/relationships/image" Target="media/image145.png"/><Relationship Id="rId515" Type="http://schemas.openxmlformats.org/officeDocument/2006/relationships/customXml" Target="ink/ink252.xml"/><Relationship Id="rId722" Type="http://schemas.openxmlformats.org/officeDocument/2006/relationships/customXml" Target="ink/ink350.xml"/><Relationship Id="rId89" Type="http://schemas.openxmlformats.org/officeDocument/2006/relationships/customXml" Target="ink/ink41.xml"/><Relationship Id="rId154" Type="http://schemas.openxmlformats.org/officeDocument/2006/relationships/image" Target="media/image74.png"/><Relationship Id="rId361" Type="http://schemas.openxmlformats.org/officeDocument/2006/relationships/customXml" Target="ink/ink175.xml"/><Relationship Id="rId599" Type="http://schemas.openxmlformats.org/officeDocument/2006/relationships/image" Target="media/image293.png"/><Relationship Id="rId459" Type="http://schemas.openxmlformats.org/officeDocument/2006/relationships/customXml" Target="ink/ink224.xml"/><Relationship Id="rId666" Type="http://schemas.openxmlformats.org/officeDocument/2006/relationships/customXml" Target="ink/ink322.xml"/><Relationship Id="rId873" Type="http://schemas.openxmlformats.org/officeDocument/2006/relationships/customXml" Target="ink/ink423.xml"/><Relationship Id="rId16" Type="http://schemas.openxmlformats.org/officeDocument/2006/relationships/customXml" Target="ink/ink5.xml"/><Relationship Id="rId221" Type="http://schemas.openxmlformats.org/officeDocument/2006/relationships/customXml" Target="ink/ink107.xml"/><Relationship Id="rId319" Type="http://schemas.openxmlformats.org/officeDocument/2006/relationships/customXml" Target="ink/ink155.xml"/><Relationship Id="rId526" Type="http://schemas.openxmlformats.org/officeDocument/2006/relationships/image" Target="media/image255.png"/><Relationship Id="rId733" Type="http://schemas.openxmlformats.org/officeDocument/2006/relationships/image" Target="media/image358.png"/><Relationship Id="rId165" Type="http://schemas.openxmlformats.org/officeDocument/2006/relationships/customXml" Target="ink/ink79.xml"/><Relationship Id="rId372" Type="http://schemas.openxmlformats.org/officeDocument/2006/relationships/image" Target="media/image178.png"/><Relationship Id="rId677" Type="http://schemas.openxmlformats.org/officeDocument/2006/relationships/image" Target="media/image330.png"/><Relationship Id="rId800" Type="http://schemas.openxmlformats.org/officeDocument/2006/relationships/image" Target="media/image392.png"/><Relationship Id="rId232" Type="http://schemas.openxmlformats.org/officeDocument/2006/relationships/image" Target="media/image108.png"/><Relationship Id="rId884" Type="http://schemas.openxmlformats.org/officeDocument/2006/relationships/image" Target="media/image434.png"/><Relationship Id="rId27" Type="http://schemas.openxmlformats.org/officeDocument/2006/relationships/image" Target="media/image10.png"/><Relationship Id="rId537" Type="http://schemas.openxmlformats.org/officeDocument/2006/relationships/customXml" Target="ink/ink263.xml"/><Relationship Id="rId744" Type="http://schemas.openxmlformats.org/officeDocument/2006/relationships/image" Target="media/image364.png"/><Relationship Id="rId80" Type="http://schemas.openxmlformats.org/officeDocument/2006/relationships/image" Target="media/image37.png"/><Relationship Id="rId176" Type="http://schemas.openxmlformats.org/officeDocument/2006/relationships/image" Target="media/image85.png"/><Relationship Id="rId383" Type="http://schemas.openxmlformats.org/officeDocument/2006/relationships/customXml" Target="ink/ink186.xml"/><Relationship Id="rId590" Type="http://schemas.openxmlformats.org/officeDocument/2006/relationships/customXml" Target="ink/ink287.xml"/><Relationship Id="rId604" Type="http://schemas.openxmlformats.org/officeDocument/2006/relationships/customXml" Target="ink/ink292.xml"/><Relationship Id="rId811" Type="http://schemas.openxmlformats.org/officeDocument/2006/relationships/image" Target="media/image398.png"/><Relationship Id="rId243" Type="http://schemas.openxmlformats.org/officeDocument/2006/relationships/customXml" Target="ink/ink118.xml"/><Relationship Id="rId450" Type="http://schemas.openxmlformats.org/officeDocument/2006/relationships/image" Target="media/image217.png"/><Relationship Id="rId688" Type="http://schemas.openxmlformats.org/officeDocument/2006/relationships/customXml" Target="ink/ink333.xml"/><Relationship Id="rId895" Type="http://schemas.openxmlformats.org/officeDocument/2006/relationships/customXml" Target="ink/ink434.xml"/><Relationship Id="rId909" Type="http://schemas.openxmlformats.org/officeDocument/2006/relationships/customXml" Target="ink/ink441.xml"/><Relationship Id="rId38" Type="http://schemas.openxmlformats.org/officeDocument/2006/relationships/customXml" Target="ink/ink16.xml"/><Relationship Id="rId103" Type="http://schemas.openxmlformats.org/officeDocument/2006/relationships/customXml" Target="ink/ink48.xml"/><Relationship Id="rId310" Type="http://schemas.openxmlformats.org/officeDocument/2006/relationships/image" Target="media/image146.png"/><Relationship Id="rId548" Type="http://schemas.openxmlformats.org/officeDocument/2006/relationships/customXml" Target="ink/ink267.xml"/><Relationship Id="rId755" Type="http://schemas.openxmlformats.org/officeDocument/2006/relationships/customXml" Target="ink/ink366.xml"/><Relationship Id="rId91" Type="http://schemas.openxmlformats.org/officeDocument/2006/relationships/customXml" Target="ink/ink42.xml"/><Relationship Id="rId187" Type="http://schemas.openxmlformats.org/officeDocument/2006/relationships/customXml" Target="ink/ink90.xml"/><Relationship Id="rId394" Type="http://schemas.openxmlformats.org/officeDocument/2006/relationships/image" Target="media/image189.png"/><Relationship Id="rId408" Type="http://schemas.openxmlformats.org/officeDocument/2006/relationships/image" Target="media/image196.png"/><Relationship Id="rId615" Type="http://schemas.openxmlformats.org/officeDocument/2006/relationships/customXml" Target="ink/ink297.xml"/><Relationship Id="rId822" Type="http://schemas.openxmlformats.org/officeDocument/2006/relationships/customXml" Target="ink/ink398.xml"/><Relationship Id="rId254" Type="http://schemas.openxmlformats.org/officeDocument/2006/relationships/image" Target="media/image118.png"/><Relationship Id="rId699" Type="http://schemas.openxmlformats.org/officeDocument/2006/relationships/image" Target="media/image341.png"/><Relationship Id="rId49" Type="http://schemas.openxmlformats.org/officeDocument/2006/relationships/image" Target="media/image21.png"/><Relationship Id="rId114" Type="http://schemas.openxmlformats.org/officeDocument/2006/relationships/image" Target="media/image54.png"/><Relationship Id="rId461" Type="http://schemas.openxmlformats.org/officeDocument/2006/relationships/customXml" Target="ink/ink225.xml"/><Relationship Id="rId559" Type="http://schemas.openxmlformats.org/officeDocument/2006/relationships/image" Target="media/image273.png"/><Relationship Id="rId766" Type="http://schemas.openxmlformats.org/officeDocument/2006/relationships/image" Target="media/image375.png"/><Relationship Id="rId198" Type="http://schemas.openxmlformats.org/officeDocument/2006/relationships/image" Target="media/image92.png"/><Relationship Id="rId321" Type="http://schemas.openxmlformats.org/officeDocument/2006/relationships/image" Target="media/image152.png"/><Relationship Id="rId419" Type="http://schemas.openxmlformats.org/officeDocument/2006/relationships/customXml" Target="ink/ink204.xml"/><Relationship Id="rId626" Type="http://schemas.openxmlformats.org/officeDocument/2006/relationships/image" Target="media/image307.png"/><Relationship Id="rId833" Type="http://schemas.openxmlformats.org/officeDocument/2006/relationships/image" Target="media/image409.png"/><Relationship Id="rId265" Type="http://schemas.openxmlformats.org/officeDocument/2006/relationships/customXml" Target="ink/ink129.xml"/><Relationship Id="rId472" Type="http://schemas.openxmlformats.org/officeDocument/2006/relationships/image" Target="media/image228.png"/><Relationship Id="rId900" Type="http://schemas.openxmlformats.org/officeDocument/2006/relationships/image" Target="media/image442.png"/><Relationship Id="rId125" Type="http://schemas.openxmlformats.org/officeDocument/2006/relationships/customXml" Target="ink/ink59.xml"/><Relationship Id="rId332" Type="http://schemas.openxmlformats.org/officeDocument/2006/relationships/customXml" Target="ink/ink161.xml"/><Relationship Id="rId777" Type="http://schemas.openxmlformats.org/officeDocument/2006/relationships/customXml" Target="ink/ink376.xml"/><Relationship Id="rId637" Type="http://schemas.openxmlformats.org/officeDocument/2006/relationships/customXml" Target="ink/ink308.xml"/><Relationship Id="rId844" Type="http://schemas.openxmlformats.org/officeDocument/2006/relationships/customXml" Target="ink/ink409.xml"/><Relationship Id="rId276" Type="http://schemas.openxmlformats.org/officeDocument/2006/relationships/image" Target="media/image129.png"/><Relationship Id="rId483" Type="http://schemas.openxmlformats.org/officeDocument/2006/relationships/customXml" Target="ink/ink236.xml"/><Relationship Id="rId690" Type="http://schemas.openxmlformats.org/officeDocument/2006/relationships/customXml" Target="ink/ink334.xml"/><Relationship Id="rId704" Type="http://schemas.openxmlformats.org/officeDocument/2006/relationships/customXml" Target="ink/ink341.xml"/><Relationship Id="rId911" Type="http://schemas.openxmlformats.org/officeDocument/2006/relationships/customXml" Target="ink/ink442.xml"/><Relationship Id="rId40" Type="http://schemas.openxmlformats.org/officeDocument/2006/relationships/customXml" Target="ink/ink17.xml"/><Relationship Id="rId136" Type="http://schemas.openxmlformats.org/officeDocument/2006/relationships/image" Target="media/image65.png"/><Relationship Id="rId343" Type="http://schemas.openxmlformats.org/officeDocument/2006/relationships/customXml" Target="ink/ink166.xml"/><Relationship Id="rId550" Type="http://schemas.openxmlformats.org/officeDocument/2006/relationships/customXml" Target="ink/ink268.xml"/><Relationship Id="rId788" Type="http://schemas.openxmlformats.org/officeDocument/2006/relationships/image" Target="media/image386.png"/><Relationship Id="rId203" Type="http://schemas.openxmlformats.org/officeDocument/2006/relationships/customXml" Target="ink/ink98.xml"/><Relationship Id="rId648" Type="http://schemas.openxmlformats.org/officeDocument/2006/relationships/image" Target="media/image318.png"/><Relationship Id="rId855" Type="http://schemas.openxmlformats.org/officeDocument/2006/relationships/image" Target="media/image420.png"/><Relationship Id="rId287" Type="http://schemas.openxmlformats.org/officeDocument/2006/relationships/customXml" Target="ink/ink140.xml"/><Relationship Id="rId410" Type="http://schemas.openxmlformats.org/officeDocument/2006/relationships/image" Target="media/image197.png"/><Relationship Id="rId494" Type="http://schemas.openxmlformats.org/officeDocument/2006/relationships/image" Target="media/image239.png"/><Relationship Id="rId508" Type="http://schemas.openxmlformats.org/officeDocument/2006/relationships/image" Target="media/image246.png"/><Relationship Id="rId715" Type="http://schemas.openxmlformats.org/officeDocument/2006/relationships/image" Target="media/image349.png"/><Relationship Id="rId922" Type="http://schemas.openxmlformats.org/officeDocument/2006/relationships/image" Target="media/image453.png"/><Relationship Id="rId147" Type="http://schemas.openxmlformats.org/officeDocument/2006/relationships/customXml" Target="ink/ink70.xml"/><Relationship Id="rId354" Type="http://schemas.openxmlformats.org/officeDocument/2006/relationships/image" Target="media/image169.png"/><Relationship Id="rId799" Type="http://schemas.openxmlformats.org/officeDocument/2006/relationships/customXml" Target="ink/ink387.xml"/><Relationship Id="rId51" Type="http://schemas.openxmlformats.org/officeDocument/2006/relationships/image" Target="media/image22.png"/><Relationship Id="rId561" Type="http://schemas.openxmlformats.org/officeDocument/2006/relationships/image" Target="media/image274.png"/><Relationship Id="rId659" Type="http://schemas.openxmlformats.org/officeDocument/2006/relationships/image" Target="media/image290.png"/><Relationship Id="rId866" Type="http://schemas.openxmlformats.org/officeDocument/2006/relationships/customXml" Target="ink/ink420.xml"/><Relationship Id="rId214" Type="http://schemas.openxmlformats.org/officeDocument/2006/relationships/image" Target="media/image990.png"/><Relationship Id="rId298" Type="http://schemas.openxmlformats.org/officeDocument/2006/relationships/image" Target="media/image140.png"/><Relationship Id="rId421" Type="http://schemas.openxmlformats.org/officeDocument/2006/relationships/customXml" Target="ink/ink205.xml"/><Relationship Id="rId519" Type="http://schemas.openxmlformats.org/officeDocument/2006/relationships/customXml" Target="ink/ink254.xml"/><Relationship Id="rId158" Type="http://schemas.openxmlformats.org/officeDocument/2006/relationships/image" Target="media/image76.png"/><Relationship Id="rId726" Type="http://schemas.openxmlformats.org/officeDocument/2006/relationships/customXml" Target="ink/ink352.xml"/><Relationship Id="rId933" Type="http://schemas.openxmlformats.org/officeDocument/2006/relationships/customXml" Target="ink/ink453.xml"/><Relationship Id="rId62" Type="http://schemas.openxmlformats.org/officeDocument/2006/relationships/customXml" Target="ink/ink28.xml"/><Relationship Id="rId365" Type="http://schemas.openxmlformats.org/officeDocument/2006/relationships/customXml" Target="ink/ink177.xml"/><Relationship Id="rId572" Type="http://schemas.openxmlformats.org/officeDocument/2006/relationships/customXml" Target="ink/ink279.xml"/><Relationship Id="rId225" Type="http://schemas.openxmlformats.org/officeDocument/2006/relationships/customXml" Target="ink/ink109.xml"/><Relationship Id="rId432" Type="http://schemas.openxmlformats.org/officeDocument/2006/relationships/image" Target="media/image208.png"/><Relationship Id="rId877" Type="http://schemas.openxmlformats.org/officeDocument/2006/relationships/customXml" Target="ink/ink425.xml"/><Relationship Id="rId737" Type="http://schemas.openxmlformats.org/officeDocument/2006/relationships/image" Target="media/image360.png"/><Relationship Id="rId73" Type="http://schemas.openxmlformats.org/officeDocument/2006/relationships/customXml" Target="ink/ink33.xml"/><Relationship Id="rId169" Type="http://schemas.openxmlformats.org/officeDocument/2006/relationships/customXml" Target="ink/ink81.xml"/><Relationship Id="rId376" Type="http://schemas.openxmlformats.org/officeDocument/2006/relationships/image" Target="media/image180.png"/><Relationship Id="rId583" Type="http://schemas.openxmlformats.org/officeDocument/2006/relationships/image" Target="media/image285.png"/><Relationship Id="rId790" Type="http://schemas.openxmlformats.org/officeDocument/2006/relationships/image" Target="media/image387.png"/><Relationship Id="rId804" Type="http://schemas.openxmlformats.org/officeDocument/2006/relationships/image" Target="media/image394.png"/><Relationship Id="rId4" Type="http://schemas.openxmlformats.org/officeDocument/2006/relationships/settings" Target="settings.xml"/><Relationship Id="rId236" Type="http://schemas.openxmlformats.org/officeDocument/2006/relationships/image" Target="media/image110.png"/><Relationship Id="rId443" Type="http://schemas.openxmlformats.org/officeDocument/2006/relationships/customXml" Target="ink/ink216.xml"/><Relationship Id="rId650" Type="http://schemas.openxmlformats.org/officeDocument/2006/relationships/image" Target="media/image319.png"/><Relationship Id="rId888" Type="http://schemas.openxmlformats.org/officeDocument/2006/relationships/image" Target="media/image436.png"/><Relationship Id="rId303" Type="http://schemas.openxmlformats.org/officeDocument/2006/relationships/customXml" Target="ink/ink147.xml"/><Relationship Id="rId748" Type="http://schemas.openxmlformats.org/officeDocument/2006/relationships/image" Target="media/image366.png"/><Relationship Id="rId84" Type="http://schemas.openxmlformats.org/officeDocument/2006/relationships/image" Target="media/image39.png"/><Relationship Id="rId387" Type="http://schemas.openxmlformats.org/officeDocument/2006/relationships/customXml" Target="ink/ink188.xml"/><Relationship Id="rId510" Type="http://schemas.openxmlformats.org/officeDocument/2006/relationships/image" Target="media/image247.png"/><Relationship Id="rId594" Type="http://schemas.openxmlformats.org/officeDocument/2006/relationships/customXml" Target="ink/ink288.xml"/><Relationship Id="rId608" Type="http://schemas.openxmlformats.org/officeDocument/2006/relationships/customXml" Target="ink/ink294.xml"/><Relationship Id="rId815" Type="http://schemas.openxmlformats.org/officeDocument/2006/relationships/image" Target="media/image400.png"/><Relationship Id="rId247" Type="http://schemas.openxmlformats.org/officeDocument/2006/relationships/customXml" Target="ink/ink120.xml"/><Relationship Id="rId899" Type="http://schemas.openxmlformats.org/officeDocument/2006/relationships/customXml" Target="ink/ink436.xml"/><Relationship Id="rId107" Type="http://schemas.openxmlformats.org/officeDocument/2006/relationships/customXml" Target="ink/ink50.xml"/><Relationship Id="rId454" Type="http://schemas.openxmlformats.org/officeDocument/2006/relationships/image" Target="media/image219.png"/><Relationship Id="rId661" Type="http://schemas.openxmlformats.org/officeDocument/2006/relationships/image" Target="media/image295.png"/><Relationship Id="rId759" Type="http://schemas.openxmlformats.org/officeDocument/2006/relationships/customXml" Target="ink/ink368.xml"/><Relationship Id="rId11" Type="http://schemas.openxmlformats.org/officeDocument/2006/relationships/image" Target="media/image2.png"/><Relationship Id="rId314" Type="http://schemas.openxmlformats.org/officeDocument/2006/relationships/image" Target="media/image148.png"/><Relationship Id="rId398" Type="http://schemas.openxmlformats.org/officeDocument/2006/relationships/image" Target="media/image191.png"/><Relationship Id="rId521" Type="http://schemas.openxmlformats.org/officeDocument/2006/relationships/customXml" Target="ink/ink255.xml"/><Relationship Id="rId619" Type="http://schemas.openxmlformats.org/officeDocument/2006/relationships/customXml" Target="ink/ink299.xml"/><Relationship Id="rId95" Type="http://schemas.openxmlformats.org/officeDocument/2006/relationships/customXml" Target="ink/ink44.xml"/><Relationship Id="rId160" Type="http://schemas.openxmlformats.org/officeDocument/2006/relationships/image" Target="media/image77.png"/><Relationship Id="rId826" Type="http://schemas.openxmlformats.org/officeDocument/2006/relationships/customXml" Target="ink/ink400.xml"/><Relationship Id="rId258" Type="http://schemas.openxmlformats.org/officeDocument/2006/relationships/image" Target="media/image120.png"/><Relationship Id="rId465" Type="http://schemas.openxmlformats.org/officeDocument/2006/relationships/customXml" Target="ink/ink227.xml"/><Relationship Id="rId672" Type="http://schemas.openxmlformats.org/officeDocument/2006/relationships/customXml" Target="ink/ink325.xml"/><Relationship Id="rId22" Type="http://schemas.openxmlformats.org/officeDocument/2006/relationships/customXml" Target="ink/ink8.xml"/><Relationship Id="rId118" Type="http://schemas.openxmlformats.org/officeDocument/2006/relationships/image" Target="media/image56.png"/><Relationship Id="rId325" Type="http://schemas.openxmlformats.org/officeDocument/2006/relationships/image" Target="media/image154.png"/><Relationship Id="rId532" Type="http://schemas.openxmlformats.org/officeDocument/2006/relationships/image" Target="media/image258.png"/><Relationship Id="rId171" Type="http://schemas.openxmlformats.org/officeDocument/2006/relationships/customXml" Target="ink/ink82.xml"/><Relationship Id="rId837" Type="http://schemas.openxmlformats.org/officeDocument/2006/relationships/image" Target="media/image411.png"/><Relationship Id="rId269" Type="http://schemas.openxmlformats.org/officeDocument/2006/relationships/customXml" Target="ink/ink131.xml"/><Relationship Id="rId476" Type="http://schemas.openxmlformats.org/officeDocument/2006/relationships/image" Target="media/image230.png"/><Relationship Id="rId683" Type="http://schemas.openxmlformats.org/officeDocument/2006/relationships/image" Target="media/image333.png"/><Relationship Id="rId890" Type="http://schemas.openxmlformats.org/officeDocument/2006/relationships/image" Target="media/image437.png"/><Relationship Id="rId904" Type="http://schemas.openxmlformats.org/officeDocument/2006/relationships/image" Target="media/image444.png"/><Relationship Id="rId33" Type="http://schemas.openxmlformats.org/officeDocument/2006/relationships/image" Target="media/image13.png"/><Relationship Id="rId129" Type="http://schemas.openxmlformats.org/officeDocument/2006/relationships/customXml" Target="ink/ink61.xml"/><Relationship Id="rId336" Type="http://schemas.openxmlformats.org/officeDocument/2006/relationships/customXml" Target="ink/ink163.xml"/><Relationship Id="rId543" Type="http://schemas.openxmlformats.org/officeDocument/2006/relationships/image" Target="media/image163.gif"/><Relationship Id="rId182" Type="http://schemas.openxmlformats.org/officeDocument/2006/relationships/image" Target="media/image840.png"/><Relationship Id="rId403" Type="http://schemas.openxmlformats.org/officeDocument/2006/relationships/customXml" Target="ink/ink196.xml"/><Relationship Id="rId750" Type="http://schemas.openxmlformats.org/officeDocument/2006/relationships/image" Target="media/image367.png"/><Relationship Id="rId848" Type="http://schemas.openxmlformats.org/officeDocument/2006/relationships/customXml" Target="ink/ink411.xml"/><Relationship Id="rId487" Type="http://schemas.openxmlformats.org/officeDocument/2006/relationships/customXml" Target="ink/ink238.xml"/><Relationship Id="rId610" Type="http://schemas.openxmlformats.org/officeDocument/2006/relationships/customXml" Target="ink/ink295.xml"/><Relationship Id="rId694" Type="http://schemas.openxmlformats.org/officeDocument/2006/relationships/customXml" Target="ink/ink336.xml"/><Relationship Id="rId708" Type="http://schemas.openxmlformats.org/officeDocument/2006/relationships/customXml" Target="ink/ink343.xml"/><Relationship Id="rId915" Type="http://schemas.openxmlformats.org/officeDocument/2006/relationships/customXml" Target="ink/ink444.xml"/><Relationship Id="rId347" Type="http://schemas.openxmlformats.org/officeDocument/2006/relationships/customXml" Target="ink/ink168.xml"/><Relationship Id="rId44" Type="http://schemas.openxmlformats.org/officeDocument/2006/relationships/customXml" Target="ink/ink19.xml"/><Relationship Id="rId554" Type="http://schemas.openxmlformats.org/officeDocument/2006/relationships/customXml" Target="ink/ink270.xml"/><Relationship Id="rId761" Type="http://schemas.openxmlformats.org/officeDocument/2006/relationships/image" Target="media/image362.wmf"/><Relationship Id="rId859" Type="http://schemas.openxmlformats.org/officeDocument/2006/relationships/image" Target="media/image422.png"/><Relationship Id="rId193" Type="http://schemas.openxmlformats.org/officeDocument/2006/relationships/customXml" Target="ink/ink93.xml"/><Relationship Id="rId207" Type="http://schemas.openxmlformats.org/officeDocument/2006/relationships/customXml" Target="ink/ink100.xml"/><Relationship Id="rId414" Type="http://schemas.openxmlformats.org/officeDocument/2006/relationships/image" Target="media/image199.png"/><Relationship Id="rId498" Type="http://schemas.openxmlformats.org/officeDocument/2006/relationships/image" Target="media/image241.png"/><Relationship Id="rId621" Type="http://schemas.openxmlformats.org/officeDocument/2006/relationships/customXml" Target="ink/ink300.xml"/><Relationship Id="rId260" Type="http://schemas.openxmlformats.org/officeDocument/2006/relationships/image" Target="media/image121.png"/><Relationship Id="rId719" Type="http://schemas.openxmlformats.org/officeDocument/2006/relationships/image" Target="media/image351.png"/><Relationship Id="rId926" Type="http://schemas.openxmlformats.org/officeDocument/2006/relationships/image" Target="media/image455.png"/><Relationship Id="rId55" Type="http://schemas.openxmlformats.org/officeDocument/2006/relationships/image" Target="media/image24.png"/><Relationship Id="rId120" Type="http://schemas.openxmlformats.org/officeDocument/2006/relationships/image" Target="media/image57.png"/><Relationship Id="rId358" Type="http://schemas.openxmlformats.org/officeDocument/2006/relationships/image" Target="media/image171.png"/><Relationship Id="rId565" Type="http://schemas.openxmlformats.org/officeDocument/2006/relationships/image" Target="media/image276.png"/><Relationship Id="rId772" Type="http://schemas.openxmlformats.org/officeDocument/2006/relationships/image" Target="media/image378.png"/><Relationship Id="rId218" Type="http://schemas.openxmlformats.org/officeDocument/2006/relationships/image" Target="media/image101.png"/><Relationship Id="rId425" Type="http://schemas.openxmlformats.org/officeDocument/2006/relationships/customXml" Target="ink/ink207.xml"/><Relationship Id="rId632" Type="http://schemas.openxmlformats.org/officeDocument/2006/relationships/image" Target="media/image310.png"/><Relationship Id="rId271" Type="http://schemas.openxmlformats.org/officeDocument/2006/relationships/customXml" Target="ink/ink132.xml"/><Relationship Id="rId937" Type="http://schemas.openxmlformats.org/officeDocument/2006/relationships/fontTable" Target="fontTable.xml"/><Relationship Id="rId66" Type="http://schemas.openxmlformats.org/officeDocument/2006/relationships/customXml" Target="ink/ink30.xml"/><Relationship Id="rId131" Type="http://schemas.openxmlformats.org/officeDocument/2006/relationships/customXml" Target="ink/ink62.xml"/><Relationship Id="rId369" Type="http://schemas.openxmlformats.org/officeDocument/2006/relationships/customXml" Target="ink/ink179.xml"/><Relationship Id="rId576" Type="http://schemas.openxmlformats.org/officeDocument/2006/relationships/customXml" Target="ink/ink281.xml"/><Relationship Id="rId783" Type="http://schemas.openxmlformats.org/officeDocument/2006/relationships/customXml" Target="ink/ink379.xml"/><Relationship Id="rId229" Type="http://schemas.openxmlformats.org/officeDocument/2006/relationships/customXml" Target="ink/ink111.xml"/><Relationship Id="rId436" Type="http://schemas.openxmlformats.org/officeDocument/2006/relationships/image" Target="media/image210.png"/><Relationship Id="rId643" Type="http://schemas.openxmlformats.org/officeDocument/2006/relationships/customXml" Target="ink/ink311.xml"/><Relationship Id="rId850" Type="http://schemas.openxmlformats.org/officeDocument/2006/relationships/customXml" Target="ink/ink412.xml"/><Relationship Id="rId77" Type="http://schemas.openxmlformats.org/officeDocument/2006/relationships/customXml" Target="ink/ink35.xml"/><Relationship Id="rId282" Type="http://schemas.openxmlformats.org/officeDocument/2006/relationships/image" Target="media/image132.png"/><Relationship Id="rId503" Type="http://schemas.openxmlformats.org/officeDocument/2006/relationships/customXml" Target="ink/ink246.xml"/><Relationship Id="rId587" Type="http://schemas.openxmlformats.org/officeDocument/2006/relationships/oleObject" Target="embeddings/oleObject1.bin"/><Relationship Id="rId710" Type="http://schemas.openxmlformats.org/officeDocument/2006/relationships/customXml" Target="ink/ink344.xml"/><Relationship Id="rId808" Type="http://schemas.openxmlformats.org/officeDocument/2006/relationships/customXml" Target="ink/ink391.xml"/><Relationship Id="rId8" Type="http://schemas.openxmlformats.org/officeDocument/2006/relationships/customXml" Target="ink/ink1.xml"/><Relationship Id="rId142" Type="http://schemas.openxmlformats.org/officeDocument/2006/relationships/image" Target="media/image68.png"/><Relationship Id="rId447" Type="http://schemas.openxmlformats.org/officeDocument/2006/relationships/customXml" Target="ink/ink218.xml"/><Relationship Id="rId794" Type="http://schemas.openxmlformats.org/officeDocument/2006/relationships/image" Target="media/image389.png"/><Relationship Id="rId654" Type="http://schemas.openxmlformats.org/officeDocument/2006/relationships/image" Target="media/image321.png"/><Relationship Id="rId861" Type="http://schemas.openxmlformats.org/officeDocument/2006/relationships/image" Target="media/image423.png"/><Relationship Id="rId293" Type="http://schemas.openxmlformats.org/officeDocument/2006/relationships/image" Target="media/image138.png"/><Relationship Id="rId307" Type="http://schemas.openxmlformats.org/officeDocument/2006/relationships/customXml" Target="ink/ink149.xml"/><Relationship Id="rId514" Type="http://schemas.openxmlformats.org/officeDocument/2006/relationships/image" Target="media/image249.png"/><Relationship Id="rId721" Type="http://schemas.openxmlformats.org/officeDocument/2006/relationships/image" Target="media/image352.png"/><Relationship Id="rId88" Type="http://schemas.openxmlformats.org/officeDocument/2006/relationships/image" Target="media/image41.png"/><Relationship Id="rId153" Type="http://schemas.openxmlformats.org/officeDocument/2006/relationships/customXml" Target="ink/ink73.xml"/><Relationship Id="rId360" Type="http://schemas.openxmlformats.org/officeDocument/2006/relationships/image" Target="media/image172.png"/><Relationship Id="rId598" Type="http://schemas.openxmlformats.org/officeDocument/2006/relationships/customXml" Target="ink/ink290.xml"/><Relationship Id="rId819" Type="http://schemas.openxmlformats.org/officeDocument/2006/relationships/image" Target="media/image402.png"/><Relationship Id="rId220" Type="http://schemas.openxmlformats.org/officeDocument/2006/relationships/image" Target="media/image102.png"/><Relationship Id="rId458" Type="http://schemas.openxmlformats.org/officeDocument/2006/relationships/image" Target="media/image221.png"/><Relationship Id="rId665" Type="http://schemas.openxmlformats.org/officeDocument/2006/relationships/image" Target="media/image324.png"/><Relationship Id="rId872" Type="http://schemas.openxmlformats.org/officeDocument/2006/relationships/image" Target="media/image395.png"/><Relationship Id="rId15" Type="http://schemas.openxmlformats.org/officeDocument/2006/relationships/image" Target="media/image4.png"/><Relationship Id="rId318" Type="http://schemas.openxmlformats.org/officeDocument/2006/relationships/image" Target="media/image150.png"/><Relationship Id="rId525" Type="http://schemas.openxmlformats.org/officeDocument/2006/relationships/customXml" Target="ink/ink257.xml"/><Relationship Id="rId732" Type="http://schemas.openxmlformats.org/officeDocument/2006/relationships/customXml" Target="ink/ink355.xml"/><Relationship Id="rId99" Type="http://schemas.openxmlformats.org/officeDocument/2006/relationships/customXml" Target="ink/ink46.xml"/><Relationship Id="rId164" Type="http://schemas.openxmlformats.org/officeDocument/2006/relationships/image" Target="media/image79.png"/><Relationship Id="rId371" Type="http://schemas.openxmlformats.org/officeDocument/2006/relationships/customXml" Target="ink/ink180.xml"/><Relationship Id="rId469" Type="http://schemas.openxmlformats.org/officeDocument/2006/relationships/customXml" Target="ink/ink229.xml"/><Relationship Id="rId676" Type="http://schemas.openxmlformats.org/officeDocument/2006/relationships/customXml" Target="ink/ink327.xml"/><Relationship Id="rId883" Type="http://schemas.openxmlformats.org/officeDocument/2006/relationships/customXml" Target="ink/ink428.xml"/><Relationship Id="rId26" Type="http://schemas.openxmlformats.org/officeDocument/2006/relationships/customXml" Target="ink/ink10.xml"/><Relationship Id="rId231" Type="http://schemas.openxmlformats.org/officeDocument/2006/relationships/customXml" Target="ink/ink112.xml"/><Relationship Id="rId329" Type="http://schemas.openxmlformats.org/officeDocument/2006/relationships/image" Target="media/image156.png"/><Relationship Id="rId536" Type="http://schemas.openxmlformats.org/officeDocument/2006/relationships/image" Target="media/image260.png"/><Relationship Id="rId175" Type="http://schemas.openxmlformats.org/officeDocument/2006/relationships/customXml" Target="ink/ink84.xml"/><Relationship Id="rId743" Type="http://schemas.openxmlformats.org/officeDocument/2006/relationships/customXml" Target="ink/ink360.xml"/><Relationship Id="rId382" Type="http://schemas.openxmlformats.org/officeDocument/2006/relationships/image" Target="media/image183.png"/><Relationship Id="rId603" Type="http://schemas.openxmlformats.org/officeDocument/2006/relationships/oleObject" Target="embeddings/oleObject3.bin"/><Relationship Id="rId687" Type="http://schemas.openxmlformats.org/officeDocument/2006/relationships/image" Target="media/image335.png"/><Relationship Id="rId810" Type="http://schemas.openxmlformats.org/officeDocument/2006/relationships/customXml" Target="ink/ink392.xml"/><Relationship Id="rId908" Type="http://schemas.openxmlformats.org/officeDocument/2006/relationships/image" Target="media/image446.png"/><Relationship Id="rId242" Type="http://schemas.openxmlformats.org/officeDocument/2006/relationships/image" Target="media/image112.png"/><Relationship Id="rId894" Type="http://schemas.openxmlformats.org/officeDocument/2006/relationships/image" Target="media/image439.png"/><Relationship Id="rId37" Type="http://schemas.openxmlformats.org/officeDocument/2006/relationships/image" Target="media/image15.png"/><Relationship Id="rId102" Type="http://schemas.openxmlformats.org/officeDocument/2006/relationships/image" Target="media/image48.png"/><Relationship Id="rId547" Type="http://schemas.openxmlformats.org/officeDocument/2006/relationships/image" Target="media/image267.png"/><Relationship Id="rId754" Type="http://schemas.openxmlformats.org/officeDocument/2006/relationships/image" Target="media/image369.png"/><Relationship Id="rId90" Type="http://schemas.openxmlformats.org/officeDocument/2006/relationships/image" Target="media/image42.png"/><Relationship Id="rId186" Type="http://schemas.openxmlformats.org/officeDocument/2006/relationships/image" Target="media/image860.png"/><Relationship Id="rId393" Type="http://schemas.openxmlformats.org/officeDocument/2006/relationships/customXml" Target="ink/ink191.xml"/><Relationship Id="rId407" Type="http://schemas.openxmlformats.org/officeDocument/2006/relationships/customXml" Target="ink/ink198.xml"/><Relationship Id="rId614" Type="http://schemas.openxmlformats.org/officeDocument/2006/relationships/image" Target="media/image287.png"/><Relationship Id="rId821" Type="http://schemas.openxmlformats.org/officeDocument/2006/relationships/image" Target="media/image403.png"/><Relationship Id="rId253" Type="http://schemas.openxmlformats.org/officeDocument/2006/relationships/customXml" Target="ink/ink123.xml"/><Relationship Id="rId460" Type="http://schemas.openxmlformats.org/officeDocument/2006/relationships/image" Target="media/image222.png"/><Relationship Id="rId698" Type="http://schemas.openxmlformats.org/officeDocument/2006/relationships/customXml" Target="ink/ink338.xml"/><Relationship Id="rId919" Type="http://schemas.openxmlformats.org/officeDocument/2006/relationships/customXml" Target="ink/ink446.xml"/><Relationship Id="rId48" Type="http://schemas.openxmlformats.org/officeDocument/2006/relationships/customXml" Target="ink/ink21.xml"/><Relationship Id="rId113" Type="http://schemas.openxmlformats.org/officeDocument/2006/relationships/customXml" Target="ink/ink53.xml"/><Relationship Id="rId320" Type="http://schemas.openxmlformats.org/officeDocument/2006/relationships/image" Target="media/image151.png"/><Relationship Id="rId558" Type="http://schemas.openxmlformats.org/officeDocument/2006/relationships/customXml" Target="ink/ink272.xml"/><Relationship Id="rId765" Type="http://schemas.openxmlformats.org/officeDocument/2006/relationships/customXml" Target="ink/ink370.xml"/><Relationship Id="rId197" Type="http://schemas.openxmlformats.org/officeDocument/2006/relationships/customXml" Target="ink/ink95.xml"/><Relationship Id="rId418" Type="http://schemas.openxmlformats.org/officeDocument/2006/relationships/image" Target="media/image201.png"/><Relationship Id="rId625" Type="http://schemas.openxmlformats.org/officeDocument/2006/relationships/customXml" Target="ink/ink302.xml"/><Relationship Id="rId832" Type="http://schemas.openxmlformats.org/officeDocument/2006/relationships/customXml" Target="ink/ink403.xml"/><Relationship Id="rId264" Type="http://schemas.openxmlformats.org/officeDocument/2006/relationships/image" Target="media/image123.png"/><Relationship Id="rId471" Type="http://schemas.openxmlformats.org/officeDocument/2006/relationships/customXml" Target="ink/ink230.xml"/><Relationship Id="rId59" Type="http://schemas.openxmlformats.org/officeDocument/2006/relationships/image" Target="media/image26.png"/><Relationship Id="rId124" Type="http://schemas.openxmlformats.org/officeDocument/2006/relationships/image" Target="media/image59.png"/><Relationship Id="rId569" Type="http://schemas.openxmlformats.org/officeDocument/2006/relationships/image" Target="media/image278.png"/><Relationship Id="rId776" Type="http://schemas.openxmlformats.org/officeDocument/2006/relationships/image" Target="media/image380.png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05:50.38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72 18,'-7'0,"0"0,0 0,-1 1,1 0,0 1,0-1,0 2,-8 2,68-1,81-6,151 4,-202 6,45 0,90-5,170-7,-198-12,-116 8,46-1,-11-7,-102 16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07:25.80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32,'2'1,"1"-1,-1 1,0 0,0 0,0 0,1 0,-1 0,0 0,0 1,0-1,-1 1,1-1,0 1,-1 0,3 2,24 34,-25-33,115 142,-100-126,-6-4,-10-14,1 0,-1 1,0-1,1 0,0 0,0 0,0-1,0 1,0-1,6 4,-8-5,-1-1,0 0,1 0,-1 0,1 0,-1 0,0 0,1 0,-1 0,1 0,-1 0,0 0,1 0,-1 0,1 0,-1 0,1-1,-1 1,0 0,1 0,-1 0,0-1,1 1,-1 0,0 0,1-1,-1 1,0 0,0-1,1 1,-1 0,0-1,0 1,1-1,-1 1,0-1,3-7</inkml:trace>
  <inkml:trace contextRef="#ctx0" brushRef="#br0" timeOffset="404.83">216 0,'-5'14,"-3"8,-2 2,-2 1,-2 0,1 1,1-1,-1 0,1-2,1-2,2-2,-1-1,2-1,5-4,9-6,5-8,2-3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01:49.15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879 1572,'0'0,"0"0,-1 0,1 0,0 0,0 0,0 0,0 0,-1 0,1 0,0 0,0 0,0 0,-1 0,1 0,0 0,0 1,0-1,0 0,-1 0,1 0,0 0,0 0,0 0,0 0,0 1,-1-1,1 0,0 0,0 0,0 0,0 0,0 1,0-1,0 0,0 0,0 0,0 1,0-1,-1 0,1 0,0 0,0 0,0 1,0-1,0 0,1 0,-1 0,0 1,7 12,16 12,-22-23,49 53,-28-28,2-2,0-1,30 23,-47-43,-4-3</inkml:trace>
  <inkml:trace contextRef="#ctx0" brushRef="#br0" timeOffset="867.87">2231 1439,'-11'37,"0"1,3 0,1 1,-2 44,-9 49,-33 207,43-317,4-19</inkml:trace>
  <inkml:trace contextRef="#ctx0" brushRef="#br0" timeOffset="4459.18">2496 1616,'3'0,"2"3,4 0,5 0,3-1,3 0,3-1,3-2,0-3,0-1,-2-1,-2 1,-3-2,-2 2,-6 0,-5 2</inkml:trace>
  <inkml:trace contextRef="#ctx0" brushRef="#br0" timeOffset="5261.09">2525 1791,'3'3,"2"0,4 0,3 2,1 0,2 0,-3 0,0 1,1-2,-1-1,2-1,-1-1,2 2,-1 0,1 0,-1-1,1 0,-2-1</inkml:trace>
  <inkml:trace contextRef="#ctx0" brushRef="#br0" timeOffset="5879.49">3039 1704,'-2'0,"1"0,4 0,3 0,4 0,2 0,2 0,0 0,2 0,-1 0,1 0,-1 0,0 0,0 0,0 0,-1 0,-2 3,-3 0</inkml:trace>
  <inkml:trace contextRef="#ctx0" brushRef="#br0" timeOffset="6313.91">3465 1513,'100'92,"-49"-47,46 54,-94-96,0 0,-1 0,1 0,-1 0,1 1,-1-1,0 1,0 0,-1 0,1-1,-1 1,0 0,0 0,0 0,0 0,-1 0,0 5,-2 0</inkml:trace>
  <inkml:trace contextRef="#ctx0" brushRef="#br0" timeOffset="6948.23">3728 1455,'-20'23,"1"2,2 0,0 2,1 0,2 0,-15 40,3-8,22-46,7-14</inkml:trace>
  <inkml:trace contextRef="#ctx0" brushRef="#br0" timeOffset="8151.08">3831 1322,'0'-2,"1"0,-1 0,1 0,0 0,-1 1,1-1,0 0,0 1,0-1,1 0,-1 1,0-1,1 1,-1 0,1-1,-1 1,1 0,-1 0,1 0,0 0,-1 0,1 1,0-1,0 0,0 1,2-1,-1 0,0 0,-1 0,1 1,0-1,0 1,0 0,0-1,0 1,0 1,0-1,0 0,0 1,0-1,0 1,0 0,4 2,-3 1,-1 0,1 0,-1 0,0 1,0 0,0-1,0 1,-1 0,0 0,0 0,0 1,-1-1,0 0,0 1,0-1,0 7,0 3,0 1,-1 0,-1 0,-3 21,2-26,-1 0,0-1,-1 1,0-1,0 0,-1 0,0-1,-13 17,16-23,0 0,0-1,0 1,-1-1,1 1,-1-1,1 0,-1 0,0 0,0 0,0-1,0 1,0-1,-1 0,1 0,0 0,-1 0,1 0,0-1,-1 0,1 1,-1-1,1-1,-1 1,1 0,0-1,-1 0,1 1,0-1,-1-1,1 1,-3-2,5 3,0 0,0-1,0 1,0-1,-1 1,1-1,0 1,0-1,1 0,-1 1,0-1,0 0,0 0,0 1,1-1,-1 0,0 0,1 0,-1 0,0 0,1 0,-1 0,1 0,0-1,-1 1,1 0,0 0,0 0,0 0,0 0,0-1,0 1,0 0,0 0,0 0,0 0,1 0,-1-1,1 1,-1 0,0 0,1 0,0 0,-1 0,1 0,1-1,0-1,1 1,-1-1,1 1,0 0,-1 0,1 0,0 1,0-1,0 0,1 1,-1 0,0 0,0 0,7-1,-4 1,0 1,0-1,0 1,0 1,0-1,1 1,-1 0,0 0,0 1,-1 0,1 0,0 0,0 1,-1-1,0 1,1 1,-1-1,-1 1,1 0,0 0,-1 0,0 1,0-1,0 1,0 0,-1 0,0 1,0-1,0 1,3 10,-2-6</inkml:trace>
  <inkml:trace contextRef="#ctx0" brushRef="#br0" timeOffset="8568.62">4478 1587,'0'2,"0"4,-3 1,0 3,0 4,0 1,2 3,-1 4,2 3,0 2,0 2,2 0,2-1,-1-2,-1-1,0-4,-1-7,0-6</inkml:trace>
  <inkml:trace contextRef="#ctx0" brushRef="#br0" timeOffset="9103.82">4361 1719,'12'0,"10"0,3 0,-1 0,2 0,-2 2,-2 2,-3-1,-1 0,-2-2,-1 1,-1-2,0 0,1 0,-4 0</inkml:trace>
  <inkml:trace contextRef="#ctx0" brushRef="#br0" timeOffset="9721.62">4786 1468,'-15'105,"12"-75,-13 57,16-86,-1 0,1 0,-1 1,1-1,-1 0,1 1,0-1,0 0,0 1,0-1,0 0,0 1,0-1,0 0,0 1,1-1,-1 0,0 1,1-1,-1 0,1 1,0-1,-1 0,1 0,0 0,0 0,0 0,0 0,0 0,0 0,0 0,0 0,0 0,0-1,0 1,0 0,1-1,-1 1,0-1,2 1,6 0,0 1,1-2,-1 1,0-1,13-2,20 1,9 9,-38-6</inkml:trace>
  <inkml:trace contextRef="#ctx0" brushRef="#br0" timeOffset="-10030.25">0 59,'81'-15,"129"-5,-80 5,-49 8,151 6,-171 7,44 2,-67-6,71 12,-10 0,-46-8,56 2,22 7,92-4,-204-9,293 3,26 3,-239-5,-67-4,1 3,42 6,-34-3,0-1,56-2,32 1,48 1,-14-1,-103 3,71 2,552 7,-579-7,-68-3,32-2,0-2,0-3,69-12,106-3,-242 18,0-1,-1 0,1 0,0 0,0 1,0-1,0 0,0 0,0 0,0 0,0 0,0-1,0 1,0 0,0 0,-1-1,1 1,0 0,0-1,0 1,0-1,-1 1,1-1,0 0,0 1,0-2,-2 1,-1 0,1 0,-1 0,1 0,-1 0,1 0,-1 0,0 0,0 0,1 1,-1-1,0 1,-2-1,-11-4</inkml:trace>
  <inkml:trace contextRef="#ctx0" brushRef="#br0" timeOffset="-8002.2">2011 441,'3'3,"2"3,5 0,1 3,2 1,2 2,0 1,0-1,3-1,1 1,-1-2,-3 0,-2-2,0-2,-3 0,-2-1</inkml:trace>
  <inkml:trace contextRef="#ctx0" brushRef="#br0" timeOffset="-7149.98">2290 338,'-8'56,"-2"90,8-86,-12 69,-5-32,6-39,3 1,-3 68,13-121</inkml:trace>
  <inkml:trace contextRef="#ctx0" brushRef="#br0" timeOffset="-6699.38">2745 617,'0'2,"3"2,3-1,3-1,5 0,2-1,5 0,2-1,3 0,0 0,-1 0,0 0,-4-1,-4-1,-6-1</inkml:trace>
  <inkml:trace contextRef="#ctx0" brushRef="#br0" timeOffset="-5965.1">2760 793,'5'0,"0"1,-1 0,1 1,0-1,-1 1,0 0,5 2,26 10,-14-12,0-1,34-1,-27-1,-22 1</inkml:trace>
  <inkml:trace contextRef="#ctx0" brushRef="#br0" timeOffset="-5296.23">3553 398,'-1'21,"-2"1,0 0,-2 0,0-1,-10 23,-2 13,17-56,0-1,0 1,-1 0,1-1,0 1,0 0,0-1,0 1,0 0,0-1,0 1,0 0,1 0,-1-1,0 1,0 0,0-1,1 1,-1-1,0 1,1 0,-1-1,1 1,-1-1,1 1,-1-1,1 1,-1-1,1 0,-1 1,1-1,-1 1,1-1,0 0,-1 0,1 1,0-1,-1 0,1 0,0 0,-1 0,1 0,0 0,-1 0,1 0,0 0,1 0,46-6,-23 2,-16 4,0 0,0 1,0 0,0 0,12 4,-11-2</inkml:trace>
  <inkml:trace contextRef="#ctx0" brushRef="#br0" timeOffset="-4744.83">3685 338,'0'530,"2"-512,1-10,1-10,-1-4</inkml:trace>
  <inkml:trace contextRef="#ctx0" brushRef="#br0" timeOffset="-4226.07">4008 631,'3'0,"2"0,4 0,5 0,6 0,1 0,2 3,2 0,0 0,-2 0,-3-1,-2-1,-6 0,-9-1,-3 0</inkml:trace>
  <inkml:trace contextRef="#ctx0" brushRef="#br0" timeOffset="-3841.95">4419 515,'191'219,"-150"-168,-12-14,-29-36</inkml:trace>
  <inkml:trace contextRef="#ctx0" brushRef="#br0" timeOffset="-3190.68">4698 367,'-202'369,"201"-367,0 0,0 0,0 0,0-1,-1 1,1 0,0-1,-1 1,1-1,-1 0,0 1,1-1,-1 0,0 0,0 0,0 0,0 0,-2 0,-4-2</inkml:trace>
  <inkml:trace contextRef="#ctx0" brushRef="#br0" timeOffset="-861.62">4815 353,'11'-11,"0"0,2 1,16-12,-26 20,-1 0,1 0,0 0,-1 1,1-1,0 1,0 0,0 0,0 0,0 0,1 0,-1 1,0-1,0 1,0 0,1 0,-1 0,0 0,0 1,0-1,1 1,-1 0,4 2,-4-1,-1 1,0 0,0-1,0 1,0 0,0 1,0-1,-1 0,1 0,-1 1,0-1,0 1,-1-1,1 1,-1-1,1 1,-1-1,0 6,-6 67,3-59,-1 0,-1 0,0 0,-1-1,-15 29,19-40,0 0,-1-1,0 1,0-1,0 1,-1-1,1 0,-1 0,0 0,0-1,-1 1,1-1,-1 0,1 0,-1-1,0 1,0-1,0 0,0 0,-1-1,1 0,-8 1,12-1,-1-1,1 0,-1 0,0 0,1 0,-1 0,0 0,1-1,-1 1,1-1,-1 1,1-1,-1 1,1-1,-1 0,1 0,-1 1,1-1,0 0,0 0,-1-1,1 1,0 0,0 0,0 0,0-1,0 1,1-1,-1 1,0-1,1 1,-1-1,1 1,-1-1,1 1,0-1,-1 0,1 1,0-1,0 1,0-1,0 0,1-1,0-1,-1 1,1 0,0 0,1 0,-1 0,0 0,1 1,-1-1,1 0,0 1,0-1,0 1,0-1,1 1,-1 0,1 0,-1 0,1 0,-1 0,1 1,6-3,-7 3,1 1,0-1,0 0,0 1,0 0,0-1,0 1,0 1,0-1,-1 0,1 1,0-1,0 1,0 0,0 0,-1 0,1 0,0 0,-1 1,1-1,-1 1,1 0,1 2,4 4,0 0,-1 1,0 0,10 17,8 11,-25-37,1 1,-1-1,1 1,-1-1,0 0,1 1,-1-1,1 0,-1 1,0-1,1 0,-1 0,1 1,-1-1,1 0,0 0,-1 0,1 0,-1 0,1 0,-1 0,1 0,-1 0,1 0,-1 0,1 0,-1 0,1 0,-1 0,1 0,0-1,-1 1,0 0,1 0,-1-1,1 1,-1 0,1-1,-1 1,0 0,1-1,-1 1,1-1,5-7</inkml:trace>
  <inkml:trace contextRef="#ctx0" brushRef="#br0">1879 1572,'0'0,"0"0,-1 0,1 0,0 0,0 0,0 0,0 0,-1 0,1 0,0 0,0 0,0 0,-1 0,1 0,0 0,0 1,0-1,0 0,-1 0,1 0,0 0,0 0,0 0,0 0,0 1,-1-1,1 0,0 0,0 0,0 0,0 0,0 1,0-1,0 0,0 0,0 0,0 1,0-1,-1 0,1 0,0 0,0 0,0 1,0-1,0 0,1 0,-1 0,0 1,7 12,16 12,-22-23,49 53,-28-28,2-2,0-1,30 23,-47-43,-4-3</inkml:trace>
  <inkml:trace contextRef="#ctx0" brushRef="#br0" timeOffset="867.87">2231 1439,'-11'37,"0"1,3 0,1 1,-2 44,-9 49,-33 207,43-317,4-19</inkml:trace>
  <inkml:trace contextRef="#ctx0" brushRef="#br0" timeOffset="1837.14">411 1145,'-6'1,"0"0,1 0,-1 0,1 1,-1 0,1 0,0 0,-1 1,1 0,1 0,-1 0,0 1,1-1,-1 1,1 0,0 0,1 1,-1-1,1 1,-1 0,-4 10,2-4,0 1,1 0,0 0,1 0,0 1,1 0,0 0,-1 21,4-26,0-1,1 0,0 1,0-1,0 0,1 0,0 0,1 0,0 0,0-1,0 1,0-1,1 1,8 9,-9-13,-1-1,1 1,0-1,0 0,0 1,0-1,0-1,0 1,1 0,-1-1,0 1,1-1,-1 0,1 0,0-1,-1 1,1-1,0 0,-1 0,1 0,0 0,-1 0,1-1,-1 0,1 0,-1 0,1 0,-1 0,1-1,4-3,-3 3,0-1,0 0,0 0,-1-1,1 1,-1-1,0 0,0 0,0-1,-1 1,1-1,-1 1,0-1,-1 0,1 0,-1-1,0 1,0 0,-1-1,0 1,0-1,1-8,-2 6,0 0,-1 0,0 0,0 1,-1-1,0 0,0 1,-1 0,0-1,0 1,-1 0,0 1,0-1,-1 1,1-1,-8-6,11 12,-1-1,1 0,-1 1,1-1,-1 1,0 0,1-1,-1 1,0 0,0 0,0 0,0 0,0 1,0-1,0 1,-1-1,1 1,0 0,0-1,0 1,0 0,-1 0,1 1,-4 0,2 1</inkml:trace>
  <inkml:trace contextRef="#ctx0" brushRef="#br0" timeOffset="3941.51">691 1145,'7'36,"-2"-1,2 38,-4-35,11 58,-14-96,0-1,0 1,0 0,0 0,0 0,0 0,0 0,0 0,0 0,0 0,1 0,-1 0,0-1,0 1,0 0,0 0,0 0,0 0,0 0,1 0,-1 0,0 0,0 0,0 0,0 0,0 0,0 0,0 0,1 0,-1 0,0 0,0 0,0 0,0 0,0 0,0 1,3-29,0-37,-4 49,1 2,-1 1,2-1,0 0,3-15,-4 27,0 0,1 0,-1 1,0-1,1 0,-1 1,1-1,0 0,0 1,0-1,-1 0,1 1,1 0,-1-1,0 1,0 0,0-1,1 1,-1 0,1 0,-1 0,1 0,-1 0,1 0,0 1,-1-1,1 1,0-1,-1 1,1-1,0 1,0 0,0 0,-1 0,1 0,0 0,0 0,0 0,2 2,-1-1,0 0,1 1,-2 0,1 0,0 0,0 0,-1 0,1 0,-1 1,1-1,-1 1,0 0,0-1,0 1,-1 0,1 0,-1 0,0 1,1-1,-1 0,-1 0,1 1,0-1,-1 1,0-1,1 0,-2 1,1 5,0-1,-1 0,1-1,-1 1,0-1,-1 1,0-1,0 1,-1-1,0 0,0 0,0 0,-5 6,6-11,0 0,1-1,-1 1,0-1,0 1,0-1,0 0,0 0,0 0,0 0,-1 0,1 0,0-1,-1 1,1-1,0 1,-1-1,1 0,0 0,-1 0,1 0,-1 0,1-1,0 1,-1-1,1 0,0 1,-2-2,5-3,11 3,10 3,-10 4,-2 0,1 1,0 0,-1 0,-1 1,1 0,14 15,20 15,-44-37,1 1,-1-1,1 1,-1-1,1 0,-1 1,1-1,-1 0,1 1,-1-1,1 0,0 1,-1-1,1 0,-1 0,1 0,0 0,-1 0,1 1,0-1,-1 0,1 0,0-1,-1 1,1 0,-1 0,1 0,0 0,-1-1,1 1,0 0,-1 0,1-1,-1 1,1 0,-1-1,1 1,-1-1,1 1,-1-1,0 1,1-1,-1 1,1-1,-1 0,0-4</inkml:trace>
  <inkml:trace contextRef="#ctx0" brushRef="#br0" timeOffset="4459.18">2496 1616,'3'0,"2"3,4 0,5 0,3-1,3 0,3-1,3-2,0-3,0-1,-2-1,-2 1,-3-2,-2 2,-6 0,-5 2</inkml:trace>
  <inkml:trace contextRef="#ctx0" brushRef="#br0" timeOffset="5261.09">2525 1790,'3'3,"2"0,4 0,3 2,1 0,2 0,-3 0,0 1,1-2,-1-1,2-1,-1-1,2 2,-1 0,1 0,-1-1,1 0,-2-1</inkml:trace>
  <inkml:trace contextRef="#ctx0" brushRef="#br0" timeOffset="5879.49">3040 1704,'-2'0,"1"0,4 0,3 0,4 0,2 0,2 0,0 0,2 0,-1 0,1 0,-1 0,0 0,0 0,0 0,-1 0,-2 3,-3 0</inkml:trace>
  <inkml:trace contextRef="#ctx0" brushRef="#br0" timeOffset="6313.91">3465 1513,'100'92,"-49"-47,46 54,-94-96,0 0,-1 0,1 0,-1 0,1 1,-1-1,0 1,0 0,-1 0,1-1,-1 1,0 0,0 0,0 0,0 0,-1 0,0 5,-2 0</inkml:trace>
  <inkml:trace contextRef="#ctx0" brushRef="#br0" timeOffset="6948.23">3729 1454,'-20'23,"1"2,2 0,0 2,1 0,2 0,-15 40,3-8,22-46,7-14</inkml:trace>
  <inkml:trace contextRef="#ctx0" brushRef="#br0" timeOffset="8151.08">3831 1322,'0'-2,"1"0,-1 0,1 0,0 0,-1 1,1-1,0 0,0 1,0-1,1 0,-1 1,0-1,1 1,-1 0,1-1,-1 1,1 0,-1 0,1 0,0 0,-1 0,1 1,0-1,0 0,0 1,2-1,-1 0,0 0,-1 0,1 1,0-1,0 1,0 0,0-1,0 1,0 1,0-1,0 0,0 1,0-1,0 1,0 0,4 2,-3 1,-1 0,1 0,-1 0,0 1,0 0,0-1,0 1,-1 0,0 0,0 0,0 1,-1-1,0 0,0 1,0-1,0 7,0 3,0 1,-1 0,-1 0,-3 21,2-26,-1 0,0-1,-1 1,0-1,0 0,-1 0,0-1,-13 17,16-23,0 0,0-1,0 1,-1-1,1 1,-1-1,1 0,-1 0,0 0,0 0,0-1,0 1,0-1,-1 0,1 0,0 0,-1 0,1 0,0-1,-1 0,1 1,-1-1,1-1,-1 1,1 0,0-1,-1 0,1 1,0-1,-1-1,1 1,-3-2,5 3,0 0,0-1,0 1,0-1,-1 1,1-1,0 1,0-1,1 0,-1 1,0-1,0 0,0 0,0 1,1-1,-1 0,0 0,1 0,-1 0,0 0,1 0,-1 0,1 0,0-1,-1 1,1 0,0 0,0 0,0 0,0 0,0-1,0 1,0 0,0 0,0 0,0 0,1 0,-1-1,1 1,-1 0,0 0,1 0,0 0,-1 0,1 0,1-1,0-1,1 1,-1-1,1 1,0 0,-1 0,1 0,0 1,0-1,0 0,1 1,-1 0,0 0,0 0,7-1,-4 1,0 1,0-1,0 1,0 1,0-1,1 1,-1 0,0 0,0 1,-1 0,1 0,0 0,0 1,-1-1,0 1,1 1,-1-1,-1 1,1 0,0 0,-1 0,0 1,0-1,0 1,0 0,-1 0,0 1,0-1,0 1,3 10,-2-6</inkml:trace>
  <inkml:trace contextRef="#ctx0" brushRef="#br0" timeOffset="8568.62">4479 1587,'0'2,"0"4,-3 1,0 3,0 4,0 1,2 3,-1 4,2 3,0 2,0 2,2 0,2-1,-1-2,-1-1,0-4,-1-7,0-6</inkml:trace>
  <inkml:trace contextRef="#ctx0" brushRef="#br0" timeOffset="9103.82">4361 1719,'12'0,"10"0,3 0,-1 0,2 0,-2 2,-2 2,-3-1,-1 0,-2-2,-1 1,-1-2,0 0,1 0,-4 0</inkml:trace>
  <inkml:trace contextRef="#ctx0" brushRef="#br0" timeOffset="9721.62">4786 1468,'-15'105,"12"-75,-13 57,16-86,-1 0,1 0,-1 1,1-1,-1 0,1 1,0-1,0 0,0 1,0-1,0 0,0 1,0-1,0 0,0 1,1-1,-1 0,0 1,1-1,-1 0,1 1,0-1,-1 0,1 0,0 0,0 0,0 0,0 0,0 0,0 0,0 0,0 0,0 0,0-1,0 1,0 0,1-1,-1 1,0-1,2 1,6 0,0 1,1-2,-1 1,0-1,13-2,20 1,9 9,-38-6</inkml:trace>
  <inkml:trace contextRef="#ctx0" brushRef="#br0" timeOffset="10699.41">5021 1365,'0'767,"0"-767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40:30.95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307 33,'-1'-1,"0"0,0-1,0 1,0 0,0 0,0 0,-1 0,1 0,0 0,0 0,-1 0,1 0,-1 1,1-1,-1 0,1 1,-1-1,-1 1,-32-10,2 7,-1 0,-59 5,24 0,-39 6,40-1,-90 15,-7 1,109-16,0 3,1 2,-66 23,-26 6,58-15,-102 43,108-37,34-11,2 2,0 2,1 2,2 2,1 2,1 2,2 2,1 1,-35 43,44-45,1 1,2 2,1 1,2 1,-19 42,30-52,1 1,2 1,1-1,1 2,2-1,1 1,-1 62,6-76,1 0,1 0,1 1,0-2,1 1,1 0,1-1,11 23,-5-15,2-1,1-1,1 0,35 38,-19-30,1 0,1-3,2-1,1-1,0-2,2-2,1-1,1-2,83 26,-35-20,2-4,0-4,166 10,170-23,-228-6,17-7,-85 2,73-7,90-1,105 0,-7 1,339-36,-553 25,-2-7,175-56,-273 66,-32 11,0-2,-1-3,-1-1,54-29,-90 41,-1 0,0 0,0-1,0 0,-1 0,0 0,0-1,-1 0,0 0,0 0,-1-1,1 0,3-10,-4 5,0-1,0 0,-1-1,-1 1,0 0,-1-1,-1-19,-5-14,-2-1,-2 1,-24-76,30 115,-9-27,-1 0,-3 0,0 2,-3 0,-1 1,-30-39,14 27,-2 2,-2 1,-68-56,85 81,0 1,-2 1,1 0,-2 2,0 1,-53-16,-1 7,-88-10,106 21,-476-66,180 29,262 32,-81-12,-280-7,194 47,245-10,0-2,0 0,0-1,0-1,0 0,0-2,0 0,-30-9,39 6,3-1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35:10.93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77 1,'-45'1052,"48"-1203,0 89</inkml:trace>
  <inkml:trace contextRef="#ctx0" brushRef="#br0" timeOffset="372.29">162 42,'18'0,"15"0,15 0,14 0,14 0,7-3,-4 0,-10-3,-11 0,-12 1,-7 2,-9 0,-14 2,-12-2,-12-1,-5 1</inkml:trace>
  <inkml:trace contextRef="#ctx0" brushRef="#br0" timeOffset="744.65">0 614,'5'0,"7"3,6 0,8 0,6 0,6-2,1 1,0-4,-3-1,-2 0,-5-3,-4 1,-6-2,-5 1,-4 0</inkml:trace>
  <inkml:trace contextRef="#ctx0" brushRef="#br0" timeOffset="1286.72">691 600,'-3'19,"1"0,1 1,1-1,0 0,2 0,7 35,-6-39,0 0,2 0,0 0,1-1,0 0,1 0,0 0,19 23,-20-30,0-2,0 1,1-1,0 0,0 0,0 0,0-1,1-1,0 1,0-1,0 0,0-1,0 0,1 0,-1-1,0 0,1 0,-1-1,1 0,-1-1,1 0,9-2,-10 2,0-1,-1 0,1-1,-1 0,1 0,-1 0,0-1,-1 0,1 0,0 0,-1-1,0 0,0-1,-1 1,0-1,1 0,-2-1,1 1,-1-1,0 0,0 0,-1 0,5-15,-4-4,0-1,-2 0,-1 1,-1-1,-7-54,3 51</inkml:trace>
  <inkml:trace contextRef="#ctx0" brushRef="#br0" timeOffset="1909.25">1220 497,'15'58,"2"-1,3-1,34 69,-54-125,0 0,0 0,0 0,0 0,0 0,0 0,0 1,0-1,0 0,0 0,0 0,1 0,-1 0,0 0,0 1,0-1,0 0,0 0,0 0,0 0,0 0,0 0,0 0,0 1,1-1,-1 0,0 0,0 0,0 0,0 0,0 0,0 0,0 0,1 0,-1 0,0 0,0 0,0 0,0 0,0 0,1 0,-1 0,0 0,0 0,0 0,0 0,0 0,0 0,1 0,-1 0,0 0,0 0,0 0,0 0,0 0,0 0,0 0,1-1,-1 1,0 0,4-14,3-37,-3 17,-1 13,1 0,2 0,0 1,1-1,1 2,1-1,16-27,-24 46,-1 0,1-1,0 1,0 0,0 0,1 0,-1 0,0 0,0 0,1 0,-1 0,0 0,1 0,-1 1,1-1,-1 1,1-1,-1 1,1 0,-1-1,1 1,-1 0,1 0,0 0,2 0,-1 1,0 0,0 1,1-1,-1 1,0-1,0 1,-1 0,1 0,0 0,-1 1,4 3,7 9,-1 0,-1 1,13 22,-21-32,9 14,68 127,-72-129,0 1,-1 0,-1 1,-1-1,-1 1,2 23,-6-42,0 17,0-17,0-1,0 1,0-1,0 1,0-1,0 0,0 1,0-1,0 1,0-1,0 1,0-1,-1 0,1 1,0-1,0 1,0-1,-1 0,1 1,0-1,-1 0,1 1,0-1,-1 0,1 0,0 1,-1-1,1 0,0 0,-1 0,1 1,-1-1,1 0,-1 0,0 0,-5-2</inkml:trace>
  <inkml:trace contextRef="#ctx0" brushRef="#br0" timeOffset="2639.88">2263 483,'-12'1,"0"1,1 0,0 1,-1 0,1 0,0 1,0 1,1 0,-1 1,1-1,0 2,1 0,-10 8,4-3,1 1,1 1,0 0,0 0,2 1,0 1,-12 22,20-31,-1 0,1 1,0-1,1 1,0 0,0 0,1 0,0 0,0 0,0 0,1 0,1 0,0 0,1 9,0-12,-1 0,1 0,0 0,0-1,1 1,0-1,-1 1,2-1,-1 0,0 0,1 0,0 0,-1-1,2 0,-1 1,0-2,0 1,1 0,0-1,0 0,-1 0,9 2,14 3,1-2,0 0,1-2,-1-1,1-2,-1 0,0-2,1-1,-1-1,0-2,41-13,-62 17,-1-1,1 0,0 0,-1 0,7-5,-12 8,0-1,0 0,0 0,0 1,0-1,0 0,0 0,0 0,0 0,0 0,0 0,-1-1,1 1,0 0,-1 0,1 0,-1-1,1 1,-1 0,0-1,0 1,1 0,-1-1,0 1,0 0,0-1,-1 1,1 0,0-1,0 1,-1 0,1-1,-1-1,-6-6</inkml:trace>
  <inkml:trace contextRef="#ctx0" brushRef="#br0" timeOffset="2992.98">2527 368,'2'10,"2"8,1 6,1 9,2 9,1 5,3 4,-2 1,1 0,-2-3,0-4,-1-4,-3-7,-1-7,-5-8,-1-5,-1-4</inkml:trace>
  <inkml:trace contextRef="#ctx0" brushRef="#br0" timeOffset="3351.38">2468 615,'46'-33,"1"2,2 2,102-44,-148 72,0 0,-1 0,1 0,0 0,0 1,0 0,0-1,0 1,0 0,0 0,0 1,0-1,0 1,0-1,0 1,-1 0,1 0,5 3,-3-1,0 0,-1 1,1 0,0 0,-1 0,0 0,0 1,6 9,0 2,-1 1,0 0,-1 1,10 35,-12-31,-1 0,-1 1,-1-1,-1 1,-1-1,-1 1,-4 28,0-30</inkml:trace>
  <inkml:trace contextRef="#ctx0" brushRef="#br0" timeOffset="3695.45">2819 262,'3'7,"0"3</inkml:trace>
  <inkml:trace contextRef="#ctx0" brushRef="#br0" timeOffset="4163.5">3201 337,'-8'36,"2"1,1 0,2-1,2 1,4 48,-2-73,1 0,0 0,1 0,1 0,0-1,0 0,1 1,1-2,-1 1,2-1,0 1,0-2,1 1,0-1,0 0,1-1,0 0,1-1,19 13,-18-14,0 0,0 0,1-1,-1-1,1 0,0-1,0 0,1-1,-1 0,20 0,-25-2,-1-1,1 1,0-1,-1-1,1 1,-1-1,0 0,1-1,-1 0,0 0,0 0,-1 0,1-1,-1 0,1 0,-1-1,-1 1,1-1,-1 0,1 0,3-7,-1-1,0 0,-1-1,-1 1,0-1,0-1,-2 1,0 0,0-1,-1 0,-1 1,-1-1,0 0,0 0,-2 1,0-1,-1 0,0 1,-1 0,0 0,-2 0,-7-16,12 28,0 0,0 0,1 1,-1-1,-1 0,1 1,0-1,0 1,-1-1,1 1,-1-1,1 1,-1 0,1 0,-1 0,0 0,0 0,1 0,-1 0,0 0,0 1,0-1,0 1,0 0,0-1,0 1,0 0,0 0,0 0,0 0,0 1,0-1,0 0,0 1,0 0,0-1,-3 3,-3 1,1 1,0 0,0 1,0 0,0 0,1 0,-8 10,7-7</inkml:trace>
  <inkml:trace contextRef="#ctx0" brushRef="#br0" timeOffset="5936.03">3964 849,'15'-173,"-16"156,1 13,-1 0,1 0,0 0,-1 0,2 0,-1 0,0 0,1 0,0 0,0 0,0 0,0 0,1 0,2-4,-3 8,0-1,0 1,0 0,0 0,0-1,0 1,0 0,0 0,0 0,0 0,0 0,0 1,0-1,0 0,0 0,0 1,0-1,0 1,0-1,0 1,0-1,0 1,0-1,-1 1,1 0,0-1,0 1,-1 0,1 0,0 1,24 28,-22-27,23 32,2 0,1-1,2-2,2-2,0 0,44 28,-76-57,0 0,1-1,-1 1,0 0,1 0,-1-1,0 1,1-1,-1 1,1-1,-1 0,1 1,-1-1,0 0,1 0,-1 0,1 0,-1 0,1-1,-1 1,1 0,-1-1,3 0,-2 0,0-1,0 1,-1-1,1 0,0 1,-1-1,1 0,-1 0,0 0,1 0,-1 0,0-1,1-2,3-10,-1-1,-1 0,3-26,-4 28,4-32,-1 0,-3 0,-4-61,1 107,2-1,-1 1,0-1,0 0,0 1,0-1,0 1,-1-1,1 1,0-1,0 1,0-1,0 1,-1-1,1 1,0-1,0 1,-1-1,1 1,0-1,-1 1,1 0,-1-1,1 1,0-1,-2 1,-1 1</inkml:trace>
  <inkml:trace contextRef="#ctx0" brushRef="#br0" timeOffset="7443.58">3201 411,'31'-13,"-4"1,-4 6,0 2,1 1,42-1,-56 5,-1 0,0 0,0 1,0 0,0 0,0 1,0 0,-1 1,1 0,-1 0,0 1,13 9,-10-5,12 9,31 31,-54-49,0-1,0 1,0 0,0 0,0-1,0 1,0 0,0-1,0 1,0 0,0 0,0-1,0 1,1 0,-1 0,0-1,0 1,0 0,0 0,1-1,-1 1,0 0,0 0,0 0,1 0,-1-1,0 1,0 0,1 0,-1 0,0 0,0 0,1 0,-1 0,0 0,1-1,-1 1,0 0,0 0,1 0,-1 0,0 1,1-1,-1 0,0 0,0 0,1 0,-1 0,0 0,0 0,1 0,-1 1,0-1,0 0,1 0,-1 0,0 0,0 1,0-1,1 0,-1 0,0 1,0-1,0 0,0 0,1 1,-2-10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38:00.66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74 297,'1'1,"-1"0,1 0,-1 0,1 0,0 0,0 0,0 0,0 0,0 0,-1 0,1 0,1-1,-1 1,0 0,0-1,0 1,0-1,0 1,1-1,1 1,30 10,-28-10,24 6,1-2,44 2,24 5,-94-10,-4 1</inkml:trace>
  <inkml:trace contextRef="#ctx0" brushRef="#br0" timeOffset="373.91">1 502,'7'0,"6"0,2 0,4 0,2 0,1 0,0 0,-1 0,0 0,0 0,-1 0,-3 0,-3 0</inkml:trace>
  <inkml:trace contextRef="#ctx0" brushRef="#br0" timeOffset="939.67">619 121,'15'138,"-13"-84,0-10,-6 81,4-126,0 1,0 0,0 0,0 0,0 0,0 0,0 0,0-1,0 1,0 0,0 0,0 0,0 0,0 0,-1 0,1 0,0-1,0 1,0 0,0 0,0 0,0 0,0 0,0 0,0 0,-1 0,1 0,0 0,0 0,0 0,0-1,0 1,0 0,-1 0,1 0,0 0,0 0,0 0,0 0,0 0,0 0,-1 0,1 1,0-1,0 0,0 0,0 0,0 0,0 0,-1 0,1 0,0 0,0 0,0 0,0 0,-6-14,6 13,-6-15</inkml:trace>
  <inkml:trace contextRef="#ctx0" brushRef="#br0" timeOffset="1382.43">501 254,'3'0,"2"0,4 0,5 0,3 0,3 0,1 0,2 0,-1 0,-1 0,1 0,-2 0,0 0,-3 0,0 0,-4 0</inkml:trace>
  <inkml:trace contextRef="#ctx0" brushRef="#br0" timeOffset="1909.98">456 665,'5'0,"4"0,3 0,2 0,2 0,2 0,6 0,3 0,3 0,1 0,1 0,-1 0,-1 0,-2 0,-9-2,-10-2,-6 1</inkml:trace>
  <inkml:trace contextRef="#ctx0" brushRef="#br0" timeOffset="4141.81">1147 621,'19'22,"-1"1,25 43,9 11,-47-71,19 21,-14-28,-3-19,64-632,-72 599,-1 42,2 1,-1 0,1-1,1 1,0-1,0 1,4-12,-4 21,0-1,0 1,0-1,0 1,1-1,-1 1,0 0,1 0,-1 0,1 0,-1 0,1 0,0 0,-1 0,1 1,0-1,0 1,-1-1,1 1,0 0,0-1,0 1,2 0,52 2,-36 0,484 0,-267-4,-196 7,-31 3,-10-7,-1 0,1 0,-1-1,1 1,-1 0,1 0,-1-1,1 1,-1 0,0-1,1 1,-1 0,0-1,0 1,0-1,1 1,-1-1,0 0,-2 1,-10 6</inkml:trace>
  <inkml:trace contextRef="#ctx0" brushRef="#br0" timeOffset="5186.46">1750 313,'-4'0,"-1"1,0 0,1 1,-1-1,1 1,0 0,0 0,-1 0,1 0,1 1,-1-1,0 1,0 0,1 0,0 1,-4 4,1-2,1 1,0 0,0 0,0 0,1 0,0 1,-5 15,8-18,1-1,-1 1,1-1,0 1,0-1,0 1,1-1,0 1,-1-1,2 0,-1 1,0-1,1 0,0 0,0 0,0 0,1 0,-1 0,1-1,0 1,0-1,0 0,0 1,8 4,8 7,2-1,-1-1,33 15,-28-15,18 8,38 22,-75-40,-1 1,0 0,0 0,0 0,0 0,-1 1,0 0,0 0,0 0,-1 0,4 7,-6-11,0 1,-1 0,1 0,0 0,-1 0,0 1,1-1,-1 0,0 0,0 0,0 0,0 0,-1 0,1 0,0 0,-1 0,0 0,1 0,-1 0,0 0,-1 2,-1 0,0-1,0 1,0-1,0 0,-1 0,1 0,-1 0,0 0,-5 2,-4 2,0-2,0 0,0 0,0-1,-22 3,28-5,-1-1,0 0,0-1,0 0,0-1,0 1,0-1,0-1,-12-3,18 4,0 0,0 0,0 0,0-1,0 1,0 0,0-1,1 0,-1 1,1-1,-1 0,1 0,0 0,-1 0,1 0,0 0,0 0,1 0,-1 0,0 0,1-1,-1 1,1 0,0 0,0-1,-1 1,2 0,-1-1,0 1,0 0,1 0,-1-1,1 1,0 0,0 0,0 0,1-3,13-34,32-58,-26 58,18-52,-34 77,0-1,-2 1,1-1,-2 0,0 0,-1 0,-1-24,-1 35,1 0,0 1,-1-1,0 1,0-1,0 0,0 1,-1 0,1-1,-1 1,0 0,0 0,0 0,0 0,-1 0,1 0,-1 1,0-1,0 1,0 0,0 0,0 0,-6-3,5 3,-1 1,0-1,0 1,0 0,0 0,0 1,-1-1,1 1,0 0,0 1,0-1,0 1,0 0,0 0,0 1,-7 2,-4 3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37:48.91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0 603,'8'0,"4"0,6 0,2 0,3 0,2 0,2 0,1 0,2 0,-1 0,-1 0,-4 0,-3 0,-6-2,-7-2,-8 1,-3 1</inkml:trace>
  <inkml:trace contextRef="#ctx0" brushRef="#br0" timeOffset="-1114.27">221 1,'0'50,"-1"33,16 131,-14-208,-1-5</inkml:trace>
  <inkml:trace contextRef="#ctx0" brushRef="#br0" timeOffset="-572.21">1 251,'406'-14,"-398"13</inkml:trace>
  <inkml:trace contextRef="#ctx0" brushRef="#br0" timeOffset="1484.16">544 648,'44'59,"158"195,-202-253,1 0,-1 0,1 0,0-1,-1 1,1 0,0-1,-1 1,1-1,0 1,-1 0,1-1,0 0,0 1,0-1,0 1,0-1,-1 0,1 0,0 0,0 1,0-1,0 0,0 0,0 0,0 0,0 0,1-1,-1 0,0 0,0 0,1 0,-1 0,0 0,0 0,0 0,0-1,-1 1,1 0,0-1,0 1,-1-1,1 1,0-3,3-12,0 0,2-28,-4 28,51-464,-39 350,-7 83,0-65,-7 110,1 0,-1 0,0 0,0 0,1 0,-1 0,1 0,-1 1,1-1,0 0,0 0,0 0,0 1,0-1,0 1,1-1,-1 1,0-1,1 1,-1 0,1-1,-1 1,1 0,0 0,0 0,-1 0,1 1,0-1,0 0,0 1,0-1,0 1,0 0,0 0,0-1,3 2,11-2,1 2,-1 0,29 6,-6-1,497 0,-301-8,49 24,1 1,-77-24,-214 1</inkml:trace>
  <inkml:trace contextRef="#ctx0" brushRef="#br0" timeOffset="2017.63">896 367,'10'0,"4"0</inkml:trace>
  <inkml:trace contextRef="#ctx0" brushRef="#br0" timeOffset="2705.97">1073 353,'15'325,"-15"-311,1 0,0-1,2 1,3 14,-4-22</inkml:trace>
  <inkml:trace contextRef="#ctx0" brushRef="#br0" timeOffset="3183.16">1324 573,'10'2,"8"4,6 1,4-2,2 0,2-2,-1 1,-2 0,-5-1,-2 0,-9-1,-8-2,-6 1</inkml:trace>
  <inkml:trace contextRef="#ctx0" brushRef="#br0" timeOffset="4702.64">1836 353,'-1'5,"-1"-1,0 1,0-1,0 0,0 0,-1 0,0 0,0 0,-4 3,-7 12,-5 14,1 1,1 1,-23 73,36-92,0 0,0 0,2 1,0-1,1 1,1 0,0-1,1 1,1 0,1-1,8 30,-7-38,0 0,1 0,0 0,0 0,1-1,0 0,0 0,1-1,0 1,0-1,0-1,1 0,0 0,0 0,0-1,1 0,-1 0,1-1,0-1,0 1,0-1,14 1,-12-4</inkml:trace>
  <inkml:trace contextRef="#ctx0" brushRef="#br0" timeOffset="5463.46">1984 498,'3'-2,"0"0,1 1,-1-1,0 0,1 1,-1 0,1 0,0 0,-1 0,1 1,0-1,0 1,5 0,49 6,-56-5,1-1,-1 1,0 0,0-1,1 1,-1 0,0 0,0 0,0 0,0 1,-1-1,1 1,0-1,0 1,-1-1,1 1,-1 0,1 0,-1 0,0 0,0 0,0 0,0 0,0 0,0 0,-1 0,1 1,-1-1,1 0,-1 1,0 3,-1 0,1 0,-2 0,1 0,0 0,-1-1,0 1,-1-1,1 1,-1-1,-7 10,9-14,1 0,-1 0,0 1,0-1,1 1,-1-1,1 1,-1-1,1 1,-1-1,1 1,0-1,0 1,0-1,0 1,0 0,0-1,0 1,1-1,-1 1,0-1,1 1,-1-1,1 1,0-1,0 2,33 34,-29-33,-1 1,1-1,-1 1,0 0,0 0,4 6,-7-7,0 0,0 0,0-1,0 1,0 0,-1 0,0 0,1 0,-2 0,1 0,0 0,-1 0,0 0,0 0,0 0,0-1,0 1,-1 0,0-1,0 1,0-1,0 1,0-1,-1 0,1 0,-1 0,0 0,0-1,-5 4,4-3,1 0,-1-1,0 1,1-1,-1 0,0 0,0 0,-1-1,1 0,0 0,0 0,-1 0,1 0,0-1,-1 0,1 0,-1 0,1 0,0-1,-1 0,1 0,0 0,-1 0,1-1,0 1,-6-5,-5-13,11 8</inkml:trace>
  <inkml:trace contextRef="#ctx0" brushRef="#br0" timeOffset="6023.66">2219 338,'4'2,"-1"0,1 0,-1 1,0 0,0-1,0 1,0 0,0 0,-1 1,0-1,3 5,1-1,9 13,-1 0,0 2,-2-1,0 2,-2-1,0 2,-2-1,11 46,-16-49,0-1,-1 1,-1 0,-1-1,-1 1,-1 0,0-1,-1 1,-2-1,0 0,-13 34,17-50,0 0,-1-1,1 1,0 0,-1-1,0 1,1 0,-1-1,0 0,0 0,0 1,-1-1,-3 2,-1-1</inkml:trace>
  <inkml:trace contextRef="#ctx0" brushRef="#br0" timeOffset="6776.53">2409 411,'40'-6,"-35"4,-1 1,1 0,0 0,0 1,0-1,0 1,0 0,0 0,0 1,8 1,-7 1,0-1,0 1,0 0,-1 1,1-1,-1 1,0 0,0 1,0-1,0 1,-1 0,0 0,0 0,-1 1,1-1,-1 1,0 0,0 0,-1 0,0 0,0 1,1 10,-2-13,0-1,0 1,-1 0,0 0,0 0,0 0,0 0,-1-1,1 1,-1 0,0 0,0 0,0-1,-1 1,1-1,-1 1,0-1,0 1,0-1,0 0,-1 0,1 0,-1 0,0-1,0 1,0-1,0 1,0-1,-1 0,1 0,-1-1,1 1,-1-1,1 0,-1 1,0-2,0 1,-5 0,-26-5,19-4,16 8,-1 0,1 0,0 0,0-1,-1 1,1 0,0 0,0-1,0 1,0 0,0 0,-1-1,1 1,0 0,0-1,0 1,0 0,0-1,0 1,0 0,0 0,0-1,0 1,0 0,0-1,0 1,0 0,0-1,1 1,-1 0,0 0,0-1,0 1,0 0,0-1,1 1,-1 0,0 0,0 0,1-1,4-1,-1 0,1 0,0 1,0-1,0 1,0 0,0 1,1-1,-1 1,0 0,0 0,10 2,0-1,1-1,0 0,-1 1,1 1,0 0,-1 1,28 9,-31-7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37:41.02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74,'4'2,"0"0,-1 1,0-1,0 1,1-1,-1 1,-1 0,1 0,0 1,2 4,2 0,218 254,-224-262,-1 1,0-1,0 1,1-1,-1 1,0-1,0 1,1-1,-1 1,1-1,-1 1,0-1,1 0,-1 1,1-1,-1 0,1 0,-1 1,1-1,-1 0,1 0,-1 1,1-1,-1 0,1 0,-1 0,1 0,0 0,-1 0,1 0,-1 0,1 0,-1 0,1 0,-1 0,1-1,0 1,1-22,-4 8</inkml:trace>
  <inkml:trace contextRef="#ctx0" brushRef="#br0" timeOffset="426.53">337 1,'-6'122,"-27"160,-2 12,21-171,13-119,1-7,0-4</inkml:trace>
  <inkml:trace contextRef="#ctx0" brushRef="#br0" timeOffset="1171.72">587 222,'2'0,"4"3,5 0,7 0,7-1,6 0,7-1,1 0,-1-1,-2 0,-5 0,-5 0,-9 2,-10 2,-9-1,-7-1,-1 0</inkml:trace>
  <inkml:trace contextRef="#ctx0" brushRef="#br0" timeOffset="1558.6">601 413,'10'0,"8"0,4 0,3 0,2 0,2 0,0 0,1 0,0 0,-2 0,-1 0,-3 2,-3 2,-8-1,-8-1,-5 0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35:40.08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33,'577'-52,"-383"26,210 0,-78 15,-315 10,755-15,-403 31,521-15,-835 2,92 17,19 3,486 23,-563-38,36 1,-117-8,-5 2,-7 1,-2 0</inkml:trace>
  <inkml:trace contextRef="#ctx0" brushRef="#br0" timeOffset="1786.9">1276 486,'0'3,"2"0,4 3,3-1,3 3,1 1,4 3,2 1,-1 3,3 2,-4 0,-1-3,-1-1,-3-1,-1-3,-3-2</inkml:trace>
  <inkml:trace contextRef="#ctx0" brushRef="#br0" timeOffset="2175.8">1498 414,'0'576,"0"-563</inkml:trace>
  <inkml:trace contextRef="#ctx0" brushRef="#br0" timeOffset="3157.35">1675 338,'12'-12,"1"0,0 0,1 1,0 1,21-12,-32 20,-1 1,1-1,0 1,0 0,0 0,0 0,0 0,0 1,0-1,0 1,0 0,0-1,0 1,0 1,0-1,0 0,0 1,0 0,0 0,0-1,0 2,0-1,-1 0,1 1,0-1,-1 1,1 0,-1 0,1 0,-1 0,0 0,0 0,0 1,0-1,0 1,-1-1,1 1,1 4,6 11,-2-1,0 1,-1 1,-1-1,4 23,-7-33,-1 0,0 0,0 1,-1-1,0 0,-1 0,0 1,0-1,0 0,-1 0,-1 0,1 0,-1 0,-6 11,7-17,0 1,0-1,-1 1,1-1,-1 0,0 0,1 0,-1 0,0 0,0-1,0 1,0-1,-1 0,1 0,0 0,0 0,-1-1,1 1,0-1,-1 0,-3 0,5 0,-1 0,1 0,-1-1,1 1,-1-1,1 0,-1 1,1-1,-1 0,1 0,0-1,-1 1,1 0,0-1,0 0,0 1,0-1,0 0,1 0,-1 0,1 0,-1 0,1 0,-1-1,1 1,0 0,-1-5,2 5,-1 1,1-1,0 1,0-1,0 1,0-1,1 1,-1-1,0 1,0-1,1 1,-1-1,1 1,0 0,-1-1,1 1,0 0,0-1,0 1,0 0,0 0,0 0,0 0,0 0,0 0,1 0,-1 0,0 0,0 1,1-1,-1 0,1 1,-1-1,1 1,-1 0,1-1,-1 1,1 0,-1 0,2 0,11-2,-1 0,1 2,17 0,-26 0,19 1,0 2,0 0,0 2,0 0,35 14,-46-14</inkml:trace>
  <inkml:trace contextRef="#ctx0" brushRef="#br0" timeOffset="3647.04">2305 603,'2'0,"4"0,3 0,3 0,3 0,3 0,1-3,-2 0,1 0,-2 0,-5 4,-5 1</inkml:trace>
  <inkml:trace contextRef="#ctx0" brushRef="#br0" timeOffset="4015.89">2305 808,'5'0,"4"-3,3 0,5 0,1 1,3 0,1-2,-1 0,0 1,0 1,-2 0,-1 1,-6 0,-6 1</inkml:trace>
  <inkml:trace contextRef="#ctx0" brushRef="#br0" timeOffset="6507.41">3039 383,'-2'127,"0"-20,20 188,-14-279,2-16,4-25,-5 7</inkml:trace>
  <inkml:trace contextRef="#ctx0" brushRef="#br0" timeOffset="6881.6">3260 691,'8'0,"9"0,8 0,6 0,3 0,1 0,0 0,-2 0,-4 0,-8 0,-12 0,-6 0</inkml:trace>
  <inkml:trace contextRef="#ctx0" brushRef="#br0" timeOffset="7316.03">3656 529,'15'10,"10"6,5 3,3 0,1-1,0 0,-2 2,-3-1,-1 0,-4-2,-3-1,-5 0,-2-1,-5 0,0-3,-3-6,-1-4</inkml:trace>
  <inkml:trace contextRef="#ctx0" brushRef="#br0" timeOffset="7723.08">3949 383,'-5'13,"-4"8,-3 7,-2 2,-1 3,2-1,0 0,1 2,-1 0,0-3,-1-2,2-4,1-3,2-3,3-7,4-10,6-9,2-3</inkml:trace>
  <inkml:trace contextRef="#ctx0" brushRef="#br0" timeOffset="8466.13">4082 308,'4'-4,"1"0,-1 0,0 1,1-1,0 1,0 0,0 0,0 1,0 0,0 0,1 0,-1 0,1 1,6-1,-9 2,0 0,1 0,-1 0,0 0,0 1,1 0,-1 0,0 0,0 0,0 0,0 0,0 1,0-1,0 1,0 0,-1 0,1 0,-1 0,1 1,-1-1,0 1,0-1,0 1,0 0,1 3,4 6,-1 1,-1-1,0 1,-1 0,0 0,2 24,-5-34,0 1,0 0,-1 0,0 0,0-1,0 1,0 0,0 0,-1 0,0-1,0 1,0 0,0-1,-1 1,1 0,-1-1,0 0,0 1,0-1,0 0,-1 0,1 0,-1-1,0 1,1 0,-1-1,-1 0,-4 3,6-4,0-1,0 1,0-1,0 1,0-1,0 0,0 0,0 0,0 0,-1-1,1 1,0-1,0 1,0-1,0 1,0-1,0 0,1 0,-1 0,0 0,0 0,1-1,-1 1,0 0,1-1,0 1,-1-1,1 0,0 1,0-1,-1 0,1 0,0-2,-1 2,1 0,0 0,1 0,-1 0,0 0,1 0,-1 0,1 0,-1 0,1 0,0-1,0 1,0 0,0 0,1 0,-1 0,0 0,1 0,-1 0,1 0,0 0,0 0,0 0,0 0,0 0,0 0,0 1,1-1,-1 0,1 1,-1 0,1-1,-1 1,3-2,1 1,1-1,-1 1,0 0,1 0,-1 1,1-1,0 1,-1 1,1-1,0 1,0 0,-1 0,1 1,9 1,4 3,1 1,32 14,-21-8,-24-9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35:36.28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248,'0'2,"2"2,4-1,3-1,2 0,5-1,2 0,3-1,2 0,4 0,-2 0,-2 0,-2 0,-3 0,-6 0,-8 0,-5 0</inkml:trace>
  <inkml:trace contextRef="#ctx0" brushRef="#br0" timeOffset="434.64">266 173,'12'8,"12"4,7 4,6 0,3 1,3 0,-1 2,0 0,-4-1,-5 0,-4-4,-6-2,-6 1,-6-1,-7-2,-5-2</inkml:trace>
  <inkml:trace contextRef="#ctx0" brushRef="#br0" timeOffset="837.03">603 116,'-13'15,"0"2,1-1,0 2,2-1,0 2,-9 22,-37 119,54-151</inkml:trace>
  <inkml:trace contextRef="#ctx0" brushRef="#br0" timeOffset="1534.61">676 58,'12'-8,"1"0,-1 1,1 1,1 0,-1 1,1 0,0 1,23-3,-33 6,0 1,0 0,0 0,0 0,0 0,-1 1,1 0,0 0,0 0,-1 0,1 0,0 1,-1-1,0 1,5 3,-5-2,0 0,0 0,-1 0,1 1,-1-1,0 1,0-1,0 1,-1 0,1 0,-1-1,0 1,0 0,0 0,0 0,-1 1,1 5,-1-1,0 1,-1-1,0 1,0-1,-1 0,-1 1,-5 14,8-21,-1-1,0 0,0 0,0 1,0-1,0 0,-1 0,1 0,0 0,-1 0,0 0,1-1,-1 1,0-1,0 1,0-1,0 1,0-1,0 0,0 0,0 0,-1 0,1-1,0 1,-1 0,1-1,-1 0,1 1,0-1,-1 0,1 0,-1-1,1 1,0 0,-4-2,5 2,0 0,0-1,0 1,0 0,0-1,0 1,0-1,0 1,0-1,1 1,-1-1,0 1,0-1,0 0,1 0,-1 1,0-1,1 0,-1-1,0 1,1 0,0 1,0-1,0 0,0 1,0-1,1 1,-1-1,0 0,0 1,0-1,0 0,1 1,-1-1,0 1,1-1,-1 1,0-1,1 1,-1-1,1 1,0-1,1-1,0 0,1 0,-1 0,1 1,-1-1,1 1,-1 0,1 0,0 0,0 0,5-1,4 1,0 1,0 0,0 1,0 0,0 1,-1 0,1 1,0 0,-1 1,0 0,0 1,0 0,-1 1,1 0,8 8,-7 5,-12-12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35:33.72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331,'340'0,"-327"0</inkml:trace>
  <inkml:trace contextRef="#ctx0" brushRef="#br0" timeOffset="527.29">647 199,'31'37,"1"-1,2-2,1-1,2-2,1-1,58 35,-5-16,-85-44</inkml:trace>
  <inkml:trace contextRef="#ctx0" brushRef="#br0" timeOffset="870.98">954 214,'-2'10,"-4"6,0 5,-3 1,-1 3,-2 1,-1 2,-1 0,-3 1,-1 1,2 0,2-3,2-3,2-3,2-8,3-9,2-4</inkml:trace>
  <inkml:trace contextRef="#ctx0" brushRef="#br0" timeOffset="1586.81">1059 66,'5'-7,"1"-1,0 1,0 1,1-1,-1 1,2 1,10-8,-16 12,0 0,-1 0,1 0,0 0,0 1,0-1,0 1,0 0,0-1,0 1,0 0,0 0,0 0,0 0,0 1,0-1,0 0,0 1,0-1,-1 1,1 0,0 0,0 0,0 0,-1 0,1 0,-1 0,1 0,-1 1,1-1,-1 1,1-1,-1 1,0-1,0 1,0 0,0-1,0 1,1 4,1 2,1 1,-2-1,1 1,-1 0,-1 0,1 0,-1 0,-1 0,0 0,0 0,-1 0,-3 17,4-22,-1-1,0 0,1 0,-1 0,0 0,-1 0,1 0,0 0,-1 0,0-1,0 1,0 0,0-1,0 1,0-1,0 0,-1 0,1 0,-1 0,0 0,1-1,-1 1,0-1,0 0,0 1,0-1,0-1,0 1,-1 0,1-1,0 1,0-1,0 0,-1 0,1-1,0 1,0-1,0 1,-4-2,6 2,0 0,-1 0,1 0,0-1,0 1,-1 0,1-1,0 1,0-1,0 1,0-1,-1 0,1 1,0-1,0 0,0 0,0 0,1 0,-1 0,0 0,0 0,0 0,1 0,-1 0,1 0,-1 0,1 0,-1-1,1 1,0 0,-1 0,1-1,0 1,0 0,0 0,0-1,0-1,1 2,0-1,0 0,0 1,0-1,0 1,0-1,0 1,1-1,-1 1,0 0,1 0,-1 0,1 0,-1 0,1 0,0 0,0 0,-1 0,1 1,0-1,0 1,0-1,-1 1,1 0,3 0,9 0,0 0,0 1,1 0,-1 1,0 1,-1 0,1 1,0 1,-1 0,0 1,0 0,-1 1,1 0,16 14,-20-14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38:54.58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66 1,'-27'26,"16"-16,0 0,0 1,1 1,0 0,1 0,1 1,-10 19,8-10,2 0,0 1,1 0,2 0,0 0,2 1,0 0,2 45,2-53,0 0,1 0,1-1,0 1,2 0,-1-1,2 0,0 0,1 0,0-1,1 0,1-1,0 0,12 13,-19-24,0 0,0 0,0 0,0 0,0-1,1 1,-1-1,1 0,-1 0,1 0,4 2,4-1</inkml:trace>
  <inkml:trace contextRef="#ctx0" brushRef="#br0" timeOffset="1041.55">209 205,'6'-4,"1"-1,-1 2,1-1,0 1,0 0,0 1,0 0,0 0,1 0,-1 1,1 0,-1 0,1 1,-1 0,1 0,-1 1,1 0,-1 0,14 5,-19-5,-1 0,1 0,0 1,0-1,-1 0,1 1,-1-1,0 1,1 0,-1-1,0 1,0 0,0 0,0 0,0 0,-1-1,1 1,0 0,-1 1,0-1,1 0,-1 0,0 0,0 0,0 0,0 0,0 0,-1 0,1 0,-1 0,1 0,-1 0,0 0,0 0,-1 2,-1 4,-1 0,1 0,-2-1,1 0,-1 1,0-2,-7 8,12-14,-1 0,1 1,-1-1,1 0,-1 1,1-1,0 0,-1 1,1-1,-1 1,1-1,0 1,0-1,-1 0,1 1,0-1,0 1,-1-1,1 1,0 0,0-1,0 1,0-1,0 1,0-1,0 1,0-1,0 1,0-1,0 1,0 0,0-1,1 1,-1-1,0 1,0-1,0 1,1-1,-1 0,0 1,1-1,-1 1,0-1,1 1,-1-1,1 0,-1 1,1-1,-1 0,0 0,1 1,-1-1,1 0,0 0,-1 0,1 1,-1-1,1 0,-1 0,1 0,-1 0,1 0,0 0,52 5,-28-3,-21-2,-1 1,0 0,0 0,0 0,0 1,0-1,0 1,0-1,0 1,-1 0,1 0,-1 0,1 1,-1-1,0 1,0-1,0 1,0 0,0-1,0 1,-1 0,0 0,1 0,-1 1,0-1,-1 0,1 0,0 0,-1 1,0-1,0 0,0 1,0-1,0 0,-1 1,0-1,1 0,-1 0,0 0,-1 0,1 0,0 0,-1 0,0 0,1 0,-1 0,0-1,-1 1,1-1,0 0,-1 1,1-1,-1 0,0 0,0-1,0 1,0-1,0 1,0-1,0 0,-6 1,-3 1,1-1,-1 0,1-1,-1 0,0-1,1 0,-1-1,-21-4,25 2</inkml:trace>
  <inkml:trace contextRef="#ctx0" brushRef="#br0" timeOffset="1545.76">607 513,'9'144,"1"3,-10-126,-1-1,-1 0,0 1,-12 38,9-48,2-14,3-19,1 5</inkml:trace>
  <inkml:trace contextRef="#ctx0" brushRef="#br0" timeOffset="2094.29">840 411,'3'0,"3"0,3-3,2 0,5 0,2 0,0-1,0-1,-1 1,0 2,-7 0,-4 3,-5 2,-7 0,-1 0</inkml:trace>
  <inkml:trace contextRef="#ctx0" brushRef="#br0" timeOffset="3200.57">1149 382,'0'15,"1"-1,0 0,1 1,6 26,-6-35,1 0,-1 1,1-1,0 0,1 0,-1 0,1-1,0 1,1-1,-1 0,1 0,9 7,-13-12,0 1,0 0,-1 0,1-1,0 1,0 0,0-1,0 1,0-1,0 1,0-1,1 0,-1 1,0-1,0 0,0 0,0 0,0 0,0 0,1 0,-1 0,0 0,0 0,0-1,0 1,0 0,2-1,-2-1,0 1,1 0,-1-1,0 1,0-1,0 0,0 1,0-1,0 0,0 0,0 1,-1-1,1 0,0-3,1-8,0-1,-1 0,-1-18,0 29,-8-104,3 71,2-66,3 100,1 0,-1 0,1 0,0 0,-1 0,1 0,0 0,1 0,-1 0,0 0,0 1,1-1,-1 0,1 1,0-1,-1 1,1 0,0 0,0-1,0 1,0 0,0 0,0 1,0-1,0 0,0 1,0-1,0 1,0 0,4-1,10 0,1-1,0 2,16 1,-15 0,18 0,0 1,45 9,-75-10</inkml:trace>
  <inkml:trace contextRef="#ctx0" brushRef="#br0" timeOffset="3976.5">1443 307,'-7'5,"1"-1,1 1,-1 0,1 0,0 1,0-1,0 1,-4 8,8-12,0 0,1 0,-1 0,1 0,-1 0,1 0,0 0,0 0,0 1,0-1,0 0,0 0,1 0,-1 0,1 0,-1 0,1 0,0 0,0 0,0 0,0 0,0 0,0 0,0 0,1-1,-1 1,1-1,-1 1,1-1,0 1,-1-1,3 1,8 7,1-2,0 0,14 7,-11-7,0 1,-1 1,15 10,-26-16,-1-1,0 1,-1-1,1 1,0 0,-1 0,1 0,-1 0,0 1,0-1,-1 1,1-1,-1 1,1 0,-1-1,0 1,0 0,0 5,-2-6,1 0,-1 0,0 0,0-1,0 1,0-1,-1 1,1-1,-1 1,1-1,-1 1,0-1,0 0,0 0,0 0,0 0,0-1,-1 1,1-1,-1 1,1-1,-1 0,0 1,1-2,-1 1,-5 1,6-1,-1 0,0 0,0 0,1 0,-1-1,0 0,0 1,0-1,0 0,1 0,-1 0,0-1,0 1,0-1,1 1,-1-1,0 0,0 0,1 0,-1-1,1 1,-1 0,1-1,0 0,0 0,-4-3,5 2,0 1,0-1,0 0,1 1,-1-1,1 1,0-1,0 0,0 0,0 1,0-1,1 0,-1 1,1-1,0 1,-1-1,1 1,0-1,2-3,32-52,-20 34,-9 13,0-1,-1 0,-1 0,0 0,4-24,-6 30,-1 0,-1 0,1 0,-1 0,0 0,-1 0,1 0,-1 0,-1 0,1 0,-1 1,0-1,0 1,-6-12,8 16,-1 0,0 0,-1-1,1 1,0 0,0 0,0 0,-1 0,1 0,0 0,-1 0,1 1,-1-1,1 1,-1-1,1 1,-1-1,0 1,1 0,-1-1,1 1,-1 0,0 0,1 1,-1-1,0 0,1 0,-1 1,1-1,-1 1,1-1,-1 1,-2 1,-2 5</inkml:trace>
  <inkml:trace contextRef="#ctx0" brushRef="#br0" timeOffset="4649.71">1545 15,'4'0,"0"1,0 0,0 0,0 0,-1 0,1 0,0 1,-1 0,1 0,-1 0,5 3,40 35,-16-12,-20-19,-1 0,-1 0,0 2,0-1,-1 1,0 0,-1 1,-1 0,0 0,0 1,-1 0,0 0,-2 0,1 1,-2 0,0 0,0 0,1 27,-4-13,-1 0,-1 0,-2 0,-1 0,-1 0,-1-1,-1 0,-20 42,23-55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07:22.62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765 134,'3'10,"0"0,1 0,0-1,1 1,0-1,0 0,1-1,10 13,9 15,-17-20,1-1,1 0,0 0,1-1,1 0,0-1,1-1,0 0,20 14,-33-26,0 0,0 1,1-1,-1 0,0 1,1-1,-1 0,0 1,1-1,-1 0,1 0,-1 0,0 1,1-1,-1 0,1 0,-1 0,0 0,1 0,-1 0,1 0,-1 0,1 0,-1 0,0 0,1 0,-1 0,1 0,-1 0,1 0,-1 0,0 0,1-1,-1 1,1 0,-1 0,0-1,1 1,-1 0,0 0,1-1,-1 1,0 0,0-1,1 1,-1-1,0 1,0 0,1-1,-1 1,0-1,0 1,0 0,0-1,0 1,0-1,0 1,0-1,0 1,0-1,-5-27,-2 10</inkml:trace>
  <inkml:trace contextRef="#ctx0" brushRef="#br0" timeOffset="805.26">879 102,'-1'4,"0"1,0-1,-1 0,1 0,-1 0,0 0,-5 7,-6 17,3-2,-2 0,0-1,-1-1,-22 30,-2 5,23-41,14-17,0-1,-1 0,1 1,0-1,-1 0,1 0,0 0,-1 1,1-1,0 0,-1 0,1 0,0 0,-1 0,1 1,0-1,-1 0,1 0,-1 0,1 0,0 0,-1 0,1 0,0 0,-1 0,1-1,-1 1,1 0,0 0,-1 0,1 0,0 0,-1-1,1 1,0 0,-1 0,1-1,0 1,0 0,-1 0,1-1,0 1,0 0,-1-1,1 1,0 0,0-1,0 1,0 0,0-1,0 1,-1 0,1-1,0 1,0-1,-2-8</inkml:trace>
  <inkml:trace contextRef="#ctx0" brushRef="#br0" timeOffset="1763.54">1424 35,'2'5,"0"1,0-1,0 0,1 0,-1 0,1 0,1 0,-1-1,1 1,-1-1,7 6,3 4,2 3,1-2,1 0,0 0,1-2,0 0,1-1,27 12,-45-23,0 0,0 0,0-1,1 1,-1-1,0 1,0-1,0 1,0-1,1 0,-1 1,0-1,0 0,1 0,-1 0,0 0,0 0,1 0,-1-1,0 1,0 0,0-1,1 1,-1 0,0-1,0 1,0-1,0 0,0 1,0-1,0 0,0 0,0 0,0 0,0 0,0-1,3-8</inkml:trace>
  <inkml:trace contextRef="#ctx0" brushRef="#br0" timeOffset="2168.48">1721 1,'-13'331,"10"-294,0-13,1 1,1-1,1 0,2 1,4 30,-2-44</inkml:trace>
  <inkml:trace contextRef="#ctx0" brushRef="#br0" timeOffset="14973.23">319 911,'-1'-5,"-1"1,1-1,0 1,-1-1,0 1,0 0,-1 0,1 0,-6-6,-11-24,12 8,1 0,1 0,1 0,-1-31,6-109,1 64,0 38,-4-70,2 133,0-1,0 1,0 0,0-1,0 1,-1 0,1-1,0 1,-1 0,1-1,-1 1,0 0,1 0,-1 0,0-1,0 1,1 0,-1 0,0 0,0 0,-2-1,2 2,-1-1,1 1,0 0,0 0,0 0,-1 0,1 0,0 0,0 0,0 0,0 1,-1-1,1 0,0 1,0-1,0 1,0-1,0 1,-2 1,-3 2,0 1,0 0,0 1,0-1,-9 13,-23 42,-50 100,53-92,34-67,1-1,-1 1,0 0,1-1,-1 1,1-1,0 1,-1 0,1-1,-1 1,1 0,0 0,0-1,-1 1,1 0,0 0,0-1,0 1,0 0,0 0,0 0,0-1,0 1,0 0,0 0,1-1,-1 1,0 0,0 0,1 1,22-10,28-30,-32 20,0-1,-2-1,0 0,-1-1,22-40,-21 33,-16 27,-1 0,1 0,0 0,-1 0,1 0,0 1,-1-1,1 0,0 1,0-1,0 0,0 1,-1-1,1 1,0-1,0 1,0-1,0 1,0 0,0 0,0-1,0 1,0 0,1 0,-1 0,1 0,0 1,1 0,-1-1,1 1,-1 0,0 1,1-1,-1 0,0 1,0-1,4 4,5 7,0 0,18 25,-20-25,-3-3,23 27,46 79,-77-119</inkml:trace>
  <inkml:trace contextRef="#ctx0" brushRef="#br0" timeOffset="16884.79">170 1157,'0'-1,"0"-1,0 1,0-1,0 1,0-1,0 1,0-1,0 1,-1-1,1 1,0 0,-1-1,0 1,1-1,-1 1,0 0,1-1,-1 1,0 0,0 0,0 0,0 0,0 0,0 0,-1 0,1 0,0 0,0 0,-1 1,-1-2,1 2,-1 0,0 0,0 0,0 0,1 0,-1 1,0-1,0 1,0 0,1-1,-1 1,0 1,1-1,-5 3,1 0,0-1,1 1,-1 1,1-1,0 1,-6 8,9-11,0 0,1 0,-1 0,1 0,0 0,-1 1,1-1,0 0,0 1,1-1,-1 1,0-1,1 1,0-1,-1 1,1 2,2-1,-1-1,1 1,-1-1,1 0,0 0,1 0,-1 0,0 0,1 0,0 0,-1-1,1 1,0-1,0 0,1 0,-1 0,0-1,7 3,2 2,1-1,-1-1,1 0,13 1,23 1,-34-5,0 0,0 1,0 1,-1 0,21 8,-32-9,-1 0,0 0,0 0,0 0,0 0,-1 0,1 1,0-1,-1 1,0-1,1 1,-1-1,0 1,0 0,-1-1,1 1,-1 0,1 0,-1-1,0 1,0 0,0 0,0 0,-1 2,0 8,0 0,-1 0,-7 23,5-26,1 0,-2 0,1-1,-1 0,-1 0,1 0,-1-1,-1 0,-14 14,17-18,0-1,0 0,0 0,-1 0,1 0,-1-1,0 1,1-1,-1-1,0 1,0-1,0 0,0 0,-1 0,1-1,0 1,0-1,0-1,-1 1,1-1,-9-2,12 3,0 0,0-1,0 1,0-1,0 0,0 0,0 0,0 0,1 0,-1 0,0 0,1 0,-1-1,1 1,-1 0,1-1,0 0,-1 1,1-1,0 0,0 1,0-1,1 0,-1 0,0 0,1 0,-1 0,1 0,-1 0,1 0,0 0,0 0,0 0,0 0,0 0,1 0,0-3,0 0,1 1,0 0,0-1,0 1,0 0,1 0,-1 0,1 0,0 0,1 1,-1-1,0 1,1 0,0 0,4-2,6-3,1 2,-1-1,1 2,0 0,1 1,-1 1,21-3,6-1,-30 5,1-1,-1-1,0 0,0-1,0 0,18-12,-28 16,1 0,-1-1,-1 1,1-1,0 0,0 1,-1-1,1 0,-1 0,1 0,-1-1,0 1,0 0,0 0,0-1,0 1,0-3,-1 3,0-1,0 0,-1 1,1-1,-1 1,0-1,0 1,1-1,-2 1,1 0,0 0,0-1,-1 1,1 0,-1 0,0 0,1 0,-1 1,0-1,-3-2,4 4,1-1,-1 0,0 1,0-1,1 1,-1-1,0 1,0-1,0 1,0-1,0 1,0 0,0 0,0-1,0 1,0 0,0 0,0 0,0 0,0 0,0 0,0 1,0-1,0 0,0 0,1 1,-1-1,-1 1,-1 1,1-1,-1 1,1 0,0 0,-1 1,1-1,1 0,-1 1,-2 3,-2 4,0 1,1 0,-6 20,7-21,2 0,0 1,0-1,1 1,0-1,0 1,2 0,-1-1,4 19,-3-25,0 0,1 0,-1 0,1 0,0-1,0 1,0 0,0-1,1 1,-1-1,1 0,0 0,0 0,0 0,0 0,1-1,-1 0,1 1,-1-1,1-1,0 1,0 0,0-1,0 0,0 0,8 1,-4 0,0-1,0-1,0 1,0-1,1 0,-1-1,0 0,0-1,8-1,-12 1,0 0,0 0,0 0,0 0,0-1,0 1,-1-1,1 0,-1 0,0 0,0-1,0 1,0-1,-1 1,1-1,-1 0,3-7,1-3</inkml:trace>
  <inkml:trace contextRef="#ctx0" brushRef="#br0" timeOffset="17384.04">632 1124,'1'13,"1"0,1 0,0 0,1 0,1-1,0 0,7 14,10 26,-13-26,4 9,-2 0,12 66,-22-86</inkml:trace>
  <inkml:trace contextRef="#ctx0" brushRef="#br0" timeOffset="17774.48">517 1339,'17'-3,"8"-1,6-2,3-1,-2 2,-3 0,-4 3,-3 0,-5 1</inkml:trace>
  <inkml:trace contextRef="#ctx0" brushRef="#br0" timeOffset="18935.94">1011 1470,'0'-211,"46"273,85 138,-130-199,0 1,-1-1,1 0,0 0,0 1,0-1,0 0,0 0,0 0,0 0,0 0,1 0,-1 0,0-1,1 1,-1 0,0-1,1 1,-1-1,1 1,-1-1,1 0,-1 0,2 1,-2-2,1 0,-1 0,0 0,0 1,0-1,0 0,0-1,0 1,0 0,0 0,-1 0,1 0,0-1,-1 1,1 0,-1-1,1 1,-1 0,1-3,2-10,-1-1,0 1,-1-22,-1 28,1-13,-1 0,-2-1,0 1,-7-29,6 46,1 13,0 14,2-6</inkml:trace>
  <inkml:trace contextRef="#ctx0" brushRef="#br0" timeOffset="19518.05">1456 1240,'-8'5,"0"1,0 0,1 0,-1 1,2 0,-1 0,1 1,0 0,-5 8,9-11,0-1,0 0,0 0,1 1,0-1,0 1,0 0,0-1,1 1,0-1,0 1,0 0,0-1,1 1,0 0,0-1,0 1,0-1,1 1,0-1,3 7,-2-6,1 0,-1 0,1-1,0 1,0-1,0 0,0 0,1-1,0 1,-1-1,1 0,1 0,-1 0,6 1,-8-3,-1 0,0 0,0-1,1 1,-1-1,0 0,0 1,1-1,-1 0,0 0,1-1,-1 1,0 0,1-1,-1 1,0-1,0 0,0 0,1 0,-1 0,0 0,0 0,-1-1,1 1,0-1,0 1,-1-1,1 0,0 1,-1-1,0 0,1 0,-1 0,0 0,0 0,0-1,0-1,2-7,0 0,-1-1,0 1,-1 0,0-1,-1 1,0 0,-1-1,0 1,-4-17,4 23,0-1,0 1,0 1,-1-1,0 0,0 0,0 1,0-1,-1 1,0-1,0 1,0 0,0 0,0 0,-1 1,0-1,0 1,0 0,0 0,0 0,-1 1,1-1,-1 1,0 0,-6-2,8 4,-1 0,1 0,0 0,0 1,0-1,0 1,0-1,0 1,0 0,0 0,0 1,0-1,0 0,1 1,-1 0,0 0,1 0,0 0,-1 0,1 0,0 0,0 1,0-1,-1 4,0-3,1 1,0 0,-1 0,2 0,-1 0,0 0,1 1,0-1,0 0,0 1,1-1,-1 1,1-1,0 1,0-1,1 6,3 2</inkml:trace>
  <inkml:trace contextRef="#ctx0" brushRef="#br0" timeOffset="20023.5">1705 1073,'0'3,"0"3,0 4,2 6,2 6,0 4,1 4,1 2,2 4,-1 2,2-3,-1-2,1-3,-1-5,-2-3,-2-6</inkml:trace>
  <inkml:trace contextRef="#ctx0" brushRef="#br0" timeOffset="20417.32">1604 1271,'14'0,"10"-3,7-1,3 1,0-3,-5 0,0 1,-3 2,-6 0</inkml:trace>
  <inkml:trace contextRef="#ctx0" brushRef="#br0" timeOffset="20774.18">2084 1124,'-10'4,"-1"1,1 0,0 1,1 0,0 1,-1-1,2 2,-1-1,1 1,0 1,1-1,0 1,1 1,-1-1,2 1,-1 0,1 0,1 1,0-1,1 1,0 0,0 0,1 0,-1 20,3-29,0 0,0 0,0 0,0 0,1-1,-1 1,1 0,-1 0,1 0,0 0,0-1,-1 1,1 0,0-1,1 1,-1-1,0 1,0-1,1 1,-1-1,1 0,-1 0,1 0,-1 1,1-2,0 1,-1 0,1 0,0 0,0-1,0 1,0-1,0 0,-1 1,1-1,0 0,0 0,0 0,0 0,0-1,0 1,2-1,2 0,-1-1,0 1,0-1,0 0,0 0,0 0,-1-1,1 0,0 0,-1 0,0-1,0 1,0-1,4-5,-5 3,0 0,0 0,0 0,-1 0,0-1,-1 1,1-1,-1 1,0-1,0-7,0-3,-1 17,0 0,0 0,0 0,0-1,0 1,0 0,0 0,0 0,0 0,0 0,0-1,0 1,0 0,0 0,0 0,1 0,-1 0,0-1,0 1,0 0,0 0,0 0,0 0,0 0,0 0,0 0,1-1,-1 1,0 0,0 0,0 0,0 0,0 0,0 0,1 0,-1 0,0 0,0 0,0 0,0 0,0 0,1 0,-1 0,0 0,0 0,0 0,0 0,0 0,1 0,-1 0,0 0,0 0,0 0,0 0,0 0,0 0,1 1,-1-1,0 0,0 0,11 12,13 26,-20-31,19 22,-12-18</inkml:trace>
  <inkml:trace contextRef="#ctx0" brushRef="#br0" timeOffset="21146.75">2248 1090,'3'14,"1"13,2 8,1 3,1 1,3 0,-1-5,-2-5,0-4,-1-7</inkml:trace>
  <inkml:trace contextRef="#ctx0" brushRef="#br0" timeOffset="21615.05">2134 1288,'8'0,"9"0,4 0,4 0,3 0,3 0,2 0,0 0,1 0,-3-2,-4-2,-4 0,-5-2,-6-2,-5-1</inkml:trace>
  <inkml:trace contextRef="#ctx0" brushRef="#br0" timeOffset="21616.05">2529 1189,'9'12,"2"5,2 7,0 4,-3 0,-4 2,-2-5</inkml:trace>
  <inkml:trace contextRef="#ctx0" brushRef="#br0" timeOffset="21985.96">2545 992,'0'0</inkml:trace>
  <inkml:trace contextRef="#ctx0" brushRef="#br0" timeOffset="22346.71">2792 1090,'-6'29,"1"0,1 0,2 1,1-1,1 0,5 35,-5-61,1 0,0 0,0 0,0 0,0-1,0 1,1 0,-1 0,1-1,0 1,0-1,0 1,0-1,0 0,0 0,1 0,-1 0,1 0,-1 0,1-1,0 1,0-1,0 0,-1 0,1 0,0 0,1 0,-1-1,0 0,0 1,0-1,0 0,0 0,0-1,0 1,0-1,0 1,0-1,0 0,0 0,0 0,0-1,0 1,-1-1,1 1,0-1,-1 0,0 0,1 0,-1 0,0-1,0 1,0-1,0 1,-1-1,1 1,-1-1,1 0,-1 0,1-5,1-3,0 0,-2-1,1 1,-1 0,-1-1,0 1,-3-19,3 27,0 0,-1-1,1 1,-1 0,1 0,-1 0,0 0,-1 0,1 0,0 0,-1 0,0 1,1-1,-1 1,0-1,0 1,-1-1,1 1,0 0,-1 0,1 0,-1 1,0-1,0 0,0 1,1 0,-1 0,0 0,-1 0,1 0,-4 0,6 1,-1 0,1 0,-1 0,1 0,0 0,-1 1,1-1,-1 1,1-1,-1 1,1-1,0 1,0 0,-1-1,-1 3,-4 5</inkml:trace>
  <inkml:trace contextRef="#ctx0" brushRef="#br0" timeOffset="22717.1">3057 1189,'17'54,"-15"-47,0 1,0 0,1 0,-1-1,2 0,3 8,-7-15,0 0,0 0,0 1,1-1,-1 0,0 0,0 0,0 0,0 0,0 0,0 0,0 0,0 0,0 0,1 1,-1-1,0 0,0 0,0 0,0 0,0 0,0 0,1 0,-1 0,0 0,0 0,0 0,0 0,0 0,0 0,1 0,-1 0,0 0,0 0,0 0,0 0,0-1,0 1,0 0,1 0,-1 0,0 0,0 0,0 0,0 0,0 0,0 0,0 0,0-1,0 1,0 0,1 0,-1 0,0 0,0 0,0 0,0-1,0 1,0 0,0 0,0 0,0 0,0 0,0 0,0-1,3-16,0-18,-3 26,0 1,1-1,0 1,0-1,1 1,0-1,0 1,1 0,0 0,1 0,5-10,-7 15,1 0,-1 1,1-1,-1 1,1-1,0 1,0 0,0 0,0 0,0 0,1 1,-1-1,1 1,-1 0,1 0,-1 0,1 0,-1 1,1 0,0-1,-1 1,1 1,-1-1,1 0,0 1,-1 0,1 0,-1 0,5 2,0 0,-1 0,0 1,0 0,0 1,0-1,-1 1,0 1,0-1,0 1,-1 0,1 0,-1 0,-1 1,1 0,-1 0,-1 0,1 1,-1-1,-1 1,1-1,2 15,1 8,-1 1,-1-1,-2 1,-1 40,-2-62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38:49.05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11 1,'-13'8,"0"0,0 1,1 1,0 0,0 1,1 0,1 0,0 1,-13 19,-5 13,-33 71,44-79,2 0,1 0,1 2,3 0,-8 49,15-70,2 0,-1 0,2 1,1-1,0 0,1 0,1 0,0 0,1 0,1-1,1 1,0-1,1-1,13 22,-20-36,1 1,0-1,-1 0,1 0,-1 1,1-1,0 0,0 0,0 0,0 0,0 0,0 0,0-1,0 1,0 0,0 0,0-1,1 1,-1-1,0 1,0-1,1 1,-1-1,0 0,1 1,-1-1,0 0,1 0,-1 0,0 0,1 0,-1-1,0 1,1 0,-1-1,2 0,6-7</inkml:trace>
  <inkml:trace contextRef="#ctx0" brushRef="#br0" timeOffset="823.83">325 382,'7'-1,"-1"0,1 0,-1-1,1 0,-1 0,6-3,28-7,-33 10,1 1,-1 0,0 0,1 1,-1 0,1 1,-1-1,9 3,-14-2,0 0,0 0,-1 0,1 0,0 0,0 1,-1-1,1 1,-1-1,1 1,-1-1,0 1,0 0,1 0,-1 0,0 0,-1 0,1 0,0 0,0 0,-1 0,0 0,1 0,-1 0,0 0,0 0,0 0,0 1,0-1,-1 0,0 4,0 0,0 0,-1-1,1 1,-1 0,-1 0,1-1,-1 0,0 1,0-1,0 0,-1 0,0-1,0 1,0-1,0 0,-1 0,-5 4,-15 15,25-17,11-2,23 0,-20-3,-9 0,0 0,0 1,0 0,-1-1,1 2,0-1,-1 1,0-1,1 1,-1 0,0 1,-1-1,1 1,0-1,4 8,-7-9,0 0,0 0,0 1,0-1,0 0,0 1,-1-1,1 1,-1-1,1 0,-1 1,0-1,0 1,0-1,-1 1,1-1,0 1,-1-1,0 1,1-1,-1 0,0 1,0-1,-1 0,1 0,0 0,-1 0,1 0,-1 0,0 0,1 0,-1-1,-4 4,-3 1,0 0,-1-1,0 1,0-2,0 0,-1 0,0-1,1 0,-1 0,0-2,0 1,0-1,0-1,-22-1,29 0,4 0</inkml:trace>
  <inkml:trace contextRef="#ctx0" brushRef="#br0" timeOffset="1260.82">723 737,'2'12,"2"8,-1 1,-1 1,0 1,-1-1,0-1,-1 0,0 2,0 2,-3-1,0 1,-3-2,0 1,-1-2,0-7,1-8,2-6</inkml:trace>
  <inkml:trace contextRef="#ctx0" brushRef="#br0" timeOffset="3041.55">1015 661,'0'0,"0"-1,0 1,0 0,0 0,0 0,0 0,0 0,0 0,0 0,0-1,-1 1,1 0,0 0,0 0,0 0,0 0,0-1,0 1,0 0,0 0,1 0,-1 0,0 0,0 0,0-1,0 1,0 0,0 0,0 0,0 0,0 0,0 0,0 0,0 0,0-1,1 1,-1 0,0 0,0 0,0 0,0 0,0 0,0 0,0 0,1 0,-1 0,0 0,0 0,0 0,0 0,0 0,1 0,-1 0,0 0,0 0,0 0,0 0,0 0,0 0,1 0,-1 0,0 0,8 10,6 14,-2 7,-5-11,1 0,1 0,1-1,0 0,20 25,-30-44,0 1,0-1,1 1,-1-1,0 0,0 1,1-1,-1 0,0 1,1-1,-1 0,1 1,-1-1,1 0,-1 0,0 1,1-1,-1 0,1 0,-1 0,1 0,-1 1,1-1,-1 0,1 0,-1 0,1 0,-1 0,1 0,-1-1,2 1,4-15,-4-30,-2 40,0-72,-2-9,14-117,-10 177,-2 22,0 0,0-1,1 1,0-1,0 1,0 0,0 0,2-5,-2 7,1 1,-1-1,0 1,1 0,-1-1,1 1,-1 0,1 0,-1 0,1 0,0 0,0 0,0 0,-1 1,1-1,0 1,0-1,0 1,0 0,0-1,0 1,3 1,364 2,-343 1,-24 0,-15 3,-17 4,16-5</inkml:trace>
  <inkml:trace contextRef="#ctx0" brushRef="#br0" timeOffset="3791.23">1396 500,'-6'8,"0"1,1 0,0 0,1 0,0 0,-4 14,7-21,1 1,0 0,-1-1,1 1,0 0,0-1,1 1,-1 0,1-1,-1 1,1-1,0 1,0 0,0-1,0 0,0 1,0-1,1 0,-1 1,1-1,0 0,0 0,0 0,0-1,0 1,0 0,0-1,0 1,3 0,11 7,0-2,30 10,-34-13,0 0,0 1,0 0,0 1,-1 0,0 1,10 8,-20-15,1 1,-1 0,0 0,1 0,-1 0,0 1,1-1,-1 0,0 1,0-1,0 0,0 1,-1-1,1 1,0-1,0 1,-1 0,1-1,-1 1,0 0,1-1,-1 1,0 0,0 0,0-1,0 1,0 0,-1-1,1 1,0 0,-1-1,1 1,-1 0,0-1,0 1,1-1,-1 1,0-1,0 1,0-1,0 0,-1 0,1 1,0-1,-3 2,-1 0,-1 1,0-1,1 0,-1 0,0-1,0 0,0 0,-1 0,1-1,-12 1,16-1,-1-1,1 0,-1 0,1 0,-1 0,1 0,-1-1,1 1,-1-1,1 0,-1 0,1 0,0 0,0 0,-1 0,1 0,0-1,0 1,0-1,0 0,-2-2,3 2,1 0,-1 0,0 0,1 0,-1 0,1 0,0 0,0 0,-1 0,1-1,1 1,-1 0,0 0,1 0,-1 0,1 0,-1 0,1 0,0 0,0 0,0 0,0 0,0 1,0-1,1 0,0-1,43-45,6-7,-48 52,-1-1,1 0,-1 0,1-1,-1 1,0 0,-1-1,1 1,-1-1,0 1,0-1,0-6,-1 8,-1 0,0 0,0 0,0 0,0 0,0 0,-1 1,1-1,-1 0,0 1,0-1,0 1,0-1,0 1,-1 0,1 0,-1 0,1 0,-1 0,1 1,-1-1,0 1,0 0,0 0,0 0,0 0,0 0,0 1,0-1,-1 1,1 0,0 0,0 0,0 0,0 1,0-1,-1 1,1 0,0 0,0 0,1 0,-1 0,-4 3,0 3</inkml:trace>
  <inkml:trace contextRef="#ctx0" brushRef="#br0" timeOffset="4422.51">1603 133,'16'9,"-1"1,1 0,-2 1,1 1,20 22,57 73,-78-88,-1 0,-1 1,-1 0,0 0,-2 1,0 1,-2-1,0 1,-2 1,0-1,-1 1,-2 0,0 0,-1 0,-2 0,0 0,-1 0,-1 0,-2-1,-9 33,12-49,-1-1,1 1,-1 0,0 0,0-1,-1 0,1 0,-10 9,6-7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35:58.13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500,'5'2,"0"0,-1 1,1 0,-1 0,1 0,-1 0,0 1,0 0,5 6,1-1,12 11,-10-8,0 0,1-1,0-1,28 17,-41-27,0 0,1 0,-1 0,1 0,-1 1,0-1,1 0,-1 0,1 0,-1 0,1 0,-1 0,0 0,1 0,-1 0,1 0,-1 0,1 0,-1 0,0-1,1 1,-1 0,1 0,-1 0,0-1,1 1,-1 0,0 0,1-1,-1 1,0 0,1-1,-1 0,7-19,-7-29,0 42,-3-82,5-189,14 176,-16 100,0 0,1 1,0-1,-1 0,1 0,0 1,0-1,0 1,0-1,0 1,0-1,1 1,-1 0,0-1,1 1,-1 0,1 0,-1 0,1 0,0 0,-1 1,1-1,0 0,0 1,-1-1,1 1,0 0,0-1,0 1,3 0,10-1,1 1,28 3,-17-1,11-1,1-2,-1-2,70-14,-67 11,1 1,0 2,0 2,43 4,10 0,520-3,-569-3,60-10,21-1,-133 14</inkml:trace>
  <inkml:trace contextRef="#ctx0" brushRef="#br0" timeOffset="913.13">456 327,'15'145,"-17"-67,0-46,1-1,6 46,-5-77,0 0,0 1,0-1,0 0,0 0,0 0,0 0,0 1,0-1,0 0,0 0,0 0,1 0,-1 0,0 0,0 1,0-1,0 0,0 0,0 0,0 0,0 0,1 0,-1 0,0 1,0-1,0 0,0 0,0 0,1 0,-1 0,0 0,0 0,0 0,0 0,1 0,-1 0,0 0,0 0,0 0,0 0,0 0,1 0,-1 0,0 0,0 0,0 0,0 0,1 0,-1-1,0 1,0 0,0 0,0 0,0 0,0 0,0 0,1 0,-1-1,0 1,0 0,0 0,0 0,0 0,7-9,-1-1</inkml:trace>
  <inkml:trace contextRef="#ctx0" brushRef="#br0" timeOffset="1281.26">661 471,'12'5,"7"2,3-1,0-1,-2-1,-1-2,-1 0,-5-2</inkml:trace>
  <inkml:trace contextRef="#ctx0" brushRef="#br0" timeOffset="1713.3">939 370,'85'39,"-33"-15,93 56,-129-68,-1 0,22 23,-33-33,-3-3</inkml:trace>
  <inkml:trace contextRef="#ctx0" brushRef="#br0" timeOffset="2068.71">1219 221,'-5'10,"-4"6,-3 5,0 1,1 3,-2 1,0 2,-1 0,0-1,2-3,1-1,2-1,0-3,1-6,3-6</inkml:trace>
  <inkml:trace contextRef="#ctx0" brushRef="#br0" timeOffset="2798.77">1293 193,'4'-2,"1"0,0 0,-1 0,1 1,0 0,0 0,-1 0,1 1,0-1,0 1,0 1,0-1,0 0,0 1,-1 0,1 0,0 1,-1-1,1 1,0 0,-1 0,0 1,0-1,0 1,0 0,0 0,6 6,-5-4,-1 0,0 0,0 0,-1 0,1 1,-1-1,0 1,-1 0,1 0,-1 0,0 0,-1 0,1 0,-1 0,0 1,-1-1,0 1,0-1,0 0,-1 1,-1 7,1-12,1-1,-1 1,0-1,0 1,0 0,0-1,0 1,0-1,0 0,-1 1,1-1,0 0,-1 0,1 0,-1 0,1 0,-1 0,0 0,1-1,-1 1,0-1,1 1,-1-1,0 1,0-1,0 0,1 0,-1 0,0 0,0 0,0 0,1-1,-1 1,0 0,0-1,1 0,-1 1,0-1,1 0,-1 0,1 0,-1 0,1 0,-1 0,1 0,0-1,-1 1,1 0,0-1,0 1,0-1,0 1,0-1,1 0,-1 1,0-1,1 0,-1 1,0-3,2 2,-1 1,0 0,1 0,-1 0,1 0,-1-1,1 1,-1 0,1 0,0 0,0 0,-1 1,1-1,0 0,0 0,0 0,0 1,0-1,0 0,0 1,0-1,0 1,0-1,1 1,-1-1,0 1,0 0,0 0,0 0,1 0,-1 0,0 0,2 0,52 0,-46 0,41 11,-48-11,0 1,0-1,-1 1,1 0,0 0,0-1,-1 1,1 0,-1 1,1-1,-1 0,1 0,-1 1,0-1,0 0,0 1,1-1,-1 1,-1 0,1-1,0 1,0 0,-1 0,2 2,-5 3,-1-1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36:01.98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5 425,'-7'3,"-3"3,3 0,8 5,5 2,8 2,4 4,3 0,3 0,1-1,0-1,-1 0,-2-2,-3 0,-4-3</inkml:trace>
  <inkml:trace contextRef="#ctx0" brushRef="#br0" timeOffset="419.55">246 293,'-3'169,"8"205,-3-355,-2-10,0-1,1 1,0-1,1 1,0-1,4 10,-6-17,0 0,1-1,-1 1,0-1,1 1,-1-1,1 1,-1-1,1 0,-1 1,1-1,-1 0,1 1,-1-1,1 0,0 1,-1-1,1 0,-1 0,1 0,0 0,-1 0,1 1,0-1,-1 0,1 0,-1-1,1 1,0 0,-1 0,1 0,0 0,-1 0,1-1,-1 1,1 0,-1-1,1 1,-1 0,1-1,-1 1,1-1,-1 1,1 0,-1-1,1 0,7-7</inkml:trace>
  <inkml:trace contextRef="#ctx0" brushRef="#br0" timeOffset="837.69">598 481,'15'-2,"10"-4,5-3,1 0,0 1,-3 0,-4 1,-3 2,-3 2,-7 1,-6 1</inkml:trace>
  <inkml:trace contextRef="#ctx0" brushRef="#br0" timeOffset="1241.45">612 672,'3'2,"3"2,5-1,4-1,2 0,0-1,2 0,1-1,-1 0,-1 0,-1 0,-1 0,-1 0,0-3,0 0,-6 0,-3 0</inkml:trace>
  <inkml:trace contextRef="#ctx0" brushRef="#br0" timeOffset="1986.66">1332 143,'13'26,"-1"1,-2 0,-1 0,-1 1,-1 0,-1 1,-2-1,-1 1,-1 44,-1-63,-1-8,0 0,1 0,-1 0,0 0,0 0,0 0,0 0,-1 0,1 0,0 0,-1 0,0 0,1 0,-1 0,0-1,0 1,0 0,0 0,0-1,0 1,-1 0,1-1,0 1,-1-1,-2 2,-5 0</inkml:trace>
  <inkml:trace contextRef="#ctx0" brushRef="#br0" timeOffset="2551.73">1199 423,'10'-1,"-1"-1,1 0,-1 0,0-1,12-5,10-3,49-16,-53 17,-1 1,1 1,0 1,0 2,37-4,-61 10,-6-1,-2 0</inkml:trace>
  <inkml:trace contextRef="#ctx0" brushRef="#br0" timeOffset="3213.08">1316 686,'52'-2,"52"-10,-50 4,70 0,-124 8,27-1,-16-3,-15-4,-4 3</inkml:trace>
  <inkml:trace contextRef="#ctx0" brushRef="#br0" timeOffset="6061.53">1934 570,'1'4,"1"0,1-1,-1 0,0 1,1-1,-1 0,1 0,0 0,0-1,0 1,1-1,-1 0,1 1,5 1,1 3,-2-1,-1 1,0-1,-1 2,0-1,10 15,-11-14,0-1,1 1,0-1,0-1,1 1,10 8,-17-15,1 0,-1 0,0 1,0-1,1 0,-1 0,0 0,1 1,-1-1,0 0,1 0,-1 0,0 0,1 0,-1 0,0 0,1 0,-1 0,0 0,1 0,-1 0,1 0,-1 0,0 0,1 0,-1 0,0 0,1 0,-1 0,0-1,1 1,-1 0,0 0,1 0,-1-1,4-15,-7-21,3 35,-67-406,67 406,-1 0,1-1,0 1,-1 0,1 0,0 0,0 0,1 0,-1-1,0 1,1 0,-1 0,1 0,0 0,-1 0,1 0,0 0,0 0,1 0,-1 1,0-1,0 0,1 1,-1-1,1 1,0-1,1 0,4-1,0 0,0 0,0 1,0 0,1 1,12-2,-18 3,312-69,-217 43,169-23,99 17,-220 14,-102 11,-62 12,3-3</inkml:trace>
  <inkml:trace contextRef="#ctx0" brushRef="#br0" timeOffset="6837.62">2256 351,'2'29,"1"0,13 55,2 8,-16-67,-1-15,0 0,0 1,1-1,0 0,0 0,9 19,-11-29,0 0,0 0,0 1,0-1,0 0,0 0,0 0,0 0,0 0,0 1,0-1,0 0,1 0,-1 0,0 0,0 0,0 0,0 1,0-1,1 0,-1 0,0 0,0 0,0 0,0 0,1 0,-1 0,0 0,0 0,0 0,0 0,1 0,-1 0,0 0,0 0,0 0,0 0,1 0,-1 0,0 0,0 0,0 0,0 0,1 0,-1-1,0 1,0 0,0 0,0 0,0 0,0 0,1 0,-1-1,0 1,0 0,0 0,0 0,0 0,0-1,3-5</inkml:trace>
  <inkml:trace contextRef="#ctx0" brushRef="#br0" timeOffset="7181.95">2418 569,'15'-2,"7"-2,3 1,-4-2,-1 0,-4 1,-2 3,-3 2,-2 1</inkml:trace>
  <inkml:trace contextRef="#ctx0" brushRef="#br0" timeOffset="7634.52">2742 349,'16'14,"1"0,1-2,0 0,22 11,31 19,-50-26,-13-9,0 0,1-1,0 0,0-1,0 0,0-1,18 7,-21-11</inkml:trace>
  <inkml:trace contextRef="#ctx0" brushRef="#br0" timeOffset="8021.26">2932 218,'-5'7,"-2"6,-2 5,0 1,0 4,-1 2,-3 2,0-1,-1 0,0 1,2-2,0-1,3-1,0-2,1-2,1-3,0-3</inkml:trace>
  <inkml:trace contextRef="#ctx0" brushRef="#br0" timeOffset="8893.12">3065 130,'2'-3,"0"1,0-1,1 1,0 0,-1-1,1 1,0 1,0-1,0 0,0 1,0-1,0 1,0 0,1 0,-1 0,0 1,1-1,-1 1,1 0,-1 0,0 0,1 0,-1 1,1-1,-1 1,0 0,0 0,1 0,-1 0,0 0,0 1,0 0,0-1,0 1,-1 0,1 1,0-1,-1 0,4 5,0-1,-1 1,0 0,0-1,0 2,-1-1,0 0,-1 1,1 0,-1 0,-1 0,0 0,0 0,0 1,-1-1,0 11,-2-15,0 1,0-1,0 0,0 0,-1 0,0 0,1 0,-2 0,1 0,0-1,-1 1,1-1,-1 0,0 0,0 0,-7 5,9-7,-1 1,1-1,-1 0,0 0,1 0,-1 0,0-1,0 1,0 0,0-1,0 1,0-1,1 0,-1 1,0-1,0 0,0 0,0-1,0 1,0 0,0 0,0-1,0 0,0 1,0-1,1 0,-1 0,0 0,0 0,1 0,-1 0,1 0,-1-1,1 1,0 0,-1-1,1 1,-2-4,2 4,0 0,0 0,0 0,0-1,0 1,0 0,1-1,-1 1,0-1,1 1,-1-1,1 1,-1-1,1 1,0-1,0 1,0-1,-1 0,2 1,-1-1,0 1,0-1,0 1,1-1,-1 1,1-1,-1 1,1-1,0 1,-1-1,1 1,0 0,0-1,0 1,0 0,0 0,0 0,1 0,-1 0,0 0,0 0,1 0,-1 0,1 1,-1-1,1 0,-1 1,1-1,-1 1,1 0,1-1,5-1,0 0,0 1,0 0,1 0,-1 1,0 0,0 0,14 3,-14-1,0 1,0 1,0 0,-1 0,0 0,1 1,-1 0,-1 1,10 8,27 20,-43-34,0 1,1-1,-1 0,0 1,1-1,-1 0,1 0,-1 1,0-1,1 0,-1 0,1 0,-1 0,1 1,-1-1,1 0,-1 0,1 0,-1 0,1 0,-1 0,1 0,-1 0,1 0,-1-1,0 1,2 0,-1-4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35:50.69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7 457,'0'0,"0"-1,-1 1,1 0,0 0,0 0,0 0,-1 0,1 0,0 0,0 0,0 0,-1 0,1 1,0-1,0 0,0 0,-1 0,1 0,0 0,0 0,0 0,-1 0,1 1,0-1,0 0,0 0,0 0,0 0,-1 0,1 1,0-1,0 0,0 0,0 0,0 1,0-1,0 0,0 0,0 0,0 1,0-1,0 1,5 10,12 7,14 13,-22-20,1-1,-1-1,2 0,-1 0,1-1,18 10,-28-17,0-1,0 0,0 0,-1 0,1 1,0-1,0 0,0 0,0 0,0-1,-1 1,1 0,0 0,0 0,0-1,0 1,-1 0,1-1,0 1,0 0,-1-1,1 1,0-1,-1 0,1 1,-1-1,1 1,0-1,-1 0,1 0,-1 1,0-1,1 0,-1 0,0 1,1-1,-1 0,0 0,0 0,0 0,1 1,-1-1,0 0,0 0,-1-1,4-48,-3 42,-16-336,15 342,1 0,-1 0,1 0,0 0,0 0,0 0,0 0,0 0,0 0,1 0,-1 0,1 0,-1 0,1 0,0 1,0-1,0 0,0 0,0 1,0-1,0 0,3-2,0 2,-1 0,1 1,0 0,0-1,0 1,0 0,0 1,1-1,3 1,11-3,192-40,40-6,-196 41,-29 3,1 1,-1 2,50 1,-75 1,-1 0,1 0,-1 0,1 0,-1 0,0 0,1 0,-1 0,1 0,-1 0,1 0,-1 0,1 0,-1 0,0 1,1-1,-1 0,1 0,-1 0,0 1,1-1,-1 0,0 1,1-1,-1 0,0 0,1 1,-1-1,0 1,0-1,1 0,-1 1,0-1,0 1,0-1,0 0,1 1,-1-1,0 1,0-1,0 1,0-1,0 1,0 0,-3 5</inkml:trace>
  <inkml:trace contextRef="#ctx0" brushRef="#br0" timeOffset="617.87">492 369,'3'3,"2"3,4 3,3 2,4 5,1 2,2 0,1 3,0-1,0 0,-2-5,-3-1,-3-4,-2-5,-4-10,-4-5,-4-2</inkml:trace>
  <inkml:trace contextRef="#ctx0" brushRef="#br0" timeOffset="1084.8">655 296,'0'13,"0"8,0 7,0 2,0 2,0 1,0-1,0-1,0 0,0-1,0 0,0-3,0-4,0-3,0-2,0-2,0-4</inkml:trace>
  <inkml:trace contextRef="#ctx0" brushRef="#br0" timeOffset="1724.14">801 164,'0'-2,"1"1,-1-1,1 1,0-1,-1 1,1 0,0-1,0 1,0 0,0-1,0 1,0 0,0 0,0 0,1 0,-1 0,0 0,1 0,-1 0,1 0,-1 1,1-1,-1 1,1-1,-1 1,1 0,-1-1,1 1,0 0,-1 0,4 0,1 0,0-1,0 1,0 0,0 1,0 0,0 0,8 2,-10-1,0 1,0 0,0 0,0 1,-1-1,1 1,-1 0,0 0,0 0,0 0,-1 0,1 1,-1-1,0 1,-1 0,1-1,-1 1,0 0,0 0,0 0,0 0,-1 0,0 7,0-5,1 0,-1 0,-1 0,1 1,-1-1,-1 0,1 0,-1 0,0 0,-1 0,0 0,0-1,0 1,-1-1,-7 10,9-14,-1 0,1 0,-1-1,0 1,0-1,1 0,-1 0,0 0,0 0,0 0,0 0,0-1,0 0,0 1,-1-1,1 0,0-1,0 1,-4-1,6 0,-1 1,1 0,0-1,-1 1,1-1,0 1,0-1,-1 1,1-1,0 0,0 0,0 0,0 0,0 0,0 0,0 0,0 0,0 0,1 0,-1 0,0-1,1 1,-1 0,1-1,-1 1,1 0,-1-1,1 1,0 0,0-1,0 1,0-1,0 1,0 0,0-1,0 1,1 0,-1-1,0 1,1 0,-1-1,1 1,0-2,1 1,-1 0,0-1,0 1,1 0,-1 0,1 0,0 0,-1 0,1 1,0-1,0 0,0 1,0 0,0-1,1 1,-1 0,0 0,1 0,-1 0,1 1,-1-1,1 0,-1 1,1 0,-1 0,1 0,-1 0,1 0,3 1,0 0,0 0,0 0,0 1,-1-1,1 1,0 1,-1-1,0 1,1 0,-1 0,6 6,3 3,-8-8,-1 1,0 0,0 0,0 0,0 0,5 9,-4-3</inkml:trace>
  <inkml:trace contextRef="#ctx0" brushRef="#br0" timeOffset="2217.96">1270 398,'5'0,"7"0,3 0,5 0,1 0,2-3,2 0,0 0,-3 0,-4-1,-6 2,-7 2,-5 3,-2 1</inkml:trace>
  <inkml:trace contextRef="#ctx0" brushRef="#br0" timeOffset="2606.69">1315 545,'10'0,"6"0,5 0,4-3,2 0,0 0,-2 0,-1 1,-2 1,-7 0,-8 1,-6 0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40:40.25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732 118,'-5'-2,"-1"0,1 0,-1 0,1 0,-1-1,1 0,0 0,-6-5,-11-6,-2 3,-1 0,0 2,-1 1,0 1,0 1,0 1,-54-2,13 3,-134-5,-121 32,-15-1,-86-8,9 1,117 0,3 0,-390 38,374-1,247-36,1 2,-109 50,55-14,-163 81,212-98,2 2,-63 51,124-87,-8 5,1 1,0 0,1 1,0 0,-16 22,24-28,0-1,0 1,1-1,0 1,-1-1,1 1,0 0,1 0,-1 0,1-1,0 1,-1 0,2 0,-1 0,0 0,1-1,0 1,0 0,0 0,0-1,1 1,-1-1,1 1,0-1,0 1,0-1,3 3,2 3,0-2,1 1,0-1,0 0,0 0,1-1,0 0,0-1,1 0,-1 0,1-1,0-1,1 1,20 3,4-1,1-2,0-1,39-2,2-2,0-3,130-23,-137 15,1 3,0 3,77 4,160-12,56 43,17 1,-255-30,325-12,36 6,-270 9,-193-3,371 12,-347-8,184 10,26 1,-147-10,125 22,-13-1,556 91,-383-53,-190-34,-37-9,2-7,251-11,-390-5,-1-1,0-2,0-1,0-2,-1 0,0-3,-1 0,36-20,-58 27,-1-1,-1 0,1 0,-1 0,1-1,-1 0,-1 0,1 0,-1-1,-1 0,1 1,-1-1,0-1,0 1,-1 0,0 0,0-1,-1 0,0 1,-1-1,1 1,-2-14,0 8,0 1,0-1,-1 0,-1 1,0 0,-1 0,0 0,-1 0,0 0,-1 1,0 0,-1 0,-9-11,-11-7,-2 2,-1 1,0 1,-55-32,14 15,-89-37,51 37,-3 5,-140-27,97 26,-315-85,307 87,-310-26,306 58,-20-3,169 5,-8 0,0-1,0-2,0 0,0-2,1-1,-31-13,33 10,8 5,1-1,0 0,1-1,0-1,-14-11,20 13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39:10.78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6 42,'0'56,"2"-1,3 0,2 0,3 0,19 65,-20-101,-9-20,0 1,0 0,0 0,0-1,0 1,0 0,0 0,0 0,0-1,0 1,0 0,0 0,0-1,0 1,1 0,-1 0,0 0,0 0,0-1,0 1,1 0,-1 0,0 0,0 0,0-1,1 1,-1 0,0 0,0 0,0 0,1 0,-1 0,0 0,0 0,1 0,-1 0,0 0,0 0,0 0,1 0,-1 0,0 0,0 0,1 0,-1 0,0 0,0 0,1 0,-1 0,0 1,0-1,0 0,1 0,-1 0,0 0,0 1,0-1,0 0,0 0,1 0,-1 0,0 1,0-1,0 0,0 0,0 1,0-1,2-8</inkml:trace>
  <inkml:trace contextRef="#ctx0" brushRef="#br0" timeOffset="387.13">1 72,'10'-5,"6"-2,5-2,1 1,0 1,1 0,2 0,-2 3,-1-2,0 1,-1 1,-2 1,-4 4,-1 1,-5 4,-2 0</inkml:trace>
  <inkml:trace contextRef="#ctx0" brushRef="#br0" timeOffset="758.95">61 264,'5'0,"4"0,5-3,6 0,2 0,2-2,-1 0,1 0,-1 0,-4-1</inkml:trace>
  <inkml:trace contextRef="#ctx0" brushRef="#br0" timeOffset="1226.06">355 220,'0'15,"1"0,0 0,1 0,0 0,1 0,1 0,0-1,9 19,-10-26,0-1,1 0,0 0,0 0,1-1,0 0,0 1,0-1,0-1,1 1,0-1,-1 0,2-1,-1 1,0-1,1 0,0-1,-1 1,13 1,-10-2,1-1,-1 0,0 0,1-1,-1-1,1 1,-1-2,0 1,0-1,1-1,-1 1,-1-1,1-1,11-6,-14 7,0-1,0 0,0-1,0 1,-1-1,1 0,-1-1,-1 1,1-1,-1 0,0 0,0-1,0 1,-1-1,0 0,-1 0,0 0,3-13,-4 17,-1 1,1 0,-1-1,0 1,1-1,-1 1,-1 0,1-1,0 1,-1-1,1 1,-1 0,1-1,-1 1,0 0,0 0,0 0,-1 0,1 0,0 0,-1 0,1 0,-1 0,0 0,1 1,-1-1,0 1,0-1,0 1,0 0,0 0,0 0,-1 0,1 0,0 0,-1 1,1-1,0 1,-1-1,1 1,0 0,-1 0,1 0,-1 1,-4 0,-3 2</inkml:trace>
  <inkml:trace contextRef="#ctx0" brushRef="#br0" timeOffset="1694.63">751 249,'17'53,"-13"-38,1 0,1-1,0 1,8 13,-12-36,0 1,0-1,0 0,-1 1,0-14,0 18,0-6,0 0,1 0,1 0,-1 1,1-1,1 0,0 1,5-9,-8 15,0 1,0-1,0 0,0 1,0-1,1 1,-1 0,0-1,1 1,-1 0,1 0,-1 0,1 0,0 0,0 0,-1 1,1-1,0 0,0 1,0-1,0 1,-1 0,1 0,0 0,0 0,0 0,0 0,0 0,0 0,0 1,0-1,-1 1,1 0,0-1,0 1,-1 0,1 0,0 0,-1 0,1 0,-1 0,1 1,-1-1,0 1,2 1,9 10,-1 0,0 1,-1 0,-1 1,0 0,-1 0,0 1,8 25,4 6,-15-35</inkml:trace>
  <inkml:trace contextRef="#ctx0" brushRef="#br0" timeOffset="2125.58">1294 206,'-2'4,"0"0,0 0,0 0,0 0,-1-1,1 1,-6 4,-3 7,8-9,-12 16,2 1,-13 32,24-50,-1 1,1 0,1-1,-1 1,1 0,0 0,0 0,1 0,-1 0,1 0,1 0,-1 0,1 0,0 0,1 0,2 7,-3-10,1-1,0 0,-1 1,1-1,0 0,0 0,1 0,-1 0,0-1,1 1,-1-1,1 1,-1-1,1 0,-1 0,1 0,0 0,0 0,0-1,4 1,64 1,-52-3,3 2,-1-2,1-1,0-1,-1 0,1-2,-1-1,33-12,-25 3</inkml:trace>
  <inkml:trace contextRef="#ctx0" brushRef="#br0" timeOffset="2500.25">1602 73,'-2'10,"1"8,1 6,3 5,4 3,2 5,1 1,0-1,-1-2,1-2,-2-4,-5-7,-5-7,-5-6,-1-5</inkml:trace>
  <inkml:trace contextRef="#ctx0" brushRef="#br0" timeOffset="2856.67">1513 292,'40'0,"-13"-1,0 1,0 1,41 8,-60-7,1 0,-1 1,0 0,0 0,0 1,-1 0,0 0,1 1,-1 0,-1 0,1 1,-1 0,0 0,0 0,6 10,15 28,-26-41,1-1,-1 1,0-1,0 1,-1 0,1 0,0-1,-1 1,0 0,1 0,-1 0,0 0,-1-1,1 1,-1 3,-3 3</inkml:trace>
  <inkml:trace contextRef="#ctx0" brushRef="#br0" timeOffset="2857.67">1748 116,'3'8,"0"1</inkml:trace>
  <inkml:trace contextRef="#ctx0" brushRef="#br0" timeOffset="3369.55">1954 220,'-2'57,"0"-36,1 0,1 0,1 0,1 0,6 25,-6-41,0-1,0 1,1 0,-1-1,1 1,0-1,1 0,-1 0,1 0,0-1,0 1,0-1,0 0,0 0,1 0,-1-1,1 1,0-1,0 0,0-1,0 1,0-1,0 0,0 0,10 0,-5 0,0 0,1-1,-1 0,0-1,0 0,1-1,-1 0,0-1,-1 0,1 0,0-1,11-6,-17 7,1 0,0-1,-1 1,1-1,-1 0,0-1,0 1,-1-1,1 1,-1-1,0 0,-1 0,1-1,-1 1,0-1,0 1,0-1,-1 1,0-1,0 0,-1 0,1 1,-1-1,0 0,-1 0,0 0,0 1,0-1,0 0,-1 1,0-1,0 1,0-1,-1 1,0 0,0 0,0 0,-1 1,0-1,1 1,-2 0,1 0,0 0,-1 0,0 1,1 0,-1 0,-1 0,1 1,0-1,-1 1,1 1,-1-1,0 1,1 0,-11-1,13 2,-49-2,51 2,-1 0,1 0,-1 0,1 0,0 0,-1 0,1 1,-1-1,1 0,-1 1,1-1,0 1,-1 0,1-1,0 1,0 0,-1 0,1 0,0 0,0 0,0 0,0 0,0 0,0 0,1 0,-1 1,0-1,-1 2,2 7</inkml:trace>
  <inkml:trace contextRef="#ctx0" brushRef="#br0" timeOffset="3898.1">2366 248,'79'198,"-79"-198,0 0,0-1,0 1,0 0,1 0,-1 0,0 0,0 0,0 0,0 0,0 0,0 0,0 0,0-1,1 1,-1 0,0 0,0 0,0 0,0 0,0 0,0 0,1 0,-1 0,0 0,0 0,0 0,0 0,0 0,0 0,1 0,-1 0,0 0,0 0,0 0,0 1,0-1,0 0,0 0,0 0,1 0,-1 0,0 0,0 0,0 0,0 0,0 0,0 1,0-1,0 0,0 0,0 0,0 0,0 0,0 0,1 0,-1 1,0-1,0 0,0 0,0 0,0 0,0 0,3-18,-2-36,0 43,-1-1,1 0,0-1,1 1,1 0,0 0,1 1,0-1,0 1,8-13,-10 21,-1-1,2 1,-1 0,0 0,0 0,1 1,0-1,0 0,-1 1,1 0,1 0,-1 0,0 0,0 0,1 0,-1 1,1 0,0 0,-1 0,1 0,0 0,-1 1,1-1,0 1,0 0,-1 1,1-1,0 0,0 1,-1 0,1 0,0 0,4 3,2 0,0 1,-1 0,0 1,0 0,0 1,-1 0,0 0,0 1,-1 0,0 0,0 1,-1-1,0 1,8 19,-6-11,0 0,-2 1,0 0,-1 0,-1 0,-1 1,2 33,-6-37,-1-3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39:06.96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5 578,'-14'-455,"14"455,0-1,0 1,0 0,0 0,0 0,0-1,0 1,0 0,0 0,0-1,0 1,0 0,0 0,1 0,-1-1,0 1,0 0,0 0,0 0,1-1,-1 1,0 0,0 0,0 0,0 0,1 0,-1 0,0-1,0 1,1 0,-1 0,0 0,0 0,1 0,-1 0,0 0,0 0,0 0,1 0,-1 0,0 0,0 0,1 0,-1 0,0 0,0 1,1-1,-1 0,0 0,0 0,0 0,1 0,-1 0,0 1,22 13,20 25,-41-39,244 230,-169-165,115 75,-190-139,45 23,-45-24,0 1,-1-1,1 1,0-1,0 0,-1 1,1-1,0 0,0 0,-1 1,1-1,0 0,0 0,-1 0,1 0,0 0,0 0,0 0,-1 0,1 0,0-1,0 1,0 0,-1-1,1 1,0 0,-1-1,1 1,0 0,-1-1,1 1,0-1,-1 0,1 1,-1-1,1 1,-1-1,1 0,-1 1,0-1,1 0,-1 0,0 1,1-1,-1 0,0 0,0 1,0-1,0 0,0 0,0 0,0 1,0-1,0 0,0 0,0 0,-1 0,-10-68,-4 1,-31-90,5 22,29 86,-15-46,21 87,3 17,0 15,3-9</inkml:trace>
  <inkml:trace contextRef="#ctx0" brushRef="#br0" timeOffset="664.43">794 64,'-8'72,"1"7,8-64,1-1,0 1,1 0,1-1,0 0,1 0,1 0,0 0,1-1,0 0,1-1,0 1,1-2,1 1,0-1,0-1,1 1,0-2,18 12,-9-7,0-1,1-2,1 0,0-1,0-1,1-1,0-1,1-1,-1-2,1 0,31 1,-50-4,0-1,-1 0,1-1,0 1,0-1,0 1,-1-2,1 1,0 0,-1-1,0 0,1 0,-1 0,0 0,0-1,0 0,0 0,0 0,4-5,-4 3,-1-1,1 0,-1 0,0-1,0 1,-1-1,0 1,0-1,0 0,-1 0,0 0,0-12,-1-4,-1 0,0 0,-2 0,-1 0,-1 1,-1-1,0 1,-13-26,12 30,-2 0,-1 0,0 1,-1 0,0 1,-2 0,0 1,-1 0,-27-22,35 33,-1 0,0 0,0 0,0 1,0 0,-1 0,1 1,-1 0,1 0,-1 1,0 0,-9 0,12 1,1 0,0 0,0 1,0-1,-1 1,1 0,0 0,0 1,0-1,0 1,1-1,-1 1,0 1,1-1,-1 0,1 1,0 0,0 0,0 0,0 0,0 0,1 0,-1 1,-1 3,-1 4</inkml:trace>
  <inkml:trace contextRef="#ctx0" brushRef="#br0" timeOffset="1144">1323 64,'630'-23,"-603"25,-27-1,-1 0,0 0,0-1,0 1,0 0,0 0,0-1,0 1,0-1,0 1,0-1,0 1,0-1,-1 1,1-1,0 0,0 0,-2 0,-13 5</inkml:trace>
  <inkml:trace contextRef="#ctx0" brushRef="#br0" timeOffset="1577.07">1719 123,'4'48,"2"0,2-1,2 0,25 69,-21-67,-7-27,-5-11,2 1,-1-1,2 1,9 18,-14-30,0 0,0 1,0-1,0 0,1 1,-1-1,0 0,0 0,0 0,0 1,1-1,-1 0,0 0,0 0,1 1,-1-1,0 0,0 0,1 0,-1 0,0 0,0 0,1 1,-1-1,0 0,1 0,-1 0,0 0,0 0,1 0,-1 0,0 0,1 0,-1 0,0 0,0-1,1 1,-1 0,0 0,1 0,-1 0,0 0,0-1,1 1,-1 0,0 0,1-1,3-5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39:09.97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92 1,'-7'1,"-1"0,1 0,0 1,1 0,-1 0,0 1,1 0,-1 0,1 1,0-1,0 1,-9 8,1 0,1 1,0-1,-20 28,30-37,0 0,1 1,0-1,0 1,0 0,0 0,1 0,-1 0,1 0,0 0,0 0,0 0,1 0,0 1,0-1,0 0,0 0,0 0,1 1,0-1,0 0,0 0,0 0,1 0,-1 0,1 0,0-1,0 1,1 0,-1-1,1 0,0 0,4 5,-2-4,-1 0,1 0,0-1,0 0,1 0,-1 0,1 0,-1-1,1 0,0 0,0-1,0 1,0-1,0 0,0-1,0 0,0 0,0 0,0-1,0 1,0-1,12-4,-14 3,0 0,0-1,-1 1,1-1,0 0,-1 0,1 0,-1 0,0 0,0-1,-1 0,1 1,-1-1,1 0,-1 0,0-1,-1 1,1 0,-1-1,1-4,0 3,-1-1,0 0,0 1,0-1,-1 0,0 1,-1-1,1 0,-1 0,-1 1,1-1,-1 1,-3-7,4 18,-1 1,1 0,0-1,1 1,0 0,-1 0,2 9,1-8,0 0,1 0,-1 0,1 0,1 0,-1-1,1 1,0-1,1 0,-1 0,1-1,1 1,-1-1,1 0,-1 0,1-1,1 0,-1 0,1 0,-1-1,1 0,0 0,0-1,0 0,1 0,-1-1,0 1,9-1,-4-1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39:01.78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33,'1'1,"0"-1,0 1,0 0,0-1,-1 1,1 0,0 0,0-1,-1 1,1 0,0 0,-1 0,1 0,-1 0,1 0,-1 0,1 0,-1 0,0 1,0-1,1 0,-1 0,0 0,0 0,0 0,-1 2,3 37,-2-35,2 27,2-1,0 1,3-1,0-1,2 1,1-1,15 29,-19-120,-7 46,2 0,0 0,1 0,0 0,1 0,1 1,0-1,1 1,0 0,12-19,-13 25,2 0,-1 1,1-1,0 1,1 1,-1-1,1 1,1 0,-1 1,1 0,0 0,0 0,0 1,1 1,0-1,-1 1,19-3,-12 4,-3 0</inkml:trace>
  <inkml:trace contextRef="#ctx0" brushRef="#br0" timeOffset="424.09">353 148,'19'10,"0"-1,1-1,0-1,1 0,-1-2,1 0,0-1,0-2,0 0,1-1,-1-1,0-1,22-3,-41 4,0-1,0 1,0 0,0-1,0 1,0-1,0 0,0 0,0 0,0 0,-1 0,1 0,0 0,-1 0,1-1,0 1,-1-1,2-2,-2 3,-1 0,0 0,0 0,0 0,0 0,1 0,-2-1,1 1,0 0,0 0,0 0,0 0,-1 0,1 0,0 0,-1 0,1 0,-1 0,0 0,1 0,-1 0,0 1,1-1,-2-1,-2-2,-1 0,1 1,0-1,-1 1,0 0,1 1,-1-1,0 1,-1 0,1 0,0 1,-9-3,8 5,1-1,-1 1,1-1,0 1,0 1,-1-1,1 1,0 0,0 0,0 0,1 1,-1 0,0 0,1 0,0 0,0 1,0 0,0-1,1 2,-4 3,-1 2,1 0,0 1,0-1,1 1,1 1,0-1,-6 19,10-25,-1 0,1 1,0-1,0 0,1 1,0-1,0 1,0-1,0 0,1 1,0-1,0 0,1 0,-1 1,1-1,0 0,0-1,4 7,-2-7,0 1,0-1,1 1,-1-1,1 0,0-1,0 1,1-1,-1 0,1-1,-1 1,1-1,0 0,0 0,10 1,6 1,1 0,0-2,44 0,-59-3,0 1,-1-1,1 0,-1 0,1-1,-1 0,1-1,-1 1,0-2,0 1,0-1,-1 0,1 0,-1 0,8-8,-4 0</inkml:trace>
  <inkml:trace contextRef="#ctx0" brushRef="#br0" timeOffset="1125.31">956 164,'4'68,"2"-1,16 73,2 11,-20-93,-21-126,2 16,10 31,-5-22,-5-54,14 86,0 0,1 0,0 0,1 0,0 0,1 1,0-1,0 0,2 0,5-13,-6 20,0 0,0 0,1 0,-1 1,1-1,0 1,0 0,0 0,1 1,-1-1,0 1,1 0,0 0,-1 0,1 1,0 0,0 0,8-1,-6 1,1 0,0 0,0 1,-1 0,1 0,0 1,0 0,-1 0,1 1,-1 0,11 4,-13-3,0 1,-1 0,1 0,-1 1,0-1,0 1,0 0,-1 0,1 0,-1 1,0-1,-1 1,0-1,1 1,-2 0,1 0,-1 0,0 0,0 0,0 0,-1 10,0-11,0-1,0 1,0-1,0 1,-1-1,1 1,-1-1,-1 1,1-1,0 0,-1 0,0 0,0 0,0 0,-1 0,1 0,-1 0,0-1,0 0,0 1,0-1,-1 0,1-1,-1 1,0-1,1 1,-1-1,0 0,-8 2,4-2,-1-1,0 0,0-1,1 1,-11-2,16 0,-1 1,0-1,0 1,1-1,-1 0,0 0,1-1,-1 1,1-1,0 1,-1-1,1 0,-6-5,9 6,-1 1,1 0,0-1,-1 1,1-1,0 1,-1-1,1 1,0 0,0-1,0 1,-1-1,1 1,0-1,0 1,0-1,0 1,0-1,0 0,0 1,0-1,0 1,0-1,0 1,0-1,0 1,0-1,1 1,-1-1,0 1,0-1,1 1,4-6</inkml:trace>
  <inkml:trace contextRef="#ctx0" brushRef="#br0" timeOffset="1688.72">1366 281,'21'4,"0"-2,1 0,-1-2,39-3,-54 3,0-1,0 0,0-1,0 1,0-1,-1 0,1 0,0-1,-1 0,0 0,1 0,-1 0,0-1,-1 0,1 0,-1 0,1-1,-2 1,1-1,0 0,3-6,-7 9,1 1,0 0,-1 0,1-1,-1 1,0 0,1-1,-1 1,0 0,0-1,0 1,0 0,0-1,0 1,0 0,0-1,0 1,-1 0,1-1,0 1,-1 0,0-1,1 1,-1 0,0 0,-1-2,0 1,0 0,0 0,-1 0,1 1,-1-1,0 1,1 0,-1-1,0 1,0 1,-5-2,0 0,0 1,-1 0,1 0,0 1,0 0,-1 1,1 0,-11 2,13-1,0 1,0-1,0 1,1 1,-1-1,1 1,0 0,0 0,0 1,1-1,-1 1,1 0,0 0,0 0,1 1,0-1,0 1,0 0,1 0,-1 0,1 0,1 1,-1-1,1 0,0 10,0-10,1-1,1 0,-1 1,1-1,0 0,0 1,0-1,1 0,0 0,0 0,0 0,0-1,1 1,0 0,0-1,0 0,1 0,-1 0,1 0,0 0,0-1,0 0,1 0,-1 0,1 0,-1 0,1-1,0 0,0 0,0-1,6 2,10 1,0-1,1-1,-1-1,1 0,39-6,-32 1</inkml:trace>
  <inkml:trace contextRef="#ctx0" brushRef="#br0" timeOffset="2195.61">1968 148,'-17'8,"0"0,0 1,1 1,1 0,0 1,-19 18,26-22,2-1,-1 1,1 0,0 1,0-1,1 1,0 1,1-1,0 1,0-1,1 1,0 0,0 0,-1 14,3-21,1-1,0 1,0 0,0-1,0 1,0 0,1-1,-1 1,0-1,1 1,-1 0,1-1,0 1,-1-1,1 1,0-1,0 1,0-1,0 0,0 0,0 1,1-1,-1 0,3 2,-1-2,0 1,0-1,1 0,-1 0,0 0,1-1,-1 1,1-1,-1 1,1-1,5-1,-2 1,0-1,1 0,-1-1,0 0,0 0,0 0,0-1,0 0,0 0,-1-1,8-4,-10 3,-1 1,1 0,0-1,-1 1,0-1,0 0,0 0,-1 0,0-1,0 1,0 0,-1-1,1 0,-1 1,-1-1,1-10,0 21,0 0,1-1,-1 1,1 0,0 0,1-1,-1 1,1-1,0 0,0 1,0-1,0-1,1 1,-1 0,1-1,0 0,0 0,1 0,-1 0,7 3,2 0</inkml:trace>
  <inkml:trace contextRef="#ctx0" brushRef="#br0" timeOffset="2550.17">2262 1,'2'8,"2"7,1 6,1 4,2 6,1 3,0 2,1 3,0 0,0-2,-3-2,-2-4,-2-8</inkml:trace>
  <inkml:trace contextRef="#ctx0" brushRef="#br0" timeOffset="2925.29">2189 133,'13'0,"8"0,9-2,4-2,4 1,1 1,-2 0,0 1,-3 0,-5 1,-8 0</inkml:trace>
  <inkml:trace contextRef="#ctx0" brushRef="#br0" timeOffset="3282.85">2733 30,'-17'15,"-28"31,43-44,0 0,1 0,-1 0,1 0,-1 1,1-1,0 0,0 1,0-1,0 0,0 1,1-1,-1 1,1 0,0-1,-1 1,1-1,0 1,1 2,0-3,0 0,0 0,1 0,-1 0,1-1,0 1,-1 0,1-1,0 1,0-1,0 0,0 1,0-1,0 0,0 0,0-1,1 1,-1 0,0-1,5 1,52 7,-54-8,14 1,-9-1,0 1,0-1,0 2,0 0,0 0,11 4,-19-5,1 1,-1-1,1 1,-1-1,0 1,0 0,0-1,0 1,0 0,0 1,-1-1,1 0,-1 0,1 1,-1-1,0 1,0-1,0 1,0-1,0 1,-1 0,1-1,-1 1,0 0,1 0,-1-1,-1 6,0-1,0 1,-1-1,1 1,-2-1,1 0,-1 0,0 0,0 0,-1 0,0-1,0 0,-1 0,0 0,0 0,0 0,0-1,-1 0,0-1,0 1,-1-1,1 0,-1 0,0-1,0 0,0 0,0-1,0 0,-1 0,1 0,-1-1,1-1,-9 1,0-1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39:00.32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6,'27'37,"1"-1,2-2,1 0,55 43,-48-42,218 225,-250-253</inkml:trace>
  <inkml:trace contextRef="#ctx0" brushRef="#br0" timeOffset="371.88">369 1,'-5'10,"-1"8,-3 4,-2 3,-2 2,2 1,-1 4,1 2,-2-1,0-1,-1 0,2-3,1-5,2-9,2-6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07:34.54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5,'3'0,"0"3,4 0,2 4,3 5,5 6,3 7,3 3,3 4,3-2,3-2,-3-4,-2-3,-3-5,-6-8,-6-8,-5-7,-4-2</inkml:trace>
  <inkml:trace contextRef="#ctx0" brushRef="#br0" timeOffset="356.79">347 0,'-3'14,"-4"10,0 7,-2 7,-3 4,-1 2,-2 1,-1-1,2-3,1-2,0-6,1-4,1-6,2-3,0-5,1-6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41:52.75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61 0,'-1'1,"0"-1,0 1,0-1,1 1,-1-1,0 1,0 0,1 0,-1-1,1 1,-1 0,0 0,1 0,0 0,-1 0,1-1,-1 1,1 0,0 0,0 0,0 0,-1 0,1 0,0 0,0 0,0 0,1 0,-1 2,2 32,-2-34,70 401,-39-253,-24-122,-4-19,-3-15,-3-7</inkml:trace>
  <inkml:trace contextRef="#ctx0" brushRef="#br0" timeOffset="387.61">1 58,'12'0,"10"0,8-2,4-1,4 0,-2 0,-3-1,-4-1,-4 2,-4 0,-3 1,-8 4,-4 0</inkml:trace>
  <inkml:trace contextRef="#ctx0" brushRef="#br0" timeOffset="746.15">61 427,'12'-3,"10"0,5 0,4-3,-2 1,0-1,0-1,0 2,0-1,-3 0,-2 2,-6 1</inkml:trace>
  <inkml:trace contextRef="#ctx0" brushRef="#br0" timeOffset="1212.08">441 382,'1'21,"0"0,1 0,1 0,1 0,0 0,2-1,8 21,-11-35,-1-1,1 1,1-1,-1 1,1-1,0 0,0-1,0 1,1-1,-1 1,1-1,6 3,-7-4,1-1,-1-1,1 1,-1-1,1 0,-1 0,1 0,0 0,-1-1,1 0,0 0,0 0,-1-1,1 1,0-1,-1 0,1-1,5-1,-4 0,0 0,-1 0,1-1,-1 0,1 0,-1 0,0 0,-1-1,1 0,-1 0,0 0,0 0,-1-1,1 0,-1 1,0-1,-1-1,0 1,0 0,0 0,1-8,0 2,-1 0,-1 0,0 0,0 0,-1 0,-1 0,0 0,0 0,-1 0,-7-20,8 29,0 0,0 1,-1-1,0 0,1 1,-1-1,0 1,0 0,-3-4,4 6,1 0,-1-1,1 1,-1 0,1-1,-1 1,1 0,-1 0,0-1,1 1,-1 0,1 0,-1 0,0 0,1 0,-1 0,1 0,-1 0,0 0,1 0,-1 0,1 0,-1 1,0-1,1 0,-1 0,1 1,-1-1,1 0,-1 1,1-1,-1 0,1 1,-1-1,1 1,0-1,-1 1,1-1,0 1,-1-1,1 1,0-1,0 1,-1-1,1 1,0 0,0-1,0 1,0-1,0 1,0 0,-4 12</inkml:trace>
  <inkml:trace contextRef="#ctx0" brushRef="#br0" timeOffset="1569.35">868 486,'6'10,"-4"-5,1-1,-1 1,1-1,0 0,0 0,1 0,-1 0,1-1,6 6,-9-9,-1 0,0 1,1-1,-1 0,1 0,-1 0,1 0,-1 0,0 0,1 0,-1 0,1 0,-1-1,0 1,1 0,-1 0,1 0,-1 0,0 0,1-1,-1 1,0 0,1 0,-1-1,0 1,1 0,-1-1,0 1,0 0,1-1,-1 1,0 0,0-1,0 1,1 0,-1-1,0 1,0-1,0 1,0-1,0 1,0 0,0-1,0 0,3-23,-2 22,-1-64,2-24,-1 83,0-1,0 0,1 1,0 0,1-1,-1 1,1 0,8-13,-10 18,1 0,-1 0,0 0,1 0,-1 1,1-1,-1 0,1 1,0 0,0-1,0 1,0 0,0 0,0 0,0 0,0 0,0 0,0 1,0-1,1 1,-1-1,3 1,-1 1,-1-1,1 1,-1 0,1 0,-1 0,0 1,0-1,1 1,-1 0,0-1,0 2,4 3,4 4,0 1,-1 0,-1 1,0 0,11 20,-8-10,-2 0,0 1,-2 0,10 41,-16-54</inkml:trace>
  <inkml:trace contextRef="#ctx0" brushRef="#br0" timeOffset="1943.28">1440 163,'-14'7,"1"1,-1 0,2 1,-1 1,2 0,-1 0,1 1,1 1,0 0,-16 24,23-31,1 0,-1 0,1 0,-1 0,2 1,-1-1,0 0,1 1,0-1,1 1,-1 0,1-1,0 1,0-1,1 1,-1 0,1-1,1 1,-1-1,1 1,0-1,0 0,0 0,1 0,0 0,0 0,0-1,1 1,-1-1,1 0,0 0,9 7,-7-6,0 0,1-1,0 0,0 0,0 0,0-1,1 0,11 3,-15-5,0 0,0 0,0-1,1 1,-1-1,0 0,0-1,1 1,-1-1,0 1,0-1,0 0,0-1,0 1,0-1,0 0,5-3,7-8</inkml:trace>
  <inkml:trace contextRef="#ctx0" brushRef="#br0" timeOffset="2299.93">1587 0,'3'50,"2"-1,3 0,22 80,41 124,-70-250,0 17,-4-18</inkml:trace>
  <inkml:trace contextRef="#ctx0" brushRef="#br0" timeOffset="2702.54">1499 294,'26'-16,"0"2,2 1,-1 1,45-13,-60 22,-1 0,1 1,0 0,-1 0,1 2,0-1,0 2,0-1,0 2,-1 0,1 0,-1 1,1 0,16 8,-20-7,0 1,0 1,-1-1,0 1,0 1,-1-1,1 1,7 12,-11-15,0 0,0 0,0 1,-1 0,1-1,-1 1,0 0,-1 0,1 0,-1 0,0 0,-1 1,1-1,-1 0,0 0,-1 8,-2-3</inkml:trace>
  <inkml:trace contextRef="#ctx0" brushRef="#br0" timeOffset="2703.54">1792 15,'0'12,"3"7,2 5,2-1</inkml:trace>
  <inkml:trace contextRef="#ctx0" brushRef="#br0" timeOffset="3147.71">2086 132,'-6'27,"2"1,0-1,2 1,2 0,0-1,2 1,1 0,1-1,11 42,-14-65,1 0,-1-1,1 1,-1-1,1 1,0-1,0 0,1 0,-1 0,0 0,1 0,0-1,0 1,0-1,0 0,0 0,0 0,0 0,1 0,-1 0,1-1,0 0,-1 0,1 0,0 0,6 0,-6-1,0-1,0 1,0-1,0 0,0 0,0 0,0-1,-1 1,1-1,0 0,-1 0,1 0,-1-1,0 1,0-1,0 0,0 1,0-1,-1-1,1 1,-1 0,0-1,0 1,3-8,-1 1,0 0,-1-1,-1 1,0-1,0 0,-1 0,0 1,-1-1,0 0,-1 0,0 0,-3-12,3 19,0 0,0 1,0-1,0 1,0-1,-1 1,1-1,-1 1,0 0,0 0,0 0,-1 0,1 0,-1 0,1 1,-1-1,0 1,0 0,0 0,0 0,0 0,-1 0,1 1,-1-1,1 1,-1 0,1 0,-1 0,0 1,1-1,-1 1,0 0,0 0,1 0,-1 1,0-1,1 1,-6 1,6-1,0 0,0 0,0 0,0 0,0 1,0-1,0 1,0 0,1-1,-1 1,1 0,-1 1,1-1,0 0,0 1,0-1,0 1,0 0,1 0,-1 0,1-1,0 1,0 0,0 1,-1 3,0 6</inkml:trace>
  <inkml:trace contextRef="#ctx0" brushRef="#br0" timeOffset="3596">2365 383,'4'13,"2"0,-1 0,2 0,0-1,0 0,16 19,-22-30,-1-1,1 0,-1 1,1-1,0 0,-1 0,1 0,-1 0,1 1,-1-1,1 0,0 0,-1 0,1 0,-1 0,1 0,-1 0,1-1,0 1,-1 0,1 0,-1 0,1-1,-1 1,1 0,-1 0,1-1,-1 1,1-1,-1 1,1 0,-1-1,0 1,1-1,-1 1,0-1,1 1,-1-1,0 1,0-1,1 1,-1-1,0 1,0-1,0 0,0 1,0-1,0 1,0-1,0-1,9-36,-9 35,9-65,-6 40,0-1,3 1,13-45,-19 72,1-1,-1 0,1 1,0-1,-1 0,1 1,0-1,0 1,0-1,0 1,0 0,0-1,1 1,-1 0,0 0,1 0,-1 0,1 0,-1 0,1 0,-1 0,1 1,0-1,-1 1,1-1,2 0,-1 2,0-1,0 1,0-1,0 1,0 0,0 0,0 0,0 1,0-1,0 1,-1-1,1 1,3 3,8 8,0 1,0 0,17 24,-31-38,11 16,0 0,-1 1,-1-1,10 25,-16-33,0 0,0 0,-1 0,0 1,-1 0,1-1,-2 1,1-1,-1 1,-1 0,-2 15,-1-12</inkml:trace>
  <inkml:trace contextRef="#ctx0" brushRef="#br0" timeOffset="4057.32">2879 147,'-8'3,"0"1,1 0,0 0,-12 10,16-12,0 0,0 1,1-1,-1 1,1-1,-1 1,1 0,0-1,0 1,0 0,1 1,-1-1,-1 5,3-7,0 0,0 0,1 0,-1-1,0 1,1 0,-1 0,0-1,1 1,-1 0,1-1,-1 1,1 0,0-1,-1 1,1-1,0 1,-1-1,1 1,0-1,-1 1,1-1,0 0,0 1,0-1,-1 0,1 0,1 0,31 7,-23-6,3 2,0 0,0 0,0 1,-1 1,0 0,0 1,0 0,-1 1,20 14,-27-17,0 0,0 1,0-1,0 1,-1 0,1 0,-1 0,0 1,-1-1,0 0,1 1,-2 0,1 0,-1 0,0-1,0 1,0 0,-1 0,0 0,0 0,-1 0,1 0,-2 0,-1 7,3-10,-1 1,0-1,-1 1,1-1,-1 0,1 0,-1 1,0-1,0 0,0 0,-1-1,1 1,-1 0,1-1,-1 0,0 1,0-1,0 0,0-1,0 1,-1 0,1-1,0 0,-1 0,1 0,-1 0,0 0,1-1,-1 0,1 1,-1-1,0-1,1 1,-1 0,1-1,-1 0,1 0,-1 0,1 0,-1-1,1 1,0-1,0 0,-3-2,-9-6</inkml:trace>
  <inkml:trace contextRef="#ctx0" brushRef="#br0" timeOffset="5291.01">1864 176,'2'0,"-1"1,0 0,0-1,1 1,-1 0,0-1,0 1,0 0,0 0,0 0,0 0,0 0,0 0,0 0,0 0,-1 1,1-1,0 0,-1 0,1 1,-1-1,1 2,11 37,-10-32,8 68,-10-65,1 0,0-1,0 1,1 0,0-1,1 0,0 1,9 18,-12-29,0 0,1 1,-1-1,0 0,0 1,0-1,0 0,0 0,0 1,0-1,1 0,-1 0,0 1,0-1,0 0,1 0,-1 1,0-1,0 0,1 0,-1 0,0 0,0 1,1-1,-1 0,0 0,1 0,-1 0,0 0,1 0,-1 0,0 0,0 0,1 0,-1 0,0 0,1 0,-1 0,0 0,1 0,-1 0,0 0,1 0,-1-1,0 1,0 0,1 0,-1 0,0 0,0-1,1 1,-1 0,0 0,0-1,0 1,1 0,-1 0,0-1,0 1,0 0,0 0,0-1,3-7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41:46.31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9 282,'20'-1,"0"0,0-1,0-1,-1-1,1-1,-1 0,0-1,-1-2,22-10,-38 17,1-1,-1 0,0 1,0-1,0 0,0 0,0 0,-1 0,1 0,0 0,-1-1,0 1,1 0,-1-1,0 1,0-1,0 0,-1 1,1-1,-1 0,1 1,-1-1,0 0,0 1,0-1,0 0,-1 0,1 1,-1-1,0 0,1 1,-1-1,-1 1,0-4,0 2,0 1,-1-1,1 1,-1-1,1 1,-1 0,0 0,0 0,-1 0,1 0,0 1,-1 0,0-1,1 1,-1 1,0-1,0 0,0 1,0 0,-1 0,-6-1,6 2,0 0,-1 0,1 0,0 1,-1 0,1 0,0 0,0 1,0 0,0 0,0 0,0 0,0 1,1 0,-1 0,1 0,0 0,-5 6,3-2,0 1,0 0,1 0,0 0,1 0,0 1,0 0,1 0,-4 16,2-5,0 1,1-1,1 1,1 0,1 0,3 34,-1-48,0 0,0-1,1 1,0 0,0-1,1 0,0 1,0-1,0 0,1-1,-1 1,1 0,1-1,-1 0,1 0,0 0,0-1,1 0,-1 0,1 0,0 0,0-1,0 0,8 2,-1 0,0 0,1-2,0 0,-1 0,1-1,0-1,22 0,-30-1,0-1,0 1,0-1,0 0,-1-1,1 0,0 0,0 0,-1 0,1-1,-1 0,0 0,0 0,0-1,0 0,-1 0,0 0,1 0,-1-1,3-5,-1 0</inkml:trace>
  <inkml:trace contextRef="#ctx0" brushRef="#br0" timeOffset="669.25">478 225,'-8'0,"0"1,0 0,0 1,0 0,0 0,1 1,-1-1,1 2,-1-1,1 1,0 0,0 1,1-1,-1 1,1 1,-6 6,7-7,0 0,1 0,0 1,0-1,0 1,1 0,0 0,0 1,0-1,1 0,0 1,0 0,1-1,0 1,0 0,1 0,-1 0,1-1,2 11,-2-15,0 0,1 0,-1 0,1 0,-1 0,1 0,0 0,0-1,0 1,0 0,0 0,0-1,0 1,0-1,1 1,-1-1,1 1,-1-1,1 0,-1 0,1 0,0 0,0 0,0 0,-1 0,1 0,0-1,0 1,0-1,0 0,0 1,0-1,0 0,0 0,0 0,0 0,0-1,0 1,0-1,0 1,3-2,0 1,0-1,0 0,0 0,0-1,0 1,0-1,-1 0,1 0,-1-1,0 0,0 1,0-1,-1 0,5-7,3-22,-9 25,-2 27,0 12,0-1,2 1,2-1,0 1,2-1,18 52,-18-66</inkml:trace>
  <inkml:trace contextRef="#ctx0" brushRef="#br0" timeOffset="1215.44">566 268,'1'15,"1"-1,1 0,0 0,0 0,2 0,-1 0,2-1,0 0,1 0,0-1,0 0,2 0,-1 0,1-1,13 12,-19-21,-1 1,1-1,0 0,0 0,0 0,0 0,0-1,1 1,-1-1,0 0,1 0,-1 0,1 0,-1-1,1 1,-1-1,1 0,-1 0,1 0,-1-1,1 1,4-2,-4 0,0 0,-1 0,1 0,0-1,-1 0,1 1,-1-1,0-1,0 1,0 0,-1-1,1 1,-1-1,1 0,-1 0,-1 0,4-7,-1 0,1-1,-2 0,1 0,-2-1,1 1,-2 0,0-1,0 0,-1 1,-1-1,0 1,0-1,-2 1,1 0,-2-1,-5-13,1 14,8 12,0 0,0-1,0 1,0 0,0 0,-1 0,1-1,0 1,0 0,0 0,-1 0,1 0,0 0,0 0,0-1,-1 1,1 0,0 0,0 0,-1 0,1 0,0 0,0 0,-1 0,1 0,0 0,0 0,-1 0,1 0,0 0,0 0,0 0,-1 0,1 1,0-1,0 0,-1 0,1 0,0 0,0 0,0 0,-1 1,1-1,0 0,0 0,0 0,0 1,-3 5</inkml:trace>
  <inkml:trace contextRef="#ctx0" brushRef="#br0" timeOffset="1853.1">1139 63,'-11'11,"1"1,0 1,1 0,0 1,1-1,0 2,1-1,1 1,1 0,0 0,0 1,2-1,0 1,0 0,2 0,0 19,1-34,0 0,-1 0,1 1,0-1,0 0,0 0,0 0,1 0,-1 0,0 0,0 0,1 0,-1 0,0 0,1 0,-1 0,1 0,-1 0,1 0,0 0,-1 0,1 0,0-1,0 1,0 0,0 0,-1-1,1 1,0-1,0 1,0-1,0 1,0-1,0 0,0 1,1-1,-1 0,0 0,0 0,0 0,0 0,0 0,0 0,0 0,0 0,0 0,0-1,1 1,-1 0,1-2,2 1,-1-1,0 0,1 0,-1 0,0 0,0-1,0 1,-1-1,1 0,-1 0,1 0,-1 0,3-6,8-54,-12 70,0 0,0 1,1-1,0 0,1 0,0-1,0 1,0 0,1-1,0 0,0 0,7 8,-8-10,1-1,-1 1,0-1,1 0,0-1,0 1,-1-1,2 1,-1-1,0 0,0-1,1 1,-1-1,0 0,1 0,0 0,-1 0,1-1,-1 0,9-1,3-1</inkml:trace>
  <inkml:trace contextRef="#ctx0" brushRef="#br0" timeOffset="2240.34">1301 77,'0'12,"0"12,2 7,2 3,2 0,-1 0,3-1,-1-3,-1-5,-2-4,-2-8,-3-6,-2-4</inkml:trace>
  <inkml:trace contextRef="#ctx0" brushRef="#br0" timeOffset="2615.39">1256 223,'98'-8,"-70"5,0 0,41 2,-67 2,0-1,0 1,1-1,-1 1,0 0,0-1,0 1,0 0,0 0,0 1,0-1,0 0,-1 1,1-1,0 1,-1-1,1 1,-1 0,0 0,1 0,1 3,0 2,-1-1,1 0,-1 1,-1-1,3 14,-3-13</inkml:trace>
  <inkml:trace contextRef="#ctx0" brushRef="#br0" timeOffset="2971.87">1447 32,'0'0</inkml:trace>
  <inkml:trace contextRef="#ctx0" brushRef="#br0" timeOffset="3344.35">1697 107,'0'11,"-1"14,1 1,2 0,0 0,2 0,8 29,-11-50,1 1,0-1,1 1,-1-1,1 0,0 0,0 0,1 0,-1 0,1-1,0 1,1-1,-1 0,1-1,-1 1,1-1,0 0,1 0,-1 0,0-1,1 1,-1-1,1-1,0 1,0-1,-1 0,1-1,11 1,-15-1,0 0,0 1,0-1,0-1,0 1,0 0,0 0,0-1,0 1,0-1,0 0,0 1,-1-1,1 0,0 0,0 0,-1 0,1-1,0 1,-1 0,1-1,-1 1,0-1,1 0,0-1,0-1,-1 0,0 0,0 1,0-1,-1 0,1 0,-1 0,0 0,0 0,0 0,-1 0,0-5,-3-7,-1-1,0 1,-1 0,0 1,-10-16,10 20,0 1,-1 1,-13-15,19 23,0-1,0 1,-1-1,1 1,0 0,0-1,-1 1,1 0,-1 0,1 0,-1 0,1 0,-1 0,0 1,1-1,-1 1,0-1,0 1,0-1,1 1,-1 0,0 0,0 0,0 0,0 0,1 0,-1 0,0 1,0-1,1 1,-1-1,-3 2,4 1,-1 0,0 0,1-1,0 1,-1 0,1 0,0 0,1 0,-1 0,1 1,-1-1,1 0,0 0,0 0,0 0,0 1,1-1,-1 0,1 0,0 0,0 0,0 0,3 5,3 6</inkml:trace>
  <inkml:trace contextRef="#ctx0" brushRef="#br0" timeOffset="3699.15">2005 327,'0'1,"1"-1,-1 1,1 0,-1 0,1 0,0 0,-1-1,1 1,0 0,0-1,-1 1,1-1,0 1,0-1,0 1,0-1,0 1,0-1,0 0,0 0,0 1,0-1,0 0,0 0,0 0,0 0,0 0,0 0,0 0,0-1,0 1,-1 0,1 0,0-1,0 1,0-1,0 1,0-1,0 1,0-1,-1 1,1-1,0 0,0 1,-1-1,1 0,-1 0,1 0,0 0,-1 1,0-1,1 0,-1 0,1-1,3-10,0 1,-1-1,0 0,0-13,3-6,-1 13,-3 8,0 0,1 1,0-1,1 0,0 1,1 0,0 0,10-15,-14 24,0-1,-1 1,1-1,0 1,0-1,0 1,-1 0,1-1,0 1,0 0,0 0,0-1,0 1,0 0,0 0,0 0,0 0,0 0,-1 0,1 1,0-1,0 0,0 0,0 1,0-1,0 0,0 1,-1-1,1 1,0-1,0 1,-1-1,1 1,0 0,-1-1,1 1,-1 0,1 0,-1-1,1 1,-1 0,1 0,-1 0,0 0,1 1,20 45,-20-44,13 40,-2 0,7 54,-16-77</inkml:trace>
  <inkml:trace contextRef="#ctx0" brushRef="#br0" timeOffset="4118.35">2415 77,'-43'41,"41"-39,0-1,0 1,1 0,-1 0,1 0,-1 1,1-1,0 0,0 0,0 1,0-1,0 1,0-1,1 1,-1-1,1 1,0-1,0 1,0-1,0 4,3-3,1 0,-1 0,1 0,-1-1,1 1,0-1,0 0,0 0,0 0,1-1,-1 0,0 1,1-1,-1-1,5 1,16 5,-18-2,-1-1,1 1,-1 0,1 0,-1 1,-1 0,1 0,-1 0,0 1,0-1,0 1,7 12,-11-15,1-1,0 1,-1 0,1 0,-1 0,0 0,0 0,0 0,-1 0,1 0,-1 0,1 0,-1 0,0 1,0-1,-1 0,1 0,0 0,-1 0,0 0,0 0,0 0,0 0,0 0,-1 0,1 0,-1-1,0 1,0-1,0 1,0-1,-5 4,3-3,-1 0,1-1,-1 0,1 0,-1 0,0 0,0-1,0 0,0 0,0 0,0-1,-1 1,1-1,0 0,0-1,0 0,0 1,0-1,0-1,-9-3,-1-1</inkml:trace>
  <inkml:trace contextRef="#ctx0" brushRef="#br0" timeOffset="5298.62">3194 165,'-18'-3,"-1"0,0 1,1 1,-1 1,0 0,0 2,-29 5,43-6,0 0,0 0,1 0,-1 1,0 0,1 0,-1 0,1 1,0 0,0-1,0 1,0 1,0-1,0 1,1-1,0 1,0 0,0 0,0 0,1 1,-1-1,1 1,0-1,0 1,1 0,0-1,-1 1,2 0,-1 0,0 0,1 0,0 0,1 8,0-8,0-1,0 1,0 0,1-1,0 1,-1-1,2 1,-1-1,0 0,1 0,0 0,0 0,0-1,1 1,-1-1,1 0,-1 0,1 0,0 0,1-1,-1 1,7 2,-8-4,0 1,0-1,1 0,-1 0,0-1,0 1,1-1,-1 1,0-1,1 0,-1 0,0 0,1-1,-1 1,0-1,0 0,1 0,-1 0,0 0,0-1,0 1,0-1,-1 0,1 0,0 0,-1 0,1 0,-1 0,0-1,1 1,-1-1,0 0,1-3,3-7,0 0,-2 0,1 0,-2-1,0 1,0-1,0-25,7 65,1 0,15 25,-24-48,-1 0,1 0,0 0,0 0,0 0,0 0,0-1,0 1,1-1,-1 0,1 1,0-1,0 0,0-1,0 1,0 0,0-1,0 0,1 0,-1 0,0 0,1 0,-1 0,1-1,-1 0,0 0,1 0,-1 0,1 0,-1-1,1 0,-1 1,0-1,4-2,-4 3,0-1,0 1,0-1,0 1,0 0,0 1,-1-1,1 0,0 1,0-1,0 1,0 0,-1 0,6 2,-5-1,-1-1,1 0,0 0,0 0,0 0,0-1,0 1,0-1,6 0,-8 0,0-1,0 1,0-1,0 0,0 0,0 1,0-1,0 0,0 0,-1 0,1 0,0 0,-1 0,1 0,0 0,-1 0,0 0,1 0,-1-1,0 1,1 0,-1 0,0 0,0 0,0-1,0-1,1-40,-1 34,-3-50,1 39,1-1,1 0,1 0,4-25,-4 43,0 0,0 0,0 0,1 0,-1 0,1 1,-1-1,1 0,0 1,0-1,0 1,0 0,1-1,-1 1,1 0,-1 0,1 1,0-1,-1 0,1 1,0 0,0 0,0 0,5-1,-1 0,0 1,0 0,0 1,0 0,0 0,0 0,-1 1,1 0,0 0,7 3,5 2</inkml:trace>
  <inkml:trace contextRef="#ctx0" brushRef="#br0" timeOffset="5703.27">3606 91,'18'0,"0"-1,-1 0,19-4,-34 4,1 1,0 0,0-1,0 0,-1 1,1-1,0 0,-1-1,1 1,-1 0,1-1,-1 1,0-1,1 0,-1 0,0 0,0 0,0 0,-1 0,1 0,0-1,-1 1,1-1,-1 1,0-1,0 0,1-4,-2 5,0 1,0 0,0 0,0-1,0 1,0 0,0 0,-1-1,1 1,-1 0,1 0,-1 0,1 0,-1-1,1 1,-1 0,0 0,0 0,0 0,1 1,-1-1,0 0,0 0,0 0,0 1,-1-1,1 1,0-1,0 1,0-1,0 1,-1-1,1 1,0 0,0 0,-1 0,1 0,0 0,0 0,-1 0,1 0,0 0,0 0,-2 1,-2 0,-1 0,1 0,-1 0,1 1,0-1,0 1,-1 1,2-1,-6 4,-2 3,2 1,-1 1,1-1,0 2,1-1,-14 26,17-27,1-1,0 1,1 0,0 0,1 1,0-1,0 1,1-1,1 1,-1 13,2-20,1-1,-1 1,1-1,0 0,0 1,0-1,0 0,0 1,1-1,0 0,-1 0,1 0,0 0,1 0,4 4,-2-2,1-1,-1 1,1-1,1-1,-1 1,1-1,8 3,10 2,0-1,1-2,31 4,-52-8,33 3,-44-5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41:37.94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472,'36'-80,"-2"-1,23-92,-56 172,-1 0,0 0,0 0,0 0,1-1,-1 1,1 0,-1 0,1 0,-1 0,1 0,-1 0,1 0,0 0,0 0,-1 1,1-1,0 0,0 0,0 1,0-1,0 0,0 1,0-1,0 1,0-1,0 1,2-1,-1 2,0-1,0 1,0-1,0 1,-1 0,1 0,0 0,0 0,-1 0,1 0,-1 0,1 1,-1-1,1 1,1 1,8 11,0 1,16 30,-23-39,74 148,11 19,-88-171,-4-5</inkml:trace>
  <inkml:trace contextRef="#ctx0" brushRef="#br0" timeOffset="386.24">45 397,'2'0,"4"0,6 0,3 0,4 0,1 0,2 0,1-2,-3-2,0 1,-3 1,-3 0</inkml:trace>
  <inkml:trace contextRef="#ctx0" brushRef="#br0" timeOffset="865.95">457 74,'4'47,"1"0,3 0,2-1,20 60,-15-53,14 54,-27-100</inkml:trace>
  <inkml:trace contextRef="#ctx0" brushRef="#br0" timeOffset="1254.11">573 90,'11'11,"-1"1,-1 0,0 0,-1 1,0 0,-1 1,8 19,31 110,-18-52,-23-75,-1-3</inkml:trace>
  <inkml:trace contextRef="#ctx0" brushRef="#br0" timeOffset="1768.46">1175 1,'-2'17,"0"1,1 0,0-1,2 1,4 31,26 90,-9-44,-19-80,-1-3,0 0,1 0,8 21,-6-24</inkml:trace>
  <inkml:trace contextRef="#ctx0" brushRef="#br0" timeOffset="2141.43">1426 221,'0'13,"2"8,4 9,1 7,-2 1,2 0,0-1,-3-8</inkml:trace>
  <inkml:trace contextRef="#ctx0" brushRef="#br0" timeOffset="2142.43">1367 133,'0'0</inkml:trace>
  <inkml:trace contextRef="#ctx0" brushRef="#br0" timeOffset="2627.49">1543 280,'21'36,"24"36,-45-72,0 0,0 0,1 0,-1 1,0-1,0 0,1 0,-1 0,0 1,1-1,-1 0,0 0,1 0,-1 0,0 0,1 0,-1 0,0 0,1 0,-1 0,0 0,1 0,-1 0,0 0,1 0,-1 0,0 0,1 0,-1-1,0 1,1 0,-1 0,0 0,0 0,1-1,-1 1,0 0,0 0,1-1,-1 1,0 0,0-1,0 1,1 0,-1 0,0-1,0 1,0 0,0-1,0 1,0 0,0-1,0 1,0 0,0-1,0 1,0 0,0-1,6-25,-5 24,3-26,9-44,-13 68,1 0,1 0,-1 0,1 1,-1-1,1 0,0 1,0-1,1 1,-1 0,1 0,-1 0,7-5,-8 7,1 0,-1 1,1-1,-1 1,0-1,1 1,-1 0,1 0,-1-1,1 1,0 0,-1 0,1 1,-1-1,1 0,-1 0,1 1,-1-1,0 1,1-1,-1 1,1 0,-1-1,0 1,0 0,1 0,-1 0,0 0,0 0,0 0,0 1,0-1,0 0,0 0,-1 1,1-1,1 3,4 8,0-1,0 2,4 15,-6-19,0 1,3 8,0 1,-1 0,-1 0,0 0,2 32,-7-43</inkml:trace>
  <inkml:trace contextRef="#ctx0" brushRef="#br0" timeOffset="4002.04">2012 295,'95'15,"-89"-14,-1-1,1 0,0 0,-1 0,1-1,0 0,-1 0,1 0,-1-1,1 0,9-4,-13 4,0 0,0-1,0 1,0 0,0-1,0 1,-1-1,1 0,-1 1,0-1,1 0,-1 0,-1 0,1 0,0 0,-1 0,1 0,-1 0,0 0,0 0,0 0,-1 0,-1-6,2 6,-1-1,1 0,-1 1,0-1,-1 1,1-1,-1 1,1 0,-1 0,0 0,0 0,0 0,-1 0,1 0,-1 1,1-1,-1 1,0 0,0-1,0 1,0 1,0-1,-1 0,1 1,0 0,-1-1,1 2,-1-1,0 0,1 1,-1-1,0 1,1 0,-1 0,1 0,-1 1,0 0,1-1,-1 1,1 0,-1 1,1-1,0 0,-1 1,1 0,0 0,0 0,0 0,0 0,1 1,-4 3,-1 3,2 1,-1 0,1 0,1 0,-1 0,2 1,0 0,0-1,-1 13,1-1,1 1,1 0,3 32,-1-50,-1-1,1 1,0 0,0-1,0 0,1 1,0-1,0 0,0 0,0 0,0 0,1 0,0 0,0-1,0 1,7 5,-4-4,1-1,-1 0,1 0,0-1,0 0,0 0,0 0,1-1,12 2,-8-2,0 0,1-2,-1 1,0-1,1-1,-1 0,0-1,0 0,0-1,0-1,0 1,18-10,0-8,-18 11</inkml:trace>
  <inkml:trace contextRef="#ctx0" brushRef="#br0" timeOffset="4931.86">2468 237,'-11'3,"0"1,0 1,0-1,0 2,1 0,0 0,0 1,1 0,0 0,0 1,1 1,0-1,0 1,1 1,0-1,0 1,2 0,-1 1,1 0,0 0,-3 13,7-22,1-1,0 1,-1 0,1-1,0 1,0 0,0-1,0 1,0 0,0-1,0 1,1 0,-1-1,0 1,1-1,0 1,-1-1,1 1,0-1,0 1,0-1,0 1,0-1,2 2,-1-1,1-1,-1 0,0 0,1 0,-1 0,1 0,0 0,-1-1,1 1,0-1,-1 0,1 0,0 0,2 0,3-1,0 0,1-1,-1 1,-1-2,1 1,0-1,0 0,-1-1,9-5,-12 6,-1 0,1-1,-1 1,0-1,0 0,-1 0,1 0,-1 0,0 0,0-1,0 1,-1-1,1 1,0-7,7-18,-4 32,0 0,0 0,0 0,0 1,-1-1,8 9,-8-9,9 9,-6-5,0-1,0 0,0 0,1-1,0 1,0-2,13 7,-20-11,-1 0,1 0,0 0,0 0,-1 0,1 0,0 0,0 0,-1-1,1 1,0 0,0 0,-1-1,1 1,0 0,-1-1,1 1,0-1,-1 1,1-1,-1 1,1-1,-1 1,1-1,-1 1,1-1,-1 0,0 1,1-1,-1 0,0 0,1 1,-1-1,0 0,0 1,0-1,0 0,0 0,0 0,0 1,0-1,0 0,0 0,0 1,0-1,0 0,-1-1,-7-43,7 40,0-3,-1 0,2-1,-1 1,1 0,1-1,-1 1,1 0,1 0,0-1,0 1,0 0,5-9,-5 12,0 0,1 0,0 0,0 0,0 1,1-1,-1 1,1 0,0 0,0 0,1 0,-1 1,1 0,-1 0,1 0,0 1,0-1,1 1,5-2,0 2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41:20.92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0 118,'0'1,"-1"-1,1 0,-1 0,1 0,-1 0,1 1,-1-1,1 0,-1 1,1-1,0 0,-1 1,1-1,0 1,-1-1,1 0,0 1,-1-1,1 1,0-1,0 1,-1-1,1 1,0-1,0 1,0-1,0 1,0-1,0 1,0 0,0-1,0 1,0-1,0 1,0-1,0 1,0-1,0 1,0-1,1 1,-1 0,8 26,-7-24,15 37,2 0,2-1,1-1,2-1,1-2,2 0,32 33,-54-64,-3-3,0 0,-1 0,1 1,0-1,0 0,0 0,1 0,-1 0,0 0,0 0,0-1,1 1,-1 0,1-1,-1 1,0-1,4 2,-2-5</inkml:trace>
  <inkml:trace contextRef="#ctx0" brushRef="#br0" timeOffset="357.91">333 147,'-38'173,"18"-97,4 1,3 1,-4 105,20-151,1-22</inkml:trace>
  <inkml:trace contextRef="#ctx0" brushRef="#br0" timeOffset="861.77">538 250,'5'2,"4"2,3-1,3-1,0 0,0-1,1 0,-1-1,1 0,-4 0</inkml:trace>
  <inkml:trace contextRef="#ctx0" brushRef="#br0" timeOffset="1241.83">509 426,'10'0,"6"0,2 0,1 0,0 0,-1 0,-1 0,-1 0,-1 0,-3 0</inkml:trace>
  <inkml:trace contextRef="#ctx0" brushRef="#br0" timeOffset="2466.63">921 354,'5'2,"4"4,3 0,2 0,1-1,1 0,0 0,-1-1,0-1,-2-2</inkml:trace>
  <inkml:trace contextRef="#ctx0" brushRef="#br0" timeOffset="3553.86">1170 161,'5'-3,"1"0,0 1,0 0,0 0,0 1,1-1,-1 1,0 1,1-1,-1 1,0 0,1 1,-1-1,10 3,-13-2,-1 0,1 0,-1 0,1 0,-1 0,0 1,1-1,-1 1,0-1,0 1,0 0,0 0,0 0,0 0,-1 0,1 0,-1 1,0-1,1 1,-1-1,0 1,0-1,0 1,-1-1,1 1,-1 0,1-1,-1 1,0 0,0-1,0 1,-1 0,1-1,0 1,-2 3,1-2,0 0,-1 0,1 0,-1 0,0-1,0 1,-1-1,1 1,0-1,-1 0,-4 4,-6 8,63 10,-46-22,0 0,-1 1,1-1,0 1,-1-1,0 1,0 0,0 0,-1 0,1 1,-1-1,0 1,0-1,-1 1,1 0,-1 0,0-1,0 1,-1 0,1 0,-1 0,0 0,-1 0,1 0,-2 6,1-5,-1 0,0-1,0 1,0-1,-1 1,1-1,-1 0,-1 0,1 0,-1 0,0-1,0 0,0 1,0-1,-1-1,0 1,0-1,0 0,0 0,-8 4,-51 14,60-20,1 0,-1 0,1 0,-1-1,1 0,-1 1,0-1,1 0,-1-1,1 1,-1-1,1 1,-1-1,1 0,-7-3,3-2</inkml:trace>
  <inkml:trace contextRef="#ctx0" brushRef="#br0" timeOffset="4268.01">1698 0,'-19'33,"1"0,1 1,2 1,1 0,3 1,0 1,2 0,2 0,-2 43,7-65,-1 23,1 0,2 0,7 53,-6-83,0 1,0-1,1 0,0 0,1 0,0 0,0 0,1-1,0 0,0 1,1-1,-1 0,2-1,-1 0,1 1,0-2,0 1,0-1,1 0,0 0,13 6,-10-7</inkml:trace>
  <inkml:trace contextRef="#ctx0" brushRef="#br0" timeOffset="5597.38">1904 221,'-10'3,"0"1,0 0,0 1,0 0,1 1,-1 0,1 0,1 1,0 0,-9 9,13-12,0 2,0-1,1 0,0 1,-1-1,2 1,-1 0,1 0,0 0,0 1,1-1,-1 0,1 1,1-1,-1 1,1-1,0 1,2 7,-2-13,0-1,0 1,1 0,-1 0,0-1,0 1,1 0,-1 0,0-1,1 1,-1 0,1-1,-1 1,1-1,-1 1,1-1,0 1,-1-1,1 1,0-1,-1 1,1-1,0 0,-1 1,1-1,0 0,0 0,-1 0,1 1,0-1,0 0,0 0,-1 0,1 0,0 0,0-1,0 1,-1 0,1 0,1-1,41-14,-23 6,-15 8,0 1,0-1,0 1,0-1,0 1,0 1,0-1,0 1,0 0,0 0,0 0,-1 1,1-1,0 1,-1 0,1 1,-1-1,7 6,-9-6,0-1,0 1,-1 0,1 0,0 0,-1 1,1-1,-1 0,0 1,0-1,0 0,0 1,0 0,0-1,-1 1,1-1,-1 1,0 0,0-1,0 1,0 0,0-1,-1 1,1 0,-1-1,1 1,-1-1,0 1,0-1,0 1,-1-1,1 0,0 1,-1-1,0 0,-2 3,-3 1,0 0,0-1,-1 1,1-1,-1-1,0 1,-1-2,1 1,-1-1,0 0,0-1,0 0,0 0,0-1,-14 0,2-8,15 1</inkml:trace>
  <inkml:trace contextRef="#ctx0" brushRef="#br0" timeOffset="6272.33">1948 60,'4'2,"1"0,-1 0,1 0,-1 0,0 1,0 0,0 0,6 6,3 1,2 1,-1 1,0 0,-1 1,0 1,-1 0,-1 1,0 0,-1 0,-1 1,0 1,-1 0,-1 0,-1 0,0 1,4 22,-6-20,-1 0,-1 1,-1-1,-1 1,0-1,-1 1,-2-1,0 1,-1-1,-1 0,-1-1,0 1,-16 29,18-40</inkml:trace>
  <inkml:trace contextRef="#ctx0" brushRef="#br0" timeOffset="6666.72">2374 221,'3'2,"0"4,0 3,0 5,1 2,1 5,-1 2,-2 3,3 2,-1 1,-1-2,0-2,-1-4,-1-3,-1-4</inkml:trace>
  <inkml:trace contextRef="#ctx0" brushRef="#br0" timeOffset="7024.57">2315 412,'12'-3,"10"0,3-1,0 2,0 0,-1 1,-2 0,-5 1</inkml:trace>
  <inkml:trace contextRef="#ctx0" brushRef="#br0" timeOffset="7399.89">2594 250,'2'5,"1"4,0 6,0 2,-1 4,-1 3,-1 2,1 2,-1 2,0 0,-1-3,1 0,0-3,0-5</inkml:trace>
  <inkml:trace contextRef="#ctx0" brushRef="#br0" timeOffset="7942.49">2814 235,'-1'17,"-1"-1,-1 1,-5 20,-5 31,12-51,0-1,1 1,1-1,1 1,0-1,1 0,6 19,-8-32,0 0,0 1,0-1,0 0,1 0,-1 0,1 0,0 0,0 0,0-1,0 1,0 0,1-1,-1 0,1 1,0-1,-1 0,1-1,0 1,0 0,0-1,1 0,-1 1,0-1,0 0,1-1,-1 1,1-1,-1 1,0-1,1 0,-1 0,1-1,-1 1,1-1,-1 1,0-1,0 0,1-1,4-1,2-2,0-1,-1 1,1-1,-1-1,0 0,-1 0,0-1,0 0,-1 0,0-1,0 0,-1 0,0-1,0 1,-1-1,-1-1,0 1,0-1,-1 1,4-22,-4 17,-1 0,0 0,-1 0,-1-1,0 1,-1 0,-1 0,0 0,-1 0,-1 1,0-1,-1 1,0 0,-1 0,-9-14,14 26,0 0,0 0,-1 0,1 0,-1 0,0 0,1 0,-1 1,0-1,0 1,0-1,0 1,0 0,0 0,0 0,-1 0,1 0,0 0,-1 1,1-1,-1 1,1-1,0 1,-1 0,1 0,-1 0,1 0,-1 1,1-1,0 1,-1-1,1 1,0 0,-4 1,0 2,0-1,1 1,-1 0,1 0,0 0,0 1,1 0,-1 0,1 0,0 1,-5 9,2-2</inkml:trace>
  <inkml:trace contextRef="#ctx0" brushRef="#br0" timeOffset="8424.68">3358 280,'3'0,"0"2,3 2,2-1,5 0,3 1,1 0,3 0,0 1,0 1,-2-2,-1-1,-1-1,-5 1,-6 1</inkml:trace>
  <inkml:trace contextRef="#ctx0" brushRef="#br0" timeOffset="8782.44">3372 442,'15'0,"10"0,5 0,1-3,-3 0,-3 0,-7 3,-8 1,-6 1</inkml:trace>
  <inkml:trace contextRef="#ctx0" brushRef="#br0" timeOffset="9711.79">3783 412,'7'-3,"6"0,2-1,2 2,0-3,-1 1,1 0,-1 2,-1 0,0 1,-3-2,0-1,-1 1,-4-2,-3 0</inkml:trace>
  <inkml:trace contextRef="#ctx0" brushRef="#br0" timeOffset="10662.91">4401 31,'-9'2,"-1"1,0 0,1 1,0 0,0 1,0 0,0 0,1 0,0 1,0 1,0 0,1 0,0 0,0 0,1 1,0 1,1-1,0 1,0-1,0 2,1-1,1 0,-1 1,2 0,-3 14,0-3,4-17,0 0,0 0,1 0,-1 0,1 1,0-1,0 0,0 5,1-9,-1 1,0-1,0 1,0-1,1 1,-1-1,0 1,1-1,-1 0,0 1,1-1,-1 0,0 1,1-1,-1 0,1 1,-1-1,0 0,1 0,-1 1,1-1,-1 0,1 0,-1 0,1 0,0 0,26-6,-15 0,0 0,1 1,0 1,0 0,1 0,17-1,-27 5,-1 0,1 0,-1 0,1 1,-1-1,1 1,-1 0,1 0,-1 0,1 1,-1-1,0 1,0-1,0 1,0 0,0 1,0-1,0 0,-1 1,1-1,-1 1,0 0,0 0,0 0,0 0,0 0,-1 1,1-1,0 5,2 4,-1 0,0 0,-1 0,-1 0,0 1,0-1,-1 0,-1 1,0-1,-1 0,0 0,-1 0,0 0,-1 0,0-1,-1 1,0-1,-1 0,0-1,-1 1,0-1,-1-1,0 1,0-1,-1-1,0 1,0-1,-1-1,0 0,-1 0,0-1,0-1,-15 6,12-7,3 1,0-2,-1 0,0 0,0-1,0 0,0-1,0-1,-18-1,21-1</inkml:trace>
  <inkml:trace contextRef="#ctx0" brushRef="#br0" timeOffset="11886.01">2007 910,'-3'1,"1"0,-1 0,1 0,0 0,0 1,-1-1,1 0,0 1,0 0,0-1,1 1,-1 0,0 0,1 0,-1 0,-1 4,-23 37,16-23,1 1,0 1,2-1,0 2,2-1,0 0,2 1,0 0,1 0,2 0,0 0,2 0,6 35,-7-52,1 0,0 0,0 0,0 0,1 0,0 0,0-1,0 1,1-1,0 0,0 0,0 0,0-1,1 1,0-1,0 0,0-1,1 1,10 4,-5-4</inkml:trace>
  <inkml:trace contextRef="#ctx0" brushRef="#br0" timeOffset="12768.64">2242 999,'-14'7,"-1"1,1 0,1 2,-1-1,-21 23,30-27,0 0,1 0,0 0,0 1,0 0,0 0,1 0,0 0,0 1,1-1,0 1,0 0,1 0,-1-1,1 1,0 9,1-16,0 1,0-1,0 0,0 0,0 0,0 1,0-1,0 0,0 0,0 0,0 1,0-1,1 0,-1 0,0 0,0 0,0 1,0-1,0 0,0 0,0 0,0 0,1 1,-1-1,0 0,0 0,0 0,0 0,0 0,1 0,-1 0,0 1,0-1,0 0,1 0,-1 0,0 0,0 0,0 0,1 0,-1 0,0 0,0 0,1 0,11-6,17-20,-19 17,-8 7,0 1,-1-1,1 0,0 1,0 0,0-1,0 1,0 0,0 0,1 0,-1 0,0 0,1 1,-1-1,0 1,1-1,-1 1,0 0,1 0,-1 0,1 0,-1 0,0 1,1-1,-1 1,0 0,1 0,-1-1,0 1,0 1,4 1,-3 0,-1 1,1-1,-1 1,1 0,-1 0,0 0,0 0,-1 0,1 0,-1 0,0 1,0-1,-1 0,1 1,-1-1,0 6,0-5,0 0,0 0,-1 0,0 0,0-1,0 1,0 0,-1-1,1 1,-1-1,-1 1,1-1,0 0,-1 0,0 0,0 0,0-1,-1 1,1-1,-1 1,1-1,-1-1,0 1,-1 0,1-1,0 0,-1 0,1 0,-1-1,1 1,-1-1,0 0,0 0,0-1,1 0,-6 0,0-1</inkml:trace>
  <inkml:trace contextRef="#ctx0" brushRef="#br0" timeOffset="13189.19">2373 1293,'0'10,"0"6,0 2,0 2,0-2,0 0,0-1,-2-1,-1 0,0-2,-3 1,1 0,1-1,1-2</inkml:trace>
  <inkml:trace contextRef="#ctx0" brushRef="#br0" timeOffset="13777.73">2594 1176,'0'2,"0"-1,2-1,4-1,3 0,2 1,3-1,0 1,1 0,-4-1,-5 1</inkml:trace>
  <inkml:trace contextRef="#ctx0" brushRef="#br0" timeOffset="14614.15">2991 941,'-6'0,"1"1,-1 0,1 0,-1 1,1 0,0 0,0 0,0 0,0 1,0 0,0 0,1 0,-1 1,-6 6,4-3,1 0,0 0,0 0,0 1,1 0,0 0,1 0,-4 10,7-17,1 0,0 0,-1 0,1 0,0 0,0 0,0 0,0 0,0 0,0 0,0 0,0 0,0 0,1 0,-1 0,0 0,1 0,-1 0,1 0,-1 0,1 0,-1 0,1 0,-1-1,1 1,0 0,0 0,-1-1,1 1,0 0,0-1,0 1,0-1,0 1,0-1,0 1,0-1,0 0,0 0,0 1,0-1,0 0,0 0,0 0,0 0,2 0,62-1,-49 0,-9 1,-1 0,1 0,0 1,0 0,0 1,0 0,0 0,-1 0,1 1,-1 0,0 0,0 0,0 1,0 0,6 5,-10-6,0-1,1 0,-1 1,0-1,-1 1,1 0,0 0,-1-1,0 1,1 0,-1 0,0 1,-1-1,1 0,0 0,-1 0,0 0,0 1,0-1,0 0,0 0,-1 0,1 1,-1-1,0 0,0 0,0 0,0 0,-1 0,1 0,-1-1,0 1,1 0,-5 4,0-1,0 0,0 0,0-1,-1 0,1 0,-13 6,17-9,0 0,-1-1,1 0,-1 0,1 1,-1-1,1-1,-1 1,0 0,1-1,-1 1,0-1,1 0,-1 0,0 0,0 0,1 0,-1-1,0 1,1-1,-1 0,0 1,-2-3,-1-3</inkml:trace>
  <inkml:trace contextRef="#ctx0" brushRef="#br0" timeOffset="15127.38">3034 809,'8'13,"0"-1,0 0,1 0,16 15,-15-16,0 1,0 0,-2 0,11 18,-4 2,-1 0,-2 1,15 64,-23-83,-2 0,0 1,0-1,-1 0,-1 1,-1-1,0 0,0 1,-2-1,0 0,0 0,-7 17,8-28,0 1,1-1,-1 1,-1-1,1 0,0 0,-1 1,0-2,1 1,-1 0,0-1,0 1,-1-1,1 0,0 0,-1 0,0 0,1-1,-1 0,0 1,-4 0,-5-1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41:04.73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235,'2'0,"1"3,3 3,2 5,1 4,0 4,2 4,1 3,1 4,1 3,1-3,0-1,0-2,0-4,0-6,-3-8,-3-6</inkml:trace>
  <inkml:trace contextRef="#ctx0" brushRef="#br0" timeOffset="453.54">234 206,'-12'38,"2"0,2 0,1 1,-3 52,-1 6,-20 193,26-268,2-19</inkml:trace>
  <inkml:trace contextRef="#ctx0" brushRef="#br0" timeOffset="952.39">411 294,'1'1,"-1"0,1 1,-1-1,1 0,-1 1,1-1,0 0,0 0,-1 1,1-1,0 0,0 0,0 0,0 0,1 0,-1 0,0-1,0 1,1 0,-1 0,0-1,1 1,-1-1,0 1,1-1,-1 0,1 0,-1 1,3-1,48 4,-45-4,15 1,1-1,0-1,0-1,0-1,30-9,-44 7,-9 5,0 0,0 0,0 0,0 0,1-1,-1 1,0 0,0 0,0 0,0 0,0 0,0-1,0 1,0 0,0 0,0 0,0 0,0-1,0 1,0 0,0 0,0 0,0 0,0 0,0-1,0 1,0 0,0 0,-1 0,1 0,0 0,0-1,0 1,0 0,0 0,0 0,0 0,-1 0,1 0,0 0,0 0,0 0,0-1,0 1,-1 0,1 0,0 0,0 0,0 0,0 0,0 0,-1 0,1 0,0 0,0 0,-8-2</inkml:trace>
  <inkml:trace contextRef="#ctx0" brushRef="#br0" timeOffset="1327.41">368 542,'12'0,"10"0,3 0,-1 0,0 0,-4 0,-1 0,-2 0,-1 0,-4 0</inkml:trace>
  <inkml:trace contextRef="#ctx0" brushRef="#br0" timeOffset="1886.63">763 483,'5'0,"4"0,3-2,5-1,1 0,1 0,2-1,-1-1,0 1,-4 4,-5 4,-7 4,-3 1</inkml:trace>
  <inkml:trace contextRef="#ctx0" brushRef="#br0" timeOffset="3350.8">998 322,'18'-2,"0"0,0-1,0-1,26-10,10-1,-33 10,41-9,-57 13,-1 0,1 1,0-1,-1 1,1 1,-1-1,1 0,0 1,-1 0,6 2,-8-2,-1 1,1-1,0 1,-1 0,1-1,-1 1,0 0,1 0,-1 0,0 0,0 0,0 0,-1 1,1-1,0 0,-1 0,0 1,1-1,-1 0,0 1,0-1,0 0,0 1,-1-1,0 4,-14 59,13-59,0-1,-1 1,0 0,0-1,-1 1,1-1,-7 7,11-10,0 1,0 0,0-1,0 1,0-1,1 1,-1-1,1 0,-1 0,1 1,0-1,0 0,3 1,4 8,-4-3,0 0,0 1,-1-1,0 1,-1 0,0 0,4 19,-7-26,0 1,1-1,-1 0,0 0,0 0,0 0,-1 1,1-1,0 0,-1 0,0 0,1 0,-1 0,0 0,0 0,0 0,0 0,-1-1,1 1,0 0,-1-1,1 1,-1 0,1-1,-1 0,0 1,0-1,0 0,1 0,-1 0,0 0,0-1,0 1,-1 0,1-1,0 1,0-1,0 0,0 0,-3 0,-6 2,-1-1,1 0,0-1,-1 0,1-1,-1-1,-15-3,26 5,1 0,-1-1,0 1,1 0,-1-1,0 1,1-1,-1 1,0-1,1 1,-1-1,1 0,-1 1,1-1,-1 0,1 1,0-1,-1 0,1 1,0-1,-1 0,1 0,0-1,0-7</inkml:trace>
  <inkml:trace contextRef="#ctx0" brushRef="#br0" timeOffset="4021.97">1762 0,'-5'1,"1"-1,0 1,0 0,0 1,0-1,0 1,0-1,1 1,-1 0,0 1,1-1,0 1,-1-1,1 1,-5 6,-40 54,43-56,-8 14,0 1,2 0,1 1,0 1,2-1,1 1,1 1,0-1,2 1,1 0,2 0,0 0,1 0,7 47,-5-61,1-1,0 0,1 0,0 0,10 17,-11-22,-1-1,1 0,0 0,0 0,1 0,-1 0,1-1,0 0,0 0,0 0,1 0,-1 0,0-1,7 3,-1-4,-2-2</inkml:trace>
  <inkml:trace contextRef="#ctx0" brushRef="#br0" timeOffset="4393.56">1775 308,'-2'12,"-2"7,1 5,-2 4,0-1,1 0,0 1,2-3,1-2,1-3,0-2,0-7,0-5</inkml:trace>
  <inkml:trace contextRef="#ctx0" brushRef="#br0" timeOffset="4894.36">1894 57,'54'51,"-31"-30,0 1,37 47,-54-60,0 0,0 0,-1 1,-1 0,0 0,0 0,-1 1,0-1,-1 1,0 0,0 0,-1 14,-1-6,-2-1,0 1,-1-1,0 1,-9 22,9-30,-1 0,-1-1,0 1,0-1,-1 0,0 0,-1-1,0 0,-14 14,9-13</inkml:trace>
  <inkml:trace contextRef="#ctx0" brushRef="#br0" timeOffset="5280.19">2378 294,'0'12,"0"10,0 3,0 2,0 2,0 1,0-2,0-1,0-3,0-3,-2-4,-2-6</inkml:trace>
  <inkml:trace contextRef="#ctx0" brushRef="#br0" timeOffset="5637.69">2275 469,'15'-3,"13"0,6 0,2 0,1 1,-2 1,-4 1,-7 2,-11 4,-6 0</inkml:trace>
  <inkml:trace contextRef="#ctx0" brushRef="#br0" timeOffset="5992.92">2613 308,'0'12,"0"10,0 3,0 2,0 2,0 1,0-3,-3 0,0-2,-3-6,1-6</inkml:trace>
  <inkml:trace contextRef="#ctx0" brushRef="#br0" timeOffset="6364.27">2789 337,'-13'226,"13"-223,-1 0,1 0,0 0,0 0,0 0,1 0,-1 0,1 0,-1-1,1 1,0 0,0 0,0 0,1-1,-1 1,0-1,1 1,0-1,0 1,0-1,0 0,0 0,0 0,0 0,1 0,-1-1,1 1,-1 0,1-1,0 0,-1 0,1 0,0 0,0 0,0-1,0 1,0-1,4 0,1 0,0-1,-1 0,1 0,-1-1,1 0,-1 0,0-1,1 0,-1 0,-1-1,1 0,-1 0,1 0,5-7,-1 0,-1 0,-1-1,0 0,0 0,-2-1,1-1,-2 1,1-1,-2 0,0 0,5-26,-8 30,-1 0,0 0,0-1,-1 1,0 0,-1 0,0 0,-3-12,2 16,0 0,0 0,0 0,-1 1,0-1,0 1,0 0,0 0,-1 0,0 0,0 1,-1-1,1 1,-7-5,7 7,0-1,-1 1,1 0,0 1,0-1,-1 1,1 0,-1 0,1 0,-1 0,-8 1,0 0</inkml:trace>
  <inkml:trace contextRef="#ctx0" brushRef="#br0" timeOffset="7480.67">3376 337,'0'-3,"3"0,3 2,3 2,2 0,2 1,4-1,2 0,-1 0,0 1,-1 2,0-1,-5 2,-5 0,-4-1</inkml:trace>
  <inkml:trace contextRef="#ctx0" brushRef="#br0" timeOffset="7914.26">3288 557,'10'3,"6"0,3 0,2 0,1-2,2 3,-1 0,-2-1,-2 0,-2-1,-1-1,-6-1,-4 0</inkml:trace>
  <inkml:trace contextRef="#ctx0" brushRef="#br0" timeOffset="10319.74">3743 264,'19'1,"-1"1,0 0,23 7,-23-4,2-1,35 2,-41-6,27 1,-40 0,-1-1,1 0,0 0,-1 0,1 1,0-1,-1 0,1 0,-1 1,1-1,-1 1,1-1,0 0,-1 1,1-1,-1 1,0 0,1-1,-1 1,1-1,-1 1,0-1,1 1,-1 0,0-1,0 1,0 0,0-1,1 1,-1 0,0-1,0 1,0 0,0 0,0-1,0 1,-1 0,1-1,0 1,0 0,0-1,-1 1,1-1,0 1,-1 0,1-1,-1 1,0 0,-13 33,0 0,3 0,1 1,1 1,2 0,-4 53,10-7,1-80,0-5,1-5,-1-2</inkml:trace>
  <inkml:trace contextRef="#ctx0" brushRef="#br0" timeOffset="11471">2261 1042,'-17'17,"0"2,2 0,0 1,1 0,0 1,2 0,1 1,1 1,0 0,2 0,-9 38,17-53,-1-1,1 0,0 0,1 1,-1-1,1 0,1 0,-1 0,1 0,1 0,-1 0,1 0,0-1,7 10,-2-4,1 0,1-1,0 0,0-1,1 0,15 10,-17-13,-3 0</inkml:trace>
  <inkml:trace contextRef="#ctx0" brushRef="#br0" timeOffset="12047.78">2363 1116,'-1'69,"-1"-29,2-1,2 1,11 66,-5-87,-4-15</inkml:trace>
  <inkml:trace contextRef="#ctx0" brushRef="#br0" timeOffset="12402.57">2629 1379,'-3'10,"0"8,0 4,0 1,1-2,1-1,0-2,1-2,-2-3,-1-3</inkml:trace>
  <inkml:trace contextRef="#ctx0" brushRef="#br0" timeOffset="13158.84">2907 1057,'29'8,"-24"-8,-1 1,1 0,-1 1,1-1,-1 1,1 0,-1 0,5 3,-8-3,0-1,1 0,-1 1,0-1,0 1,0 0,-1-1,1 1,0 0,0-1,-1 1,1 0,-1 0,0 0,0-1,1 1,-1 0,0 0,-1 0,1 0,0-1,0 1,-1 0,1 0,-1-1,0 3,-10 32,3 1,0-1,3 1,-2 64,7-98,0-5,1-6,-1-2</inkml:trace>
  <inkml:trace contextRef="#ctx0" brushRef="#br0" timeOffset="14401.57">2760 1057,'2'0,"4"0,3 0,3 0,1 0,1 0,1 0,1 0,-1 0,0 0,-2 3,-2 0,1 0,0 0,1-1,1-1,0-1,-2 1</inkml:trace>
  <inkml:trace contextRef="#ctx0" brushRef="#br0" timeOffset="15180.45">3112 909,'4'2,"0"0,0 0,0 1,0-1,0 1,-1 0,1 0,-1 1,0-1,0 0,3 7,1-2,6 7,-1 1,-1 0,0 1,-2 0,1 1,-2 0,-1 0,0 1,-1-1,-1 2,-1-1,-1 0,0 1,-1 0,-2 0,0-1,-4 36,1-47,1-1,-1 0,0 0,-1 0,0 0,0 0,0-1,-1 0,0 1,0-2,-1 1,1-1,-1 0,-9 6,6-3,0 0,0 0,1 1,-12 15,17-20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40:51.24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89,'3'0,"0"1,1-1,-1 1,0 0,0 0,0 0,0 1,0-1,0 1,0 0,0 0,0 0,2 2,37 37,-22-20,19 15,1-1,1-3,2-1,58 30,-82-53,-19-8,1 0,-1 0,0 0,1 1,-1-1,0 0,1 0,-1 0,0 0,1 0,-1 0,0 0,1 1,-1-1,0 0,1 0,-1 0,0 0,1-1,-1 1,0 0,1 0,-1 0,0 0,1 0,-1 0,0 0,0-1,1 1,-1 0,0 0,1 0,-1-1,0 1,0 0,0 0,1-1,-1 1,0 0,0-1,0 1,1 0,-1 0,0-1,0 1,0 0,0-1,0 1,-2-8</inkml:trace>
  <inkml:trace contextRef="#ctx0" brushRef="#br0" timeOffset="357.2">339 1,'-15'762,"13"-717,-1-32</inkml:trace>
  <inkml:trace contextRef="#ctx0" brushRef="#br0" timeOffset="759.83">661 250,'5'0,"4"0,3 0,5 0,4 0,1 0,0 0,-3 0,0 0,-2 0,-7 3,-4 0</inkml:trace>
  <inkml:trace contextRef="#ctx0" brushRef="#br0" timeOffset="1132.97">617 456,'15'0,"8"0,2 0,1 0,0 0,-3 0,-2 0,-3 0,-1 0,-2 0,-3 2,-1 2,-2 1,-4 1</inkml:trace>
  <inkml:trace contextRef="#ctx0" brushRef="#br0" timeOffset="1679.64">1160 412,'2'-3,"4"0,3 0,2 0,5 1,2 1,0 0,3-1,-1-2,-1 1,-3 1</inkml:trace>
  <inkml:trace contextRef="#ctx0" brushRef="#br0" timeOffset="2366.54">1380 119,'14'-11,"1"1,0 0,1 1,21-8,-32 14,0 1,1 0,-1 0,1 0,-1 1,1 0,0 0,0 0,-1 1,1 0,0 0,0 0,0 1,-1 0,1 0,10 3,-13-3,-1 1,0-1,1 0,-1 1,0 0,0-1,0 1,0 0,0 0,-1 0,1 0,0 0,-1 1,0-1,0 0,1 1,-1-1,0 1,-1-1,1 1,0 0,-1-1,0 1,1 0,-1 3,-1 5,-1-1,0 1,0-1,-1 0,-5 12,-3 14,11-33,0 0,0-1,0 1,0-1,0 1,1-1,-1 1,1 0,0-1,-1 0,1 1,1-1,-1 1,3 3,27 36,-7-10,-20-24,0 0,0 0,0 0,-1 0,-1 1,1-1,-1 1,-1 0,1 0,-1 12,-1-17,-1 0,1 0,-1-1,0 1,0 0,0 0,0-1,-1 1,1 0,-1-1,0 0,0 1,-1-1,1 0,-1 0,1 0,-1-1,0 1,0 0,0-1,0 0,0 0,-1 0,1 0,-8 2,-3 1,0 0,0-2,0 0,0 0,-17 0,23-2,0-1,-1 0,1 0,0-1,-1 0,1 0,0-1,0 0,0-1,-11-4,18 6,0 0,-1-1,1 1,0 0,0 0,0-1,0 1,0-1,0 1,0-1,0 1,1-1,-1 0,0 1,1-1,0 0,-1 1,1-1,0 0,0 0,0 1,0-1,0 0,0 0,0 1,1-1,-1 0,1 1,-1-1,1 0,1-2,5-11</inkml:trace>
  <inkml:trace contextRef="#ctx0" brushRef="#br0" timeOffset="2750.9">1820 280,'13'12,"8"7,9 5,7 4,4 1,3 2,3 0,3-1,1 1,-2-1,-2 0,-5-3,-3-3,-5-1,-4-2,-6-5,-6-2,-7-3</inkml:trace>
  <inkml:trace contextRef="#ctx0" brushRef="#br0" timeOffset="3139.06">2260 309,'-12'8,"-7"4,-3 3,1 2,-2 0,0 2,3 1,1-1,2 1,1 0,3-1,2-1,2-1,1-2,1 1,2-4</inkml:trace>
  <inkml:trace contextRef="#ctx0" brushRef="#br0" timeOffset="4076.2">2921 102,'0'3,"0"3,0 3,0 2,0 5,0 4,0 7,0 6,3 2,0 3,3 2,0 0,-1-3,-2-4,0-6,-2-5,0-6</inkml:trace>
  <inkml:trace contextRef="#ctx0" brushRef="#br0" timeOffset="4459.26">2761 353,'15'-5,"10"-4,5-1,4 2,0 2,-1 2,-3 1,-4 2,-4 1,-4 0,-2 1,-3-3,-5-1</inkml:trace>
  <inkml:trace contextRef="#ctx0" brushRef="#br0" timeOffset="4863.96">3187 60,'5'13,"1"6,3 5,0 4,0 4,-1 2,1 0,1 1,-2 1,-1-4,-2-5,0-4,0-4,-1-5</inkml:trace>
  <inkml:trace contextRef="#ctx0" brushRef="#br0" timeOffset="5427.14">3466 89,'-1'16,"-1"0,-1-1,-6 26,4-24,2 1,-4 32,6-28,1-1,1 1,0 0,2-1,1 1,12 39,-14-55,1 1,-1-1,1 0,1 0,-1 0,1 0,0-1,1 0,-1 0,1 0,0 0,0 0,0-1,1 0,0 0,0-1,0 0,0 0,0 0,0 0,1-1,0 0,-1-1,1 1,12 0,-11-2,0 1,0-1,0-1,0 1,0-1,0-1,0 1,0-1,0-1,-1 1,0-2,1 1,-1-1,0 0,0 0,-1 0,12-11,-10 7,-1-1,-1 1,0-1,0 0,0-1,-1 1,-1-1,1 0,-2 0,1-1,-2 1,3-13,-2 6,-2 0,0 0,0 0,-2 0,0 0,-1 1,-7-31,6 35,-1 0,0 0,0 1,-2 0,1-1,-1 2,-1-1,0 1,0 0,-14-14,15 19,0 0,1 0,-2 1,1-1,0 1,-1 1,0-1,0 1,0 1,0-1,0 1,0 0,-1 1,1-1,-1 2,1-1,-1 1,0 0,1 1,-1-1,1 1,-1 1,-8 2,7 0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40:44.02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97 133,'-7'8,"-3"4,-2 4,-1 0,-2-1,3-2,3-2</inkml:trace>
  <inkml:trace contextRef="#ctx0" brushRef="#br0" timeOffset="521.79">308 236,'0'1,"1"0,-1 0,1 0,0 0,-1 0,1-1,0 1,0 0,0 0,-1-1,1 1,0 0,0-1,0 1,0-1,0 1,0-1,0 0,0 1,0-1,1 0,-1 0,0 0,0 0,0 0,2 0,37 2,-35-2,55-10,-53 8,0 0,0 0,0 1,0 0,0 0,0 0,0 1,0 1,0-1,1 1,-1 0,9 3,-10 1,-3 2</inkml:trace>
  <inkml:trace contextRef="#ctx0" brushRef="#br0" timeOffset="1322.26">662 44,'57'-18,"-48"14,-1 0,1 1,0 0,1 1,-1 0,0 0,1 1,-1 0,11 1,-19 0,0 0,1 0,-1 1,0-1,0 0,0 1,0-1,0 1,0-1,-1 1,1-1,0 1,0-1,0 1,0 0,-1 0,1-1,0 1,0 0,-1 0,1 0,-1 0,1 0,-1 0,1 0,-1 0,0 0,1 0,-1 0,0 0,0 0,0 0,0 0,0 0,0 0,0 0,0 0,-1 2,-15 47,5-16,12-32,1 1,0-1,1 1,-1-1,0 0,1 0,-1 0,1 0,0 0,-1-1,1 1,0-1,0 0,0 1,5 0,10 6,-11-4,-1 1,0 0,0 1,0-1,-1 1,0 0,0 1,-1-1,1 1,-1 0,-1 0,6 14,-8-19,0 0,0 1,0-1,-1 1,1 0,-1-1,0 1,0-1,0 1,0 0,0-1,0 1,-1-1,1 1,-1-1,0 1,0-1,0 1,0-1,0 1,0-1,-1 0,1 0,-1 0,1 0,-1 0,0 0,0 0,0 0,0-1,0 1,0-1,0 0,-1 1,1-1,0 0,-1 0,1-1,-1 1,-5 1,-96 17,97-19</inkml:trace>
  <inkml:trace contextRef="#ctx0" brushRef="#br0" timeOffset="1678.92">1088 222,'7'10,"6"5,4 4,6 0,3 2,2 1,2-2,-3-2,1-1,-4 2,0-1,-1 0,-3-1,-4 0,-6-4</inkml:trace>
  <inkml:trace contextRef="#ctx0" brushRef="#br0" timeOffset="2053.34">1292 162,'-2'2,"-2"4,-1 3,-1 3,-2 1,1 4,-1 4,-2 1,-1 1,-2 3,2-2,0 1,2-2,0-1,1-6</inkml:trace>
  <inkml:trace contextRef="#ctx0" brushRef="#br0" timeOffset="2876.77">2628 222,'8'0,"4"0,3 0,5 0,0 0,0 0,-1 0,-2 0,0 0,-2 0,-2 0</inkml:trace>
  <inkml:trace contextRef="#ctx0" brushRef="#br0" timeOffset="3594.51">2907 30,'35'-10,"29"-8,-60 18,0-1,1 1,-1-1,0 1,0 0,1 1,-1-1,0 1,0 0,0 0,0 0,5 2,-8-2,1-1,-1 1,0-1,0 1,0 0,0-1,0 1,0 0,0 0,0-1,0 1,0 0,-1 0,1 0,0 0,-1 0,1 0,0 1,-1-1,1 0,-1 0,0 0,1 1,-1-1,0 0,0 0,0 1,0 1,-15 32,-1-2,16-31,-1-1,1 0,0 0,0 1,0-1,0 0,1 0,-1 1,0-1,0 0,1 0,-1 0,1 1,-1-1,1 0,-1 0,1 0,0 0,0 0,-1 0,1 0,0 0,0 0,0 0,0-1,2 2,6 5,0 0,0 1,0 0,-1 0,0 1,-1 0,0 0,8 14,-14-20,0-1,1 1,-1 0,0 0,0 0,0 0,-1 0,1 0,-1 0,0 0,0 0,0 0,0 0,0 0,0 0,-1 0,0 0,1 0,-1 0,0 0,-1 0,1-1,0 1,-1 0,0-1,1 1,-1-1,0 0,0 1,0-1,-1 0,1 0,0 0,-1-1,1 1,-1-1,-4 3,1-1,0-1,-1 1,1-1,-1 0,0 0,1-1,-1 0,0 0,0-1,0 0,0 0,1-1,-1 1,0-1,0-1,1 1,-1-1,-6-3,4-2</inkml:trace>
  <inkml:trace contextRef="#ctx0" brushRef="#br0" timeOffset="4075.26">3230 177,'13'10,"8"8,7 4,3 3,3 2,2-1,1 0,1 1,-3-2,-1-3,-4-2,-5-5,-4-2,-6-7,-5-5,-4-4</inkml:trace>
  <inkml:trace contextRef="#ctx0" brushRef="#br0" timeOffset="4463.89">3583 104,'-10'10,"-6"8,-5 7,-2 3,-1 2,0 1,2-2,3-1,1-3,1-3,5-8,3-6</inkml:trace>
  <inkml:trace contextRef="#ctx0" brushRef="#br0" timeOffset="6425.08">0 633,'120'15,"-17"-19,143-25,-122 12,-45 6,1 4,0 3,125 11,-84 1,137-8,-101-3,665-21,-688 17,138 9,-171 5,82 1,-106-5,95 16,-94-8,95 1,314-37,-446 22,-9 1,-56 1,2 1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42:36.50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81,'4'91,"17"92,-1 0,-23-246,2 1,3-1,3 1,2 0,17-65,-22 120,0 0,1 1,-1-1,1 1,1 0,-1 0,1 0,0 0,1 0,-1 1,11-9,-13 12,1 0,0 0,0 0,0 1,0-1,0 1,0 0,0 0,0 0,1 1,-1-1,0 1,0 0,1-1,-1 2,0-1,1 0,-1 1,0-1,0 1,0 0,1 0,-1 0,0 0,0 1,-1-1,6 4,-5-2,0 0,1 1,-1-1,-1 1,1 0,0 0,-1 0,0 0,0 0,0 0,-1 0,1 1,-1-1,0 1,0-1,0 1,-1 0,0-1,0 10,0-1,-1 1,0 0,-1 0,0-1,-7 22,7-30,0-1,0 1,0 0,-1-1,1 1,-1-1,0 0,-1 0,1 0,-1-1,1 1,-1-1,0 0,0 0,-1 0,1 0,-1-1,1 1,-10 2,0 2,12-7,1 1,0-1,0 1,-1 0,1-1,0 1,0 0,0 0,0 0,0 0,0 0,0 0,0 0,1 1,-1-1,0 0,1 0,-1 1,0-1,1 0,0 1,-1-1,1 0,0 1,0 1,0 0,0 0,1 0,0 0,-1 0,1 0,0 0,1-1,-1 1,0 0,1 0,2 2,5 7,1 0,0-1,18 15,-27-25,97 82,-81-78,-12-7</inkml:trace>
  <inkml:trace contextRef="#ctx0" brushRef="#br0" timeOffset="688.78">470 345,'6'0,"0"0,0 0,-1-1,1 0,0 0,0-1,-1 1,1-1,-1-1,10-4,-14 6,1 0,0-1,-1 1,1 0,-1-1,1 0,-1 1,0-1,1 0,-1 1,0-1,0 0,0 0,-1 0,1 0,0 0,-1 0,1 0,-1 0,0-1,0 1,0 0,0 0,0 0,0 0,0 0,-1 0,1 0,-1 0,1 0,-1 0,0 0,-1-3,1 4,1 0,-1 0,0 0,0 0,0 0,1-1,-1 1,0 1,0-1,0 0,0 0,-1 0,1 0,0 1,0-1,0 1,-1-1,1 1,0-1,-1 1,1 0,0-1,-1 1,1 0,0 0,-1 0,1 0,0 0,-1 0,1 1,0-1,-1 0,1 1,0-1,-1 1,1-1,0 1,0 0,0-1,-1 1,1 0,-2 2,-3 1,0 1,-1-1,1 1,1 1,-1-1,-6 9,6-5,1 0,-1 0,1 0,1 1,0 0,0 0,1 0,-3 19,5-27,1 1,-1 0,1 0,0-1,0 1,1 0,-1 0,0-1,1 1,0 0,-1-1,1 1,0-1,0 1,1-1,-1 1,0-1,1 0,0 1,-1-1,1 0,0 0,0 0,0 0,0-1,1 1,-1-1,0 1,1-1,-1 0,1 0,-1 0,1 0,-1 0,1 0,0-1,5 1,5 1,1 0,0-1,0 0,0-2,0 1,0-2,0 0,-1 0,21-7,-20 2</inkml:trace>
  <inkml:trace contextRef="#ctx0" brushRef="#br0" timeOffset="1087.9">677 316,'2'12,"4"10,1 6,1 5,-1 5,2 6,-1 2,0 2,-1 0,1-1,-1-3,-1-7,0-7,-1-6,-1-10,-1-12,-1-7</inkml:trace>
  <inkml:trace contextRef="#ctx0" brushRef="#br0" timeOffset="1475.42">721 271,'24'0,"4"-1,0 2,0 0,0 2,31 7,-53-9,-1 1,1-1,0 1,-1 0,0 1,1-1,-1 1,0 0,0 0,0 1,-1-1,1 1,-1 0,0 1,0-1,0 1,-1-1,0 1,0 0,0 0,0 1,-1-1,0 1,0-1,2 12,-3-14,-1 0,1 0,-1 0,0 0,0 0,0 0,-1 0,1 0,-1 0,0 0,0 0,0 0,0-1,0 1,0 0,-1 0,0-1,-3 5,1-3,0 0,0 0,-1 0,1-1,-1 0,0 0,0 0,0-1,-9 3,-2 0,-1 0,0-2,0 0,0-1,-31 0,34-2</inkml:trace>
  <inkml:trace contextRef="#ctx0" brushRef="#br0" timeOffset="2458.31">955 403,'25'0,"1"-1,-1-2,44-9,-62 10,-1 1,1-1,-1 0,0 0,1-1,-1 0,-1 0,1 0,0-1,-1 0,1 0,-1 0,0-1,-1 1,1-1,-1 0,0-1,0 1,4-9,-8 13,1 1,-1 0,0-1,0 1,0-1,1 1,-1 0,0-1,0 1,0-1,0 1,0-1,0 1,0 0,0-1,0 1,0-1,0 1,0-1,0 1,0 0,0-1,-1 1,1-1,0 1,0 0,0-1,-1 1,1-1,0 1,0 0,-1-1,1 1,-1-1,-15 2,-18 16,29-10,0-1,1 1,0 1,0-1,1 0,0 1,0-1,-3 16,-10 65,16-86,0 0,-1-1,1 1,0 0,1-1,-1 1,0 0,0-1,1 1,-1 0,1-1,-1 1,1 0,0-1,0 1,-1-1,1 1,0-1,0 0,1 1,-1-1,2 2,1-1,-1 1,1-1,0 0,-1-1,1 1,0-1,0 1,0-1,5 1,8 0,1 0,0-1,21-2,-38 1,5-1,3 2,0-2,0 1,0-1,0 0,-1-1,1 0,-1 0,1-1,12-6,-21 9,0 0,0-1,1 1,-1-1,0 1,0 0,1-1,-1 1,0-1,0 1,0-1,0 1,0-1,0 1,0-1,0 1,0 0,0-1,0 1,0-1,0 1,0-1,0 1,0-1,0 1,0-1,-1 1,1 0,0-1,0 1,-1-1,1 1,0 0,0-1,-1 1,1 0,-1-1,1 1,0 0,-1 0,1-1,0 1,-1 0,1 0,-1 0,1-1,-1 1,1 0,-1 0,0 0,-9-4</inkml:trace>
  <inkml:trace contextRef="#ctx0" brushRef="#br0" timeOffset="3220.09">1513 286,'0'-1,"0"1,0 0,0 0,0 0,0-1,0 1,0 0,0 0,0-1,-1 1,1 0,0 0,0 0,0-1,0 1,0 0,0 0,0 0,0-1,-1 1,1 0,0 0,0 0,0 0,0 0,-1-1,1 1,0 0,0 0,0 0,-1 0,1 0,0 0,0 0,0 0,-1 0,1 0,0 0,0 0,0 0,-1 0,1 0,0 0,-14 5,-10 12,12-5,1 0,1 1,0 1,0-1,-10 23,14-26,2 0,-1 0,2 0,-1 1,1-1,1 1,0 0,1 0,-1 15,2-25,0 1,-1 0,1 0,1-1,-1 1,0 0,0-1,1 1,-1 0,1-1,-1 1,1 0,0-1,-1 1,1-1,0 1,0-1,0 0,0 1,1-1,-1 0,0 0,0 1,1-1,-1 0,1-1,-1 1,1 0,-1 0,1 0,0-1,-1 1,1-1,0 0,-1 1,1-1,0 0,-1 0,1 0,0 0,0 0,-1 0,1-1,0 1,-1 0,1-1,2-1,4 0,0-1,-1 0,1-1,-1 0,1 0,-1 0,-1-1,11-9,-7 3,-1-1,0 0,-1-1,-1 0,0 0,0 0,-2-1,9-27,20 107,-30-62,0 0,0 0,0 0,1-1,-1 1,1-1,0 0,0 0,0-1,0 0,0 1,1-2,-1 1,1-1,-1 0,1 0,-1 0,1-1,0 1,5-2,3-1</inkml:trace>
  <inkml:trace contextRef="#ctx0" brushRef="#br0" timeOffset="3644.11">1820 96,'2'27,"1"0,2 0,14 50,-1-4,-9-30,18 102,-27-127,0-17,0-1,0 1,0-1,0 0,0 1,0-1,0 0,0 1,0-1,0 1,0-1,0 0,0 1,-1-1,1 0,0 1,0-1,0 0,-1 1,1-1,0 0,0 1,-1-1,1 0,0 0,-1 1,1-1,0 0,-1 0,1 0,0 0,-1 1,1-1,0 0,-1 0,1 0,-1 0,1 0,-1 0,-4-3</inkml:trace>
  <inkml:trace contextRef="#ctx0" brushRef="#br0" timeOffset="4047.3">1674 302,'49'-14,"1"2,91-9,43-9,-159 23,-15 5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42:33.53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5 533,'-2'-51,"-18"-96,11 96,-5-87,30 40,-16 98,0 0,0-1,0 1,0 0,0-1,-1 1,1 0,0-1,0 1,0 0,0-1,0 1,0 0,0-1,0 1,1 0,-1-1,0 1,0 0,0 0,0-1,0 1,0 0,1-1,-1 1,0 0,0 0,1-1,-1 1,0 0,0 0,1 0,-1-1,0 1,0 0,1 0,-1 0,0 0,1-1,-1 1,0 0,1 0,-1 0,0 0,1 0,-1 0,0 0,1 0,-1 0,18 16,14 31,-31-45,81 150,-58-104,1-1,2-1,54 67,-58-84,-14-17,0-1,1 1,1-2,21 18,-31-27,-1-1,0 0,1 0,-1 1,0-1,1 0,-1 0,1 0,-1 0,0 0,1 0,-1 0,1 0,-1 1,0-1,1-1,-1 1,1 0,-1 0,0 0,1 0,-1 0,0 0,1 0,-1 0,1-1,-1 1,0 0,1 0,-1-1,0 1,1 0,-1 0,0-1,0 1,1 0,-1-1,9-21,-2-29,-7 48,3-172,-1 30,-3 144,1 0,0 0,0 0,0 0,0 0,0 0,0 0,1 0,-1 0,0 0,0 0,1 0,-1 0,0 1,1-1,-1 0,1 0,-1 0,1 1,-1-1,1 0,0 0,0 1,-1-1,1 1,0-1,0 0,-1 1,1-1,0 1,0 0,0-1,1 1,7 0</inkml:trace>
  <inkml:trace contextRef="#ctx0" brushRef="#br0" timeOffset="731.31">764 48,'-3'1,"0"-1,0 1,0 0,1 0,-1 0,0 0,1 1,-1-1,1 1,-1-1,1 1,-1 0,1 0,0 0,0 0,0 1,0-1,1 0,-1 1,1-1,-1 1,1 0,0-1,0 1,-1 5,-3 5,2 0,0 0,0 0,-1 19,2 2,1-1,1 0,2 1,1-1,9 38,-9-62,0 0,0 0,0 0,1 0,1-1,-1 0,1 1,1-2,-1 1,8 7,-8-11,0 0,0 0,1 0,-1 0,1-1,0 0,0 0,0-1,0 1,0-1,1-1,-1 1,1-1,-1 0,1-1,7 1,-10-1,1 0,-1-1,0 1,1-1,-1 0,0 0,1 0,-1-1,0 1,0-1,0 0,0 0,-1 0,1-1,0 0,5-5,-4 3,0-1,-1 0,0 0,0-1,0 1,-1-1,0 1,0-1,2-10,0-2,-1-1,-1 0,-1-1,-1 1,0 0,-4-30,0 26,-1 1,-1-1,-1 1,-13-30,14 40,0 1,-2-1,1 2,-1-1,-1 1,0 0,-1 0,0 1,-12-10,19 18,-1 0,1 0,-1 0,1 0,-1 1,0-1,0 1,0 0,0 0,0 0,0 0,0 0,0 1,0-1,0 1,0 0,0 0,-1 0,1 0,0 1,0-1,0 1,0 0,0 0,0 0,0 0,0 0,0 1,1 0,-5 2,2 0,1-1,1 1,-1 0,1 0,-1 0,1 1,0-1,1 1,-1-1,1 1,0 0,0 0,0 0,1 0,-1 1,1-1,0 8,1 0</inkml:trace>
  <inkml:trace contextRef="#ctx0" brushRef="#br0" timeOffset="1198.09">1132 48,'2'0,"4"0,3 0,5 0,5 3,7 0,4 0,5-1,3 0,0-1,2 0,-1-1,-5 0,-6 0,-10 0,-10 0,-7 0</inkml:trace>
  <inkml:trace contextRef="#ctx0" brushRef="#br0" timeOffset="1587.15">1395 77,'-1'137,"3"145,-2-280,0 0,0 0,0-1,0 1,0 0,1 0,-1 0,1 0,0 0,-1-1,1 1,0 0,0-1,1 3,1-7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42:29.57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58 24,'17'78,"10"133,-13 81,-13-260,-3 3,-1-25</inkml:trace>
  <inkml:trace contextRef="#ctx0" brushRef="#br0" timeOffset="810.88">0 39,'52'-11,"-26"4,5 1,-13 1,0 2,0 0,28-1,-41 4,1 1,0-1,-1 1,1 0,-1 0,1 1,-1 0,1 0,-1 0,0 0,0 1,0 0,-1 0,1 0,6 7,9 9,-2 2,0 0,-1 1,-1 1,-1 0,20 43,-26-46,-1-1,-1 2,-1-1,-1 1,0 0,-2 0,0 0,-2 0,0 28,-2-40,-1 0,1 0,-2-1,1 1,-1-1,0 0,-1 1,1-1,-2-1,1 1,-1-1,-1 1,1-1,-9 7,11-10,-1 0,0-1,-1 1,1-1,-1 0,1-1,-1 1,0-1,0 0,0 0,0 0,0-1,-1 1,1-2,0 1,-1 0,1-1,-1 0,1 0,0-1,-1 1,1-1,0 0,-9-3,-7-12,15 6</inkml:trace>
  <inkml:trace contextRef="#ctx0" brushRef="#br0" timeOffset="1748.16">632 38,'-1'14,"-1"0,-1 0,0 0,-1-1,-8 20,-7 28,8-12,2 1,3-1,1 2,3-1,8 96,-4-133,1 0,1 0,0-1,0 1,2-1,-1 0,2-1,-1 1,2-1,-1 0,1-1,1 0,0 0,0-1,1 0,13 8,-17-12,1-1,0 0,-1 0,1-1,1 0,-1 0,0-1,1 0,-1 0,1-1,-1 0,1 0,0-1,0 0,-1 0,1 0,0-1,-1-1,1 1,-1-1,1 0,-1-1,0 0,0 0,0-1,0 0,0 0,9-8,-7 4,0-1,-1-1,0 1,0-1,-1-1,0 1,-1-1,0 0,-1-1,0 1,-1-1,0 0,-1 0,-1 0,0-1,1-23,-1 3,-2 0,-1 0,-2 0,-2 0,-10-41,9 49,-1 1,-2 0,-11-23,17 39,-1 1,0 0,0 0,0 1,-1 0,0-1,-1 1,1 1,-1-1,0 1,-1 0,1 1,-13-8,15 11,0 0,1 0,-1 0,0 1,0-1,0 1,0 0,0 0,1 0,-1 1,0-1,0 1,0 0,1 0,-1 1,0-1,1 1,-1-1,1 1,0 0,0 0,-1 1,-3 3,-13 7,11-8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06:16.18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65 0,'-6'3,"-4"4,-4 3,-2 3,2 2,0 1,3-2</inkml:trace>
  <inkml:trace contextRef="#ctx0" brushRef="#br0" timeOffset="1038.33">50 166,'1'16,"1"0,1 0,1 0,0 0,12 27,9 39,-17-25,-3 1,-2-1,-6 67,1-13,2-109,-2 19,2-21,0 0,0 1,0-1,0 0,0 0,0 1,0-1,0 0,0 1,0-1,0 0,0 0,0 1,0-1,-1 0,1 0,0 1,0-1,0 0,0 0,-1 0,1 1,0-1,0 0,0 0,-1 0,1 0,0 0,0 1,-1-1,1 0,0 0,0 0,-1 0,1 0,0 0,-1 0,1 0,0 0,0 0,-1 0,1 0,0 0,0 0,-1 0,1 0,0 0,-1 0,1-1,0 1,0 0,0 0,-1 0,1 0,0 0,0-1,-1 1,1 0,0-1,-7-5</inkml:trace>
  <inkml:trace contextRef="#ctx0" brushRef="#br0" timeOffset="1985.23">0 233,'9'-9,"0"0,0 0,1 1,0 0,1 0,0 2,0-1,0 1,1 1,0 0,0 0,0 1,0 1,16-3,-4 2,1 0,-1 1,1 2,0 0,35 4,-53-2,1 1,-1 0,0 0,1 1,-1-1,0 2,0-1,-1 1,1 0,-1 0,0 0,0 1,0 0,-1 1,0-1,0 1,0 0,0 0,-1 1,0-1,-1 1,4 7,0 4,0 1,-2 0,0 0,-1 1,-1-1,-1 1,0-1,-2 1,0 0,-1 0,-1-1,-7 31,1-19,0-1,-3 0,0-1,-2 0,-1-1,-1 0,-21 28,30-48,0-2,0 1,-1-1,1 0,-1 0,-1-1,1 1,-1-2,0 1,0-1,0-1,-1 1,-13 3,17-6,1 0,-1 0,0 0,0 0,1-1,-1 0,0 0,0 0,0-1,0 1,1-1,-1 0,0-1,1 1,-1-1,1 0,-1 0,1 0,0-1,0 1,0-1,0 0,1 0,-1-1,1 1,-6-8,8 10,1 0,-1 0,0 0,0 0,1 0,-1 0,1 0,-1 0,1 0,0 0,-1-1,1 1,0 0,0 0,0-1,-1 1,2 0,-1 0,0-1,0 1,0 0,0 0,1 0,-1-1,1 1,-1 0,1 0,-1 0,1 0,0 0,-1 0,1 0,0 0,0 0,0 0,-1 0,1 0,0 1,0-1,1 0,-1 1,0-1,0 1,0-1,2 0,12-3</inkml:trace>
  <inkml:trace contextRef="#ctx0" brushRef="#br0" timeOffset="2996.49">578 527,'-3'1,"0"-1,1 1,-1 0,1 0,-1 0,1 1,0-1,-1 1,1-1,0 1,0 0,0-1,0 1,0 0,1 0,-1 0,1 1,-1-1,1 0,0 1,-2 3,-21 54,21-50,1 0,-1 1,2-1,0 0,0 1,0-1,2 1,-1-1,1 1,1-1,-1 0,2 0,7 20,-8-25,1 1,0-1,0 0,0 0,1 0,-1 0,1-1,0 1,1-1,-1 0,1 0,0-1,0 1,0-1,0 0,1-1,-1 1,1-1,0 0,-1 0,1-1,0 0,0 0,0 0,9-1,-9 1,0-1,0 0,0-1,0 1,0-1,0-1,0 1,0-1,-1 0,1 0,0 0,-1-1,0 0,1 0,-1 0,-1-1,1 0,0 0,-1 0,0 0,0-1,0 0,0 0,-1 0,0 0,0 0,0-1,-1 1,0-1,0 0,0 1,-1-1,1 0,-1 0,-1 0,1 0,-1 0,-1-7,1-3,-1 1,0-1,-1 1,-1-1,-1 1,-9-26,12 38,0 0,0 1,0-1,-1 0,1 1,-1-1,1 1,-1-1,0 1,0 0,0-1,0 1,-1 0,1 1,-1-1,1 0,-1 1,1-1,-1 1,0 0,0 0,0 0,1 0,-1 0,0 1,0-1,0 1,0 0,0 0,0 0,0 0,0 1,0-1,0 1,0 0,0-1,0 1,0 1,1-1,-1 0,-5 4,6-4,-1 0,1 1,-1-1,1 1,0 0,0 0,0-1,0 1,0 0,0 1,0-1,1 0,-1 1,1-1,0 0,-1 1,0 5,-1 4</inkml:trace>
  <inkml:trace contextRef="#ctx0" brushRef="#br0" timeOffset="4181.46">924 610,'-2'54,"0"-37,1 0,1-1,0 1,2 0,-1-1,2 1,6 22,-2-91,-16-2,7 44,0 1,0-2,1 1,0 0,1 0,0 0,0 0,3-13,-2 21,0 0,-1-1,1 1,0 0,0 0,1 0,-1 1,0-1,1 0,-1 0,1 1,-1-1,1 1,0-1,0 1,-1 0,1 0,0-1,0 1,1 1,-1-1,0 0,0 0,0 1,0-1,1 1,-1 0,0 0,0 0,1 0,-1 0,0 0,0 1,1-1,2 2,-1-1,1 0,-1 0,0 1,0-1,0 1,0 0,0 1,-1-1,1 0,-1 1,1 0,-1 0,0 0,0 0,0 1,-1-1,4 7,12 53,-5-13,-13-50,0 0,0 0,0 1,0-1,0 0,0 0,0 0,0 0,0 1,0-1,0 0,0 0,0 0,0 1,0-1,0 0,0 0,1 0,-1 0,0 0,0 1,0-1,0 0,0 0,0 0,1 0,-1 0,0 0,0 0,0 0,0 1,1-1,-1 0,0 0,0 0,0 0,0 0,1 0,-1 0,0 0,0 0,0 0,1 0,-1 0,0 0,0 0,0 0,0 0,1 0,-1-1,0 1,0 0,0 0,0 0,0 0,1 0,-1-1,8-14,5-32,-11 39,-1 3,0 1,1-1,-1 1,1-1,0 1,0 0,0 0,1 0,-1 0,1 0,0 1,0-1,1 1,-1-1,1 1,6-4,-7 5,1 1,-1 0,0 1,0-1,1 0,-1 1,0 0,1 0,-1 0,0 0,1 0,-1 1,0 0,1-1,-1 1,0 0,0 1,0-1,0 0,0 1,0 0,0 0,-1 0,5 3,1 2,-1 0,0 0,0 1,0 0,-1 0,0 1,-1-1,0 1,0 1,4 11,-6-13,0 0,-1 0,0 0,0 0,0 0,-1 0,-1 1,1-1,-1 0,-1 0,1 1,-2-1,-1 9,-1-10,0-3</inkml:trace>
  <inkml:trace contextRef="#ctx0" brushRef="#br0" timeOffset="5000.42">1551 578,'0'0,"0"0,0-1,0 1,0 0,0-1,0 1,0 0,0 0,0-1,0 1,-1 0,1 0,0 0,0-1,0 1,0 0,0 0,0-1,0 1,-1 0,1 0,0 0,0-1,0 1,-1 0,1 0,0 0,0 0,0 0,-1-1,1 1,0 0,0 0,-1 0,1 0,0 0,0 0,-1 0,1 0,0 0,0 0,-1 0,-15 6,-10 13,15-9,1 0,0 1,0 0,1 1,1 0,-14 25,19-30,-1 0,1-1,1 2,-1-1,1 0,0 0,1 1,0-1,0 1,0-1,1 1,0-1,1 1,0-1,2 11,-2-16,-1-1,1 1,-1 0,1 0,0 0,0-1,0 1,0-1,0 1,0 0,0-1,1 0,-1 1,1-1,-1 0,1 0,-1 0,1 0,0 0,-1 0,1 0,0 0,0-1,-1 1,1-1,0 1,0-1,0 0,0 0,0 0,0 0,0 0,-1 0,1 0,0-1,0 1,0-1,0 1,0-1,1-1,3 0,0-1,-1 0,0 0,1 0,-1-1,0 1,-1-1,1 0,-1-1,0 1,5-8,2-5,-2 0,0-1,-1 0,-1-1,-1 0,0 0,-2 0,0 0,3-39,-7 66,2-1,-1 1,1-1,0 0,1 0,-1 0,1 0,1 0,6 10,50 68,-31-47,-22-28</inkml:trace>
  <inkml:trace contextRef="#ctx0" brushRef="#br0" timeOffset="5447.81">1813 579,'3'14,"1"10,2 7,1 4,-1-2,1-1,-1 1,-1-4,-1-3,1-4,0-2,-2-5</inkml:trace>
  <inkml:trace contextRef="#ctx0" brushRef="#br0" timeOffset="5809.07">1782 429,'0'0</inkml:trace>
  <inkml:trace contextRef="#ctx0" brushRef="#br0" timeOffset="7006.62">2045 743,'2'-17,"0"0,2 1,0 0,0-1,15-29,-19 46,0 0,0-1,0 1,0 0,0-1,1 1,-1 0,0-1,0 1,1 0,-1-1,0 1,1 0,-1 0,0 0,0-1,1 1,-1 0,1 0,-1 0,0 0,1-1,-1 1,0 0,1 0,-1 0,0 0,1 0,-1 0,1 0,-1 0,0 0,1 0,-1 0,1 0,-1 1,1-1,15 13,12 24,-27-36,26 36,1-1,2-2,44 39,-60-58,9 5,-16-26,-4-17,13-199,-6 168,-8 44,0 0,0 0,-1-1,1-15,-4 20,-3 2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43:35.96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353,'0'0,"0"0,0 0,0-1,0 1,0 0,0 0,0 0,0 0,0-1,0 1,0 0,1 0,-1 0,0 0,0-1,0 1,0 0,0 0,0 0,0 0,1 0,-1-1,0 1,0 0,0 0,0 0,0 0,1 0,-1 0,0 0,0 0,0 0,0 0,1 0,-1 0,0 0,0 0,0 0,1 0,-1 0,0 0,0 0,0 0,0 0,1 0,-1 0,0 0,14 6,9 11,124 124,-139-134,0-1,0 1,-1 0,0 1,0-1,-1 1,7 12,-11-14</inkml:trace>
  <inkml:trace contextRef="#ctx0" brushRef="#br0" timeOffset="563.41">205 295,'-1'23,"-2"-1,0 1,-2-1,-12 36,9-32,1-1,-7 53,13-36,1-36</inkml:trace>
  <inkml:trace contextRef="#ctx0" brushRef="#br0" timeOffset="1122.33">441 309,'3'0,"3"0,3-2,2-2,3 1,-2-2,-1 0,-1 3,-3 2</inkml:trace>
  <inkml:trace contextRef="#ctx0" brushRef="#br0" timeOffset="1542.3">441 486,'3'0,"3"0,3 0,2 0,3 0,-2-2,-1-2,-1 1</inkml:trace>
  <inkml:trace contextRef="#ctx0" brushRef="#br0" timeOffset="2241.25">631 412,'0'-3,"3"0,0-3,3 0,2 1,3-1,2-2,1 0,0 2,1 1,-2 0,-4 0</inkml:trace>
  <inkml:trace contextRef="#ctx0" brushRef="#br0" timeOffset="2756.44">793 1,'5'7,"1"0,-1 0,0 1,0 0,-1 0,0 0,5 16,17 69,-18-63,-2-5,-3-8,1-1,1 0,14 29,-12-34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44:27.86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692,'2'0,"2"-3,1 0,4-3,1 0,1-1,-1 0,2-1,-2 0</inkml:trace>
  <inkml:trace contextRef="#ctx0" brushRef="#br0" timeOffset="1464.97">177 486,'-11'-5,"24"19,27 55,-34-56,1 0,1 0,0-1,0 0,12 13,-1 3,-13-18</inkml:trace>
  <inkml:trace contextRef="#ctx0" brushRef="#br0" timeOffset="2083.46">455 619,'0'3,"0"2,0 4,0-2,0-5,0-1,-2 0,-2-2,-1-5,-1 0</inkml:trace>
  <inkml:trace contextRef="#ctx0" brushRef="#br0" timeOffset="3356.23">397 398,'41'-48,"-34"38,1-1,1 1,0 1,0 0,20-14,-29 22,1 1,-1 0,1-1,-1 1,1 0,-1 0,1 0,0 0,-1-1,1 1,-1 0,1 0,0 0,-1 0,1 0,-1 0,1 1,0-1,-1 0,1 0,-1 0,1 1,-1-1,1 0,-1 0,1 1,-1-1,1 0,-1 1,1-1,-1 1,1-1,-1 1,0-1,1 1,-1-1,0 1,1-1,-1 1,0-1,0 1,1-1,-1 1,0 0,0-1,0 1,0-1,0 1,0 0,0 0,5 44,-3-29,1 7,2 1,1-1,1 0,1-1,11 24,-13-40,-6-8</inkml:trace>
  <inkml:trace contextRef="#ctx0" brushRef="#br0" timeOffset="4657.05">706 149,'-12'30,"-1"-3,11-18,1 0,0 1,0-1,1 1,0 0,3 17,-2-25,-1-1,0 1,1-1,-1 1,1-1,0 1,-1-1,1 1,0-1,0 0,0 1,0-1,0 0,0 0,0 0,0 1,1-1,-1-1,2 2,-1-1,-1-1,1 0,0 0,0 1,0-1,0 0,0-1,0 1,0 0,-1-1,1 1,0-1,0 1,0-1,-1 0,1 0,0 0,-1 0,1 0,2-2,6-4,0 0,1 1,0 1,0 0,14-5,-24 10,1-1,0 0,-1 1,1 0,-1-1,1 1,0 0,0 0,-1 0,1 0,0 0,-1 0,1 0,0 1,-1-1,1 0,-1 1,1 0,0-1,-1 1,1 0,-1 0,0 0,1 0,-1 0,0 0,1 0,-1 0,0 0,0 1,0-1,0 0,0 1,0-1,-1 1,1-1,0 1,-1-1,1 1,-1 0,0-1,1 1,-1 0,0-1,0 1,0 0,0 2,0 2,0-1,0 1,-1 0,1 0,-1 0,-3 11,3-16,0 1,1 0,-1 0,0 0,0 0,0-1,0 1,0 0,-1-1,1 1,0-1,-1 1,1-1,-1 0,0 0,1 1,-1-1,0 0,0 0,0-1,1 1,-1 0,-3 0,-4-1</inkml:trace>
  <inkml:trace contextRef="#ctx0" brushRef="#br0" timeOffset="5990.34">691 1,'17'0,"1"0,0 0,0 1,23 5,-34-4,0 0,0 0,0 1,-1 0,1 0,-1 1,0 0,0 0,0 0,-1 1,9 8,-6-5,-1 0,0 1,0-1,0 2,-1-1,-1 1,0 0,0 0,-1 1,5 18,7 17,-10-32,-1 0,-1 1,0-1,-1 1,-1 0,1 27,-3-18,0-18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44:19.35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5 204,'-1'0,"0"1,0 0,0 0,0 0,0 0,0 0,0 0,1 0,-1 0,0 0,0 0,1 0,-1 0,1 1,-1-1,1 0,-1 0,1 1,0-1,0 0,0 1,-1-1,1 0,0 1,1 1,-2 37,7 3,2-1,16 53,-5-23,-13-55,-5-15,0 0,1 0,-2 0,1 0,0 0,0 1,-1-1,1 0,-1 0,0 1,0-1,1 0,-2 1,1-1,0 0,0 1,-1-1,0 4,-2-4</inkml:trace>
  <inkml:trace contextRef="#ctx0" brushRef="#br0" timeOffset="840.48">265 527,'0'2,"-2"1,-2 3,1-3,0-3,2-1,-1 4,2-2,0-1</inkml:trace>
  <inkml:trace contextRef="#ctx0" brushRef="#br0" timeOffset="2282.34">206 277,'0'-1,"0"1,0-1,0 0,0 0,-1 1,1-1,0 0,0 0,1 1,-1-1,0 0,0 1,0-1,0 0,1 0,-1 1,0-1,0 0,1 1,-1-1,1 0,-1 1,1-1,-1 1,1-1,-1 1,1-1,-1 1,1-1,0 1,-1 0,1-1,1 0,26-18,-25 17,6-4,-1 0,1 0,1 1,-1 1,1 0,-1 0,1 0,1 2,-1-1,0 1,0 0,1 1,10 1,-20 0,0 0,0 0,0 1,0-1,0 0,-1 1,1-1,0 1,0-1,0 1,-1 0,1-1,0 1,0 0,-1-1,1 1,-1 0,1 0,-1 0,1 0,-1-1,1 1,-1 0,0 0,0 0,1 0,-1 0,0 0,0 0,0 0,0 0,0 0,0 0,0 0,-1 1,-7 44,4-28,4-18,-7 73,7-67,0 0,0 0,0-1,1 1,0 0,0-1,0 1,1-1,0 1,3 7,-5-13,1 0,-1 0,0 0,0 1,0-1,0 0,0 0,0 0,1 0,-1 0,0 1,0-1,0 0,0 0,1 0,-1 0,0 0,0 0,0 0,1 0,-1 0,0 0,0 0,0 0,1 0,-1 0,0 0,0 0,0 0,1 0,-1 0,0 0,0 0,0 0,1 0,-1 0,0 0,0 0,0 0,1-1,-1 1,0 0,0 0,0 0,0 0,0 0,1-1,-1 1,0 0,0 0,0 0,0 0,0-1,0 1,0 0,0-1,6-11,-3 0</inkml:trace>
  <inkml:trace contextRef="#ctx0" brushRef="#br0" timeOffset="3460.34">589 72,'-2'4,"-1"1,0-1,0 0,0 0,0 0,-1-1,1 1,-7 4,-1 3,7-8,1 1,0 0,0 0,0 1,1-1,0 1,0-1,0 1,0 0,0 0,1 0,0 0,0 0,1 0,-1 0,1 0,0 0,0 0,1 0,0 0,0 0,0 0,0 0,1 0,-1 0,6 8,-6-12,0 0,0 0,0 0,0 0,0-1,0 1,0-1,0 1,1-1,-1 1,0-1,0 1,1-1,-1 0,0 0,1 0,-1 0,0 0,1 0,-1 0,0 0,0 0,1 0,-1-1,2 0,40-16,-13 4,-28 13,1-1,-1 1,1-1,-1 1,0 0,1 0,-1 0,1 0,-1 1,1-1,-1 0,0 1,1 0,-1 0,0 0,0 0,0 0,1 0,-1 0,0 1,0-1,2 3,-1-1,-1 0,0 1,0-1,0 0,-1 0,1 1,-1-1,0 1,0 0,0-1,0 1,-1 0,1 5,-1-3,0 0,0 0,0 0,-1-1,1 1,-2 0,1-1,-1 1,1-1,-1 1,-1-1,1 0,-1 0,0 0,0 0,-1 0,1-1,-1 1,-7 6,8-9,-1 0,1 1,0-1,-1-1,0 1,1 0,-1-1,0 0,0 0,0 0,0 0,0-1,-7 1,10-4,3 0</inkml:trace>
  <inkml:trace contextRef="#ctx0" brushRef="#br0" timeOffset="4886.29">573 13,'0'0,"0"0,0 0,-1-1,1 1,0 0,0 0,0 0,0 0,0 0,-1-1,1 1,0 0,0 0,0 0,0-1,0 1,0 0,0 0,0 0,0-1,0 1,0 0,0 0,0 0,0-1,0 1,0 0,0 0,0 0,0-1,0 1,0 0,0 0,0 0,0-1,0 1,0 0,1 0,-1 0,0 0,0-1,0 1,0 0,0 0,1 0,12-4,16 3,-23 3,1 0,-1 0,0 0,0 0,0 1,0 0,-1 1,1-1,-1 1,0 0,0 0,0 1,-1 0,1-1,-1 1,4 7,1 3,0 0,-1 0,-1 0,10 33,-5-9,8 44,-18-69,0-1,-1 0,0 0,-1 1,-1-1,0 1,-4 18,2-22,3-10,0 0,0 1,0-1,0 0,0 0,0 0,0 0,0 0,0 0,0 1,0-1,0 0,0 0,0 0,0 0,0 0,0 0,-1 1,1-1,0 0,0 0,0 0,0 0,0 0,0 0,0 0,0 0,0 0,0 1,-1-1,1 0,0 0,0 0,0 0,0 0,0 0,0 0,-1 0,1 0,0 0,0 0,0 0,0 0,0 0,0 0,-1 0,1 0,0 0,0 0,0 0,0 0,0 0,0 0,-1 0,1 0,0-1,0 1,0 0,0 0,0 0,0 0,0 0,0 0,-1 0,1 0,0-1,-2-4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44:01.25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2 0,'-1'17,"0"0,-2 0,-7 26,6-27,0 1,1 0,-1 30,4-1,-2-23,2 1,1-1,1 1,1-1,7 28,-9-46,1 1,0-1,0 0,0 0,1 0,0 0,0-1,0 1,1-1,-1 0,1 0,0 0,0 0,0-1,1 1,-1-1,1 0,0-1,0 1,0-1,0 0,0 0,1 0,-1-1,0 0,1 0,8 0,-10-1,0 1,0 0,0-1,-1 1,1-1,0 0,-1-1,1 1,0-1,0 1,-1-1,1 0,-1 0,1-1,6-2,-4-3</inkml:trace>
  <inkml:trace contextRef="#ctx0" brushRef="#br0" timeOffset="825.51">136 280,'0'-2,"3"-2,3 1,0-2,2 0,3-2,0 1,3 1,-3 1</inkml:trace>
  <inkml:trace contextRef="#ctx0" brushRef="#br0" timeOffset="1516.6">224 44,'3'2,"-1"0,1 1,-1-1,1 0,-1 1,0 0,0-1,0 1,-1 0,1 0,-1 0,1 0,0 5,4 3,115 196,-117-201</inkml:trace>
  <inkml:trace contextRef="#ctx0" brushRef="#br0" timeOffset="2727.89">532 147,'2'0,"1"3,3 2,0 4,1 3,0 1,-1 2,0-3,0 0,-1 1,-2-1,1 1,0 1,0 0,1 1,-1 0,1-3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43:50.56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21 351,'-3'6,"0"1,0-1,0 0,-1 0,0-1,0 1,-7 6,5-5,-4 7,1 0,0 1,1 0,0 0,1 1,1 0,1 0,0 0,1 1,1-1,1 1,0 0,1 0,0 0,2 0,0 0,7 33,-4-39,1 0,0-1,1 1,1-1,-1 0,1-1,1 1,0-1,0-1,1 1,0-2,0 1,18 10,-18-15</inkml:trace>
  <inkml:trace contextRef="#ctx0" brushRef="#br0" timeOffset="557.29">150 704,'3'0,"3"0,3 0,2-2,3-1,0-1,1-1,-2-2,-3-1</inkml:trace>
  <inkml:trace contextRef="#ctx0" brushRef="#br0" timeOffset="1229.29">283 499,'1'11,"1"-1,0 1,1 0,0-1,7 13,0 5,1 8,-3-8,20 48,-21-69,-5-9</inkml:trace>
  <inkml:trace contextRef="#ctx0" brushRef="#br0" timeOffset="1945.95">577 631,'0'3,"0"2,0 4,0 3,0 1,0 2,0 0,0 0,3-2,0-1,-2-5,-2-7,0-2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43:33.28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68 1,'15'148,"0"-2,-2-29,-12-105</inkml:trace>
  <inkml:trace contextRef="#ctx0" brushRef="#br0" timeOffset="671.49">83 617,'3'43,"1"-1,18 77,-9-55,-11-53</inkml:trace>
  <inkml:trace contextRef="#ctx0" brushRef="#br0" timeOffset="14777.81">187 132,'0'0,"0"0,0-1,0 1,0 0,0 0,0-1,0 1,0 0,0 0,0 0,0-1,-1 1,1 0,0 0,0 0,0-1,0 1,0 0,0 0,0 0,-1 0,1-1,0 1,0 0,0 0,0 0,-1 0,1 0,0-1,0 1,0 0,-1 0,1 0,0 0,0 0,0 0,-1 0,1 0,0 0,0 0,0 0,-1 0,1 0,0 0,-14 6,-9 13,14-8,0 0,1 1,0 1,1-1,0 1,1 0,1 1,0-1,-4 19,9-31,-1 1,1-1,0 0,0 1,0-1,0 1,0-1,0 1,0-1,1 1,-1-1,0 0,1 1,-1-1,1 1,-1-1,1 0,0 0,0 1,0-1,0 0,-1 0,2 0,-1 0,0 0,0 0,0 0,0 0,0 0,1-1,-1 1,0 0,1-1,-1 1,1-1,-1 0,0 1,1-1,-1 0,1 0,-1 0,1 0,-1 0,1 0,1-1,0 1,0 0,0-1,-1 0,1 0,0 0,0 0,0 0,-1 0,1-1,-1 1,1-1,-1 0,1 0,-1 0,0 0,0 0,0 0,0-1,-1 1,1-1,0 1,1-5,-2 4,0 1,0 0,-1 0,1 0,0 0,-1-1,0 1,0 0,1-1,-1 1,-1 0,1-1,0 1,0 0,-1 0,1-1,-1 1,0 0,0 0,0 0,0 0,0 0,0 0,0 0,-1 0,1 0,-1 1,1-1,-4-2,2 3,1 0,0 0,-1 0,1 1,-1-1,1 1,0 0,-1 0,1 0,-1 0,1 0,-1 0,1 1,-1-1,1 1,0-1,-1 1,1 0,0 0,0 0,0 1,-1-1,1 0,0 1,1-1,-1 1,0 0,-1 1,-8 8,1-1,1 1,0 1,1 0,0 0,1 0,-12 27,18-37,1-1,-1 0,1 0,0 1,-1-1,1 0,0 1,0-1,0 0,0 1,0-1,0 0,0 1,0-1,1 0,-1 0,1 1,-1-1,0 0,1 0,0 1,-1-1,1 0,0 0,1 2,0-2,0 1,0-1,1 0,-1 0,0 0,0 0,1 0,-1 0,1-1,-1 1,1-1,3 1,6-1,0 0,-1-1,1 0,20-5,-21 4,0-1,-1-1,1 0,-1 0,0-1,11-7,-19 11,0 0,0-1,-1 1,1 0,-1-1,1 1,-1-1,0 1,1-1,-1 1,0-1,0 0,0 0,0 0,0 0,-1 0,1 0,-1 0,1 0,-1 0,0 0,1 0,-1 0,0 0,0 0,-1 0,1 0,0 0,-1 0,1 0,-1 0,0 0,1 0,-1 0,0 1,0-1,0 0,-1 0,1 1,-2-3,-1 0,0 0,0 0,-1 0,1 1,-1-1,0 1,0 0,0 0,0 1,-1 0,1 0,-8-2,11 3,1 1,-1-1,0 1,1 0,-1-1,0 1,0 0,1 0,-1 0,0 0,0 0,1 0,-1 1,0-1,0 1,1-1,-1 1,1 0,-1-1,0 1,1 0,-1 0,1 0,0 0,-1 0,1 0,0 1,0-1,0 0,-1 1,1-1,1 1,-1-1,0 1,0-1,1 1,-1 0,0-1,1 1,0 0,-1 0,1-1,0 1,0 2,0-1,1 0,-1-1,1 1,0 0,-1-1,1 1,0-1,1 1,-1-1,0 1,1-1,-1 0,1 0,0 1,0-1,-1-1,1 1,1 0,-1 0,0-1,0 1,1-1,-1 0,1 1,-1-1,1-1,-1 1,1 0,0 0,-1-1,6 1,-3 0,0 0,0 0,0-1,1 1,-1-1,0 0,0-1,1 1,-1-1,0 0,0 0,0-1,0 0,0 1,0-2,4-2,-6 3,0-1,-1 0,1 1,-1-1,0-1,1 1,-1 0,-1 0,1-1,0 1,-1-1,0 0,0 1,0-1,0 0,-1 0,1 1,-1-1,0 0,0 0,-1 0,1 1,-1-1,1 0,-3-6,0 1,0 1,-1 0,1 0,-2 0,1 0,-1 1,0-1,-1 1,1 0,-9-7,13 13,0 0,0 0,0 1,0-1,0 0,0 0,0 0,0 1,0-1,0 1,0-1,-1 1,1-1,0 1,0 0,-1-1,1 1,0 0,0 0,-1 0,1 0,0 0,-1 0,1 1,0-1,0 0,-1 1,1-1,0 1,0-1,0 1,-1-1,1 1,0 0,-1 1,-1 1,1 0,-1 0,1 0,0 1,0-1,0 1,0-1,0 1,1 0,0-1,0 1,-1 4,1-3,0 0,1 0,-1-1,1 1,0 0,0 0,1 0,-1 0,1-1,2 7,-2-10,-1 1,1-1,-1 0,1 1,-1-1,1 0,0 0,0 1,0-1,0 0,0 0,0 0,0 0,0 0,0-1,0 1,0 0,1 0,-1-1,0 1,1-1,-1 1,0-1,1 1,-1-1,0 0,1 0,-1 0,1 0,-1 0,1 0,1 0,-2 0,1-1,-1 1,1-1,0 1,-1-1,1 1,-1-1,0 0,1 1,-1-1,0 0,1 0,-1 0,0 0,0 0,0-1,0 1,0 0,0 0,0-1,0 1,-1-1,1 1,0-1,-1 1,1-3,0 0,0 1,-1-1,0 1,0-1,0 1,0-1,-1 1,1-1,-1 1,0-1,-2-6,2 8,0 0,0 0,0 0,0 0,0 0,-1 0,1 0,-1 0,1 0,-1 1,0-1,1 1,-1-1,0 1,0 0,-4-2,5 2,-1 1,1 0,-1 0,1 0,-1 0,1 0,-1 0,1 0,0 1,-1-1,1 0,-1 1,1-1,0 1,-1 0,1-1,0 1,-1 0,1 0,0 0,0 0,0 0,0 0,0 0,0 0,0 0,0 1,0-1,0 2,-4 5,1 0,0 0,0 1,1-1,0 1,0 0,1-1,0 1,1 0,0 1,0-1,1 0,0 0,3 18,-2-26,-1-1,0 1,0 0,1 0,-1 0,0 0,1 0,-1 0,1-1,-1 1,1 0,-1 0,1-1,0 1,-1 0,1-1,0 1,0-1,-1 1,1-1,0 1,0-1,0 1,0-1,-1 0,1 0,0 1,0-1,0 0,0 0,0 0,0 0,0 0,0 0,0 0,0 0,0 0,-1-1,1 1,0 0,0-1,0 1,0 0,0-1,-1 1,1-1,0 1,0-1,-1 0,1 1,0-1,-1 0,1 1,0-3,3 0,-1-1,1 0,-1 0,0 0,-1 0,1 0,-1-1,1 1,1-6,-4 6,1 1,0-1,-1 1,0-1,0 1,0-1,0 1,-1-1,1 1,-1-1,0 1,0 0,0-1,-1 1,1 0,-1 0,1 0,-1 0,0 0,0 0,-1 0,-4-4,6 6,-1 0,1 0,0 0,-1 0,0 0,1 1,-1-1,1 1,-1-1,0 1,1-1,-1 1,0 0,1 0,-1 0,0 0,0 0,-3 1,3-1,-1 1,1 1,-1-1,1 0,0 0,-1 1,1 0,0-1,0 1,0 0,0 0,0 0,0 0,1 0,-3 4,1 0,0-1,1 1,0-1,-1 1,2 0,-1 0,1 0,0 0,0 0,1 0,0 0,0 1,0-1,2 11,-1-15,-1 1,1-1,-1 0,1 1,0-1,0 0,0 0,0 0,1 0,-1 0,0 0,1 0,-1 0,1 0,0-1,0 1,0 0,-1-1,1 0,1 1,-1-1,0 0,0 0,0 0,0-1,1 1,-1 0,0-1,1 0,-1 1,1-1,-1 0,0 0,1 0,-1-1,1 1,-1 0,0-1,1 0,1 0,1-1,-1 0,0 0,0-1,0 1,-1-1,1 0,0 0,-1 0,0 0,0 0,0-1,0 0,0 1,-1-1,0 0,0 0,0 0,0-1,0 1,-1 0,0-1,0 1,0-1,-1 1,1-1,-1 0,0-7,0 7,0-1,0 0,0 0,-1 1,0-1,0 1,0-1,-1 0,0 1,0 0,0 0,-1-1,1 1,-1 1,-1-1,1 0,-1 1,1-1,-1 1,0 0,-1 1,-4-5,8 8,0-1,-1 1,1-1,0 1,0-1,0 1,-1 0,1-1,0 1,-1 0,1 0,0 0,-1 0,1 0,0 0,-1 0,1 1,0-1,0 0,-1 1,1-1,0 1,0-1,-2 2,1 0,-1 0,1 0,0 1,0-1,0 0,1 1,-1-1,0 1,1 0,-2 3,-1 7,0-1,0 1,-2 24,4-24,2-1,0 1,0-1,4 22,-3-30,0 0,0 0,0-1,0 1,1 0,0-1,0 1,4 5,-5-7,0-1,0 0,0 0,0 0,0 0,1 0,-1 0,0-1,0 1,1 0,-1-1,1 1,-1-1,1 1,-1-1,1 0,-1 1,1-1,-1 0,1 0,-1 0,4-1,-2 0,-1 0,1 0,0 0,0-1,-1 0,1 1,-1-1,0 0,1 0,-1 0,0-1,0 1,0 0,-1-1,1 1,0-1,-1 0,0 1,1-1,-1 0,0 0,-1 0,2-5,2-9,0-1,1-26,-4-20,-1 61,0 0,-1 0,1 1,-1-1,0 0,1 0,-1 0,-1 1,1-1,0 0,-1 1,1-1,-1 1,0-1,1 1,-1 0,-1 0,-3-4,5 6,-1-1,1 1,0 0,0 0,-1 0,1 0,0-1,-1 2,1-1,0 0,-1 0,1 0,0 1,0-1,-1 0,1 1,0-1,0 1,0 0,0-1,0 1,-1 0,1 0,1-1,-1 1,0 0,0 0,0 0,0 0,1 0,-1 1,0-1,1 0,-1 0,0 2,-21 49,21-49,-8 23,2-1,-6 33,12-52,0 0,0 0,0 0,1 0,0 0,0 0,1 1,0-1,0 0,0-1,1 1,-1 0,2 0,-1-1,0 1,5 5,-7-10,1 0,0 0,-1 0,1 0,0 0,0 0,0 0,0 0,0 0,0 0,0-1,0 1,0-1,0 1,1 0,-1-1,0 0,0 1,1-1,-1 0,0 0,0 0,1 1,-1-1,0-1,2 1,-2-1,1 1,0-1,-1 0,1-1,-1 1,1 0,-1 0,1-1,-1 1,0 0,0-1,0 0,0 1,0-1,1-2,2-4,0 0,-1-1,0 0,-1 0,0 1,1-11,-3 9,0-1,0 1,-1 0,-1 0,0 0,-4-14,6 22,-1-1,1 1,-1 0,0-1,0 1,0 0,0 0,0-1,-1 1,1 0,-1 0,1 0,-1 1,0-1,0 0,0 1,0-1,0 1,0-1,0 1,0 0,0 0,-1 0,1 0,0 0,-1 1,1-1,-1 1,1 0,-1-1,-4 1,4 2,0-1,1 0,-1 1,0 0,1-1,-1 1,1 0,-1 0,1 1,0-1,0 0,0 1,0-1,0 1,1 0,-1 0,1-1,0 1,0 0,0 0,-1 6,-2 4,0 1,1 0,-1 20,3-33,1 0,0 0,-1 0,1 0,0-1,0 1,0 0,0 0,0 0,0 0,0 0,0 0,0 0,0 0,0-1,1 1,-1 0,0 0,1 0,-1 0,0-1,1 1,-1 0,1 0,-1-1,1 1,0 0,-1-1,1 1,0-1,-1 1,1-1,0 1,0-1,0 1,-1-1,1 0,0 1,0-1,0 0,0 0,0 0,-1 0,3 1,9-6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43:29.65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22 0,'2'100,"-5"109,1-197,-1-2</inkml:trace>
  <inkml:trace contextRef="#ctx0" brushRef="#br0" timeOffset="653.41">108 471,'-2'96,"4"103,5-163,-5-30,-1-1,1 1,-1 0,-1 0,1 0,-1 0,0 1,-2 9,0-7</inkml:trace>
  <inkml:trace contextRef="#ctx0" brushRef="#br0" timeOffset="1430.74">93 1057,'-15'193,"17"-126,-4 100,0-155,-1-3</inkml:trace>
  <inkml:trace contextRef="#ctx0" brushRef="#br0" timeOffset="15070.07">136 823,'-1'0,"0"1,-1-1,1 1,0 0,0 0,0-1,0 1,0 0,0 0,0 0,0 0,0 0,0 1,1-1,-1 0,0 0,1 0,-1 1,1-1,-1 0,0 3,-7 30,7-28,0-2,0 1,0 0,1-1,-1 1,1 0,0 0,1-1,-1 1,1 0,0-1,0 1,1 0,2 6,-4-11,0 0,0 0,0 1,0-1,1 0,-1 1,0-1,0 0,1 0,-1 1,0-1,0 0,1 0,-1 0,0 1,1-1,-1 0,0 0,0 0,1 0,-1 0,0 0,1 0,-1 1,1-1,-1 0,0 0,1 0,-1 0,0-1,1 1,-1 0,0 0,1 0,-1 0,0 0,1 0,-1 0,0-1,0 1,1 0,-1 0,0 0,0-1,1 1,-1 0,0 0,1-1,2-19,-5 4,-1 31,5-2,6-14,-6 0,-1 0,0 0,0-1,0 1,0 0,0-1,0 1,0-1,0 0,0 1,-1-1,1 0,0-1,-1-2,1-1,-1 1,-1 0,1 0,-1 0,-2-8,3 12,0 1,0-1,0 1,0-1,0 1,0-1,0 0,-1 1,1-1,0 1,0-1,-1 1,1-1,0 1,0-1,-1 1,1-1,-1 1,1-1,0 1,-1-1,1 1,-1 0,1-1,-1 1,1 0,-1 0,0-1,1 1,-1 0,1 0,-1 0,1 0,-1 0,0-1,1 1,-1 0,1 0,-1 0,0 1,1-1,-1 0,1 0,-1 0,0 0,1 1,-1-1,1 0,-1 0,1 1,-1-1,1 0,-1 1,1-1,-1 1,1-1,0 1,-1-1,1 1,0-1,-1 1,1-1,0 1,0-1,-1 1,1-1,0 2,-2 2,0 0,1 1,-1-1,1 1,0-1,1 1,-1-1,1 1,-1-1,2 1,-1 5,0-9,1 1,-1 0,0-1,0 1,1 0,-1-1,1 1,0 0,-1-1,1 1,0-1,0 1,0-1,1 2,-1-3,0 0,-1 1,1-1,0 1,0-1,-1 0,1 0,0 1,0-1,0 0,-1 0,1 0,0 0,0 0,0 0,0 0,0 0,-1-1,1 1,0 0,0 0,0-1,-1 1,1 0,0-1,-1 1,1-1,0 1,1-2,0 0,1 0,-1-1,0 1,0-1,0 1,0-1,-1 0,1 0,-1 0,1 0,-1 0,0 0,0 0,-1-1,1 1,0 0,-1 0,0-1,0 1,0 0,0-1,-1 1,1 0,-2-6,1 3,-1 0,0 0,1 0,-2 0,1 0,-1 0,0 1,0-1,0 1,-1 0,0 0,-5-6,8 10,0 1,1-1,-1 0,0 1,1-1,-1 0,0 1,0-1,0 1,0-1,1 1,-1-1,0 1,0 0,0-1,0 1,0 0,0 0,0 0,0 0,0 0,0 0,0 0,0 0,0 0,0 0,0 1,0-1,0 0,0 1,0-1,1 0,-1 1,0-1,0 1,0 0,0-1,1 1,-1 0,0-1,1 1,-1 0,1 0,-1-1,0 1,1 0,0 0,-1 0,1 0,0 0,-1 0,1 0,0 0,0 0,0 1,-1 2,0 0,0 0,0 0,1 0,0 0,0 0,0 0,0-1,1 1,-1 0,1 0,0 0,2 5,-1-7,-1 1,1-1,-1 0,1 0,0 0,0 0,0 0,0 0,0-1,0 1,0-1,1 1,-1-1,0 0,1 0,-1 0,1 0,0 0,-1-1,1 1,-1-1,1 1,0-1,0 0,-1 0,5-1,-5 1,-1-1,1 0,0 1,-1-1,1 0,-1 0,1 0,-1 0,1 0,-1 0,0 0,1-1,-1 1,0 0,0-1,0 1,0-1,0 1,0-1,-1 0,1 1,0-1,-1 0,1 1,-1-1,0 0,0 0,1 0,-1 1,0-1,-1 0,1 0,0 1,0-1,-1 0,1 0,-1 1,1-1,-1 0,-1-1,2 0,-1 1,0-1,0 0,0 1,0-1,0 0,-1 1,1 0,-1-1,1 1,-1 0,0 0,0 0,0 0,0 0,0 0,-1 1,1-1,-1 1,1-1,-1 1,1 0,-1 0,1 0,-1 0,-5 0,5 1,1 0,-1 1,0 0,1 0,-1-1,1 2,-1-1,1 0,0 0,-1 1,1-1,0 1,0 0,0-1,0 1,0 0,1 0,-1 0,0 1,1-1,0 0,-1 1,1-1,0 0,0 1,1 0,-1-1,0 4,0-3,0 0,0 0,0 0,1 0,0 0,-1 0,1 0,0 0,1 0,-1 0,0 0,1 0,0-1,-1 1,1 0,0 0,1 0,-1-1,0 1,1 0,-1-1,1 1,0-1,0 0,0 0,0 0,0 0,1 0,-1 0,1 0,-1-1,1 1,-1-1,1 0,0 1,0-1,0-1,0 1,-1 0,1-1,0 1,0-1,0 0,0 0,0 0,0-1,0 1,0-1,0 1,0-1,4-2,-6 3,1-1,-1 1,0-1,1 0,-1 0,0 1,0-1,0 0,0 0,0 0,0 0,0 0,0-1,0 1,-1 0,1 0,0-1,-1 1,1 0,-1-1,1 1,-1 0,0-1,0 1,1 0,-1-1,0 1,0-1,0 1,0-1,-1 1,1 0,0-1,-1 1,1-1,-1 1,1 0,-1 0,1-1,-1 1,0 0,0 0,0 0,0 0,0 0,0 0,0 0,0 0,0 0,-2-1,2 1,0 0,0 0,0 0,0 0,0 0,0 0,-1 0,1 1,0-1,0 0,-1 1,1-1,0 1,0 0,-1-1,1 1,-1 0,1 0,0 0,-1 0,1 0,0 0,-1 0,1 0,-1 0,1 1,0-1,-1 1,1-1,0 1,0-1,0 1,-1 0,1 0,0-1,0 1,0 0,0 0,0 0,0 0,0 0,0 0,1 1,-1-1,0 0,1 0,-1 1,1-1,-1 0,1 1,0-1,-1 0,1 2,-1 2,1 0,0 0,0 0,0 0,0 0,1 0,0-1,0 1,0 0,0 0,1-1,3 7,-5-10,1 0,-1 1,1-1,0 0,-1 0,1 0,0 0,0 0,0 0,0 0,0 0,0 0,0 0,0-1,0 1,1 0,-1-1,0 1,0-1,1 1,-1-1,0 0,1 1,-1-1,0 0,1 0,-1 0,0 0,1 0,-1 0,0-1,1 1,-1 0,0-1,1 1,-1-1,0 1,0-1,1 1,-1-1,0 0,0 0,0 0,0 1,0-1,0 0,0 0,1-2,0 1,-1 1,1-1,-1 0,1 0,-1 0,1 1,-1-2,0 1,0 0,0 0,0 0,0 0,-1-1,1 1,0 0,-1 0,0-1,0 1,0-1,0 1,0 0,0-1,0 1,-2-3,1 1,0 0,-1 1,1-1,-1 1,0-1,0 1,-1 0,1 0,-1 0,1 0,-1 0,0 1,-5-4,5 4,0 0,1 0,-1 1,0-1,0 1,0 0,0 0,0 0,0 0,0 0,0 1,-1 0,1-1,0 1,-6 1,7-1,0 1,0 0,0 0,0 0,0-1,0 2,0-1,0 0,1 0,-1 1,0-1,1 1,-1-1,1 1,0 0,0-1,-1 1,1 0,0 0,0 0,1 0,-1 0,0 0,1 0,-1 0,1 3,-1 0,0-1,0 0,1 1,-1-1,1 0,1 1,-1-1,0 0,1 1,0-1,0 0,0 0,1 1,0-1,-1 0,1 0,1-1,2 6,-3-7,1 0,-1 1,1-1,-1 0,1 0,0-1,-1 1,1 0,0-1,0 0,0 0,0 0,0 0,1 0,-1-1,0 1,0-1,1 0,-1 0,0 0,0 0,1-1,-1 1,0-1,4-1,-5 1,0 1,0-1,0 0,0 0,0 0,0 0,0 0,0 0,-1-1,1 1,-1-1,1 1,-1-1,1 0,-1 1,0-1,0 0,0 0,0 0,2-3,-2 0,0 0,1-1,-1 1,-1 0,1-1,-1 1,0 0,-1-8,0 3,-1 1,0-1,0 0,-1 1,0 0,0 0,-1 0,-1 0,-5-8,9 14,-1 1,1-1,-1 1,0 0,0 0,0 0,0 0,0 0,0 0,0 0,-1 1,1-1,-1 1,1 0,-1 0,0 0,1 0,-1 0,0 0,0 1,1 0,-1-1,0 1,0 0,0 0,0 0,0 1,1-1,-1 1,0 0,0-1,1 1,-4 2,1 0,1 0,-1 1,1-1,0 1,1 0,-1 0,1 0,-1 0,1 1,1-1,-1 1,1 0,-1 0,1 0,1 0,-3 9,3-9,1 0,0-1,-1 1,2 0,-1-1,1 1,-1 0,1-1,0 1,1-1,-1 1,1-1,0 1,0-1,0 0,1 0,0 0,-1-1,1 1,0 0,1-1,-1 0,1 0,-1 0,1 0,0-1,0 1,0-1,1 0,-1 0,0 0,1-1,-1 0,1 0,-1 0,1 0,0 0,0-1,-1 0,1 0,0-1,-1 1,1-1,0 0,-1 0,1 0,-1-1,7-3,-8 4,-1 0,1-1,-1 1,0-1,0 1,0-1,0 0,0 0,0 1,0-1,0-1,-1 1,1 0,-1 0,0-1,1 1,-1-1,0 1,-1-1,1 1,0-1,-1 1,1-1,-1 0,0 0,0 1,0-1,0 0,0 1,-1-1,1 0,-1 1,0-1,0 1,0-1,-2-3,0-1,-1 0,0 0,0 0,-1 1,0 0,0 0,0 0,-1 1,0-1,0 1,-8-5,10 8,0 1,0-1,0 1,0 0,0 0,0 0,0 0,-1 1,1-1,0 1,0 0,0 1,-1-1,1 1,0 0,0 0,0 0,0 0,0 1,0-1,0 1,1 0,-1 0,0 1,1-1,0 1,0 0,0 0,0 0,0 0,0 0,1 1,-1-1,1 1,0-1,0 1,1 0,-1 0,1 0,-1 0,1 0,1 0,-1 1,1-1,-1 0,1 0,0 0,1 1,-1-1,1 0,1 6,-1-7,0 1,1-1,-1 0,1 0,0 0,0 0,0 0,0 0,1-1,-1 1,1-1,-1 1,1-1,0 0,0 0,0 0,0-1,0 1,7 2,-4-2,0-1,0 1,0-1,0 0,0-1,0 1,1-1,-1-1,0 1,0-1,6-1,-8 1,0 0,-1 0,1 0,-1 0,1-1,-1 1,0-1,0 0,0 0,0 0,0 0,0-1,0 1,-1-1,1 0,-1 0,3-4,-4 4,0 0,0 1,0-1,-1 0,1-1,-1 1,0 0,0 0,0 0,0 0,0 0,-1 0,1 0,-1 0,0 0,0 0,0 0,0 0,-1 1,1-1,-1 0,1 1,-1-1,-3-2,3 1,-1 1,0-1,0 1,0 0,0 0,-1 0,1 1,-1-1,1 1,-1 0,0 0,0 0,0 0,0 1,0 0,-1 0,-5-1,8 2,0 0,0 0,0 0,0 1,0-1,0 0,0 1,0 0,0-1,0 1,0 0,1 0,-1 0,0 0,0 1,1-1,-1 0,1 1,-1-1,1 1,0-1,-1 1,1 0,0 0,0-1,0 1,1 0,-1 0,0 0,1 0,-1 0,1 0,-1 0,1 0,0 0,0 0,0 4,0-1,0 0,0 0,1 0,-1 0,1 0,0 0,0 0,1 0,-1 0,1 0,0 0,1-1,-1 1,1-1,0 0,5 7,-6-9,1 0,-1 0,0 0,1 0,-1-1,1 1,0-1,-1 1,1-1,0 0,0 0,0 0,0 0,-1-1,1 1,0-1,0 0,1 0,-1 0,0 0,0 0,0-1,-1 0,1 1,0-1,0 0,0 0,0 0,-1-1,4-1,-3 1,-1 1,0-1,1 0,-1 0,0 0,0 0,0 0,0-1,0 1,-1-1,1 1,-1-1,0 0,1 1,-1-1,0 0,-1 0,2-6,-1 4,-1-1,1 0,-1 0,-1 1,1-1,-1 0,0 0,0 1,-4-11,4 12,-1 0,1 1,-1-1,0 0,0 1,0 0,-1-1,1 1,-1 0,0 0,0 0,0 1,-5-4,6 4,0 1,-1 0,1 1,0-1,0 0,-1 1,1-1,0 1,-1 0,1 0,0 0,-1 0,1 0,0 0,-1 0,1 1,0-1,-1 1,1 0,0 0,0 0,0 0,0 0,-3 2,2 0,-1 0,1 0,0 0,0 0,0 0,1 1,-1-1,1 1,0 0,0 0,0 0,0 0,1 0,0 0,0 0,0 1,0-1,0 0,1 1,0-1,0 0,0 1,1-1,-1 0,3 8,-2-7,0 0,0 0,0-1,1 1,0 0,0-1,0 1,1-1,-1 0,1 0,0 0,0 0,0 0,1-1,-1 1,1-1,0 0,0 0,0 0,0-1,1 1,6 1,-8-3,-1 0,1 0,0 0,0 0,0-1,0 0,0 1,0-1,0 0,0-1,0 1,0 0,0-1,0 0,0 0,0 0,-1 0,1 0,0 0,0-1,-1 1,1-1,-1 0,0 0,3-2,-2 1,-1-1,0 1,0-1,0 0,-1 1,0-1,1 0,-1 0,0 0,-1 0,1 0,-1 0,0 0,0 0,0 0,-1-5,1 3,-1 1,0 0,-1-1,1 1,-1 0,0 0,0 0,-1 0,1 0,-1 1,0-1,-6-5,7 8,0 0,0 0,0 0,0 1,0-1,0 1,-1-1,1 1,-1 0,1 0,-1 0,0 0,1 0,-1 1,0-1,1 1,-1 0,0 0,0 0,1 0,-1 0,0 0,1 1,-1-1,-3 2,2 0,0 1,0 0,-1-1,2 2,-1-1,0 0,1 1,-1-1,1 1,0 0,0 0,1 1,-1-1,1 0,0 1,0 0,-2 6,1-2,0 0,0 0,1 1,1-1,-1 1,1-1,1 1,1 11,-1-17,1-1,0 1,1-1,-1 0,1 1,-1-1,1 0,0 0,0 0,1 0,-1 0,0 0,1-1,0 1,0-1,-1 0,1 0,1 0,-1 0,0 0,0-1,1 0,-1 1,1-1,-1 0,1-1,-1 1,1-1,0 1,-1-1,1 0,-1 0,5-1,-2 1,0 0,-1-1,1 0,0 0,0 0,-1 0,1-1,-1 0,1 0,-1-1,0 1,0-1,0 0,0-1,-1 1,1-1,-1 0,0 0,0 0,5-8,-7 8,0 0,0 0,-1-1,0 1,0 0,0-1,0 1,-1 0,0-1,0 1,0-1,0 1,-1-1,1 1,-1 0,0-1,-3-6,1 5,0-1,0 1,-1 0,0-1,0 2,-1-1,1 0,-1 1,0 0,-10-7,10 8,0 0,0 1,-1 0,1 0,-1 0,0 1,0-1,0 2,0-1,0 1,-13-2,15 3,0 0,0 0,-1 1,1-1,0 1,0 0,0 0,1 1,-1-1,0 1,0-1,1 1,-1 1,1-1,0 0,-1 1,1-1,0 1,-4 5,4-4,0 0,0 1,0-1,0 0,1 1,0 0,0 0,0 0,0 0,1 0,0 0,0 0,0 0,1 0,0 1,-1-1,3 10,-1-11,-1-1,2 1,-1-1,0 0,1 1,-1-1,1 0,0 0,0 0,0 0,0 0,1-1,-1 1,1-1,0 1,-1-1,1 0,0 0,1 0,-1-1,0 1,0-1,1 1,-1-1,1 0,5 1,-4-1,1 0,-1-1,0 1,1-1,-1 0,1 0,-1-1,0 0,1 0,-1 0,0 0,0-1,1 0,-1 0,-1 0,1-1,8-5,-10 5,0 0,0 0,0 0,-1 0,1-1,-1 1,1-1,-1 0,0 0,-1 1,1-1,-1 0,1-1,-1 1,-1 0,1 0,0 0,-1-1,0 1,0 0,0 0,-1-1,-1-5,0 3,0 0,0 0,-1 0,-1 0,1 1,-1-1,0 1,0 0,-1 0,0 0,0 0,0 1,-1 0,0 0,0 1,0-1,0 1,-1 1,0-1,0 1,-7-2,10 3,1 1,-1 0,1 0,-1 0,1 0,-1 0,0 1,0 0,1 0,-1 0,0 0,1 1,-1-1,0 1,1 0,-1 0,1 0,-1 1,1-1,0 1,-1 0,1 0,0 0,0 0,0 0,0 1,1-1,-1 1,1 0,-1 0,1 0,0 0,0 0,1 0,-1 1,1-1,-1 1,1-1,0 1,0-1,0 1,1 0,-1 4,0-4,0 0,1 0,-1 1,1-1,0 0,0 1,0-1,1 0,-1 1,1-1,0 0,1 0,-1 0,0 0,1 0,0 0,0 0,1 0,-1-1,0 1,1-1,3 4,-1-4,0 1,0-1,0 0,1 0,-1-1,1 1,-1-1,1-1,0 1,0-1,0 0,0 0,0-1,0 1,9-2,-12 1,0 0,0 0,0-1,-1 1,1-1,0 1,0-1,-1 0,1 0,0 0,-1-1,1 1,-1 0,0-1,1 0,-1 1,0-1,0 0,0 0,0-1,0 1,-1 0,3-4,-2 2,-1 0,1 0,-1 0,0-1,-1 1,1 0,-1 0,1-1,-1 1,0 0,-1-1,1 1,-1 0,-1-5,1 4,-1 0,1 0,-1 0,0 1,-1-1,1 1,-1-1,0 1,0 0,0 0,-7-7,8 9,0 1,0-1,0 1,-1-1,1 1,0 0,-1 0,1 0,0 0,-1 0,1 1,-1-1,1 1,-1-1,0 1,1 0,-1 0,1 0,-1 0,0 1,1-1,-1 1,-3 1,2 0,0 1,0 0,0-1,0 2,0-1,1 0,-1 1,1 0,0 0,0 0,0 0,1 0,-1 0,1 1,0-1,0 1,1 0,-2 9,0-5,1 0,0 0,1 0,0 1,1-1,0 1,0-1,1 0,2 11,-3-18,1 0,0 0,0 0,0 0,0 0,0 0,0 0,1 0,-1-1,0 1,1 0,0-1,-1 1,1-1,0 0,0 0,-1 0,1 0,0 0,0 0,0 0,1 0,-1-1,0 1,0-1,0 1,0-1,1 0,-1 0,0 0,0 0,5-1,-3 0,0 0,-1 1,1-1,0 0,0-1,0 1,0-1,-1 0,1 0,-1 0,0 0,1-1,-1 1,0-1,0 0,0 0,2-4,-2 2,0-1,-1 1,1-1,-2 0,1 0,0 0,-1 0,0 0,-1-1,1 1,-1 0,-1 0,1 0,-3-11,3 14,-1-1,0 0,0 1,0-1,-1 1,1 0,-1-1,0 1,0 0,0 0,0 0,-1 0,1 0,-1 1,1-1,-1 1,0 0,0-1,0 1,-1 0,1 1,0-1,-1 1,1-1,-7 0,7 2,-1 0,1 0,-1 0,1 1,-1-1,1 1,-1 0,1 0,0 1,-1-1,1 1,0-1,0 1,0 0,0 0,1 0,-1 1,0-1,1 1,0-1,-1 1,1 0,0 0,0 0,-2 6,0-3,1 0,0 0,0 1,0-1,1 1,0 0,0-1,1 1,0 0,0 0,1 0,0 10,1-15,-1 1,1-1,0 1,1-1,-1 1,0-1,1 1,-1-1,1 0,0 0,0 0,0 0,0 0,0 0,0-1,0 1,0-1,1 1,-1-1,1 0,-1 0,1 0,0 0,-1 0,1-1,0 1,-1-1,1 0,0 0,0 0,3 0,-2 0,-1 0,0 0,0 0,1-1,-1 1,0-1,0 0,1 0,-1 0,0 0,0-1,0 1,-1-1,1 0,0 0,0 0,-1 0,0 0,1 0,-1-1,0 1,0-1,0 0,0 0,-1 1,3-5,-3 1,0 1,0-1,0 1,-1-1,0 0,-1-9,1 14,0-1,0 1,0-1,0 1,-1-1,1 1,0-1,-1 1,1 0,-1-1,0 1,1 0,-1-1,0 1,0 0,0 0,0 0,0 0,0-1,0 2,0-1,0 0,-1 0,1 0,0 0,-1 1,1-1,0 1,-4-2,5 2,-1 0,1 1,-1-1,0 0,1 0,-1 0,0 0,1 0,-1 1,1-1,-1 0,0 0,1 1,-1-1,1 1,-1-1,1 0,-1 1,1-1,-1 1,1-1,0 1,-1-1,1 1,-1 0,-3 8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43:34.45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5 0,'0'5,"0"4,0 3,0 2,-2 2,-2-1,1 1,1-1,0 1,1-1,0 0,4-1,0 1,0-5,0-10,-1-4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43:32.59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0,'10'140,"-7"-116,10 95,-10-93,-2-14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43:31.76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0,'15'192,"-15"-153,2 0,2-1,11 51,-12-76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06:25.86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8 115,'15'396,"-13"-357,-2-36,0-10,0-10,-3-34,-12-65,8 81,3-1,0 0,2 0,5-61,-2 91,0-1,1 1,0 0,0 0,0 0,0 0,1 1,0-1,1 0,-1 1,1 0,0 0,0 0,0 1,1-1,0 1,0 0,0 0,7-4,-8 6,0 0,1 1,-1-1,0 1,1 0,-1 0,1 0,0 0,-1 1,1 0,0 0,-1 0,1 1,-1-1,1 1,-1 0,1 0,-1 1,1 0,-1-1,0 1,0 1,0-1,0 0,0 1,6 6,0 2,0 1,0 0,-2 1,1 0,-2 0,0 0,0 1,-1 1,-1-1,-1 1,0-1,0 1,-2 0,0 1,0 28,-2-38,-1 1,0-1,0 1,0-1,-1 0,0 1,0-1,-1 0,1 0,-2-1,1 1,0 0,-1-1,0 0,0 0,-1 0,1-1,-1 1,0-1,-1 0,1 0,0-1,-1 0,0 0,0 0,0 0,0-1,0 0,-1-1,1 1,-1-1,1 0,-1-1,1 0,-1 0,1 0,-8-1,58 47,-19-16,32 28,27 24,-71-72</inkml:trace>
  <inkml:trace contextRef="#ctx0" brushRef="#br0" timeOffset="902.58">694 228,'-10'4,"1"-1,0 1,0 1,0 0,0 0,1 0,0 1,0 1,0-1,-11 14,9-6,0 0,1 0,0 1,1 0,-10 26,13-29,0 1,1 0,0 0,1 0,1 0,-2 16,4-26,0 0,0 0,0 0,1 0,-1 0,1 0,-1 0,1 0,0-1,0 1,1 0,-1-1,0 1,1 0,0-1,-1 0,1 1,0-1,0 0,0 0,1 0,-1 0,0-1,1 1,-1 0,1-1,0 0,-1 0,1 0,0 0,0 0,0 0,-1-1,5 1,-2 0,0 0,0-1,0 0,0 0,0 0,0-1,0 0,0 0,0 0,-1 0,1-1,0 1,-1-1,1-1,-1 1,0-1,0 1,0-1,0 0,0 0,0-1,-1 1,0-1,6-7,-4 3,-1 1,1-1,-1 0,-1-1,1 1,-1-1,-1 0,0 1,0-1,0 0,-1 0,-1-16,1 49,1 0,9 41,-9-54,1-1,1 1,0-1,0 0,1 0,0-1,1 1,0-1,10 11,-5-8</inkml:trace>
  <inkml:trace contextRef="#ctx0" brushRef="#br0" timeOffset="1635.31">859 377,'56'180,"-56"-180,0 0,0 0,0 0,0 0,0 0,1 0,-1 0,0 0,0 0,0-1,0 1,0 0,0 0,1 0,-1 0,0 0,0 0,0 0,0 0,0 0,1 0,-1 0,0 0,0 0,0 0,0 0,0 0,1 0,-1 0,0 1,0-1,0 0,0 0,0 0,1 0,-1 0,0 0,0 0,0 0,0 0,0 1,0-1,0 0,0 0,0 0,0 0,1 0,-1 0,0 1,0-1,0 0,0 0,0 0,0 0,0 0,0 1,0-1,0 0,0 0,0 0,0 0,0 0,0 1,0-1,-1 0,1 0,0 0,0 0,0 1,4-19,-1-45,-1 35,0 2,11-48,-12 68,1 0,0 0,0 0,0 0,1 0,0 0,0 0,0 1,1 0,0-1,0 1,0 1,8-8,-11 11,1 0,-1 0,1 0,0 1,-1-1,1 0,0 0,0 1,-1-1,1 1,0 0,0 0,0-1,0 1,-1 0,1 0,0 1,0-1,0 0,0 1,-1-1,1 1,0-1,0 1,-1 0,1 0,-1 0,1 0,-1 0,1 0,-1 0,1 0,-1 1,0-1,0 1,0-1,1 1,-2-1,1 1,0-1,0 1,0 0,0 1,6 12,-1 1,0 0,6 29,-8-28,38 172,-40-182</inkml:trace>
  <inkml:trace contextRef="#ctx0" brushRef="#br0" timeOffset="2538.08">1435 262,'-10'3,"-1"1,0 0,1 1,0 1,0 0,1 0,-1 0,1 1,1 1,-1 0,-11 14,15-15,0 0,0 0,1 1,0 0,1-1,0 1,0 1,0-1,1 0,1 1,-1-1,1 1,1 0,-1-1,2 1,0 8,-1-15,0-1,0 0,0 1,0-1,1 1,-1-1,0 0,1 1,-1-1,1 0,-1 1,1-1,0 0,0 0,-1 0,1 0,0 0,0 0,0 0,0 0,0 0,1 0,-1 0,2 1,-1-2,0 1,1-1,-1 0,0 0,0 0,0 0,0 0,0 0,0-1,0 1,0-1,0 1,0-1,4-2,1 0,1-2,-1 1,0-1,0 0,-1 0,1-1,6-7,-6 2,0 0,0-1,-1 1,7-18,2-5,-15 34,0 0,0-1,0 1,0 0,0 0,1-1,-1 1,0 0,0-1,0 1,0 0,1 0,-1-1,0 1,0 0,0 0,1 0,-1-1,0 1,0 0,1 0,-1 0,0 0,0 0,1 0,-1-1,0 1,1 0,-1 0,0 0,1 0,-1 0,0 0,0 0,1 0,-1 0,0 0,1 0,-1 0,0 1,1-1,-1 0,1 0,10 16,7 34,-15-41,10 25,-3 0,0 1,-2 0,-2 0,-1 1,-2 0,-1 0,-2 0,-6 46,4-76,1-1,-2 1,1-1,0 1,-1-1,0 0,0 0,-1 0,1-1,-1 1,0-1,-1 0,1 0,0 0,-1-1,0 1,0-1,0 0,0-1,-1 1,1-1,-1 0,1 0,-1-1,0 0,-8 1,9-1,1 0,0 0,-1-1,1 0,-1 0,1 0,-1 0,1-1,-1 0,1 0,0 0,-1 0,1-1,0 0,0 0,0 0,0 0,0 0,1-1,-1 0,1 0,0 0,-1 0,1 0,1-1,-1 1,0-1,1 0,0 1,0-1,0-1,0 1,1 0,-3-8,4 6,-1 0,1-1,0 1,1 0,-1 0,1 0,2-7,1-5</inkml:trace>
  <inkml:trace contextRef="#ctx0" brushRef="#br0" timeOffset="3578.65">1685 459,'9'2,"0"0,0-1,0 0,0 0,1-1,-1-1,0 1,0-2,0 1,17-5,-11 1,0 0,1-1,-2 0,1-1,17-12,-28 16,0 0,0-1,-1 0,0 0,1 0,-2 0,1 0,0-1,-1 1,0-1,0 1,0-1,0 0,-1 0,0 0,0 0,0 0,0-10,-1 12,0 0,0-1,0 1,-1 0,1-1,-1 1,0 0,1-1,-1 1,-1 0,1 0,0 0,-1 0,0 0,0 0,0 0,0 1,0-1,0 1,-1-1,1 1,-1 0,1 0,-1 0,0 0,0 1,0-1,0 1,-4-2,3 3,0-1,1 1,-1 0,0 1,1-1,-1 1,1-1,-1 1,0 0,1 0,0 1,-1-1,1 1,0 0,0 0,-1 0,1 0,1 0,-1 1,0-1,-4 6,-2 2,0 1,0 0,1 0,-10 19,-4 12,-17 47,34-75,0 0,1 0,1 0,0 1,1-1,0 1,2 25,0-36,0-1,1 0,-1 0,1 1,0-1,0 0,1 0,-1 0,0 0,1 0,0 0,0 0,0 0,0-1,0 1,1-1,-1 0,4 3,-1-1,1-1,-1 0,1 0,0-1,0 0,0 0,0 0,0-1,8 1,6 0,0-1,0-2,0 0,0 0,24-7,-26 5,78-20,-88 21,-1-1,0 1,-1-1,1-1,0 1,-1-1,0 0,0-1,0 1,8-8,-10 4,-3 2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43:12.32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,'4'12,"0"0,-1 1,-1-1,0 1,-1 0,0 0,0 0,-2 0,0 0,0-1,-6 24,-2 53,10-60,-1-16</inkml:trace>
  <inkml:trace contextRef="#ctx0" brushRef="#br0" timeOffset="595.31">14 543,'0'5,"0"4,3 3,0 2,0 1,0 1,-1 0,-1-1,2-2,1-1,-1 0,-1 0,0 1,-1-2</inkml:trace>
  <inkml:trace contextRef="#ctx0" brushRef="#br0" timeOffset="1016.82">43 909,'0'7,"0"6,0 2,0 2,0 0,0-1,0 1,0-1,0-4</inkml:trace>
  <inkml:trace contextRef="#ctx0" brushRef="#br0" timeOffset="1375.33">14 1219,'5'8,"2"4,-1 1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43:10.78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5 0,'0'38,"-1"32,13 102,-9-142,-2 52,-1-47,-1-23</inkml:trace>
  <inkml:trace contextRef="#ctx0" brushRef="#br0" timeOffset="682.44">16 588,'-15'191,"15"-132,0-47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43:07.80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3 3,'0'-2,"0"1,0 4,0 3,0 4,0 2,0 2,0 1,0 0,0 0,0 1,0-1,0 0,0 0,0 0,0-3</inkml:trace>
  <inkml:trace contextRef="#ctx0" brushRef="#br0" timeOffset="731.59">33 430,'0'338,"0"-325</inkml:trace>
  <inkml:trace contextRef="#ctx0" brushRef="#br0" timeOffset="1443.36">2 959,'-1'91,"3"97,23-53,-30-116,-1-14</inkml:trace>
  <inkml:trace contextRef="#ctx0" brushRef="#br0" timeOffset="2222.58">2 1456,'10'139,"-7"-114,10 109,-11-122,-1 0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44:41.45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692,'24'-81,"-17"28,-1 1,-3-1,-2 0,-9-81,5 114,0 2,1 0,0 0,1 0,1 0,3-20,-2 34,-1-1,1 1,0-1,0 0,0 1,1 0,3-7,-5 11,0 0,0-1,1 1,-1-1,0 1,1 0,-1 0,1-1,-1 1,0 0,1 0,-1-1,1 1,-1 0,1 0,-1 0,0 0,1-1,-1 1,1 0,-1 0,1 0,-1 0,1 0,-1 0,1 1,-1-1,1 0,20 17,61 87,130 220,-208-318,0 0,0 0,0 0,1-1,0 0,0 0,0 0,1 0,9 5,-14-9,1 0,-1-1,1 1,-1 0,1-1,-1 0,1 1,0-1,-1 0,1 0,0 1,0-2,-1 1,1 0,0 0,-1 0,1-1,1 0,-1 0,1 0,-1-1,0 1,0-1,0 1,0-1,-1 0,1 0,0 0,-1 0,0 0,1 0,-1 0,0-1,2-3,10-33,-2-1,-2 0,-1 0,5-83,-12 106,20-226,-21 243,0 0,0 0,0 0,-1 0,1 0,0 0,0 0,0 0,0 0,0 0,0 0,0 0,-1 0,1 0,0 0,0 0,0 0,0-1,0 1,0 0,0 0,-1 0,1 0,0 0,0 0,0 0,0 0,0 0,0 0,0 0,0 0,0-1,0 1,0 0,0 0,-1 0,1 0,0 0,0 0,0 0,0-1,0 1,0 0,0 0,0 0,0 0,0 0,0 0,0-1,-6 13,5-10,-5 8</inkml:trace>
  <inkml:trace contextRef="#ctx0" brushRef="#br0" timeOffset="1084.47">837 425,'-11'10,"-5"5,0 0,1 2,1-1,-18 28,30-40,-1-1,1 1,0 0,0 0,1 1,-1-1,1 0,0 0,0 1,0-1,1 1,-1-1,1 1,0-1,0 1,1-1,-1 0,1 1,0-1,0 1,1-1,-1 0,1 0,0 0,0 0,0 0,1 0,4 5,-1-3,0-1,1 0,-1 0,1-1,0 1,1-2,-1 1,1-1,-1 0,1 0,0-1,0 0,0-1,0 1,1-2,-1 1,10-1,-1-1,-1 0,0 0,0-1,0-1,0-1,-1-1,29-11,-38 13,-1-1,1 0,-1 0,0-1,0 0,0 1,-1-2,0 1,0 0,0-1,0 0,-1 0,0 0,-1 0,1 0,-1 0,0-1,0 0,-1 1,0-1,0 0,-1 1,0-1,-1-9,1 1,-1 1,-1-1,0 1,-1 0,-1 0,0 0,-1 0,0 0,-1 1,-11-19,12 25,0 1,0-1,-1 1,1 0,-1 1,-1 0,1 0,-1 0,0 0,0 1,0 0,0 1,-1 0,0 0,1 0,-1 1,0 1,0-1,-10 0,12 2,0 0,1 0,-1 1,0 0,0 0,1 0,-1 1,1-1,-1 1,1 1,0-1,0 1,0 0,0 0,0 0,0 1,1 0,0 0,0 0,0 0,0 1,1-1,-1 1,1 0,0 0,1 0,-3 8,3-10,0 1,1-1,-1 1,1 0,0 0,0 0,0 0,1 0,0 0,-1 0,1 0,1 0,-1 0,0 0,1 0,0 0,0 0,2 4,4 2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42:59.62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44,'2'7,"0"0,1 0,0-1,0 1,0-1,1 0,-1 0,2 0,-1 0,9 8,3 7,13 23,29 62,-44-76,1-1,1 0,2-2,0 0,2-1,39 40,-48-58,-2-2</inkml:trace>
  <inkml:trace contextRef="#ctx0" brushRef="#br0" timeOffset="613.57">501 90,'-44'310,"23"-168,-2 230,22-301,1-55</inkml:trace>
  <inkml:trace contextRef="#ctx0" brushRef="#br0" timeOffset="1394.88">824 675,'36'0,"-1"-1,70-13,-94 12,-1 0,1-1,-1 0,0-1,0 0,0-1,0 0,-1-1,0 0,0 0,0-1,-1 0,0 0,8-11,-15 17,1-1,-1 1,0-1,1 1,-1-1,0 1,0-1,0 0,-1 0,1 0,0 1,-1-1,1 0,-1 0,0 0,1 0,-1 0,0 0,0 0,0 0,-1 0,1 0,0 0,-1 0,1 0,-1 0,0 1,1-1,-1 0,0 0,0 1,0-1,0 0,-1 1,1-1,0 1,-1-1,1 1,-1 0,1 0,-1 0,0 0,1 0,-4-2,0 1,0 0,-1 0,1 0,-1 0,1 1,-1 0,0 0,1 0,-1 1,0 0,0 0,1 1,-1-1,-8 3,2 2,0 0,1 1,0 0,0 1,0 0,1 1,0 0,1 1,0 0,-12 14,7-4,0 0,1 0,0 1,-16 38,27-52,-1-1,1 1,0 0,0-1,0 1,1 0,0 0,0 0,1 0,-1 0,1 0,1 0,-1 0,1 0,0 0,1 0,-1 0,1 0,0 0,0-1,1 1,0-1,0 0,0 0,1 0,-1 0,1 0,0-1,1 0,-1 0,1 0,-1 0,1-1,1 1,5 2,4 1,0 0,1-1,0 0,0-2,0 0,1 0,-1-2,1 0,0-1,0 0,25-4,-28 2,-1 0,1-2,-1 0,1 0,-1-1,0-1,0 0,-1-1,22-13,-26 11</inkml:trace>
  <inkml:trace contextRef="#ctx0" brushRef="#br0" timeOffset="2045.91">1572 486,'-10'0,"-1"1,1 1,-1 0,1 0,0 1,0 0,-10 5,16-7,0 1,1-1,-1 1,1 0,-1 0,1 1,0-1,-1 1,1-1,1 1,-1 0,0 0,1 0,-1 0,1 1,0-1,0 1,1-1,-1 1,1 0,-2 5,3-8,0 0,0 1,1-1,-1 0,0 0,1 1,-1-1,1 0,-1 0,1 1,0-1,-1 0,1 0,0 0,0 0,0 0,0 0,0 0,0 0,0 0,0-1,0 1,0 0,0-1,1 1,-1-1,0 1,0-1,1 0,-1 1,2-1,51 9,-43-8,12 1,0 2,0 0,0 2,0 0,-1 1,28 14,-44-18,1 1,-1 0,0 0,0 0,0 1,-1-1,0 1,0 1,0-1,0 1,-1 0,0 0,0 0,-1 0,1 1,-1 0,-1-1,1 1,-1 0,-1 0,1 1,-1-1,0 0,-1 12,0-16,0 0,0 0,0-1,-1 1,0 0,1 0,-1 0,0 0,0-1,-1 1,1 0,0-1,-1 1,0-1,1 1,-1-1,0 0,0 0,-4 3,1-2,0 1,0-2,0 1,0-1,0 0,-1 0,1 0,-1-1,-9 2,0-1,0-1,0-1,0 0,0-1,0-1,-28-6,41 7,0 1,0-1,1 0,-1 1,0-1,0 0,1 0,-1 0,1 0,-1 0,1 0,-1-1,1 1,0 0,-1-1,1 1,0-1,0 0,-1-1,-1-7</inkml:trace>
  <inkml:trace contextRef="#ctx0" brushRef="#br0" timeOffset="2822.76">1954 1,'1'0,"0"1,0 0,0-1,0 1,0 0,0 0,0-1,0 1,0 0,0 0,0 0,-1 0,1 0,0 0,-1 0,1 1,-1-1,1 0,-1 0,1 3,9 31,-8-29,22 86,-4 0,11 131,-25-196,-3-18</inkml:trace>
  <inkml:trace contextRef="#ctx0" brushRef="#br0" timeOffset="3489.52">2159 897,'0'2,"0"4,0 3,0 3,0 1,0-4,0-5,0-7,0-5,-2 2,-1 4,-3-1,0-1,1-3,1 0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45:12.68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80,'63'5,"-40"-3,0 0,41-2,238-23,50-5,76-3,-225 38,-35 0,381 7,-487-14,480-20,-343 2,96-13,202-11,3 36,-479 6,344-15,-113 12,216 7,-295 9,100 3,-67-8,-65 0,-101-7,555 11,194-12,-629 16,283-29,218 10,-324 19,-126 5,-130-10,95 0,-28-11,370-11,-439 6,101 7,-124 3,78 4,307-9,-416 3,-19 1,-16 3,-33 8,19-9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45:05.40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896 55,'178'-15,"-124"9,93-3,1429 10,-1327-16,-181 15,249 11,45-5,-201-8,-80 3,86-3,-147-3,-25-3,-32-4,9 12,-1 2</inkml:trace>
  <inkml:trace contextRef="#ctx0" brushRef="#br0" timeOffset="2654.58">1 55,'456'0,"-294"-15,-86 14,67 3,-46 13,-95-15,-4 0,-6-1,-1 1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44:57.41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266,'2'28,"2"0,1 0,2 0,0 0,13 30,0 1,-17-53,-1-7,0-20,-1-54,0 36,-1 30,0 0,1-1,0 1,1 0,0 0,1 0,-1 0,7-12,-5 15,0 0,0 0,0 1,1-1,-1 1,2 0,-1 1,0-1,1 1,0 0,10-5,53-24,-64 31,0 0,1 1,-1-1,0 1,1 0,-1 1,1-1,-1 1,1 0,-1 0,10 2,-14-1,0-1,0 1,0-1,0 1,0-1,0 1,0-1,0 1,0 0,-1 0,1-1,0 1,0 0,-1 0,1 0,0 0,0 2,3 6</inkml:trace>
  <inkml:trace contextRef="#ctx0" brushRef="#br0" timeOffset="541.29">426 295,'12'-2,"0"-1,0-1,0 1,-1-2,1 0,13-8,-22 12,0-1,1 0,-1 0,0-1,0 1,0-1,0 1,-1-1,1 0,-1 0,0 0,1 0,-1-1,-1 1,1-1,0 1,-1-1,0 1,0-1,0 0,0 0,-1 1,1-1,-1-4,0 7,0 0,0-1,0 1,0 0,0 0,0 0,-1 0,1-1,0 1,-1 0,1 0,-1 0,1 0,-1 0,0 0,1 0,-1 0,0 0,0 0,1 0,-1 0,0 1,0-1,0 0,0 1,0-1,0 1,0-1,-1 1,-1-1,0 0,0 1,0 1,0-1,0 0,0 1,-1-1,1 1,0 0,0 0,1 0,-6 3,-6 3,1 2,0-1,-20 18,18-12,0 1,2 0,-14 19,23-30,1 1,0-1,0 1,1 0,-1 0,1 0,0 0,0 0,1 0,-1 0,1 1,1-1,-1 0,1 1,0-1,1 11,0-13,0 0,0-1,1 1,-1-1,1 0,-1 1,1-1,0 0,0 0,0 0,0 0,1 0,-1-1,0 1,1-1,-1 1,1-1,-1 0,1 0,3 1,63 14,-53-14,6 3,-11-2,0-1,0 1,0-2,1 0,-1 0,0-1,1 0,-1-1,15-3,-17-1,-4-2</inkml:trace>
  <inkml:trace contextRef="#ctx0" brushRef="#br0" timeOffset="1071.48">735 281,'0'10,"0"11,0 6,0 10,0 5,0 6,2 4,2 1,-1 0,-1-3,0-5,-1-4,0-7,-1-12,0-15,0-13,0-6</inkml:trace>
  <inkml:trace contextRef="#ctx0" brushRef="#br0" timeOffset="1416.13">720 251,'49'-10,"-35"6,1 1,-1 1,1 0,0 1,22 1,-32 0,0 1,0 0,0 1,-1-1,1 1,0 0,-1 0,1 0,-1 1,0 0,0 0,0 0,0 0,0 0,-1 1,1 0,-1 0,0 0,0 0,3 7,-1-2,0 0,-2 1,1-1,-1 1,0 0,-1 0,0 0,-1 0,0 0,0 0,-1 0,-1 1,0-1,0 0,-5 18,5-24,0 0,-1 1,0-1,1 0,-2 0,1 0,0 0,-1 0,0-1,0 1,0-1,0 0,0 0,-1 0,1 0,-1 0,0-1,0 0,0 1,0-2,0 1,-1 0,1-1,-1 0,1 0,0 0,-1 0,0-1,1 0,-1 0,1 0,-1 0,1-1,-1 0,1 0,-8-2,2 1,0-1,0 0,0-1,1 1,-1-2,-11-6,21 11,0-1,-1 1,1 0,0 0,-1-1,1 1,0 0,-1-1,1 1,0 0,0-1,-1 1,1 0,0-1,0 1,0-1,0 1,0 0,-1-1,1 1,0-1,0 1,0 0,0-1,0 1,0-1,0 1,0-1,1 1,-1 0,0-1,0 1,0-1,0 1,0 0,1-1,-1 1,0 0,0-1,1 1,-1 0,0-1,0 1,1 0,-1 0,0-1,1 1,-1 0,1 0,-1 0,0-1,1 1,-1 0,1 0,-1 0,0 0,1 0,9-4</inkml:trace>
  <inkml:trace contextRef="#ctx0" brushRef="#br0" timeOffset="1940.98">1131 324,'18'0,"-1"-1,1-1,-1 0,0-2,0 0,17-6,-29 8,-1 0,0 0,0 0,0 0,0-1,0 1,0-1,-1 0,1 0,-1-1,0 1,4-6,-6 7,1-1,-1 0,0 0,0 0,0 0,-1 0,1 0,-1 0,1 0,-1 0,0 0,0 0,-1 0,1 0,-1 0,1 0,-1 0,0 0,0 0,-2-5,2 6,0 0,0 0,0 0,0 1,0-1,0 0,0 0,0 0,-1 1,1-1,-1 1,1-1,-1 1,0 0,1-1,-1 1,0 0,0 0,0 0,0 0,0 1,0-1,0 1,0-1,0 1,0-1,0 1,-1 0,1 0,0 0,0 1,0-1,0 0,0 1,0-1,0 1,0 0,0-1,-4 3,0 0,0 1,0 0,0 0,0 0,0 1,1-1,0 2,0-1,0 0,-6 10,6-4,-1-1,2 1,-1 0,1 0,1 0,0 1,1-1,0 1,1 0,0-1,1 1,0 0,0 0,2-1,3 17,-4-22,0-1,1 1,0 0,0-1,1 0,0 1,0-1,0 0,0 0,1-1,-1 1,1-1,1 1,-1-1,1-1,-1 1,1-1,0 1,0-1,0-1,1 1,-1-1,1 0,-1 0,1 0,0-1,0 0,0 0,-1-1,1 1,0-1,7-1,8-2,-3 0</inkml:trace>
  <inkml:trace contextRef="#ctx0" brushRef="#br0" timeOffset="2543.8">1674 192,'-6'1,"-1"0,0 1,1-1,-1 1,1 0,0 1,0 0,0 0,0 0,0 1,-8 5,-2 4,0 1,-20 21,24-23,1 2,1 0,-18 29,25-38,0 1,1-1,-1 1,1 0,0-1,1 1,-1 0,1 0,0 0,1 0,0 0,0 0,0 0,2 12,-2-16,1 0,-1 0,1 0,0 0,0 0,0 0,0 0,0 0,0-1,0 1,1 0,-1-1,1 1,-1 0,1-1,-1 0,1 1,0-1,0 0,0 0,0 0,2 1,-1-2,0 1,1-1,-1 1,0-1,1 0,-1 0,0-1,1 1,-1-1,0 0,0 0,6-2,2-1,-1-1,1-1,-2 0,1 0,0-1,16-16,-12 6,-1 0,0-1,-1 0,-1-1,12-28,-18 37,-2 84,-3-67,1 0,0 1,0-1,1 0,0 0,4 11,-5-15,0-1,0 0,0 0,1 1,-1-1,1 0,-1 0,1 0,0 0,0-1,0 1,0 0,0-1,0 1,0-1,1 0,-1 0,0 0,1 0,-1 0,4 1,6-1</inkml:trace>
  <inkml:trace contextRef="#ctx0" brushRef="#br0" timeOffset="2915.35">1880 0,'16'38,"-3"-10,1 35,-2 0,-3 1,1 112,-10-172,1-1,-1 0,0 0,0 0,0 0,0 0,-1 0,0-1,1 1,-1 0,0 0,0-1,0 1,-2 3,-4 1</inkml:trace>
  <inkml:trace contextRef="#ctx0" brushRef="#br0" timeOffset="3320.56">1734 250,'53'-3,"95"-17,-99 11,1 3,65-1,-90 5,-16-1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44:53.71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80 309,'-11'1,"0"0,0 1,0 0,0 1,1 0,-1 1,1 0,0 0,0 1,0 1,1-1,-10 9,3-2,0 1,1 1,0 1,1 0,-19 27,29-36,0 1,1-1,0 1,1-1,-1 1,1 0,0 0,1 0,0 0,0 1,0-1,1 0,0 0,1 1,-1-1,4 13,-3-16,0 0,0 0,1-1,-1 1,1 0,0-1,0 1,0-1,0 0,0 0,1 1,0-1,0-1,-1 1,2 0,-1-1,0 0,0 1,1-1,-1-1,1 1,0 0,-1-1,1 0,0 0,0 0,0 0,0-1,0 1,0-1,6 0,-5-1,0 0,0-1,-1 1,1-1,-1 1,1-2,-1 1,0 0,0-1,0 0,0 0,0 0,0 0,-1 0,0-1,0 0,0 0,0 0,0 0,-1 0,3-5,4-10,0 0,-1 0,7-32,-5 6,-3-1,-1-1,-3 1,-2 0,-7-79,1 103,0 34,-1 36,6-37,7 211,-5-195,2-1,1 1,2 0,0-1,1-1,14 28,-21-51,0 0,0 0,0 0,0 0,0-1,0 1,1 0,-1-1,1 1,-1-1,1 1,2 1,-3-3,0 0,0 0,-1 0,1 0,0 0,0 0,-1 0,1 0,0 0,0 0,-1 0,1 0,0 0,-1-1,1 1,0 0,0 0,-1-1,1 1,-1-1,1 1,0-1,-1 1,1-1,-1 1,1-1,-1 1,1-1,-1 1,0-1,1 0,-1 1,0-1,1 0,-1 0,0 0,7-12</inkml:trace>
  <inkml:trace contextRef="#ctx0" brushRef="#br0" timeOffset="682.49">514 280,'-9'6,"0"0,0 1,1 0,0 1,0 0,1 0,0 1,1 0,-1 0,2 0,-1 1,2 0,-1 0,1 0,1 0,-1 1,-1 13,4-15,-1-1,1 0,1 0,0 1,0-1,0 0,1 0,1 0,-1 1,5 11,-4-15,0 0,1 0,-1-1,1 1,0-1,0 0,1 1,-1-2,1 1,0 0,0-1,0 1,0-1,1-1,-1 1,1 0,7 2,-9-4,0 0,-1 0,1 0,0-1,0 1,0-1,0 1,0-1,-1 0,1 0,0-1,0 1,0-1,0 1,0-1,-1 0,1 0,0 0,-1 0,4-3,-1 1,0 0,-1-1,0 0,0 0,0 0,0-1,-1 1,0-1,6-10,-4 4,0-1,0 1,-2-1,1 0,-1 0,-1 0,0 0,-1-1,0-15,-1 25,-1 0,1-1,-1 1,0 0,0-1,0 1,-1 0,1 0,-1 0,0 0,0 0,0 0,0 1,0-1,0 1,-1-1,1 1,-1 0,0 0,0 0,0 0,0 0,0 1,0-1,0 1,0 0,-1 0,1 0,0 1,-1-1,1 1,0-1,-1 1,1 0,-1 1,1-1,-1 1,1-1,0 1,-1 0,1 0,0 0,0 1,0-1,0 1,0 0,0-1,0 1,0 1,1-1,-1 0,1 1,0-1,-3 4,-10 22,11-15</inkml:trace>
  <inkml:trace contextRef="#ctx0" brushRef="#br0" timeOffset="1305.08">720 411,'4'15,"1"-1,0 1,1-1,0 0,13 19,-19-33,0 0,0 1,0-1,0 0,0 0,0 0,1 1,-1-1,0 0,0 0,0 0,0 0,0 1,0-1,1 0,-1 0,0 0,0 0,0 0,0 0,1 1,-1-1,0 0,0 0,0 0,0 0,1 0,-1 0,0 0,0 0,0 0,1 0,-1 0,0 0,0 0,0 0,1 0,-1 0,0 0,0 0,0 0,1 0,-1 0,0-1,0 1,0 0,0 0,1 0,-1 0,0 0,0-1,5-14,0-32,-5 37,1-1,1-1,0 1,0 0,1 0,0 0,1 0,1 0,9-17,-12 25,0 0,0 0,1 0,-1 0,1 1,-1 0,1-1,0 1,0 0,0 0,0 0,1 1,-1-1,0 1,1 0,-1 0,1 0,-1 0,1 0,-1 1,1 0,-1 0,1 0,0 0,-1 0,1 1,-1-1,1 1,-1 0,1 0,5 3,-5-2,0 0,-1 0,1 1,0-1,-1 1,1 0,-1 0,0 1,0-1,0 0,0 1,-1 0,1 0,-1-1,0 1,0 1,-1-1,1 0,-1 0,0 1,1 4,0 0,-1 1,0-1,0 1,-1-1,0 1,-1-1,0 1,0-1,-3 10,-9 2,7-17</inkml:trace>
  <inkml:trace contextRef="#ctx0" brushRef="#br0" timeOffset="1849.41">985 1,'0'2,"2"4,1 3,1 3,-2 1,0 2,-1 2,0 2,-1-1,0-5,0-8,0-4</inkml:trace>
  <inkml:trace contextRef="#ctx0" brushRef="#br0" timeOffset="2207.39">1176 1,'2'12,"1"10,3 5,0 4,-1 4,1 0,0 3,-2-1,2-1,-1-2,-1-2,-1-1,-1-4,-1-3,-3-7,-2-5</inkml:trace>
  <inkml:trace contextRef="#ctx0" brushRef="#br0" timeOffset="2564.98">1102 324,'7'0,"6"0,5-3,7 0,4-3,5-2,1 0,1-2,-2 2,-4 2,-4 2,-10 1,-9 2,-9 1,-4 0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44:51.18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0,'1'7,"0"0,0 0,1 0,0 0,0 0,1 0,-1-1,2 1,-1-1,8 11,48 56,-57-70,64 69,-32-38,-2 2,50 75,-60-74,12 19,53 68,-77-104,-11-20,1 1,0 0,0-1,-1 1,1-1,0 1,-1 0,1-1,-1 1,1-1,0 1,-1-1,1 0,-1 1,1-1,-1 1,0-1,1 0,-1 1,1-1,-1 0,0 0,1 0,-1 1,0-1,1 0,-1 0,0 0,1 0,-1 0,0 0,-10 1</inkml:trace>
  <inkml:trace contextRef="#ctx0" brushRef="#br0" timeOffset="945.09">353 59,'-11'13,"0"0,0 0,1 1,1 1,-14 27,-28 83,-53 200,102-313,4-13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07:50.15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0,'0'0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45:27.41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308,'2'21,"1"0,1 0,0-1,15 40,2 9,15 91,-28-147,-6-26,-3-25,-4-4,2 22,0 1,1-1,1 1,1-1,1 0,4-23,-4 40,0 1,1-1,-1 1,0 0,1-1,-1 1,1 0,0 0,0 0,0 0,0 1,0-1,0 0,0 1,0-1,1 1,-1 0,1 0,-1 0,1 0,-1 0,1 0,-1 1,5-1,10-1,0 0,32 2,-16 0,-24-1,0 0,1-1,-1 0,0-1,10-3,-7 1</inkml:trace>
  <inkml:trace contextRef="#ctx0" brushRef="#br0" timeOffset="611.73">381 412,'9'4,"1"0,-1 0,1 0,0-1,0-1,0 0,0 0,0-1,0 0,1-1,10-1,-17 1,-1-1,1 1,0-1,-1-1,1 1,-1 0,1-1,-1 0,0 0,1 0,-1 0,0 0,0 0,-1-1,1 0,0 1,-1-1,0 0,1 0,-1-1,0 1,-1 0,1-1,-1 1,1-1,-1 1,0-1,0 0,-1 1,1-1,-1 0,0-6,1 7,-1-1,0 1,0 0,0 0,-1 0,1 0,-1 0,1 0,-1-1,0 1,0 1,-1-1,1 0,0 0,-3-2,3 3,-1 0,1 1,-1 0,1-1,-1 1,0 0,0 0,1 0,-1 0,0 0,0 0,0 1,0-1,0 0,0 1,0 0,-4-1,1 2,-1-1,0 1,1 0,-1 0,1 0,-1 1,1 0,0 0,0 0,0 1,0-1,0 1,0 1,1-1,-7 6,-1 4,-1 0,2 1,0 0,0 1,2 0,-1 1,-6 18,11-24,1 2,0-1,1 0,0 1,0-1,2 1,-1 0,2 0,-1-1,2 1,2 22,-2-30,1 1,-1-1,1 0,0 0,0-1,1 1,-1 0,1-1,-1 1,1-1,0 0,1 0,-1 0,0 0,1-1,-1 1,1-1,0 0,0 0,0 0,0-1,0 1,0-1,1 0,4 1,14 2,0-1,0-1,34-2,-42 0,0 1,0-1,-1-1,1 0,0-1,-1-1,1 0,27-10,-27 4</inkml:trace>
  <inkml:trace contextRef="#ctx0" brushRef="#br0" timeOffset="964.33">807 381,'0'15,"0"13,2 10,2 8,-1 5,2 4,0 1,-1 0,-1 0,0-1,-2-2,-1-6,0-8,0-9,0-8</inkml:trace>
  <inkml:trace contextRef="#ctx0" brushRef="#br0" timeOffset="1417.16">778 293,'35'-7,"-16"2,-1 1,1 1,0 1,0 0,23 2,-36 1,0 0,0 0,0 1,0 0,-1 0,1 0,0 0,-1 1,1 0,-1 0,0 1,0-1,0 1,-1 0,1 1,-1-1,0 1,0 0,-1 0,5 8,-1-2,-1 0,-1 1,0 0,-1 0,0 0,-1 0,0 1,-1-1,0 1,-1 0,-1-1,0 1,-2 18,1-25,0 0,-1 1,1-1,-1 0,0 0,-1 0,1-1,-1 1,0-1,-1 1,1-1,-1 0,0 0,-1-1,1 1,-1-1,0 0,0 0,0 0,0-1,-1 0,1 0,-1 0,0-1,0 0,0 0,0 0,-9 1,6-2,1 1,0-1,-1 0,1-1,0 0,-1-1,1 1,0-1,-1-1,1 0,0 0,-14-6,12 1</inkml:trace>
  <inkml:trace contextRef="#ctx0" brushRef="#br0" timeOffset="2038.97">1247 426,'27'0,"98"-5,-113 4,0-1,-1 0,1-1,-1-1,1 1,-1-2,0 0,12-7,-21 11,1-1,-1 1,0 0,0-1,0 1,0-1,0 0,0 1,-1-1,1 0,-1 0,1 0,-1-1,0 1,1 0,-1 0,0-1,-1 1,1-1,0 1,-1-1,1 1,-1-1,0 1,0-1,0 1,0-1,0 1,0-1,-1 1,1-1,-1 1,0-1,0 1,0 0,0-1,0 1,0 0,-1 0,-2-3,1 1,0 0,0 0,-1 1,0-1,0 1,0 0,0 0,0 1,-1-1,1 1,-1 0,1 0,-1 1,0-1,0 1,0 0,0 0,0 1,0-1,-5 1,3 2,1-1,-1 1,1 1,0-1,0 1,0 0,0 1,0-1,1 1,-1 0,1 1,0-1,0 1,1 0,-1 0,1 0,-6 12,2-5,1 1,0 0,1 0,0 0,1 1,1 0,-5 20,9-27,-1 0,1-1,1 1,-1 0,1 0,0-1,1 1,-1-1,1 1,1-1,-1 0,1 1,0-1,0-1,1 1,0 0,0-1,0 0,1 0,-1 0,1 0,0-1,1 0,-1 0,1 0,7 3,-3-1,1-1,-1 0,1-1,0 0,0 0,0-1,0-1,1 0,-1-1,1 0,-1 0,1-1,0-1,17-3,-3-3</inkml:trace>
  <inkml:trace contextRef="#ctx0" brushRef="#br0" timeOffset="2559.43">1836 353,'-2'-2,"0"0,0 1,0-1,0 1,0 0,0-1,0 1,0 0,-1 0,1 0,0 1,-1-1,1 1,0-1,-1 1,1 0,-1-1,1 2,-1-1,-2 0,-1 1,1 1,-1 0,1-1,-1 2,1-1,0 1,0-1,-7 6,-1 3,0-1,1 2,0 0,1 0,-12 16,15-14,-1-1,2 1,0 0,1 1,0 0,-6 29,11-39,0-1,0 0,1 1,0-1,0 0,0 1,0-1,1 0,0 0,0 1,0-1,0 0,3 5,-3-7,1 1,0-1,0 0,0 0,0 0,0 0,0 0,0 0,1-1,-1 1,1-1,-1 0,1 1,0-1,-1 0,1-1,0 1,0 0,0-1,-1 1,1-1,3 0,-1 0,-1 0,1 0,-1 0,0-1,1 0,-1 0,0 0,1 0,-1-1,0 1,0-1,0 0,0 0,0-1,4-3,-2 1,0 0,-1-1,0 0,1-1,-2 1,1-1,6-13,-1-3,-1 0,-1-1,-2 0,6-33,-14 139,2-76,0 0,0-1,1 1,0-1,0 1,0-1,1 0,0 1,0-1,0 0,0 0,1 0,0-1,0 1,5 6,-6-10,-1 0,1 0,0-1,-1 1,1 0,0-1,0 0,-1 1,1-1,0 0,0 0,0 0,-1 0,1 0,0 0,3-1,11-3</inkml:trace>
  <inkml:trace contextRef="#ctx0" brushRef="#br0" timeOffset="2936.85">2158 0,'2'188,"-5"203,3-387,0-1,0 0,0 0,0 0,-1 1,0-1,1 0,-1 0,-1 0,1 0,0 0,-1 0,1-1,-1 1,0 0,0-1,0 1,0-1,0 0,-4 4,-5-1</inkml:trace>
  <inkml:trace contextRef="#ctx0" brushRef="#br0" timeOffset="3340.75">1924 250,'488'0,"-484"0,-1 0,1 0,0-1,0 1,-1-1,1 0,0 0,-1 0,1 0,-1-1,1 0,-1 1,0-1,0 0,0-1,0 1,0-1,3-3,3-5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45:25.47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71 293,'-37'-7,"32"6,1-1,-1 1,0 0,0 1,0-1,1 1,-1 0,-7 0,3 2,0 0,0 1,0 0,1 0,-1 1,1 0,0 0,0 1,0 0,1 1,-1 0,1 0,1 0,-1 1,1 0,0 0,1 0,0 1,0 0,0 0,1 0,-4 12,4-8,0 0,1 1,0-1,1 1,0 0,1 0,0 0,1 0,1 0,0 0,1-1,0 1,1 0,0-1,8 19,-9-25,1-1,-1 0,1 0,0 0,0 0,1-1,-1 1,1-1,0 0,0 0,0 0,1 0,-1-1,1 0,0 0,0 0,0-1,0 1,1-1,-1 0,0-1,1 1,0-1,-1 0,1-1,0 1,-1-1,1 0,0-1,-1 1,1-1,0 0,-1-1,1 1,-1-1,0 0,1-1,-1 1,0-1,0 0,-1 0,1 0,-1-1,1 0,-1 0,0 0,0 0,-1 0,4-7,4-6,-1 0,-1-1,-1 0,0-1,-2 0,0 0,5-32,11-146,-18 139,-1 26,3-64,-6 87,0-1,-1 0,0 1,-1-1,0 1,-1-1,-4-11,7 20,0 0,0 0,-1 1,1-1,0 0,-1 0,1 1,0-1,-1 0,1 0,-1 1,1-1,-1 1,0-1,1 0,-1 1,1-1,-1 1,0-1,0 1,1 0,-1-1,0 1,-1-1,-8 15,2 32,7 57,4 0,5 0,28 138,-24-206,-5-27</inkml:trace>
  <inkml:trace contextRef="#ctx0" brushRef="#br0" timeOffset="714.4">521 308,'-1'8,"-1"-1,1 0,-1 0,0 0,0 0,-7 12,-7 22,14-29,-1 1,2 0,0 0,0 0,1 0,1 0,0 0,1 0,0 0,1-1,0 1,1-1,1 1,0-1,0-1,14 22,-13-25,0 1,1-1,0-1,0 1,0-1,1-1,0 1,0-1,1-1,0 0,0 0,0 0,1-1,-1-1,1 0,0 0,0 0,0-2,0 1,0-1,0 0,11-2,-17 1,-1-1,0 0,1 0,-1 0,0 0,0 0,0-1,0 0,0 1,0-1,0 0,-1 0,1-1,0 1,-1-1,0 1,0-1,0 0,0 1,0-1,0 0,-1 0,1-1,-1 1,0 0,1-6,3-10,0 0,-1 0,1-27,-4 36,-1 10,3-36,0 1,-5-58,2 85,-1 1,1-1,-2 1,1-1,-1 1,0 0,0-1,-1 1,0 1,-1-1,1 0,-1 1,0-1,-1 1,0 0,0 1,0-1,0 1,-9-6,10 9,0 0,0 1,1-1,-1 1,-1 0,1 0,0 1,0-1,0 1,0 0,0 0,-1 0,1 0,0 1,0 0,0 0,0 0,0 0,0 0,0 1,0 0,-4 2,-7 6,0 0,0 1,-22 20,35-29,-10 9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45:22.60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3 220,'-2'0,"-2"-2,1-4,0 0</inkml:trace>
  <inkml:trace contextRef="#ctx0" brushRef="#br0" timeOffset="1105.31">7 176,'2'-2,"-1"0,0 0,0 0,0-1,0 1,0 0,0 0,0-1,-1 1,1 0,-1-1,0 1,0 0,1-1,-2 1,1-1,0 1,0 0,-1-1,1 1,-1 0,0-1,0 1,0 0,0 0,0 0,0 0,0 0,-1 0,1 0,-1 0,-1-1,39 46,-5-17,0 2,-2 1,-1 2,-2 0,0 2,22 39,-47-70,13 24,2-2,0 0,2 0,20 21,-21-37,-17-8,1 0,-1-1,0 1,1 0,-1 0,0 0,1-1,-1 1,0 0,1 0,-1-1,0 1,0 0,1-1,-1 1,0 0,0-1,0 1,0 0,1-1,-1 1,0 0,0-1,0 1,0-1,0 1,0 0,0-1,0 1,0-1,0 1,0 0,0-1,0 1,0 0,-1-1,1 1,0-1,0 1,0 0,-1-1,1 1,0 0,-4-12</inkml:trace>
  <inkml:trace contextRef="#ctx0" brushRef="#br0" timeOffset="1633.16">301 0,'-2'14,"-1"0,0 0,0 0,-1 0,-1-1,-1 0,-13 24,-8 22,15-26,-30 76,-33 140,68-200,7-44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45:53.30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87 39,'-40'30,"38"-27,0 0,1 0,0 0,-1 0,1 0,1 0,-1 1,0-1,1 0,0 1,-1-1,1 0,1 1,-1-1,0 0,1 1,0-1,1 5,-1-7,-1 1,1-1,0 0,0 1,0-1,0 0,-1 0,2 0,-1 0,0 0,0 0,0 0,0 0,1 0,-1-1,0 1,1 0,-1-1,0 1,1-1,-1 0,1 1,-1-1,1 0,-1 0,1 0,-1 0,1 0,-1 0,1 0,-1 0,1-1,-1 1,1-1,-1 1,0-1,1 0,-1 1,0-1,1 0,-1 0,2-2,-1 2,0 0,0 0,-1 0,1-1,0 1,-1-1,1 1,-1-1,0 0,1 1,-1-1,0 0,0 0,0 0,0 0,0 0,-1 0,1 0,-1 0,1 0,-1-1,0 1,0 0,0-3,0 1,-1 0,1 0,-1 1,0-1,-1 0,1 1,0-1,-1 1,0 0,0-1,0 1,0 0,-3-3,3 4,0 0,0 0,1 1,-1-1,0 0,0 1,-1-1,1 1,0 0,0 0,-1 0,1 0,-1 0,1 0,0 1,-1-1,0 1,-2 0,3 0,0 0,0 1,0 0,0-1,0 1,0 0,0 0,0 0,1 0,-1 1,0-1,1 0,-1 1,1-1,-1 1,1 0,0-1,0 1,0 0,0 0,0 0,0-1,0 1,0 0,1 0,-1 3,0-2,1-1,-1 1,1 0,0-1,0 1,0-1,0 1,1 0,-1-1,1 1,0-1,-1 1,1-1,0 1,0-1,1 0,-1 1,0-1,1 0,-1 0,1 0,0 0,0 0,0 0,0-1,0 1,0 0,0-1,0 0,1 1,-1-1,1 0,3 1,-3-1,1 1,-1-1,1 0,0 1,-1-2,1 1,0 0,0-1,-1 0,1 1,0-1,0-1,0 1,-1-1,1 1,0-1,-1 0,1-1,0 1,-1-1,0 1,7-5,-9 5,0 0,0 1,0-1,-1 0,1 0,0 0,-1 0,1 0,-1 0,1 0,-1 0,1 0,-1 0,1 0,-1 0,0 0,0-1,0 1,0 0,0 0,0 0,0 0,0 0,0-1,-1-1,0 1,0 0,0 0,0 0,-1 0,1 0,-1 0,1 0,-1 0,0 0,0 1,-3-3,0 1,0-1,1 2,-2-1,1 0,0 1,0 0,-1 0,1 1,-1 0,-6-1,9 2,0 1,0-1,0 1,0 0,0 0,0 0,1 0,-1 1,0-1,0 1,1-1,-1 1,1 0,0 0,0 0,0 1,-1-1,2 0,-1 1,0-1,1 1,-1 0,1-1,-1 1,1 0,0 0,1 0,-1 0,0 5,0-6,1-1,0 1,0 0,0 0,0 0,0-1,0 1,1 0,-1 0,0-1,1 1,0 0,-1-1,1 1,0 0,0-1,0 1,0-1,0 0,2 3,-2-3,1 0,0 0,0 0,0 0,0 0,0-1,0 1,0-1,1 1,-1-1,0 0,0 0,0 0,0 0,0 0,1 0,-1-1,0 1,0-1,0 1,3-2,-3 1,0 0,0 1,0-1,0 0,0 0,0 0,0 0,0 0,-1 0,1 0,0-1,-1 1,1-1,-1 1,0-1,1 0,-1 1,0-1,1-2,-2 3,1-1,-1 1,0-1,1 1,-1 0,0-1,0 1,0-1,0 1,0-1,-1 1,1 0,0-1,-1 1,1-1,-1 1,1 0,-1 0,0-1,-1-1,1 2,0-1,0 1,-1 0,1 0,0 0,-1-1,1 1,-1 1,1-1,-1 0,0 0,1 1,-1-1,0 1,1-1,-1 1,0-1,0 1,1 0,-1 0,0 0,0 0,1 0,-1 1,0-1,0 0,1 1,-1 0,0-1,1 1,-1 0,1 0,-1-1,1 1,-1 0,1 1,0-1,-1 0,1 0,0 1,0-1,-1 2,1-3,0 1,0-1,1 1,-1-1,1 1,-1-1,0 1,1 0,-1-1,1 1,-1 0,1-1,-1 1,1 0,0 0,-1 0,1-1,0 1,0 0,0 0,-1 0,1-1,0 1,0 0,0 0,0 0,0 0,1 0,-1-1,0 1,0 0,0 0,1 0,-1-1,1 1,-1 0,0 0,1-1,-1 1,1 0,-1-1,1 1,0-1,-1 1,1 0,0-1,-1 1,1-1,0 0,0 1,-1-1,1 0,0 1,1-1,0 1,0-1,-1 0,1 0,0 0,0 0,-1 0,1 0,0-1,-1 1,1 0,0-1,-1 1,1-1,-1 0,1 0,-1 1,1-1,-1 0,1 0,-1 0,0-1,1 1,-1 0,0 0,0-1,0 1,0 0,0-1,1-2,-2 0,1 1,-1-1,1 0,-1 0,0 0,-1 1,1-1,-1 0,1 0,-1 1,0-1,-3-5,4 8,0 0,0 0,0 0,0 0,-1 0,1 0,0 0,-1 1,1-1,-1 0,1 0,-1 0,1 0,-1 1,0-1,1 0,-1 1,0-1,1 0,-1 1,0-1,0 1,0-1,0 1,0-1,0 1,1 0,-1-1,0 1,0 0,0 0,0 0,0 0,0 0,0 0,0 0,0 0,0 0,0 0,0 1,0-1,0 0,0 1,0-1,0 0,1 1,-1-1,0 1,0-1,0 2,-1-1,1 1,-1-1,1 1,0-1,0 1,0 0,0 0,0 0,0-1,0 1,0 0,1 0,-1 0,1 0,0 0,-1 0,1 0,0 0,0 0,0 0,0 0,1 0,-1 0,1 0,-1 0,1 0,-1 0,1 0,0 0,0 0,0 0,0-1,1 1,-1 0,2 1,-1-1,-1-1,0 0,0 0,1 0,-1 0,1 0,-1 0,1 0,-1 0,1-1,-1 1,1-1,0 1,-1-1,1 0,0 1,-1-1,1 0,0 0,-1 0,1 0,0-1,0 1,-1 0,1-1,-1 1,1-1,0 1,-1-1,1 0,-1 0,1 0,-1 0,0 0,1 0,-1 0,0 0,0 0,0-1,0 1,0-1,0 1,0 0,1-3,0-1,0 0,0-1,0 1,-1-1,1 1,-2-1,2-7,-7-12,5 24,-1 0,1 1,0-1,-1 1,1-1,-1 1,1-1,-1 1,0 0,1-1,-1 1,1 0,-1-1,0 1,1 0,-1 0,0-1,1 1,-1 0,0 0,1 0,-1 0,0 0,1 0,-1 0,0 0,1 0,-1 1,0-1,-1 0,0 1,1 0,-1-1,0 1,0 0,0 0,1 0,-1 0,1 1,-1-1,1 0,-1 1,1-1,0 1,-1-1,1 1,0 0,0-1,0 1,1 0,-1 0,0 0,1 0,-1 0,1 0,-1 0,1 0,0-1,0 1,0 0,0 0,0 0,0 0,1 0,-1 0,1 0,-1 0,1 0,0 0,1 2,-2-3,0 0,1 1,-1-1,1 0,-1 0,1 0,-1 1,1-1,0 0,-1 0,1 0,0 0,0 0,0 0,0 0,0-1,0 1,0 0,0 0,0-1,0 1,0-1,1 1,-1-1,0 1,0-1,1 0,-1 1,0-1,0 0,1 0,-1 0,0 0,1 0,-1-1,0 1,0 0,1 0,-1-1,0 1,0-1,0 1,1-1,-1 0,0 1,0-1,0 0,0 0,0 0,0 1,0-1,-1 0,1 0,1-3,0 2,-1 0,0 0,0 0,0-1,0 1,0-1,-1 1,1-1,-1 1,1-1,-1 1,0-1,0 1,0-1,0 1,0-1,-1 1,1-1,-1 1,0-1,0 1,0-1,0 1,0 0,0 0,-1 0,1-1,-1 1,1 0,-1 1,0-1,0 0,1 0,-1 1,-1-1,-2-1,4 2,-1 0,1 0,-1 0,1 0,-1 0,1 0,-1 0,0 1,0-1,1 0,-1 1,0 0,0-1,0 1,1 0,-1 0,0 0,0 0,0 0,1 1,-1-1,0 0,0 1,0-1,1 1,-1 0,0 0,1-1,-1 1,1 0,-1 0,1 1,-1-1,1 0,0 0,0 1,-1-1,1 1,0-1,0 1,0-1,1 1,-1 0,0-1,1 1,-1 0,1 0,-1 2,0 2,0 1,0-1,1 0,0 1,0-1,0 0,1 0,0 1,1-1,-1 0,3 6,-3-10,0 0,0 0,0 1,0-1,0 0,0 0,1-1,-1 1,0 0,1 0,0-1,-1 1,1-1,0 1,0-1,0 0,0 1,0-1,0 0,0-1,1 1,-1 0,0-1,0 1,1-1,-1 1,0-1,1 0,-1 0,0 0,1-1,3 0,-4 1,0-1,0 1,-1-1,1 1,0-1,-1 0,1 0,-1 0,1 0,-1 0,1 0,-1 0,0 0,0-1,1 1,-1-1,0 1,0 0,0-1,0 0,-1 1,1-1,0 0,-1 1,1-1,-1 0,1 0,-1 1,0-1,0 0,0 0,0 0,0 1,0-1,0 0,-1 0,1 1,-1-1,1 0,-1 0,-1-2,1 1,-1-1,1 1,-1-1,1 1,-1 0,0 0,0 0,-1 0,1 0,0 0,-1 1,0-1,0 1,0 0,0 0,0 0,0 0,0 0,-1 0,-4-1,6 3,0 0,0-1,0 1,0 0,0 0,0 0,0 0,0 0,0 0,0 1,0-1,0 1,0-1,0 1,1 0,-1 0,0 0,0 0,0 0,1 0,-1 0,1 1,-1-1,1 0,-1 1,1 0,0-1,0 1,-1 0,1-1,1 1,-1 0,0 0,0 0,1 0,-1 0,1 0,-1 0,1 3,0-2,0 0,0 0,0 0,0 0,0 0,1 0,0 0,-1-1,1 1,0 0,0 0,1 0,-1-1,1 1,-1-1,1 1,0-1,0 0,0 0,0 1,0-1,0-1,1 1,-1 0,0 0,1-1,4 2,-5-2,0 0,0 0,1 0,-1-1,0 1,1-1,-1 1,0-1,1 0,-1 0,0 0,1 0,-1-1,4 0,-5 1,0-1,-1 1,1-1,0 1,-1 0,1-1,0 0,-1 1,1-1,-1 1,1-1,-1 0,1 1,-1-1,1 0,-1 1,1-1,-1 0,0 0,0 0,1 1,-1-1,0 0,0 0,0 0,0 1,0-2,0-1,-1 1,0-1,1 1,-1-1,0 1,0-1,-1 1,1 0,0-1,-1 1,0 0,1 0,-1 0,0 0,0 1,0-1,0 0,0 1,0-1,-1 1,1 0,0 0,-1 0,-3-1,5 1,0 0,-1 1,1-1,0 1,-1-1,1 1,0 0,-1 0,1-1,-1 1,1 0,0 0,-1 0,1 1,-1-1,1 0,0 0,-1 1,1-1,0 1,-1-1,1 1,0 0,0-1,-1 1,1 0,0 0,0 0,0 0,0 0,0 0,0 0,0 0,1 0,-1 0,0 1,1-1,-1 0,1 1,-1-1,1 0,-1 3,1-1,-1-1,1 1,0-1,0 1,0-1,1 1,-1-1,1 1,-1-1,1 1,0-1,0 0,0 1,0-1,1 0,-1 0,0 0,1 0,0 0,-1 0,1 0,0 0,4 2,-3-2,0 0,0 0,0 0,0-1,1 1,-1-1,1 0,-1 0,1 0,-1-1,1 1,0-1,-1 0,1 0,-1 0,1 0,0-1,-1 0,6-1,-8 2,0-1,0 0,0 1,0-1,1 0,-1 0,0 0,0 0,0 0,-1 0,1 0,0 0,0 0,0 0,-1 0,1 0,-1-1,1 1,-1 0,1-2,-1 0,1 0,-1 0,0 0,-1 0,1 0,0 0,-1 0,0 0,0 0,1 1,-2-1,1 0,-2-2,2 2,-1 0,1 0,-1 1,0-1,0 1,0-1,-1 1,1 0,0-1,-1 1,0 1,1-1,-1 0,0 1,0-1,0 1,0 0,0 0,0 0,0 0,0 0,-1 1,1 0,0-1,0 1,-6 1,7-1,0 1,0-1,-1 1,1 0,0 0,0 0,0 0,0 0,0 0,0 0,0 1,0-1,1 1,-1-1,1 1,-1 0,1 0,-1-1,1 1,0 0,0 0,0 0,0 1,0-1,0 0,1 0,-1 0,1 1,-1-1,1 0,0 0,0 1,0-1,0 0,1 1,-1-1,1 3,0-3,-1 0,1 0,0 0,0 0,0-1,0 1,0 0,0-1,0 1,0-1,0 1,1-1,-1 1,1-1,-1 0,1 0,0 0,-1 0,1 0,0 0,0 0,-1 0,1-1,0 1,0-1,0 0,0 1,0-1,0 0,0 0,0 0,0 0,3-1,-1 1,0-1,-1 1,1-1,0 0,-1 1,1-2,-1 1,1 0,-1-1,0 0,1 1,-1-1,0 0,0-1,0 1,-1-1,4-3,-4 3,0 0,0 0,0-1,-1 1,1 0,-1-1,0 1,1-8,-2 10,0-1,0 1,0 0,0 0,0-1,0 1,0 0,-1-1,1 1,-1 0,1 0,-1 0,1 0,-1-1,1 1,-1 0,-1-2,0 2,-1-1,1 1,0 0,0-1,-1 1,1 0,-1 0,1 1,-1-1,1 0,-1 1,1-1,-1 1,0 0,1 0,-1 0,1 0,-6 2,4-2,1 1,-1 0,0 0,1 0,-1 0,1 0,0 1,-1 0,1 0,0 0,0 0,0 0,0 0,-3 4,5-4,0-1,0 1,0-1,1 1,-1 0,0-1,1 1,-1 0,1-1,-1 1,1 0,0 0,0-1,0 1,0 0,0 0,0-1,0 1,1 0,-1 0,1-1,-1 1,1 0,0-1,-1 1,1-1,0 1,0-1,0 1,0-1,1 0,0 2,1 0,-1 0,1-1,0 1,0-1,0 0,1 0,-1 0,0 0,1-1,-1 1,1-1,0 0,-1 0,1 0,0 0,0-1,-1 1,1-1,0 0,0 0,0-1,-1 1,1-1,6-2,-7 3,-1-1,0 0,1 0,-1 0,0 0,1-1,-1 1,0 0,0-1,0 0,-1 1,1-1,0 0,0 0,-1 0,1 0,-1 0,0 0,0-1,0 1,0 0,0-1,0 1,0-1,-1 1,1-1,-1 1,0-1,0 1,0-1,0 1,0-1,-1 1,1-1,-1 1,1-1,-2-2,1 2,0 1,1-1,-1 1,-1 0,1-1,0 1,0 0,-1 0,1 0,-1 0,0 0,0 0,0 0,0 1,0-1,0 0,0 1,0 0,-1-1,1 1,0 0,-1 0,1 1,-1-1,1 0,-1 1,1 0,-1-1,0 1,1 0,-1 0,1 1,-1-1,1 0,-1 1,-3 1,2-1,0 0,0 1,0-1,0 1,1 0,-1 0,1 1,-1-1,1 1,0-1,0 1,0 0,0 0,1 1,-1-1,1 0,0 1,0 0,0-1,0 1,0 0,0 5,1-6,0-1,1 0,0 1,-1-1,1 1,0-1,0 1,1-1,-1 1,0-1,1 1,0-1,-1 1,1-1,0 0,0 1,0-1,1 0,-1 0,0 0,1 0,-1 0,1 0,0 0,0-1,0 1,0 0,0-1,0 0,0 1,0-1,1 0,-1 0,0 0,1 0,-1-1,0 1,1-1,-1 0,1 1,-1-1,1 0,-1 0,1 0,-1-1,1 1,-1-1,1 1,-1-1,1 0,-1 0,0 0,4-2,-4 2,0-1,0 1,1 0,-1-1,0 1,-1-1,1 0,0 0,0 0,-1 0,1 0,-1 0,0 0,1 0,-1 0,0-1,0 1,-1 0,1-1,0 1,-1-1,1 1,-1-1,0 1,0-1,0 1,0-1,-1 1,1-1,0 1,-1-1,0 1,0 0,0-1,0 1,0 0,0 0,0-1,-1 1,1 0,-1 0,1 0,-1 1,0-1,0 0,0 1,0-1,0 1,0-1,0 1,-1 0,1 0,0 0,-1 0,1 1,0-1,-1 1,1-1,-1 1,-3 0,-34 0,33 1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45:48.69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5 51,'0'0,"-1"1,1-1,-1 0,0 0,1 1,-1-1,1 0,-1 1,1-1,-1 0,1 1,0-1,-1 1,1-1,-1 1,1-1,0 1,-1-1,1 1,0-1,0 1,-1-1,1 1,0 0,0-1,0 1,0-1,0 1,0 0,0-1,0 1,0-1,0 1,0 0,0-1,0 1,0-1,1 1,-1 0,0-1,0 1,1-1,-1 1,1 0,13 26,-12-26,0 0,0 0,0 0,0 0,0 0,0-1,0 1,0 0,0-1,0 0,0 1,0-1,0 0,1 0,-1 0,0 0,0-1,0 1,0-1,0 1,0-1,0 1,0-1,0 0,0 0,0 0,0 0,0-1,-1 1,1 0,-1-1,1 1,-1-1,1 0,-1 1,0-1,0 0,1 0,-2 0,1 0,0 0,0 0,0 0,-1 0,1 0,-1 0,0 0,0 0,0 0,0-3,0 5,0-1,0 1,0 0,0-1,0 1,0 0,0 0,0-1,0 1,0 0,0-1,0 1,0 0,0 0,0-1,-1 1,1 0,0 0,0-1,0 1,-1 0,1 0,0-1,0 1,0 0,-1 0,1 0,0 0,0 0,-1-1,1 1,0 0,-1 0,1 0,0 0,0 0,-1 0,1 0,0 0,-1 0,1 0,0 0,-1 0,1 0,0 0,-19 10,-12 21,28-23,7-9,8-16,-11 15,-1 0,1-1,-1 1,0-1,0 1,1 0,-2-1,1 1,0-1,0 1,-1 0,1-1,-1 1,0 0,0-1,0 1,-1-3,1 4,0 0,0 1,0-1,0 0,0 1,0-1,0 1,0-1,0 1,0-1,0 1,0 0,0-1,0 1,0 0,0 0,0 0,0 0,0 0,0 0,-1 0,1 0,0 1,0-1,0 0,0 1,0-1,0 0,0 1,0-1,0 1,0 0,0-1,1 1,-1 0,0 0,0-1,0 1,1 0,-2 1,1-1,0 1,0-1,0 0,0 0,1 1,-1-1,0 0,0 1,1-1,-1 1,1-1,-1 1,1-1,0 1,0 0,0-1,-1 1,1-1,1 1,-1-1,0 1,0-1,1 1,-1 0,0-1,1 0,0 1,-1-1,1 1,1 2,-1-3,0 0,0 0,-1 0,1 0,0 0,0 0,0 0,0 0,0 0,0 0,0-1,0 1,0 0,1-1,-1 1,0 0,0-1,1 0,-1 1,0-1,1 0,-1 0,0 1,1-1,-1 0,0 0,1-1,-1 1,0 0,1 0,-1-1,0 1,0-1,3 0,-3-1,1 0,0 0,-1-1,1 1,-1 0,0-1,0 1,0-1,0 1,0-1,0 0,-1 1,1-1,-1 0,0 0,0 1,0-1,-1-5,1 7,1 0,-1-1,0 1,0-1,0 1,0 0,-1-1,1 1,0 0,0-1,-1 1,1 0,-1-1,1 1,-1 0,0 0,1-1,-1 1,0 0,0 0,0 0,0 0,0 0,0 0,0 0,0 1,0-1,0 0,-1 1,1-1,0 0,-1 1,1 0,0-1,-1 1,1 0,-2-1,2 2,0-1,0 0,0 0,0 1,1-1,-1 0,0 1,0-1,0 1,1 0,-1-1,0 1,0-1,1 1,-1 0,1 0,-1-1,0 1,1 0,-1 0,1 0,0 0,-1-1,1 1,0 0,0 0,-1 0,1 0,0 0,0 0,0 0,0 0,0 0,0 0,0 0,1 0,-1 0,0-1,0 1,1 0,0 1,8 12,-8-14,-1 0,0 0,1 1,-1-1,0 0,0 0,1 0,-1 0,0 0,1 0,-1 0,0 0,0 0,1 0,-1 0,0 0,1 0,-1 0,0-1,0 1,1 0,-1 0,0 0,0 0,1 0,-1-1,0 1,0 0,1 0,-1 0,0-1,0 1,0 0,0 0,1-1,-1 1,0 0,0 0,0-1,0 1,0 0,0 0,0-1,0 1,1-1,-1 1,0 0,0-1,1 1,-1 0,0-1,0 1,0 0,1-1,-1 1,0 0,0-1,0 1,0 0,0-1,0 1,0-1,0 1,0 0,0-1,0 1,0-1,0 1,0 0,0-1,0 1,0 0,-1-1,1 1,0 0,0-1,0 1,-1 0,1-1,0 1,0 0,-1-1,1 1,0 0,-1 0,1-1,0 1,-1 0,1 0,0 0,-1 0,1-1,0 1,-1 0,1 0,-1 0,1 0,0 0,-1 0,1 0,0 0,-1 0,0 0,0 1,0-1,0 0,-1 1,1-1,0 1,0-1,0 1,-1 0,1-1,0 1,0 0,0 0,0 0,1 0,-1 0,0 0,0 0,-1 2,0 4,0 0,0 0,0 0,1 0,0 12,0-18,1 1,0 0,-1-1,1 1,0 0,0-1,0 1,0 0,1-1,-1 1,0-1,1 1,-1 0,1-1,-1 1,1-1,0 1,0-1,-1 0,1 1,0-1,0 0,1 1,-1-1,0 0,0 0,1 0,-1 0,2 1,-1-2,0-1,0 1,0-1,-1 1,1-1,0 0,0 1,0-1,-1 0,1 0,-1 0,1-1,-1 1,1 0,-1-1,0 1,1 0,-1-1,0 0,0 1,0-1,0 0,0 1,-1-1,1 0,0 0,-1 0,0 1,1-1,-1-2,1 1,0 0,0-1,0 1,-1 0,1 0,-1 0,0-1,0 1,0 0,0 0,-1 0,1-1,-1 1,0 0,0 0,0 0,-2-5,2 7,0 0,0 0,0 1,0-1,0 0,0 0,0 1,-1-1,1 1,0-1,0 1,0-1,-1 1,1 0,0-1,-1 1,1 0,0 0,0 0,-1 0,1 0,0 0,-1 1,1-1,0 0,0 1,-1-1,1 1,-2 0,0 1,0 0,0 0,0 1,1-1,-1 0,1 1,-1 0,1 0,0-1,0 1,-2 5,2-5,0 1,1-1,0 0,0 1,0-1,0 0,0 1,1 0,-1-1,1 1,0 6,1-9,-1 1,0-1,1 1,-1-1,1 1,-1-1,1 1,0-1,-1 1,1-1,0 0,0 0,0 1,0-1,0 0,1 0,-1 0,0 0,0 0,1 0,-1-1,0 1,1 0,-1-1,1 1,2 0,-2 0,0-1,0 1,0-1,-1 0,1 0,0 0,0 0,0 0,0 0,0-1,0 1,0 0,-1-1,1 0,0 1,0-1,-1 0,1 0,0 0,-1 0,1 0,-1 0,1 0,-1-1,0 1,1-1,-1 1,0-1,0 1,0-1,0 0,0 1,-1-1,1 0,0 0,-1 1,1-1,-1 0,1-2,-1 2,0 1,1-1,-1 1,0-1,0 0,0 1,0-1,0 1,0-1,0 1,-1-1,1 1,-1-1,1 1,-1-1,1 1,-1-1,0 1,0 0,0-1,1 1,-1 0,0 0,-1-1,1 1,0 0,0 0,0 0,-1 1,1-1,0 0,-1 0,1 1,-1-1,1 1,-1-1,1 1,-1 0,1-1,-1 1,0 0,1 0,-3 0,2 0,1 0,-1 1,1-1,-1 0,1 1,-1-1,1 1,-1-1,1 1,0 0,-1-1,1 1,0 0,-1 0,1 0,0 0,0 0,0 0,0 1,0-1,0 0,0 1,1-1,-1 0,0 1,1-1,-1 1,0 1,1 0,-1 0,1 0,0 0,0 0,0 0,0 0,1 0,-1 0,1 0,0 0,0 0,0 0,1 3,-1-4,0 0,0 0,0 0,0-1,0 1,0-1,1 1,-1-1,0 1,1-1,-1 1,1-1,0 0,-1 0,1 0,0 0,0 0,2 1,-2-2,-1 0,0-1,1 1,-1 0,1 0,-1-1,1 1,-1-1,0 1,1-1,-1 0,0 1,0-1,0 0,1 0,-1 0,0 0,0 0,0 0,0 0,-1 0,1 0,0-1,0 1,-1 0,1-1,0 1,-1 0,0-1,1-1,1-3,0-1,-1 1,0-1,0 0,0 0,-1 0,-1-9,1 14,0 0,0 0,-1 0,1 0,0 0,-1 1,0-1,0 0,1 0,-1 0,0 1,0-1,-2-1,3 2,-1 1,0-1,0 1,0-1,1 1,-1-1,0 1,0 0,0 0,0-1,0 1,0 0,0 0,0 0,1 0,-1 0,0 0,0 0,0 0,0 0,0 1,0-1,0 0,0 1,1-1,-1 0,0 1,-1 0,-1 2,0 0,0-1,0 1,0 0,1 1,0-1,-1 0,1 1,1-1,-1 1,0 0,1-1,0 1,0 0,0 0,-1 6,2-8,0 0,-1 0,1 0,0 0,0 0,1 0,-1 0,0 0,1-1,-1 1,1 0,-1 0,1 0,0 0,1 1,-1-2,0 0,0 0,0 0,0-1,0 1,0 0,0-1,0 1,0-1,0 1,0-1,1 1,-1-1,0 0,0 0,1 1,-1-1,0 0,0 0,1 0,-1-1,0 1,0 0,0 0,1-1,0 0,0 1,0-1,-1 0,1 1,0-1,-1 0,1 0,-1 0,1 0,-1-1,1 1,-1 0,0-1,1 1,-1-1,0 1,0-1,0 1,-1-1,1 0,0 1,0-1,-1 0,1 0,-1 0,0 0,1 1,-1-1,0 0,0 0,-1-2,1 3,0 0,0-1,0 1,0 0,-1 0,1 0,0 0,-1 0,1 0,-1 0,1 0,-1 0,1 0,-1 1,0-1,1 0,-1 0,0 0,0 1,0-1,0 0,0 1,1-1,-1 1,0-1,0 1,0 0,0-1,-1 1,1 0,0 0,0-1,0 1,0 0,0 0,0 0,0 0,0 1,0-1,0 0,0 0,-1 1,1-1,0 0,0 1,0-1,1 1,-1-1,0 1,-1 1,1-2,0 0,0 0,0-1,0 1,0 0,0 0,0-1,0 1,0 0,0-1,1 1,-1-1,0 1,0-1,0 1,1-1,-1 0,0 1,1-1,-1 0,0 0,1 1,-1-1,1 0,-1 0,0-1,-11-11,12 13,-1 1,0-1,1 0,-1 1,1-1,-1 1,1-1,-1 0,1 1,-1-1,1 1,-1-1,1 1,0-1,-1 1,1 0,0-1,0 1,-1-1,1 1,0 0,0-1,0 1,0 0,0-1,-1 1,1 0,1-1,-1 1,0 1,-1-1,1 0,0 0,-1 0,1 0,0 0,0 0,0 0,0 1,0-1,0 0,0 0,0 0,0 0,0 0,0 0,1 1,-1-1,1 0,-1 0,1 0,-1 0,1 0,-1 0,1 0,0-1,-1 1,1 0,0 0,0 0,0-1,0 1,0 0,0-1,0 1,0-1,1 1,0-1,-1 0,0 0,0-1,1 1,-1-1,0 1,0-1,0 1,1-1,-1 0,0 1,0-1,0 0,0 0,0 0,-1 0,1 0,0 0,0 0,0 0,-1 0,1 0,-1 0,1-1,-1 1,1 0,-1 0,0-1,0 1,1 0,-1-1,0-1,0 2,1 0,-1-1,0 1,0 0,1 0,-1 0,0-1,0 1,0 0,0 0,0-1,-1 1,1 0,0 0,-1 0,1-1,0 1,-1 0,0 0,1 0,-1 0,1 0,-1 0,0 0,0 0,0 0,0 0,1 1,-1-1,0 0,0 0,-1 1,0-2,0 3,1-1,0 0,0 0,0 1,-1-1,1 0,0 1,0-1,0 1,0 0,0-1,0 1,0 0,0 0,0 0,0-1,0 1,0 0,0 0,1 0,-1 0,0 1,1-1,-1 0,1 0,-1 0,1 0,0 1,0-1,-1 0,1 0,0 0,0 2,-1 1,1-1,0 1,0 0,0-1,0 1,0 0,1-1,0 1,-1 0,1-1,1 1,0 3,-1-6,-1 0,1 0,-1-1,1 1,0 0,-1 0,1 0,0 0,0-1,0 1,-1 0,1 0,0-1,0 1,0-1,0 1,0-1,0 0,0 1,0-1,1 0,-1 1,0-1,0 0,0 0,0 0,0 0,0 0,0 0,0-1,0 1,1 0,-1 0,0-1,0 1,0-1,0 1,0-1,0 1,-1-1,1 0,0 1,0-1,1-1,0 0,0-1,0 1,0-1,-1 0,1 0,-1 1,1-1,-1 0,0 0,0 0,0-1,0-5,0 9,-1-1,0 0,1 0,-1 1,0-1,0 0,1 0,-1 1,0-1,0 0,0 0,0 0,0 1,0-1,0 0,-1 0,1 0,0 1,0-1,-1 0,1 0,0 1,-1-1,1 0,0 1,-1-1,1 0,-1 1,0-1,1 1,-1-1,1 1,-1-1,0 1,1-1,-1 1,0-1,0 1,1 0,-1 0,0-1,0 1,1 0,-1 0,0 0,0 0,0 0,1 0,-1 0,0 0,-1 0,1 1,0-1,0 1,0-1,0 1,0-1,0 1,0 0,1-1,-1 1,0 0,1 0,-1 0,0-1,1 1,-1 0,1 0,-1 0,1 0,-1 0,1 0,0 0,0 0,-1 0,1 0,0 0,0 0,0 0,0 0,0 1,0-1,0 0,1 0,-1 0,0 0,1 0,-1 0,0 0,1 0,-1 0,1-1,0 1,-1 0,2 1,-2-1,1 0,0 1,0-1,0 0,0 0,-1 0,2 0,-1 0,0 0,0 0,0 0,0-1,0 1,1 0,-1-1,0 1,1-1,-1 1,0-1,1 0,-1 1,1-1,-1 0,1 0,-1 0,0 0,1 0,-1 0,1-1,-1 1,0 0,1-1,-1 1,0-1,1 0,-1 1,2-2,0-1,0 1,-1-1,1 0,-1 0,1 0,-1 0,0-1,-1 1,1 0,0-1,-1 0,0 1,0-1,1-4,-1 6,-1-1,1 0,-1 1,0-1,1 0,-1 1,0-1,-1 0,1 1,0-1,-1 0,1 1,-1-1,0 1,0-1,0 1,0-1,-1 1,1 0,-4-5,4 7,0-1,1 1,-1-1,0 1,0-1,-1 1,1 0,0 0,0 0,0-1,0 1,0 0,0 0,0 0,0 0,0 1,0-1,0 0,0 0,0 1,0-1,0 1,0-1,0 1,0-1,0 1,0-1,0 1,-1 1,0 0,-1 0,1 0,0 0,0 0,0 0,0 0,1 0,-1 1,1-1,-2 4,1 2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45:42.91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6 32,'0'3,"1"-1,0 1,-1 0,1 0,0-1,0 1,1-1,-1 1,0-1,1 1,3 3,11 22,-11-8,11 37,-15-54,0 0,1-1,-1 1,0 0,1-1,0 1,0-1,-1 1,1-1,0 0,1 0,-1 0,0 0,1 0,2 1,-4-2,0-1,0 0,0 0,0 0,0 0,0 0,0 0,0 0,0 0,0 0,0-1,0 1,0 0,0-1,0 1,0-1,0 1,-1-1,1 1,0-1,0 1,-1-1,1 0,0 1,-1-1,1 0,0 0,-1 0,1 1,-1-1,1 0,-1 0,0 0,1 0,-1 0,0 0,0 0,0 0,1 0,-1 0,0 0,-1-1,7-45,-6 46,-1-45,1 42,-1 29,2-7,-1 3,-4-22,-5-12,8 10,0 1,0 0,0 0,0 0,-1 0,1 0,-1 0,1 0,-1 0,0 1,0-1,0 0,0 1,0 0,0-1,0 1,0 0,-1 0,1 0,0 1,-1-1,1 0,-1 1,1-1,0 1,-1 0,-4 0,4 1,-1 0,1 1,0-1,0 1,0-1,0 1,0 0,0 0,0 0,1 1,-1-1,1 1,-1-1,1 1,0 0,0 0,0 0,1 0,-3 5,1-2,0 1,1-1,0 1,0 0,1 0,-1 0,2 0,-1 9,1-15,0 1,0-1,0 1,0-1,0 1,1-1,-1 0,0 1,1-1,0 0,-1 1,1-1,0 0,-1 1,1-1,0 0,0 0,0 0,0 0,0 0,0 0,1 0,-1 0,0-1,0 1,1 0,-1-1,0 1,1 0,-1-1,0 0,1 1,-1-1,1 0,-1 0,1 0,-1 0,1 0,-1 0,1 0,-1 0,0-1,1 1,-1-1,1 1,1-2,1 1,1-1,-1 0,0-1,0 1,0-1,0 0,0 1,0-2,-1 1,0 0,0-1,0 1,0-1,0 0,-1 0,1 0,-1-1,0 1,0 0,-1-1,1 1,-1-1,0 0,0-8,0 10,-1 0,1 0,-1 0,0 1,0-1,0 0,0 0,-1 0,1 0,-1 0,1 0,-1 1,0-1,0 0,-1 1,1-1,0 0,-1 1,0 0,1-1,-1 1,0 0,0 0,-1 0,1 0,0 0,0 1,-1-1,1 1,-1-1,0 1,1 0,-1 0,0 0,0 0,1 1,-1-1,0 1,0 0,-4-1,5 1,-1 1,1-1,0 0,-1 1,1-1,0 1,0-1,0 1,-1 0,1 0,0 0,0 0,0 1,0-1,1 0,-1 1,0-1,0 1,1 0,-3 3,1 0,0-1,1 1,0 0,0 0,0 0,1 0,-1 0,1 0,0 7,0-5,0 0,1 0,0 0,0 1,1-1,0 0,0 0,0 0,1 0,0-1,1 1,-1 0,1-1,6 9,-8-13,0-1,0 1,0-1,0 1,1-1,-1 0,0 0,1 1,-1-1,1 0,-1 0,1 0,0-1,-1 1,1 0,0-1,-1 1,1-1,0 1,0-1,0 0,-1 0,1 0,0 0,0 0,0 0,0-1,-1 1,1 0,0-1,0 1,-1-1,1 0,0 0,-1 0,1 0,-1 0,1 0,-1 0,1 0,-1 0,0-1,0 1,0 0,2-3,0 0,0 0,-1 0,1-1,-1 1,1-1,-1 0,-1 0,1 0,-1 0,0 0,0 0,0 0,-1 0,0 0,0-6,-1 7,0 0,0 0,-1 0,0 0,1 0,-2 0,1 0,0 1,-1-1,1 1,-1 0,0 0,-6-5,9 7,-1 1,0-1,0 0,0 1,0-1,0 0,0 1,-1-1,1 1,0 0,0-1,0 1,0 0,-1 0,1 0,0 0,0 0,0 0,-1 0,1 0,0 0,0 0,0 1,0-1,-1 0,1 1,0-1,0 1,0 0,0-1,0 1,0 0,0-1,0 1,0 0,1 0,-1 0,0 0,0 0,1 0,-1 0,1 0,-1 0,1 0,-1 0,1 0,0 1,-1-1,1 0,0 0,0 2,-2 6,0 0,1 0,0 0,0 0,1-1,0 1,1 0,3 18,-3-24,0 0,0 1,0-1,0 0,1 1,-1-1,1 0,0 0,0 0,0-1,4 6,-4-7,-1 0,1 0,0 0,-1 0,1 0,0 0,0 0,0-1,0 1,0-1,0 1,0-1,0 0,0 0,0 0,0 0,0 0,0 0,0 0,0-1,3 0,-2-1,0 1,0-1,0 1,0-1,-1 0,1 0,-1 0,1-1,-1 1,0-1,0 1,0-1,0 0,0 1,-1-1,1 0,-1 0,0 0,0-1,0 1,0 0,-1 0,1 0,-1-5,2-7,0 0,-2-1,-2-26,2 40,0 0,0 0,0 1,0-1,-1 0,1 1,-1-1,1 0,-1 1,0-1,1 1,-1-1,-2-2,3 4,-1 0,1-1,0 1,-1 0,1 0,-1 0,1 0,0-1,-1 1,1 0,-1 0,1 0,-1 0,1 0,0 0,-1 0,1 0,-1 0,1 1,0-1,-1 0,1 0,-1 0,1 0,0 0,-1 1,1-1,0 0,-1 0,1 1,0-1,-1 1,-2 2,1-1,0 1,0 0,0 0,0 0,1 0,-1 0,1 0,-1 1,1-1,-1 6,2 52,1-59,-1 0,0 1,1-1,-1 0,1 0,0 0,0 1,0-1,0 0,3 3,-4-4,1-1,-1 1,1-1,0 0,-1 1,1-1,-1 0,1 1,0-1,-1 0,1 0,0 1,0-1,-1 0,1 0,0 0,-1 0,1 0,0 0,0 0,-1-1,1 1,0 0,-1 0,1 0,0-1,-1 1,1 0,0-1,-1 1,1 0,-1-1,2 0,1-2,-1 0,0 0,0-1,0 1,0 0,0-1,0 1,-1-1,0 0,0 1,0-1,0 0,0-8,-4-19,3 30,-1 0,1 0,-1 0,1 0,-1 1,1-1,-1 0,1 0,-1 1,0-1,1 0,-1 1,0-1,0 1,0-1,1 1,-1-1,0 1,0-1,0 1,0 0,0 0,0-1,0 1,-1 0,-1 1,0 0,1 0,-1 0,1 0,-1 1,1-1,0 1,0-1,-1 1,1 0,1 0,-1 0,0 0,0 0,1 1,-1-1,1 0,-1 1,1-1,0 1,0-1,-1 6,1-5,0 0,-1 0,1-1,0 1,1 0,-1 0,1 0,-1 0,1 0,0 0,0 1,0-1,0 0,1 0,-1 0,1 0,0 0,0 0,0-1,2 6,-2-8,-1 1,1-1,-1 1,1-1,-1 0,1 1,-1-1,1 0,-1 1,1-1,0 0,-1 1,1-1,0 0,-1 0,1 0,-1 0,1 0,0 0,0 0,-1 0,1 0,0 0,-1 0,1 0,0 0,-1 0,1 0,-1-1,1 1,0-1,16-19,-2-31,-14 42,-1 0,0 0,0-1,-1 1,0 0,0 0,-1 0,-5-12,6 18,1 1,-1 0,0 0,-1-1,1 1,0 0,0 0,-1 0,0 1,1-1,-1 0,0 1,0-1,1 0,-1 1,-1 0,1 0,0 0,0 0,0 0,0 0,-1 0,1 0,-1 1,1 0,0-1,-1 1,1 0,-1 0,1 0,0 0,-1 1,1-1,-1 1,1-1,-5 3,4-1,-1 0,1 0,0 1,0-1,0 1,0 0,0-1,1 1,-1 1,1-1,-1 0,1 1,1-1,-1 1,0 0,1-1,-1 1,1 0,0 0,1 0,-1 0,1 0,-1 0,1 0,1 6,-1-5,0 0,0-1,0 1,0-1,1 1,0-1,0 1,0-1,0 0,1 1,0-1,0 0,0 0,0 0,1 0,-1-1,1 1,0 0,0-1,0 0,1 0,4 4,-6-6,-1-1,0 1,1 0,-1-1,1 1,-1-1,0 1,1-1,-1 0,1 0,-1 0,1 0,-1 0,1 0,-1 0,1 0,-1 0,1-1,-1 1,1-1,-1 1,1-1,-1 1,0-1,0 0,1 0,-1 0,2-1,-1-1,1 0,-2-1,1 1,0 0,-1-1,1 1,-1-1,0 1,0-1,0 1,0-7,0-3,0 0,-1 0,-1 0,0 0,0 0,-4-13,2 20,1 0,-1 0,-1 0,1 0,-1 1,0-1,-7-6,10 11,0-1,1 1,-1 0,0 0,0 0,0 0,0 0,0 0,-1 0,1 1,0-1,0 0,-1 1,1-1,0 0,-1 1,1 0,0-1,-1 1,1 0,-1 0,1 0,-1 0,1 0,-1 0,1 0,0 0,-1 0,1 1,-1-1,1 1,0-1,-1 1,1-1,0 1,0 0,-1 0,1-1,0 1,-2 2,1 1,0 0,0-1,0 1,1 0,0 0,-1 1,1-1,1 0,-1 0,0 0,1 1,0-1,1 7,-1-1,1 0,1 1,0-1,5 15,-7-23,1 0,-1 1,1-1,0 0,0 0,0 0,0 0,0 0,0 0,0 0,1-1,-1 1,1 0,-1-1,1 1,0-1,0 0,-1 1,1-1,0 0,0 0,0 0,0 0,1-1,-1 1,0 0,0-1,0 1,0-1,1 0,-1 0,0 0,0 0,1 0,-1-1,0 1,0-1,4 0,-3-1,1 0,-1 0,1 0,-1-1,1 1,-1-1,0 0,0 1,-1-1,1-1,0 1,-1 0,0-1,0 1,0-1,0 0,-1 1,1-1,-1 0,1-6,0-2,0-1,-1 1,0-1,-1 0,-2-14,2 26,0-1,0 0,0 0,-1 0,1 0,0 1,-1-1,1 0,-1 0,0 1,1-1,-1 0,0 1,0-1,0 1,0-1,-1 1,1-1,0 1,0 0,-1 0,1-1,-1 1,1 0,-1 0,0 0,1 1,-1-1,0 0,1 1,-1-1,0 1,0 0,0-1,1 1,-1 0,0 0,0 0,0 0,0 0,0 1,1-1,-1 1,-2 0,1 0,0 0,1 1,-1-1,1 0,-1 1,1 0,-1 0,1 0,0 0,0 0,0 0,-3 4,5-5,-1 0,0 0,1 0,-1 0,1 0,-1 0,1 0,-1 0,1 0,0 0,0 0,-1 1,1-1,0 0,0 0,0 0,0 0,0 0,0 0,1 0,-1 1,0-1,0 0,1 0,-1 0,1 0,-1 0,1 0,-1 0,1 0,0 0,0-1,-1 1,2 1,7 4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46:10.46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66 0,'-3'0,"0"3,0 3,0 3,-1 0,0 1,0 1,-1-1,0 0,0 1,2 1,-1-1,0-1,0 2,1 0,2 1,-3-2,1-3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46:06.61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 32,'-1'157,"2"166,5-258,-3-41,-1 0,-1 36,2-61,1 1,0-1,-1 1,1-1,-1 0,1 0,-1-1,0 1,7-4,-3 2,44-17,0 3,2 2,0 2,1 2,0 3,93-2,-144 8,-5-1</inkml:trace>
  <inkml:trace contextRef="#ctx0" brushRef="#br0" timeOffset="824.24">545 47,'186'-15,"-6"0,-121 15,-33 2,-1-2,0-1,0-1,1-1,25-6,-39 7,-12 2,0 0,0-1,0 1,0 0,0 0,1 0,-1 0,0 0,0 0,0 0,0 0,1 0,-1 0,0 0,0 0,0 0,0 0,1 0,-1 0,0 0,0 0,0 0,0 0,1 0,-1 0,0 0,0 0,0 0,0 1,0-1,1 0,-1 0,0 0,0 0,0 0,0 0,0 0,0 1,0-1,0 0,1 0,-1 0,0 0,0 0,0 1,0-1,0 0,0 0,0 0,0 0,0 1,0-1,0 0,0 0,0 1,-3 2</inkml:trace>
  <inkml:trace contextRef="#ctx0" brushRef="#br0" timeOffset="1788.42">839 32,'20'69,"-14"-26,-2 0,-2 1,-2-1,-9 71,0 45,10-136,0 30,-4-41,-4-23,0-4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46:05.05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0,'13'37,"-3"-14,18 60,65 131,-56-134,81 212,-118-292,0 0,0-1,0 1,0 0,0 0,1 0,-1 0,0 0,0 0,0 0,0 0,0 0,0 0,0 0,0-1,0 1,0 0,1 0,-1 0,0 0,0 0,0 0,0 0,0 0,0 0,0 0,1 0,-1 0,0 0,0 0,0 0,0 0,0 0,0 0,0 0,0 0,1 0,-1 0,0 1,0-1,0 0,0 0,0 0,0 0,0 0,0 0,0 0,0 0,1 0,-1 0,0 0,0 1,0-1,0 0,0 0,0 0,0 0,0 0,0 0,0 0,0 1,0-1,0 0,0 0,0 0,0 0,3-15,-1-29,-2 35,6-83,4-1,34-134,-42 218,0 0,1 0,1 0,6-12,-7 16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47:18.10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9 412,'-1'0,"0"-1,0 1,1 0,-1-1,0 1,0-1,1 0,-1 1,1-1,-1 1,0-1,1 0,-1 0,1 1,-1-1,1 0,0 0,-1 0,1 1,0-1,0 0,-1 0,1 0,0 0,0 0,0 0,0-1,-1-28,1 30,5-62,2 1,3 0,28-94,-29 135,-9 20,0-1,0 1,0 0,0 0,1 0,-1 0,0 0,0 0,0 0,1 0,-1 0,0 0,0 0,0 0,1 0,-1 0,0 0,0 0,0 0,1 0,-1 0,0 0,0 0,0 0,1 0,-1 0,0 0,0 0,0 0,1 1,-1-1,0 0,0 0,0 0,0 0,0 0,1 1,-1-1,0 0,0 0,0 0,0 1,0-1,0 0,13 40,-7-16,68 145,-45-109,-4 0,26 86,-48-109,-3-36,-1 0,1 0,0 0,0 0,-1 0,1 0,0-1,-1 1,1 0,-1 0,1 0,-1-1,0 1,1 0,-1-1,0 1,1 0,-1-1,0 1,0-1,1 1,-1-1,0 0,0 1,0-1,0 0,0 1,1-1,-1 0,0 0,0 0,0 0,0 0,0 0,0 0,-2-1,-8-1</inkml:trace>
  <inkml:trace contextRef="#ctx0" brushRef="#br0" timeOffset="542.91">0 310,'3'0,"3"0,3 0,5 0,2 0,5 0,-1 0,3 0,0 0,-3 0,-1 0,-4 0</inkml:trace>
  <inkml:trace contextRef="#ctx0" brushRef="#br0" timeOffset="1368.42">558 176,'-40'179,"37"-166,1 0,0 1,1-1,0 1,1 0,0-1,1 1,5 21,-5-34,0 1,0-1,1 1,-1-1,0 1,1-1,-1 0,0 0,1 0,0 0,-1 0,1 0,0 0,-1-1,1 1,0 0,0-1,0 1,0-1,-1 0,1 0,3 0,51-1,-37-1,65 1,-84 1,0 0,0 0,0-1,0 1,0 0,0 0,0 0,0 0,0 0,0 0,0 0,0 0,0 0,0 0,0-1,0 1,0 0,0 0,0 0,0 0,0 0,0 0,0 0,0 0,0 0,0 0,1 0,-1 0,0-1,0 1,0 0,0 0,0 0,0 0,0 0,-5-3</inkml:trace>
  <inkml:trace contextRef="#ctx0" brushRef="#br0" timeOffset="2255.73">691 220,'1'1,"0"0,1 0,-1 0,0 0,0 0,0 0,0 0,0 0,0 0,0 0,0 1,0-1,0 0,-1 1,1-1,0 0,-1 1,0-1,1 1,-1-1,0 1,1 1,6 36,0 53,-4-53,0 0,12 47,-15-84,1 0,0 0,0 0,0 0,1 0,-1-1,0 1,1 0,-1-1,1 1,0-1,-1 1,1-1,0 0,0 1,0-1,0 0,0-1,0 1,0 0,0 0,0-1,0 1,1-1,-1 0,4 0,10 1,0-1,29-3,-15 0,3 4,-25 0,0 0,1-1,-1 0,1 0,-1-1,0 0,1-1,-1 0,12-4,-20 6,0 0,0 0,0 0,0 0,-1 0,1 0,0 0,0 0,0 0,0 0,0 0,0 0,0 0,-1 0,1 0,0 0,0 0,0 0,0 0,0 0,0 0,0 0,0 0,-1 0,1 0,0 0,0 0,0 0,0 0,0 0,0 0,0-1,0 1,0 0,0 0,-1 0,1 0,0 0,0 0,0 0,0 0,0-1,0 1,0 0,0 0,0 0,0 0,0 0,0 0,0 0,0-1,0 1,0 0,0 0,0 0,0 0,0 0,0 0,0 0,0 0,1-1,-1 1,0 0,0 0,0 0,0 0,0 0,0 0,0 0,0 0,-7-2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08:46.53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67,'17'328,"-12"-304,0-42,1-38,-6 6,-1 30,1 1,0-1,2 1,7-36,-7 49,0-1,1 1,0 0,0 0,0 0,1 0,-1 1,1-1,1 1,-1 0,1 0,0 1,0-1,0 1,1 0,0 1,-1-1,9-3,-10 6,-1-1,1 0,0 1,0 0,0 0,-1 0,1 0,0 1,0-1,0 1,0 0,0 0,0 0,0 1,0 0,0-1,0 1,5 3,-4-2,-1 1,1 0,-1 0,0 0,0 0,0 1,-1-1,1 1,-1 0,0 0,0 0,0 1,3 7,1 2</inkml:trace>
  <inkml:trace contextRef="#ctx0" brushRef="#br0" timeOffset="507.27">347 366,'9'0,"15"0,0-1,0 0,28-7,-48 8,0-1,0 0,0 0,0 0,0 0,0-1,-1 1,1-1,0 0,-1 0,1 0,-1-1,0 1,0-1,0 0,0 0,0 0,-1 0,1 0,-1 0,0-1,0 0,0 1,0-1,-1 0,2-6,-2 9,-1 0,0 0,0 0,0 0,0 0,1-1,-1 1,-1 0,1 0,0 0,0 0,0 0,-1 0,1 0,0 0,-1-1,1 1,-1 0,1 1,-1-1,0 0,1 0,-1 0,0 0,0 0,1 1,-1-1,0 0,-1 0,-1 0,1 0,0 1,-1-1,1 1,-1 0,1 0,-1 0,1 0,-1 0,1 0,-1 1,-3 0,-4 2,1 0,0 1,0-1,0 2,-15 9,13-6,1 0,0 1,0 1,1 0,0 0,1 1,-10 15,17-24,-1 1,1-1,-1 1,1 0,0 0,0 0,1 0,-1 0,0 0,1 0,0 0,0 0,0 0,0 0,0 0,0 0,1 0,0 0,-1 0,1 0,0 0,1-1,-1 1,0 0,1 0,0-1,-1 1,1-1,0 0,0 1,0-1,1 0,-1 0,0 0,1-1,-1 1,5 1,6 4,0-1,1-1,-1 0,1-1,0-1,0 0,1 0,-1-2,1 0,27-1,-22-1</inkml:trace>
  <inkml:trace contextRef="#ctx0" brushRef="#br0" timeOffset="878.83">744 333,'0'11,"0"12,0 8,0 7,0 6,0 6,0 3,0 1,0 0,0-4,0-4,0-8,0-10</inkml:trace>
  <inkml:trace contextRef="#ctx0" brushRef="#br0" timeOffset="1280.95">759 167,'18'-7,"1"1,-1 1,1 1,0 1,36-2,-50 5,-1-1,1 2,0-1,0 0,0 1,-1 0,1 0,0 0,-1 1,1-1,-1 1,1 0,-1 0,0 1,0 0,0-1,7 8,-6-5,-1 0,0 1,0 0,0 0,-1 0,0 0,0 1,-1-1,0 1,0 0,2 8,-2 3,0 0,-1 0,-1 1,0-1,-1 0,-1 0,-1 0,-9 30,9-38,-1 0,1-1,-2 1,1-1,-2 0,1 0,-1-1,0 1,-1-1,-13 13,16-18,-1 0,1 0,-1 0,0 0,0-1,0 0,0 0,0 0,-1-1,1 1,0-1,-1-1,1 1,-1-1,1 0,-1 0,1 0,0-1,-1 0,1 0,-11-4,9 4,1-1,-1-1,0 1,1-1,0 0,-1 0,1-1,0 0,1 0,-1-1,1 1,0-1,0 0,0 0,-5-9,5 2</inkml:trace>
  <inkml:trace contextRef="#ctx0" brushRef="#br0" timeOffset="1872.87">1189 349,'34'0,"81"-3,-104 2,-1 0,1-1,-1-1,1 0,-1 0,0-1,0 0,11-7,-19 11,-1-1,1 0,0 0,-1 0,1 0,-1 0,1 0,-1-1,0 1,1 0,-1-1,0 1,0-1,0 1,0-1,0 1,0-1,-1 0,1 1,0-1,-1 0,1 0,-1 0,0 1,0-1,0 0,0 0,0 0,0 0,0 0,0 1,-1-1,1 0,-1 0,1 0,-1 1,0-1,0 0,0 1,-1-3,0 2,0-1,0 1,-1 0,1 0,-1 0,1 0,-1 0,0 1,0-1,0 1,0 0,0 0,0 0,0 0,0 0,0 1,0-1,0 1,-1 0,1 0,0 0,0 0,-4 1,-1 2,-1-1,1 1,0 1,0 0,1 0,-1 0,1 1,0 0,0 0,1 1,-1 0,1 0,0 1,-5 7,5-5,0 0,0 0,0 0,1 1,1 0,0 0,0 0,1 1,0-1,-2 21,5-26,0-1,1 1,-1-1,1 0,0 0,0 1,1-1,-1 0,1 0,0 0,0 0,0 0,0-1,1 1,-1-1,1 1,0-1,0 0,1 0,-1-1,1 1,-1 0,1-1,0 0,0 0,-1 0,2 0,5 1,0 1,1-1,-1 0,1-1,0 0,0 0,0-1,0-1,0 0,0 0,12-3,-5 0</inkml:trace>
  <inkml:trace contextRef="#ctx0" brushRef="#br0" timeOffset="2515.46">1701 282,'-13'0,"1"1,0 0,0 1,0 0,0 1,0 0,0 1,1 0,0 1,-18 10,23-11,-1 0,1 1,0 0,0 0,1 1,0-1,0 1,0 0,0 1,1-1,0 1,1 0,-1 0,1 0,1 0,-1 0,1 1,-1 8,2-14,1 1,-1-1,1 1,-1 0,1-1,0 1,0 0,0-1,1 1,-1 0,0-1,1 1,0 0,0-1,0 1,0-1,0 0,0 1,1-1,-1 0,1 1,-1-1,1 0,0 0,0-1,0 1,0 0,0 0,0-1,1 0,-1 1,0-1,1 0,-1 0,1 0,-1 0,1-1,0 1,-1-1,1 1,4-1,2 0,0 0,-1-1,1 0,-1 0,1 0,-1-1,1-1,-1 0,0 0,0 0,0-1,8-5,-4-1,0-1,0 0,-1-1,0 0,-1-1,0 0,-1 0,11-24,-8 16,0 9,-5 19,0 33,-4-16,20 36,-16-44</inkml:trace>
  <inkml:trace contextRef="#ctx0" brushRef="#br0" timeOffset="2901.07">1997 1,'27'393,"-20"-225,-7-151</inkml:trace>
  <inkml:trace contextRef="#ctx0" brushRef="#br0" timeOffset="3288.72">1749 216,'309'-25,"-6"-1,-274 26,-11 1,0-1,0-1,0 0,0-1,25-7,-43 9,0 0,1 0,-1 0,0 0,0 0,0 0,1 0,-1 0,0 0,0 0,0 0,1 0,-1 0,0-1,0 1,0 0,0 0,1 0,-1 0,0 0,0-1,0 1,0 0,0 0,1 0,-1 0,0-1,0 1,0 0,0 0,0 0,0 0,0-1,0 1,0 0,0 0,0-1,0 1,0 0,0 0,0 0,0-1,0 1,0 0,0 0,0 0,0-1,0 1,0 0,-1 0,1 0,0 0,0-1,0 1,0 0,0 0,0 0,-1 0,1 0,0-1,0 1,0 0,0 0,-1 0,-6-4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47:10.96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48 270,'-8'-1,"-1"1,0 1,0 0,1 0,-1 0,0 1,1 1,0-1,-10 6,14-6,0 0,0 1,1 0,0 0,0 0,-1 0,2 0,-1 1,0-1,1 1,-1 0,1 0,0 0,1 0,-1 0,1 0,-1 1,1-1,0 0,0 6,0-4,1 0,0-1,0 1,0-1,1 1,0 0,0-1,0 1,0-1,1 0,0 1,0-1,1 0,-1 0,5 6,-5-9,0 0,0 1,0-1,0 0,0 0,0-1,0 1,1 0,-1-1,1 1,-1-1,1 0,0 0,-1 0,1 0,0-1,0 1,-1 0,1-1,0 0,0 0,0 0,0 0,0 0,-1-1,1 1,0-1,0 0,-1 0,1 0,5-3,-4 2,0 0,-1-1,1 0,0 0,-1 0,0 0,0-1,0 1,0-1,0 0,-1 0,0 0,0 0,0 0,0 0,0-1,-1 1,0-1,0 1,1-8,0-7,-1 1,0-1,-4-31,3 70,0-10,0-1,0 0,1 0,0-1,1 1,0 0,0 0,5 9,-2-8,0 0,1 0,0-1,1 0,0 0,0 0,1-1,0-1,0 1,1-1,0 0,0-1,1 0,15 7,-24-13,0 0,-1 0,1 1,0-1,-1 0,1 0,0 0,-1 0,1 0,0 0,0 0,-1 0,1 0,0 0,-1 0,1 0,0 0,-1-1,1 1,0 0,-1 0,1-1,0 1,-1 0,1-1,-1 1,1-1,0 0,4-21,-17-37,9 47,0 0,0-1,1 1,1-1,0 1,1-1,0 0,2-12,-1 21,0 0,0 0,0 0,1 1,-1-1,1 1,0-1,0 1,1 0,-1-1,1 1,-1 1,1-1,0 0,0 0,0 1,0 0,1 0,-1 0,0 0,1 0,0 0,-1 1,1 0,0 0,4-1,10-1,0 1,0 0,-1 2,27 1,27 0,-70-1,0 0,1 0,-1 0,0 0,0 0,1 0,-1-1,0 1,0 0,0-1,1 1,-1-1,0 1,0-1,0 1,0-1,0 0,0 0,0 1,0-1,0 0,0 0,-1 0,1 0,0 0,0 0,-1 0,1 0,-1-1,1 1,-1 0,0 0,1 0,-1 0,0-1,0 1,0 0,0 0,0-1,0 1,0 0,0 0,0-1,0 1,-1 0,0-2,0 0,0 0,0 0,-1 0,1 1,-1-1,1 0,-1 1,0-1,0 1,0 0,-1 0,1 0,0 0,-1 0,1 0,-1 1,0-1,-4-1,5 2,0 1,0-1,0 1,0-1,0 1,0 0,0 0,0 0,0 0,0 1,0-1,0 0,0 1,0 0,0-1,0 1,0 0,1 0,-1 0,0 0,-2 2,0 0,1 1,0-1,1 1,-1-1,1 1,-1 0,1 0,0 0,-2 7,0 4,0-1,0 1,2 1,-2 28,4-36,0 1,1 0,0 0,0-1,1 1,0 0,1-1,0 0,0 1,0-1,1-1,10 15,-11-18,0 1,1-1,0 0,0 0,0-1,1 1,-1-1,1 0,-1 0,1-1,0 1,0-1,1 0,-1 0,0-1,1 0,-1 1,1-2,-1 1,1-1,9 0,-8-1,0 0,0-1,0 1,0-1,-1-1,1 1,-1-1,0-1,1 1,-1-1,-1 0,1 0,-1 0,1-1,4-6,-9 7,-4 2</inkml:trace>
  <inkml:trace contextRef="#ctx0" brushRef="#br0" timeOffset="947.45">1339 461,'-2'-19,"0"1,0 0,-6-17,-5-37,10 36,4-67,-1 93,1 0,1 0,0 0,0 0,1 0,0 0,1 1,0-1,1 1,0 0,9-12,-12 18,1 0,0 0,0 1,0-1,0 1,0 0,1 0,-1 0,1 1,-1-1,1 1,0-1,0 1,-1 1,1-1,0 0,0 1,0 0,0 0,0 0,0 0,4 1,-5 0,0 0,-1-1,1 1,0 0,-1 0,1 0,-1 0,1 1,-1-1,1 1,-1 0,0-1,0 1,0 0,0 0,0 0,0 0,-1 1,1-1,-1 1,1-1,-1 1,0-1,0 1,0-1,0 1,-1 0,1 0,-1-1,0 1,1 3,-4 19,-2-2</inkml:trace>
  <inkml:trace contextRef="#ctx0" brushRef="#br0" timeOffset="1334.39">1089 387,'5'0,"6"0,5 0,6-3,5-2,3-2,1-1,3 0,-2 2,-2-1,-2 1,-5 2,-3 1,-3 1,-1 1,-4 1</inkml:trace>
  <inkml:trace contextRef="#ctx0" brushRef="#br0" timeOffset="1771.44">1499 269,'-2'51,"2"45,0-87,1 0,1-1,-1 1,1 0,1 0,0-1,7 17,-8-22,-1-1,1 1,-1-1,1 0,0 0,0 1,0-1,0 0,0 0,1-1,-1 1,1 0,-1-1,1 0,-1 1,1-1,0 0,-1 0,1-1,0 1,0 0,0-1,0 0,0 0,0 0,0 0,-1 0,1 0,0-1,0 1,0-1,0 0,-1 0,1 0,0 0,-1-1,1 1,3-3,0 0,1 0,-1-1,0 1,0-1,-1-1,0 1,1-1,-2 0,1 0,-1 0,0-1,0 1,4-12,-3 1,-1 1,-1-1,1-26,-3 35,-1 0,0 0,-1 0,1 0,-1 1,-1-1,0 0,0 0,-5-11,0 8</inkml:trace>
  <inkml:trace contextRef="#ctx0" brushRef="#br0" timeOffset="2275.75">1778 327,'7'18,"-5"-10,1 0,0 0,0-1,0 1,1-1,1 0,-1 0,10 11,-16-47,-2 7,0 0,-2-40,6 57,0-1,0 0,1 1,-1-1,1 0,0 1,1-1,-1 1,1 0,0-1,1 1,-1 0,1 0,0 1,0-1,7-8,-8 12,0 0,0 0,0 0,0 0,0 0,0 0,0 1,1-1,-1 1,0-1,0 1,0 0,1 0,-1 0,0 0,0 0,1 1,-1-1,0 0,0 1,0 0,0 0,0-1,0 1,0 0,0 1,0-1,0 0,0 0,-1 1,1-1,1 3,6 3,-1 1,1 1,-2-1,13 18,-7-4,-1 0,-1 0,-1 1,-2 1,0-1,9 45,-17-68</inkml:trace>
  <inkml:trace contextRef="#ctx0" brushRef="#br0" timeOffset="2642.03">2190 195,'-8'11,"-1"0,1 0,1 1,0 0,1 0,0 0,1 1,1 0,0 0,0 1,1-1,1 1,0-1,1 1,1 0,0 0,0-1,2 1,4 21,-5-31,0 0,0 0,1-1,-1 1,1-1,0 1,0-1,0 0,0 0,0 0,1 0,0 0,-1 0,1-1,0 1,0-1,1 0,-1 0,0 0,1 0,-1 0,1-1,-1 0,1 0,0 0,0 0,0 0,-1-1,1 1,0-1,0 0,8-2,-2 1,1-1,0 0,-1-1,0 0,0-1,0 0,0 0,0-1,-1-1,14-9,0-4</inkml:trace>
  <inkml:trace contextRef="#ctx0" brushRef="#br0" timeOffset="2983.38">2293 108,'0'13,"0"8,0 7,3 2,0 5,3 3,-1 3,3-1,-1-1,1-4,-1-4,-4-10,-5-12,-2-6</inkml:trace>
  <inkml:trace contextRef="#ctx0" brushRef="#br0" timeOffset="3358.49">2293 342,'31'-10,"0"0,1 3,0 0,46-2,-74 9,-1 1,0-1,1 1,-1 0,0 0,0 1,0-1,0 1,0-1,0 1,0 0,0 0,-1 0,1 0,-1 1,1-1,-1 1,0-1,0 1,0 0,-1 0,1 0,-1 0,1 0,-1 0,0 1,0-1,0 4,2 1,-1 0,0 0,-1 0,0 0,0 0,-1 1,0-1,0 0,-1 0,-3 15,3-22,1-1,0 1,0-1,-1 1,1 0,0-1,-1 1,1-1,0 1,-1-1,1 1,-1-1,1 0,-1 1,1-1,-1 1,1-1,-1 0,1 0,-1 1,0-1,1 0,-1 0,1 0,-1 1,0-1,1 0,-1 0,0 0,1 0,-1 0,0 0,1 0,-1-1,1 1,-1 0,0 0,1 0,-1-1,1 1,-1 0,0-1,1 1,-1 0,1-1,-1 1,1-1,0 1,-1-1,1 1,-1-1,-10-10</inkml:trace>
  <inkml:trace contextRef="#ctx0" brushRef="#br0" timeOffset="3729.19">2512 211,'0'0</inkml:trace>
  <inkml:trace contextRef="#ctx0" brushRef="#br0" timeOffset="4075.06">2791 240,'-8'21,"0"1,1 0,2 0,0 0,1 1,-1 28,4-45,1-1,0 0,0 1,1-1,-1 0,1 0,0 1,1-1,-1 0,1 0,0 0,0 0,1-1,-1 1,1-1,0 1,0-1,1 0,-1 0,1 0,0-1,0 1,0-1,1 0,-1 0,1 0,-1-1,1 0,0 0,0 0,0 0,8 1,-10-2,1 0,-1 0,1-1,0 1,-1-1,1 0,0 0,-1 0,1-1,0 1,-1-1,1 0,-1 0,1 0,-1 0,1-1,-1 1,0-1,0 0,1 0,-1 0,-1 0,1-1,0 1,-1-1,1 0,-1 1,0-1,0 0,0-1,0 1,0 0,-1 0,1-1,-1 1,1-5,0-1,0-1,0 1,-1-1,0 1,-1-1,0 0,-1 1,0-1,0 1,-1-1,0 1,-6-17,3 15,-1-1,-1 1,1 0,-2 1,-15-19,21 26,0 1,-1-1,1 0,-1 1,0-1,0 1,0 0,0 0,0 0,-1 0,1 0,0 1,-1 0,0 0,1 0,-1 0,1 0,-1 1,0-1,0 1,1 0,-1 0,0 1,-5 0,7 0,0 0,0 0,0 1,0-1,0 0,1 1,-1-1,0 1,1 0,-1 0,1 0,0-1,-1 1,1 0,0 1,0-1,1 0,-1 0,0 0,1 0,-1 5,-2 6</inkml:trace>
  <inkml:trace contextRef="#ctx0" brushRef="#br0" timeOffset="4477.91">3012 445,'0'-1,"1"1,0 0,-1-1,1 1,-1 0,1-1,0 1,-1-1,1 1,-1-1,1 1,-1-1,0 0,1 1,-1-1,0 1,1-1,-1 0,0 1,0-1,1 0,-1 1,0-1,0 0,0 0,0-1,3-24,-3 22,1-23,2 0,1 0,8-29,-11 50,1-1,0 1,1-1,-1 1,1 0,1 0,-1 0,1 0,0 1,0-1,0 1,1 0,0 0,0 1,0 0,1 0,-1 0,7-3,-10 6,0 1,0-1,0 1,-1 0,1 0,0 0,0 0,0 0,0 0,0 0,-1 0,1 1,0-1,0 1,0 0,-1-1,1 1,0 0,-1 0,1 0,-1 0,1 0,-1 0,1 1,-1-1,0 0,0 1,0-1,0 1,0-1,0 1,0 0,0-1,0 1,-1 0,1 2,6 10,-2 1,0 0,3 19,-6-26,28 163,-27-159</inkml:trace>
  <inkml:trace contextRef="#ctx0" brushRef="#br0" timeOffset="4820.72">3453 167,'-7'2,"1"1,0 1,0-1,0 1,0 0,-5 6,9-9,1 0,-1 0,1 0,0 0,0 1,-1-1,1 0,0 0,0 1,0-1,0 1,0-1,1 1,-1-1,0 1,1 0,-1-1,1 1,0 0,-1-1,1 1,0 0,0-1,0 1,0 0,1-1,-1 1,0 0,1 0,0 1,0-2,0 1,1-1,-1 0,1 0,-1 0,1 0,0 0,0 0,-1-1,1 1,0 0,0-1,0 1,-1-1,1 0,0 0,3 1,39-2,-30 0,1 1,-1-1,0 2,1 0,-1 1,0 0,21 7,-31-8,-1 1,1 0,0 0,-1 0,0 0,1 1,-1-1,0 1,0 0,0-1,-1 1,1 1,-1-1,1 0,-1 1,0-1,0 1,-1 0,1-1,-1 1,0 0,0 0,0 0,0 0,-1 0,1 0,-2 7,1-6,0 1,-1-1,1 0,-2 0,1 0,0 0,-1 0,0 0,0 0,0-1,-1 1,0-1,1 0,-2 1,1-1,0 0,-1-1,0 1,0-1,0 1,0-1,0 0,-1-1,1 1,-1-1,0 0,-6 2,0 0,0-1,0 0,0 0,-1-1,1-1,-1 0,1 0,-1-1,1-1,-1 0,-16-4,9-1,5-1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47:07.18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5 88,'0'0,"-1"0,0 0,1 0,-1-1,1 1,-1 0,0 0,1-1,-1 1,1 0,-1-1,1 1,-1-1,1 1,0-1,-1 1,1-1,-1 1,1-1,0 1,0-1,-1 1,1-1,0 1,0-1,-1 0,1 1,0-1,0 0,0 0,-2-29,-2 3,4 27,-1 0,1 0,-1 1,1-1,-1 0,1 1,-1-1,1 0,-1 1,1-1,0 1,-1-1,1 1,0-1,0 1,-1-1,1 1,0-1,0 1,0-1,0 1,-1 0,1-1,0 1,0-1,0 1,0-1,0 1,0 0,1 0,-5 22,5 79,-3 22,0-105,1-17,0 0,1 0,0 0,-1 0,1 0,0 0,0 0,0 0,1 0,-1 0,0 0,1 2,0-3,0 0,0 0,1 0,-1-1,0 1,0 0,0-1,1 1,-1-1,0 1,0-1,1 0,-1 0,0 1,1-1,-1 0,0 0,1 0,-1 0,0-1,1 1,-1 0,0-1,2 0,53-10,-40 7,1 0,0 1,0 1,1 0,-1 1,0 1,26 3,-32 1</inkml:trace>
  <inkml:trace contextRef="#ctx0" brushRef="#br0" timeOffset="356.66">358 176,'8'12,"4"10,3 5,2 4,0 1,-3-2,-6-7,-5-6</inkml:trace>
  <inkml:trace contextRef="#ctx0" brushRef="#br0" timeOffset="697.88">284 1</inkml:trace>
  <inkml:trace contextRef="#ctx0" brushRef="#br0" timeOffset="1134.8">562 205,'37'65,"-22"-37,1 0,1 0,2-2,27 30,-49-77,-5-13,1 12,2 0,-4-30,8 45,0-1,1 1,0-1,0 0,1 1,0-1,0 1,1-1,0 1,5-13,-6 18,0 0,0 0,0 0,0 0,1 0,-1 0,1 0,-1 1,1-1,-1 1,1-1,0 1,0 0,0-1,0 1,0 0,0 0,0 1,0-1,0 0,0 1,3-1,-2 1,1 0,0 0,-1 1,1-1,-1 1,1 0,-1 0,1 0,-1 0,1 1,-1 0,4 2,4 3,-1 1,0 0,0 1,-1-1,0 2,12 16,-15-17,0 0,-1 1,1 0,3 12,-5-9</inkml:trace>
  <inkml:trace contextRef="#ctx0" brushRef="#br0" timeOffset="1650.54">988 220,'12'-2,"0"-1,0-1,0 0,0 0,-1-2,12-6,-20 10,1 0,-1 0,0-1,0 1,0-1,0 0,-1 0,1 0,-1 0,4-5,-6 6,1 0,0 0,-1 1,1-1,-1 0,1 0,-1 0,0 0,0 0,0 0,0 0,0 0,-1 1,1-1,0 0,-1 0,1 0,-1 0,0 1,0-1,0 0,-1-2,1 3,0-1,1 1,-1 0,0-1,0 1,0 0,0 0,0 0,0 0,-1 0,1 0,0 0,-1 0,1 0,0 1,-1-1,1 0,-1 1,1-1,-1 1,1 0,-1 0,1-1,-1 1,1 0,-1 0,1 0,-1 0,0 1,1-1,-1 0,1 1,-1-1,1 1,0-1,-1 1,1 0,-3 1,1 0,0 0,0 1,0-1,1 1,-1 0,0 0,1 0,0 0,0 0,0 0,0 1,0-1,1 1,-3 6,1 10,0-1,-1 39,4-50,0 0,0 0,1 0,0 0,1-1,0 1,0 0,0-1,1 1,5 7,-6-12,1 0,-1 0,1 0,0-1,0 1,1-1,-1 0,0 0,1 0,-1 0,1-1,0 1,-1-1,1 0,0 0,0-1,0 1,0-1,0 1,5-2,9 1,-1-1,1-1,18-5,-9 1</inkml:trace>
  <inkml:trace contextRef="#ctx0" brushRef="#br0" timeOffset="2118.57">1355 29,'-5'5,"-3"2,1 1,0-1,0 1,1 0,-9 15,14-21,1-1,-1 1,0 0,1-1,0 1,-1-1,1 1,0 0,0 0,-1-1,1 1,1 0,-1-1,0 1,0 0,1-1,-1 1,1 0,-1-1,1 1,0-1,-1 1,1-1,0 1,0-1,0 1,0-1,0 0,1 0,-1 0,0 1,1-1,-1 0,0-1,1 1,-1 0,1 0,0-1,-1 1,1 0,2-1,50 19,-36-14,-1 0,-1 1,1 1,18 11,-32-16,1 0,-1 0,1 1,-1 0,0 0,0 0,0 0,-1 0,1 0,-1 1,0-1,0 1,0-1,0 1,0 0,-1 0,0 0,0 0,0 0,0 0,-1 0,1 8,-1-9,0-1,-1 1,1-1,0 1,-1-1,0 1,0-1,0 0,0 1,0-1,0 0,0 0,-1 0,1 0,-1 0,1 0,-1 0,0-1,-2 3,0-1,-1 0,0 0,0-1,0 0,0 1,0-2,0 1,-9 1,2-1,1 0,-1-1,0-1,0 0,0-1,0 0,-18-4,14-1,4 0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47:03.88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605,'14'-205,"3"-176,-18 381,1-1,0 1,0-1,0 0,0 1,0-1,0 1,0-1,0 0,0 1,0-1,0 1,0-1,1 0,-1 1,0-1,0 1,1-1,-1 1,0-1,1 1,-1-1,0 1,1-1,-1 1,1-1,-1 1,1 0,-1-1,1 1,-1 0,1-1,-1 1,1 0,-1 0,1 0,-1-1,1 1,0 0,-1 0,1 0,-1 0,1 0,0 0,-1 0,1 0,-1 0,1 0,0 0,-1 1,1-1,-1 0,1 0,-1 1,1-1,0 0,-1 1,1-1,-1 0,0 1,1-1,-1 1,1-1,-1 1,0-1,1 1,39 42,-28-30,93 99,167 165,-258-264,0 0,0 0,1-2,1 0,0-1,1 0,26 11,-42-21,-1 0,1 0,0 0,0 0,0 0,0 0,0 0,0 0,0 0,0 0,-1-1,1 1,0 0,0 0,0-1,0 1,-1-1,1 1,0-1,0 1,-1-1,1 1,0-1,-1 0,1 1,0-1,-1 0,1 0,-1 1,0-1,1 0,-1 0,1 0,-1 0,0 0,0 1,0-1,1-1,3-42,-4 37,0-182,-1 164,-2 0,-1 0,0 0,-2 0,-13-35,7 41,7 16,3 12,4 2</inkml:trace>
  <inkml:trace contextRef="#ctx0" brushRef="#br0" timeOffset="715.21">942 192,'-1'0,"0"-1,0 0,1 0,-1 1,0-1,0 0,0 1,0-1,0 1,0-1,0 1,0 0,0-1,0 1,0 0,0 0,0 0,0 0,-1 0,1 0,0 0,0 0,0 0,-2 1,0 0,1 0,-1 0,0 1,1-1,-1 1,1 0,0 0,-1 0,-1 2,-4 5,1-1,1 1,-11 19,8-11,1 0,1 1,0 0,1 0,1 0,1 1,1-1,1 1,0 0,1 22,2-30,0 0,0 0,1 0,1 0,0 0,0 0,1-1,1 0,0 1,0-2,1 1,0-1,0 1,1-2,1 1,-1-1,1 0,13 10,-9-10,-1 0,1-1,0 0,0-1,1 0,0-1,0-1,0 0,1 0,-1-1,1-1,0-1,0 0,0 0,-1-1,15-3,-18 2,0-1,0 0,-1-1,1 0,-1-1,0 0,0-1,0 1,-1-2,1 1,-1-1,-1 0,1-1,-1 0,0 0,-1-1,1 1,-1-1,-1-1,0 1,0-1,6-17,-4 8,-2 0,-1 0,0-1,-1 1,-1-1,-1 0,-1 0,0 0,-1 0,-1 1,-1-1,-1 1,-9-29,7 28,-1 0,-1 0,-1 0,-1 1,0 1,-1 0,-1 0,-1 1,0 0,-1 2,-1-1,-22-16,30 26,0 0,0 1,0 0,-1 0,1 1,-1 0,0 0,0 1,0 0,0 1,-1-1,1 1,0 1,-14 0,16 1,0 0,0 0,1 1,-1 0,1 0,-1 0,1 0,0 1,0 0,0 0,0 1,0-1,1 1,0 0,-1 0,1 0,1 1,-1-1,1 1,0 0,-4 8,-4 10,4-2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47:01.64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674,'2'-2,"-1"1,0 0,1-1,-1 1,0-1,0 0,0 1,0-1,0 0,-1 0,1 1,0-1,-1 0,1 0,-1 0,0 0,0 0,0 0,0 0,0-2,1-2,23-371,-21 271,-3 88,-1 14,1 0,0 0,0 0,0 0,0 0,1 0,-1 0,1 0,0 0,2-4,-3 8,1 0,-1 0,1 0,-1 0,1 0,-1 0,0 0,1 0,-1 0,1 0,-1 0,1 0,-1 0,0 0,1 0,-1 0,1 1,-1-1,0 0,1 0,-1 1,0-1,1 0,-1 0,0 1,1-1,-1 0,0 1,0-1,1 0,-1 1,0-1,0 1,0 0,13 16,-12-16,78 114,6-4,149 152,-224-252,-3-4,-1 0,1 0,0 0,1-1,0-1,0 1,0-1,0 0,1-1,9 4,-17-8,0 0,0 0,0 0,0 0,0 0,0 0,0-1,-1 1,1 0,0 0,0-1,0 1,0 0,0-1,-1 1,1-1,0 1,0-1,-1 0,1 1,0-1,-1 0,1 1,-1-1,1 0,-1 0,1 0,-1 1,0-1,1 0,-1 0,0 0,1 0,-1 0,0-1,4-38,-3 34,1-80,-12-116,4 154,-1 1,-3 0,-2 1,-18-48,26 85,-5-13,9 17,6 9,3 5</inkml:trace>
  <inkml:trace contextRef="#ctx0" brushRef="#br0" timeOffset="735.01">808 205,'-7'8,"1"0,0 1,0 0,1 0,0 1,1-1,0 1,1 0,-4 15,0 7,-5 56,11-71,0 0,2-1,-1 1,2 0,0 0,1-1,1 1,0-1,2 0,-1 0,2-1,15 27,-15-31,1 1,1-2,0 1,1-1,0 0,0-1,1 0,0-1,1 0,-1-1,2 0,-1-1,1 0,0-1,25 6,-27-8,1 0,-1-1,1-1,0 0,-1 0,1-1,0-1,0 0,-1 0,1-2,-1 1,1-1,12-6,-15 5,0-1,-1 0,0 0,0-1,-1 0,1-1,-1 1,-1-1,1-1,-1 1,0-1,-1 0,0 0,0-1,-1 0,5-12,-3 2,0 0,-1-1,-1 0,-1 0,0 0,-2 0,0 0,-2-1,0 1,-1 0,-1 0,-1 0,-1 0,-10-28,10 36,0 0,0 0,-2 0,1 1,-1-1,-1 2,0-1,0 1,-1 0,-1 1,0 0,0 1,0 0,-1 0,0 1,-1 1,1 0,-1 0,0 1,-1 1,1 0,-1 0,-17-1,23 4,0 0,0 1,-1 0,1 1,0 0,0 0,0 0,-1 1,1 0,1 0,-1 1,0 0,1 0,-1 0,1 1,0 0,0 0,0 1,1 0,0 0,-7 7,3 0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46:58.61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,'117'136,"101"93,-112-118,-106-111,8 9,-6-6,-4-3,-3-4</inkml:trace>
  <inkml:trace contextRef="#ctx0" brushRef="#br0" timeOffset="366.44">411 45,'58'289,"11"72,9 290,-76-601,-4-47,-2-4</inkml:trace>
  <inkml:trace contextRef="#ctx0" brushRef="#br0" timeOffset="1022.11">837 838,'18'2,"0"0,0-1,0-1,0-1,0 0,0-2,0 0,22-7,-28 7,0-1,-1 0,0-1,0-1,0 0,-1 0,0-1,0 0,0-1,-1 0,-1 0,1-1,8-11,-15 17,0 0,-1 1,1-1,-1 0,1 0,-1 0,0 0,0 0,0 0,0 0,-1 0,1-1,-1 1,0 0,0 0,0-1,0 1,0 0,-1 0,-1-5,0 3,0 1,0 0,0 0,-1 1,0-1,1 0,-1 1,-1 0,1-1,0 1,-1 0,0 1,-4-4,1 2,0 0,0 0,0 1,-1 0,1 1,-1-1,0 1,0 1,1 0,-1 0,0 0,0 1,0 0,0 0,0 1,-13 3,13 0,-1 0,2 1,-1 0,0 0,1 1,0 0,1 0,-1 0,1 1,0 0,1 0,-1 1,2 0,-1-1,1 2,0-1,1 0,-3 10,-2 6,1 0,2 1,0 0,2-1,-1 36,4-48,0 1,1 0,1-1,0 1,0-1,1 0,1 0,0 0,1 0,0 0,9 15,-10-21,1 0,0 0,-1 0,2-1,-1 0,1 0,-1 0,1-1,1 0,-1 0,1 0,-1-1,1 0,0 0,0-1,0 0,1 0,-1 0,0-1,12 0,1 0,0-1,1-1,-1-1,0 0,0-2,-1 0,1-2,-1 0,0-1,0 0,29-18,-30 13</inkml:trace>
  <inkml:trace contextRef="#ctx0" brushRef="#br0" timeOffset="1534.84">1526 617,'-13'7,"0"1,1 0,0 0,0 2,1-1,0 1,0 1,2 0,-1 0,1 1,1 0,0 1,-13 26,21-38,-1 1,0-1,1 0,-1 0,1 1,-1-1,1 0,-1 0,1 1,0-1,0 1,0-1,0 0,0 1,0-1,0 1,0-1,0 0,1 1,-1-1,0 0,1 1,-1-1,1 0,0 0,-1 0,1 1,0-1,0 0,0 0,0 0,0 0,0 0,0 0,0-1,0 1,0 0,1 0,-1-1,0 1,0-1,1 1,-1-1,3 1,8 2,0-1,0 0,1 0,14-1,-8 0,3 0,9 1,0 1,0 1,0 2,47 14,-70-17,1 1,-1-1,0 2,-1-1,1 1,-1 0,0 1,0-1,0 1,-1 1,0-1,0 1,-1 0,0 1,0-1,-1 1,0 0,0 0,-1 0,0 1,2 8,-3-11,-1-1,1 1,-1 0,-1-1,1 1,-1 0,0 0,-1 0,1-1,-1 1,0 0,0-1,-1 1,0-1,0 1,0-1,-5 8,3-7,-1 0,0-1,0 1,-1-1,0 0,0 0,0 0,0-1,-1 0,1 0,-13 4,-5 1,-1-2,0-1,-1 0,1-2,-1-1,-41 0,11-7,40 0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48:07.26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63,'157'1,"165"-3,-233-4,63-2,32-2,-142 7,143-12,145 11,-175 7,2191-3,-2029-15,11 0,88-6,-323 11,370-32,-457 42,12 0,-18 0,0 0,0 0,0 0,1 0,-1 0,0 0,0-1,0 1,0 0,1 0,-1 0,0 0,0 0,0 0,1 0,-1 0,0 0,0 0,0-1,0 1,0 0,1 0,-1 0,0 0,0-1,0 1,0 0,0 0,0 0,0 0,0-1,1 1,-1 0,0 0,0 0,0-1,0 1,0 0,0 0,0 0,0-1,0 1,0 0,0 0,-1 0,1-1,0 1,0 0,0 0,0 0,0 0,0-1,0 1,0 0,0 0,-1 0,1 0,0 0,0-1,0 1,-1 0,-5-6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48:36.30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,'29'0,"41"0,97 11,-34 19,-2 0,-80-23,89 3,-9 5,149-1,-243-14,31 0,91-11,-118 7,65 2,-65 2,65-6,73-9,-79 9,-41-1,43-1,-46-1,-43 5,-8 3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50:27.02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836 499,'0'10,"0"9,0 5,0 4,2 3,2-3,-1-2,2-6,0-10,-1-8,-1-4</inkml:trace>
  <inkml:trace contextRef="#ctx0" brushRef="#br0" timeOffset="359.27">3807 250</inkml:trace>
  <inkml:trace contextRef="#ctx0" brushRef="#br0" timeOffset="728.76">4072 647,'-1'-25,"0"7,1-1,1 1,1-1,0 1,5-19,-6 33,0 0,0 1,1-1,-1 1,1-1,0 1,0 0,0 0,0 0,1 0,-1 0,1 0,0 1,-1-1,1 1,0-1,1 1,-1 0,0 1,1-1,-1 0,1 1,-1 0,1 0,0 0,-1 0,1 1,0-1,0 1,6 0,-5 1,0 0,0 0,0 0,0 1,0 0,0 0,0 0,-1 0,1 1,-1 0,1 0,-1 0,0 1,-1-1,1 1,0 0,-1 0,0 0,0 0,0 1,3 6,0 1,0 0,-1 0,0 0,-1 0,0 1,-1 0,2 18,-4 50,-1-67</inkml:trace>
  <inkml:trace contextRef="#ctx0" brushRef="#br0" timeOffset="1880.11">4702 425,'-12'40,"11"-23,1 0,1 0,0 0,1 0,6 24,-6-31,1 0,0 0,0-1,1 0,1 0,-1 0,2 0,-1 0,1-1,11 12,-16-19,0 0,0 0,0 0,0 0,0 0,0 0,1 0,-1-1,0 1,1 0,-1-1,0 1,1-1,-1 1,1-1,-1 0,1 0,-1 0,1 1,-1-2,1 1,-1 0,1 0,2-1,-2 0,0 0,1-1,-1 1,0-1,0 1,0-1,0 0,0 0,0 0,0 0,-1 0,3-4,3-6,-1 0,-1 0,1 0,3-18,10-39,-8 120,-8-36,0-1,1 1,1-1,1-1,-1 1,15 23,-16-32,-1 0,1-1,-1 1,2-1,-1 1,0-1,1 0,9 6,-11-9,0 1,0-1,0 0,0 0,0 0,0 0,0-1,0 1,0-1,0 0,1 0,-1 0,0 0,0-1,0 1,0-1,6-1,-6 0,1 0,-1 0,0 0,0 0,0-1,0 1,-1-1,1 0,-1 0,0 0,1 0,-1 0,-1 0,1 0,0-1,-1 1,1-1,-1 1,0-1,-1 0,1 1,0-1,-1 0,0-6,1-8,-1 1,-1-1,-6-32,-7-1,14 48,-1 1,0 0,-1 0,1 0,0 0,-1 0,1 0,-1 0,0 0,1 0,-1 1,0-1,0 1,0-1,0 1,0 0,-1 0,1 0,-3-1,0 1</inkml:trace>
  <inkml:trace contextRef="#ctx0" brushRef="#br0" timeOffset="2608.67">5509 15,'-57'136,"-3"10,10 28,-41 266,90-427,7-19,-1-7</inkml:trace>
  <inkml:trace contextRef="#ctx0" brushRef="#br0" timeOffset="2964.46">5671 456,'-5'10,"-2"10,-1 10,-1 7,2 8,3 5,1 3,-1-1,0-2,0-4,2-8,0-7,2-12,-1-9</inkml:trace>
  <inkml:trace contextRef="#ctx0" brushRef="#br0" timeOffset="3351.83">5569 396,'21'4,"0"1,-1 1,1 1,-2 0,1 2,35 21,-47-25,-1-1,1 1,-1 1,-1-1,1 1,-1 1,0-1,0 1,-1 0,0 0,0 0,-1 1,0 0,0 0,-1 0,0 0,0 0,-1 1,2 12,-4-16,-1 0,0 0,0 0,0 0,0-1,-1 1,1 0,-1-1,-1 1,1-1,-1 0,1 1,-1-1,0-1,-1 1,1 0,-1-1,1 1,-7 3,-3 3,-1-1,0 0,0-1,-25 11,38-19,-46 15,46-14,0-1,-1 1,1-1,0 1,-1-1,1 0,-1 0,1 0,0 0,-1 0,1 0,-1 0,1 0,0 0,-1-1,1 1,0-1,-1 1,1-1,0 1,0-1,-1 0,1 0,0 1,0-1,0 0,0 0,0 0,0 0,-1-2,1-6</inkml:trace>
  <inkml:trace contextRef="#ctx0" brushRef="#br0" timeOffset="4169.31">6082 411,'-20'12,"1"1,1 2,0-1,1 2,-16 18,26-26,0 0,0 1,1 0,0 0,0 0,1 1,0 0,1 0,0 0,1 0,0 1,-3 19,6-28,0-1,0 1,0 0,0 0,0-1,1 1,-1 0,0 0,1-1,0 1,-1 0,1-1,0 1,0-1,-1 1,1-1,0 1,1-1,-1 1,0-1,0 0,1 0,-1 0,3 2,-1-1,1-1,0 1,0-1,0 0,0 0,0 0,0 0,0-1,0 0,6 0,3-1,1 0,-1-1,0-1,0 0,21-8,-27 8,0 0,0 0,0-1,0 1,-1-2,0 1,0-1,0 0,0 0,-1 0,0-1,0 0,0 0,-1 0,0 0,0-1,0 0,-1 0,0 0,-1 0,1 0,-1-1,-1 1,2-14,-4 60,0-25,0 0,1-1,1 1,3 22,-2-31,-1 1,1-1,0 0,1 0,-1 0,1 0,0 0,0-1,0 1,1-1,-1 0,1 0,0 0,1 0,-1-1,5 4,-7-6,4 3,0 0,1 0,-1-1,1 1,10 2,-16-5,1-1,-1 0,0 0,0 0,0 0,0 0,0 0,0 0,1 0,-1 0,0 0,0 0,0-1,0 1,0-1,0 1,0-1,0 1,0-1,0 1,0-1,0 0,0 1,-1-1,1 0,0 0,0 0,-1 0,1 0,-1 0,1 0,-1 0,1 0,-1 0,1 0,-1 0,0 0,0 0,1 0,-1 0,0 0,0-1,0 1,-1-1,4-97,-4 75,1 0,1 0,1 0,1 1,9-35,-10 52,0 0,1 0,-1 1,1-1,0 1,1 0,-1 0,1 0,0 0,0 1,1 0,0 0,-1 0,1 0,0 1,1-1,-1 1,1 1,-1-1,1 1,0 0,0 0,0 1,0-1,0 1,7 0,-7 0,0 1,0-1,0 1,0 0,1 1,8 1,-4 1</inkml:trace>
  <inkml:trace contextRef="#ctx0" brushRef="#br0" timeOffset="4933.99">6552 529,'8'5,"1"-1,0 0,0 0,0-1,1 0,-1-1,1 0,14 1,-22-2,1-1,-1 0,1 0,-1 0,1 0,-1 0,1 0,-1-1,0 1,1-1,-1 0,0 0,1 0,-1 0,0 0,0 0,0-1,0 1,0 0,0-1,0 0,0 0,-1 1,1-1,-1 0,1 0,-1 0,0-1,0 1,0 0,0 0,0-1,0 1,-1 0,1-1,-1 1,1-1,-1-3,0 4,0 0,0 1,0-1,0 0,0 1,0-1,0 0,0 1,-1-1,1 0,-1 1,1-1,-1 1,0-1,1 1,-1-1,0 1,0-1,0 1,0 0,0 0,-1-1,1 1,0 0,-1 0,1 0,0 0,-1 0,1 1,-1-1,1 0,-1 1,0-1,1 1,-1 0,0-1,1 1,-1 0,-2 0,-1 0,1 0,-1 1,0-1,1 1,-1 0,0 0,1 1,0 0,-1-1,1 1,0 1,0-1,-5 4,-2 4,0 0,1 1,0 0,1 0,0 1,1 0,0 1,1 0,0 0,1 0,1 1,-6 22,10-34,1 1,0-1,0 0,0 1,0-1,0 1,0-1,0 1,1-1,-1 0,1 1,0-1,0 0,0 0,0 1,0-1,0 0,1 0,-1 0,1 0,-1 0,1-1,0 1,0 0,-1-1,1 1,0-1,0 0,1 0,-1 0,0 0,0 0,1 0,3 1,10 2,0 0,0-1,0-1,20 0,-9 1,-18-2,1 0,-1 0,0-1,1 0,-1-1,13-1,-19 1,1-1,-1 1,1-1,-1 1,0-1,0 0,0 0,0 0,0-1,0 1,-1-1,1 1,-1-1,1 0,-1 0,0 0,0 0,-1 0,3-5,7-19,-1-1,7-32,-13 39,2 0,1 1,0 0,1 0,20-33,-28 52,1-1,0 1,0-1,0 0,0 1,0 0,0-1,0 1,0 0,0-1,1 1,-1 0,1 0,-1 0,1 0,-1 0,1 0,-1 1,1-1,0 1,0-1,-1 1,1-1,0 1,0 0,-1 0,1 0,0 0,0 0,-1 0,1 0,0 1,0-1,-1 1,1-1,0 1,-1 0,1-1,0 1,-1 0,1 0,-1 0,0 0,1 1,0 0,3 4,0-1,0 1,-1 0,0 0,-1 1,1-1,-1 1,0-1,3 14,-1 0,-2 0,0 0,-1 0,-1 0,-1 1,0-1,-6 30,2-32</inkml:trace>
  <inkml:trace contextRef="#ctx0" brushRef="#br0" timeOffset="5820.48">7271 146,'-30'591,"23"-564,7-27,-1 0,1 1,-1-1,1 1,0-1,-1 1,1-1,-1 0,0 1,1-1,-1 0,1 0,-1 1,1-1,-1 0,0 0,1 0,-1 0,1 0,-1 0,0 0,1 0,-1 0,0 0,1 0,-1 0,1 0,-1 0,0-1,1 1,-1 0,1 0,-1-1,1 1,-1 0,1-1,-2 0,-8-7</inkml:trace>
  <inkml:trace contextRef="#ctx0" brushRef="#br0" timeOffset="6238.74">7096 470,'12'0,"13"-2,8-4,9-1,8-1,2-5,-3 1,-1-1,-7-1,-8 0,-7 2,-6 4,-5 2</inkml:trace>
  <inkml:trace contextRef="#ctx0" brushRef="#br0" timeOffset="6940.12">7506 234,'18'114,"4"155,-20-225,-2 7,0-23,6-61,-3 12,1 1,1-1,1 1,14-31,-17 43,1 0,0 1,1-1,-1 1,1 0,1 0,-1 0,1 1,1 0,-1 0,1 0,0 1,14-8,-19 12,1 0,-1 0,0 0,0 1,1-1,-1 1,0 0,1 0,-1 0,0 0,1 0,-1 0,1 0,-1 1,0-1,0 1,1 0,-1 0,0 0,0 0,0 0,0 0,0 0,0 1,0-1,0 1,0-1,-1 1,1 0,-1 0,2 2,6 8,-1 1,0 0,-1 1,5 14,5 7,-14-30,1 0,-1 0,1 0,0-1,0 1,0-1,1 0,0-1,-1 1,1-1,1 0,-1 0,0 0,1-1,-1 0,1 0,0 0,9 1,-10-3,-1 1,1-1,-1 0,1 0,-1-1,0 1,1-1,-1 0,1 0,-1 0,0-1,0 1,0-1,0 0,0 0,0-1,0 1,-1-1,1 0,-1 0,0 0,0 0,0-1,0 1,3-6,0-2,1 0,-2-1,1 0,-2 0,1 0,-2-1,0 1,0-1,-1 0,-1 0,0 0,-1-14,0 26,0-1,0 1,0 0,0 0,0-1,-1 1,1 0,0 0,-1-1,1 1,-1 0,1 0,-1 0,1 0,-1 0,0 0,0 0,1 0,-1 0,0 0,0 0,0 1,0-1,0 0,0 0,0 1,0-1,-1 1,1-1,0 1,0 0,0-1,-1 1,1 0,0 0,0 0,-1 0,1 0,0 0,0 0,0 0,-1 0,1 1,0-1,0 0,0 1,-1-1,1 1,0-1,0 1,-2 1,-4 2,1 0,-1 1,1 0,0 0,0 0,-9 11,9-8,1 0,0 0,0 0,1 1,0 0,0-1,1 1,1 1,-1-1,1 0,1 1,0-1,0 15,1-20,0 0,1 1,-1-1,1 0,0 0,0 0,0 0,1 0,-1-1,1 1,0 0,0-1,0 1,1-1,-1 0,1 1,0-1,0-1,0 1,0 0,0-1,1 1,-1-1,1 0,0 0,-1 0,1-1,0 0,0 1,0-1,0 0,8 0,-6 0,-1 0,1-1,0 0,0 0,0 0,-1-1,1 0,0 0,0 0,9-4,-1-2</inkml:trace>
  <inkml:trace contextRef="#ctx0" brushRef="#br0" timeOffset="7546.16">8328 338,'-11'7,"-61"41,68-46,1 1,-1 0,1 0,-1 0,1 1,0-1,1 1,-1 0,0-1,1 1,0 0,0 1,0-1,1 0,-2 5,3-7,0 0,1 0,-1-1,1 1,-1 0,1 0,-1-1,1 1,0 0,0-1,0 1,0-1,0 1,0-1,1 1,-1-1,0 0,1 0,-1 0,1 1,-1-1,4 1,40 20,-36-19,16 8,-5-4,1 2,-1 1,-1 0,31 21,-47-28,1-1,-1 1,0 0,0 0,0 0,0 0,0 1,-1-1,0 1,1-1,-1 1,-1 0,1 0,0 0,-1 0,0 0,0 0,0 1,-1-1,1 0,-1 0,0 1,0-1,0 0,-1 0,0 1,0-1,0 0,0 0,-3 6,1-5,0 0,0-1,0 0,-1 1,1-1,-1-1,0 1,0-1,-1 1,1-1,-1 0,1-1,-1 1,0-1,0 0,0 0,0 0,-1-1,1 0,0 0,-1 0,-7-1,8 1,0 0,0-1,0 0,-1-1,1 1,0-1,0 0,0 0,0 0,0-1,0 0,0 0,1 0,-1 0,0-1,1 0,0 0,0 0,0-1,0 1,0-1,1 0,-6-7,9 10,-1-1,0 0,1 1,-1-1,1 0,-1 0,1 0,0 0,0 1,0-1,0 0,0 0,0 0,0 0,1 1,-1-1,1 0,-1 0,1 1,0-3,6-9</inkml:trace>
  <inkml:trace contextRef="#ctx0" brushRef="#br0" timeOffset="7907.4">8651 381,'-2'8,"-2"7,1 8,1 6,0 5,1 2,-2 0,-1-2,3-8,2-9</inkml:trace>
  <inkml:trace contextRef="#ctx0" brushRef="#br0" timeOffset="8304.6">8725 1,'-8'12,"-4"7,-1 5,2-1</inkml:trace>
  <inkml:trace contextRef="#ctx0" brushRef="#br0" timeOffset="8670.44">8945 206,'-6'8,"-1"-1,0 1,0 1,1-1,0 1,1 0,0 0,1 1,-1-1,-3 16,8-23,0-1,0 0,1 1,-1-1,0 1,1-1,-1 0,1 1,-1-1,1 0,0 1,-1-1,1 0,0 0,0 0,0 1,0-1,0 0,0 0,0-1,0 1,1 0,-1 0,0 0,0-1,1 1,-1-1,2 1,47 13,-33-10,-5-1,0 1,-1 1,0 0,1 0,-2 1,1 1,-1 0,0 0,0 1,16 17,-22-21,-1 0,0 0,0 0,0 0,0 1,-1-1,0 1,0 0,0-1,0 1,-1 0,0 0,0 0,0 0,0 1,-1-1,0 0,0 0,-1 0,1 0,-1 0,0 0,0 0,-1 0,0 0,1 0,-2-1,1 1,-4 5,2-5,0 1,-1-1,1-1,-1 1,0 0,-1-1,1 0,-1-1,0 1,0-1,0 0,0 0,0-1,-1 0,1 0,-1 0,-11 0,-3 1,-1-1,0-2,0 0,-25-4,31 2,5-2</inkml:trace>
  <inkml:trace contextRef="#ctx0" brushRef="#br0" timeOffset="-3055.2">2235 58,'1'0</inkml:trace>
  <inkml:trace contextRef="#ctx0" brushRef="#br0" timeOffset="-2540.36">2279 88,'11'463,"-9"-399,0 68,-2-147</inkml:trace>
  <inkml:trace contextRef="#ctx0" brushRef="#br0" timeOffset="-2004.07">2250 58,'45'-11,"-31"7,0 0,1 1,-1 0,1 1,0 1,0 0,-1 1,18 2,-27 0,0 0,0 1,0-1,0 1,-1 0,1 1,-1-1,0 1,0 0,0 0,0 0,-1 0,1 1,-1-1,-1 1,1 0,0 0,-1 0,0 0,0 0,-1 1,0-1,1 7,1-3,-2 0,1 0,-1 0,-1 1,1-1,-2 0,1 0,-1 1,-1-1,1 0,-2 0,1 0,-5 10,4-14,0-1,0 1,0-1,0 0,-1 0,1 0,-1 0,0-1,0 0,0 0,-1 0,1 0,-1 0,0-1,-6 3,-4-1,1-1,-1 0,-28 2,-34 7,77-11,1-1,-1 0,0 0,0 0,0 0,0 0,0 0,0 0,0 0,0 0,0 0,0 0,0 1,0-1,0 0,0 0,0 0,0 0,0 0,0 0,0 0,0 1,0-1,0 0,0 0,0 0,0 0,0 0,0 0,0 0,0 0,0 1,0-1,0 0,0 0,0 0,0 0,0 0,0 0,0 0,0 0,0 0,0 0,-1 1,13 0,1 0</inkml:trace>
  <inkml:trace contextRef="#ctx0" brushRef="#br0" timeOffset="-1557.91">2661 88,'-19'57,"3"0,2 1,3 0,2 1,3 0,3 1,2-1,7 62,1-98,-6-22,-1-1,1 1,0-1,-1 1,1-1,-1 0,1 1,0-1,-1 0,1 1,0-1,-1 0,1 0,0 0,0 0,-1 0,1 0,0 0,0 0,-1 0,1 0,0 0,-1 0,1 0,0-1,-1 1,1 0,0 0,0-1,10-5</inkml:trace>
  <inkml:trace contextRef="#ctx0" brushRef="#br0" timeOffset="-1090.16">2763 412,'0'2,"0"39,1 0,9 48,-9-78,1 0,1-1,0 1,0-1,1 0,1 0,-1-1,2 1,-1-1,1 0,1 0,-1-1,15 14,-20-21,1 1,-1-1,1 0,-1 0,1 1,-1-1,1 0,0 0,-1-1,1 1,0 0,0-1,0 1,0-1,0 1,0-1,0 0,0 0,0 0,0 0,-1 0,1 0,0 0,3-1,-3-1,1 1,-1-1,0 0,0 0,0 0,0 0,0 0,0 0,-1 0,1 0,-1-1,1 1,-1-1,2-4,3-10,-1 0,-1-1,-1 1,2-20,-4 31,5-84,-6 82,-1 0,1 0,-1 0,0 0,-1 0,0 0,0 1,-7-14,9 20,0 0,-1 0,1 1,0-1,-1 0,1 0,0 1,-1-1,1 1,-1-1,1 0,-1 1,0-1,1 1,-1-1,1 1,-1-1,0 1,1 0,-1-1,0 1,0 0,1-1,-2 1,-7 13,5 27,7-22</inkml:trace>
  <inkml:trace contextRef="#ctx0" brushRef="#br0" timeOffset="-405.28">3366 396,'-14'5,"0"0,1 1,0 1,0 1,0-1,1 2,0 0,-14 14,19-17,1 1,1-1,-1 1,1 0,0 1,1-1,0 1,0 0,0 0,1 0,1 0,-1 1,1-1,0 1,0 12,2-19,-1 0,1 0,0 0,0 0,0 0,0 0,1 0,-1-1,1 1,-1 0,1 0,-1 0,1 0,0-1,0 1,0 0,0-1,0 1,0-1,0 1,1-1,-1 1,0-1,1 0,-1 0,1 0,-1 0,1 0,0 0,0 0,-1 0,1-1,0 1,0-1,0 1,0-1,-1 0,1 1,0-1,0 0,0 0,0-1,3 1,1-1,0 0,0-1,0 1,-1-1,1 0,0-1,-1 1,1-1,-1 0,0-1,0 1,8-8,-10 7,1 0,-1 0,0-1,0 1,0-1,-1 1,0-1,1 0,-2 0,1 0,-1 0,1 0,-1 0,-1 0,1-1,-1 1,0 0,0-1,0 1,-2-6,2 11,0-1,0 1,0-1,0 1,0 0,-1-1,1 1,0-1,0 1,0 0,-1-1,1 1,0 0,0-1,-1 1,1 0,0 0,-1-1,1 1,0 0,-1 0,1-1,-1 1,1 0,0 0,-1 0,1 0,0 0,-1 0,1 0,-1-1,1 1,-1 0,1 0,0 0,-1 1,-11 11,-4 23,12-5,1 0,2 0,1-1,1 1,8 49,-5-48,0 1,-3-1,0 1,-7 53,5-80,0 0,-1 0,1 0,-1-1,-1 1,1-1,0 1,-1-1,0 0,0 0,0 0,-1-1,1 1,-1-1,0 0,0 0,0 0,0 0,-1-1,1 1,-1-1,1 0,-1-1,0 1,0-1,1 0,-1 0,0 0,-9-1,7 1,0-1,0 0,0 0,0-1,0 0,0 0,0-1,0 0,1 0,-1-1,1 1,-1-2,1 1,0 0,0-1,0 0,1-1,0 1,-1-1,-7-10,11 12,1 1,-1-1,1 0,0 0,0 0,0 0,0 0,1 1,-1-2,1 1,0 0,-1 0,1 0,1 0,-1 0,0 0,1 0,0 0,-1 0,1 0,3-5,7-13</inkml:trace>
  <inkml:trace contextRef="#ctx0" brushRef="#br0">3836 499,'0'10,"0"9,0 5,0 4,2 3,2-3,-1-2,2-6,0-10,-1-8,-1-4</inkml:trace>
  <inkml:trace contextRef="#ctx0" brushRef="#br0" timeOffset="359.27">3807 249</inkml:trace>
  <inkml:trace contextRef="#ctx0" brushRef="#br0" timeOffset="728.76">4071 646,'-1'-25,"0"7,1-1,1 1,1-1,0 1,5-19,-6 33,0 0,0 1,1-1,-1 1,1-1,0 1,0 0,0 0,0 0,1 0,-1 0,1 0,0 1,-1-1,1 1,0-1,1 1,-1 0,0 1,1-1,-1 0,1 1,-1 0,1 0,0 0,-1 0,1 1,0-1,0 1,6 0,-5 1,0 0,0 0,0 0,0 1,0 0,0 0,0 0,-1 0,1 1,-1 0,1 0,-1 0,0 1,-1-1,1 1,0 0,-1 0,0 0,0 0,0 1,3 6,0 1,0 0,-1 0,0 0,-1 0,0 1,-1 0,2 18,-4 50,-1-67</inkml:trace>
  <inkml:trace contextRef="#ctx0" brushRef="#br0" timeOffset="1880.11">4702 425,'-12'40,"11"-23,1 0,1 0,0 0,1 0,6 24,-6-31,1 0,0 0,0-1,1 0,1 0,-1 0,2 0,-1 0,1-1,11 12,-16-19,0 0,0 0,0 0,0 0,0 0,0 0,1 0,-1-1,0 1,1 0,-1-1,0 1,1-1,-1 1,1-1,-1 0,1 0,-1 0,1 1,-1-2,1 1,-1 0,1 0,2-1,-2 0,0 0,1-1,-1 1,0-1,0 1,0-1,0 0,0 0,0 0,0 0,-1 0,3-4,3-6,-1 0,-1 0,1 0,3-18,10-39,-8 120,-8-36,0-1,1 1,1-1,1-1,-1 1,15 23,-16-32,-1 0,1-1,-1 1,2-1,-1 1,0-1,1 0,9 6,-11-9,0 1,0-1,0 0,0 0,0 0,0 0,0-1,0 1,0-1,0 0,1 0,-1 0,0 0,0-1,0 1,0-1,6-1,-6 0,1 0,-1 0,0 0,0 0,0-1,0 1,-1-1,1 0,-1 0,0 0,1 0,-1 0,-1 0,1 0,0-1,-1 1,1-1,-1 1,0-1,-1 0,1 1,0-1,-1 0,0-6,1-8,-1 1,-1-1,-6-32,-7-1,14 48,-1 1,0 0,-1 0,1 0,0 0,-1 0,1 0,-1 0,0 0,1 0,-1 1,0-1,0 1,0-1,0 1,0 0,-1 0,1 0,-3-1,0 1</inkml:trace>
  <inkml:trace contextRef="#ctx0" brushRef="#br0" timeOffset="2608.67">5508 15,'-57'136,"-3"10,10 28,-41 266,90-427,7-19,-1-7</inkml:trace>
  <inkml:trace contextRef="#ctx0" brushRef="#br0" timeOffset="2964.46">5671 456,'-5'10,"-2"10,-1 10,-1 7,2 8,3 5,1 3,-1-1,0-2,0-4,2-8,0-7,2-12,-1-9</inkml:trace>
  <inkml:trace contextRef="#ctx0" brushRef="#br0" timeOffset="3351.83">5569 396,'21'4,"0"1,-1 1,1 1,-2 0,1 2,35 21,-47-25,-1-1,1 1,-1 1,-1-1,1 1,-1 1,0-1,0 1,-1 0,0 0,0 0,-1 1,0 0,0 0,-1 0,0 0,0 0,-1 1,2 12,-4-16,-1 0,0 0,0 0,0 0,0-1,-1 1,1 0,-1-1,-1 1,1-1,-1 0,1 1,-1-1,0-1,-1 1,1 0,-1-1,1 1,-7 3,-3 3,-1-1,0 0,0-1,-25 11,38-19,-46 15,46-14,0-1,-1 1,1-1,0 1,-1-1,1 0,-1 0,1 0,0 0,-1 0,1 0,-1 0,1 0,0 0,-1-1,1 1,0-1,-1 1,1-1,0 1,0-1,-1 0,1 0,0 1,0-1,0 0,0 0,0 0,0 0,-1-2,1-6</inkml:trace>
  <inkml:trace contextRef="#ctx0" brushRef="#br0" timeOffset="4169.31">6082 411,'-20'12,"1"1,1 2,0-1,1 2,-16 18,26-26,0 0,0 1,1 0,0 0,0 0,1 1,0 0,1 0,0 0,1 0,0 1,-3 19,6-28,0-1,0 1,0 0,0 0,0-1,1 1,-1 0,0 0,1-1,0 1,-1 0,1-1,0 1,0-1,-1 1,1-1,0 1,1-1,-1 1,0-1,0 0,1 0,-1 0,3 2,-1-1,1-1,0 1,0-1,0 0,0 0,0 0,0 0,0-1,0 0,6 0,3-1,1 0,-1-1,0-1,0 0,21-8,-27 8,0 0,0 0,0-1,0 1,-1-2,0 1,0-1,0 0,0 0,-1 0,0-1,0 0,0 0,-1 0,0 0,0-1,0 0,-1 0,0 0,-1 0,1 0,-1-1,-1 1,2-14,-4 60,0-25,0 0,1-1,1 1,3 22,-2-31,-1 1,1-1,0 0,1 0,-1 0,1 0,0 0,0-1,0 1,1-1,-1 0,1 0,0 0,1 0,-1-1,5 4,-7-6,4 3,0 0,1 0,-1-1,1 1,10 2,-16-5,1-1,-1 0,0 0,0 0,0 0,0 0,0 0,0 0,1 0,-1 0,0 0,0 0,0-1,0 1,0-1,0 1,0-1,0 1,0-1,0 1,0-1,0 0,0 1,-1-1,1 0,0 0,0 0,-1 0,1 0,-1 0,1 0,-1 0,1 0,-1 0,1 0,-1 0,0 0,0 0,1 0,-1 0,0 0,0-1,0 1,-1-1,4-97,-4 75,1 0,1 0,1 0,1 1,9-35,-10 52,0 0,1 0,-1 1,1-1,0 1,1 0,-1 0,1 0,0 0,0 1,1 0,0 0,-1 0,1 0,0 1,1-1,-1 1,1 1,-1-1,1 1,0 0,0 0,0 1,0-1,0 1,7 0,-7 0,0 1,0-1,0 1,0 0,1 1,8 1,-4 1</inkml:trace>
  <inkml:trace contextRef="#ctx0" brushRef="#br0" timeOffset="4933.99">6552 529,'8'5,"1"-1,0 0,0 0,0-1,1 0,-1-1,1 0,14 1,-22-2,1-1,-1 0,1 0,-1 0,1 0,-1 0,1 0,-1-1,0 1,1-1,-1 0,0 0,1 0,-1 0,0 0,0 0,0-1,0 1,0 0,0-1,0 0,0 0,-1 1,1-1,-1 0,1 0,-1 0,0-1,0 1,0 0,0 0,0-1,0 1,-1 0,1-1,-1 1,1-1,-1-3,0 4,0 0,0 1,0-1,0 0,0 1,0-1,0 0,0 1,-1-1,1 0,-1 1,1-1,-1 1,0-1,1 1,-1-1,0 1,0-1,0 1,0 0,0 0,-1-1,1 1,0 0,-1 0,1 0,0 0,-1 0,1 1,-1-1,1 0,-1 1,0-1,1 1,-1 0,0-1,1 1,-1 0,-2 0,-1 0,1 0,-1 1,0-1,1 1,-1 0,0 0,1 1,0 0,-1-1,1 1,0 1,0-1,-5 4,-2 4,0 0,1 1,0 0,1 0,0 1,1 0,0 1,1 0,0 0,1 0,1 1,-6 22,10-34,1 1,0-1,0 0,0 1,0-1,0 1,0-1,0 1,1-1,-1 0,1 1,0-1,0 0,0 0,0 1,0-1,0 0,1 0,-1 0,1 0,-1 0,1-1,0 1,0 0,-1-1,1 1,0-1,0 0,1 0,-1 0,0 0,0 0,1 0,3 1,10 2,0 0,0-1,0-1,20 0,-9 1,-18-2,1 0,-1 0,0-1,1 0,-1-1,13-1,-19 1,1-1,-1 1,1-1,-1 1,0-1,0 0,0 0,0 0,0-1,0 1,-1-1,1 1,-1-1,1 0,-1 0,0 0,0 0,-1 0,3-5,7-19,-1-1,7-32,-13 39,2 0,1 1,0 0,1 0,20-33,-28 52,1-1,0 1,0-1,0 0,0 1,0 0,0-1,0 1,0 0,0-1,1 1,-1 0,1 0,-1 0,1 0,-1 0,1 0,-1 1,1-1,0 1,0-1,-1 1,1-1,0 1,0 0,-1 0,1 0,0 0,0 0,-1 0,1 0,0 1,0-1,-1 1,1-1,0 1,-1 0,1-1,0 1,-1 0,1 0,-1 0,0 0,1 1,0 0,3 4,0-1,0 1,-1 0,0 0,-1 1,1-1,-1 1,0-1,3 14,-1 0,-2 0,0 0,-1 0,-1 0,-1 1,0-1,-6 30,2-32</inkml:trace>
  <inkml:trace contextRef="#ctx0" brushRef="#br0" timeOffset="5820.48">7270 146,'-30'591,"23"-564,7-27,-1 0,1 1,-1-1,1 1,0-1,-1 1,1-1,-1 0,0 1,1-1,-1 0,1 0,-1 1,1-1,-1 0,0 0,1 0,-1 0,1 0,-1 0,0 0,1 0,-1 0,0 0,1 0,-1 0,1 0,-1 0,0-1,1 1,-1 0,1 0,-1-1,1 1,-1 0,1-1,-2 0,-8-7</inkml:trace>
  <inkml:trace contextRef="#ctx0" brushRef="#br0" timeOffset="6238.74">7096 470,'12'0,"13"-2,8-4,9-1,8-1,2-5,-3 1,-1-1,-7-1,-8 0,-7 2,-6 4,-5 2</inkml:trace>
  <inkml:trace contextRef="#ctx0" brushRef="#br0" timeOffset="6940.12">7506 234,'18'114,"4"155,-20-225,-2 7,0-23,6-61,-3 12,1 1,1-1,1 1,14-31,-17 43,1 0,0 1,1-1,-1 1,1 0,1 0,-1 0,1 1,1 0,-1 0,1 0,0 1,14-8,-19 12,1 0,-1 0,0 0,0 1,1-1,-1 1,0 0,1 0,-1 0,0 0,1 0,-1 0,1 0,-1 1,0-1,0 1,1 0,-1 0,0 0,0 0,0 0,0 0,0 0,0 1,0-1,0 1,0-1,-1 1,1 0,-1 0,2 2,6 8,-1 1,0 0,-1 1,5 14,5 7,-14-30,1 0,-1 0,1 0,0-1,0 1,0-1,1 0,0-1,-1 1,1-1,1 0,-1 0,0 0,1-1,-1 0,1 0,0 0,9 1,-10-3,-1 1,1-1,-1 0,1 0,-1-1,0 1,1-1,-1 0,1 0,-1 0,0-1,0 1,0-1,0 0,0 0,0-1,0 1,-1-1,1 0,-1 0,0 0,0 0,0-1,0 1,3-6,0-2,1 0,-2-1,1 0,-2 0,1 0,-2-1,0 1,0-1,-1 0,-1 0,0 0,-1-14,0 26,0-1,0 1,0 0,0 0,0-1,-1 1,1 0,0 0,-1-1,1 1,-1 0,1 0,-1 0,1 0,-1 0,0 0,0 0,1 0,-1 0,0 0,0 0,0 1,0-1,0 0,0 0,0 1,0-1,-1 1,1-1,0 1,0 0,0-1,-1 1,1 0,0 0,0 0,-1 0,1 0,0 0,0 0,0 0,-1 0,1 1,0-1,0 0,0 1,-1-1,1 1,0-1,0 1,-2 1,-4 2,1 0,-1 1,1 0,0 0,0 0,-9 11,9-8,1 0,0 0,0 0,1 1,0 0,0-1,1 1,1 1,-1-1,1 0,1 1,0-1,0 15,1-20,0 0,1 1,-1-1,1 0,0 0,0 0,0 0,1 0,-1-1,1 1,0 0,0-1,0 1,1-1,-1 0,1 1,0-1,0-1,0 1,0 0,0-1,1 1,-1-1,1 0,0 0,-1 0,1-1,0 0,0 1,0-1,0 0,8 0,-6 0,-1 0,1-1,0 0,0 0,0 0,-1-1,1 0,0 0,0 0,9-4,-1-2</inkml:trace>
  <inkml:trace contextRef="#ctx0" brushRef="#br0" timeOffset="7546.16">8327 338,'-11'7,"-61"41,68-46,1 1,-1 0,1 0,-1 0,1 1,0-1,1 1,-1 0,0-1,1 1,0 0,0 1,0-1,1 0,-2 5,3-7,0 0,1 0,-1-1,1 1,-1 0,1 0,-1-1,1 1,0 0,0-1,0 1,0-1,0 1,0-1,1 1,-1-1,0 0,1 0,-1 0,1 1,-1-1,4 1,40 20,-36-19,16 8,-5-4,1 2,-1 1,-1 0,31 21,-47-28,1-1,-1 1,0 0,0 0,0 0,0 0,0 1,-1-1,0 1,1-1,-1 1,-1 0,1 0,0 0,-1 0,0 0,0 0,0 1,-1-1,1 0,-1 0,0 1,0-1,0 0,-1 0,0 1,0-1,0 0,0 0,-3 6,1-5,0 0,0-1,0 0,-1 1,1-1,-1-1,0 1,0-1,-1 1,1-1,-1 0,1-1,-1 1,0-1,0 0,0 0,0 0,-1-1,1 0,0 0,-1 0,-7-1,8 1,0 0,0-1,0 0,-1-1,1 1,0-1,0 0,0 0,0 0,0-1,0 0,0 0,1 0,-1 0,0-1,1 0,0 0,0 0,0-1,0 1,0-1,1 0,-6-7,9 10,-1-1,0 0,1 1,-1-1,1 0,-1 0,1 0,0 0,0 1,0-1,0 0,0 0,0 0,0 0,1 1,-1-1,1 0,-1 0,1 1,0-3,6-9</inkml:trace>
  <inkml:trace contextRef="#ctx0" brushRef="#br0" timeOffset="7907.4">8651 381,'-2'8,"-2"7,1 8,1 6,0 5,1 2,-2 0,-1-2,3-8,2-9</inkml:trace>
  <inkml:trace contextRef="#ctx0" brushRef="#br0" timeOffset="8304.6">8724 1,'-8'12,"-4"7,-1 5,2-1</inkml:trace>
  <inkml:trace contextRef="#ctx0" brushRef="#br0" timeOffset="8670.44">8945 206,'-6'8,"-1"-1,0 1,0 1,1-1,0 1,1 0,0 0,1 1,-1-1,-3 16,8-23,0-1,0 0,1 1,-1-1,0 1,1-1,-1 0,1 1,-1-1,1 0,0 1,-1-1,1 0,0 0,0 0,0 1,0-1,0 0,0 0,0-1,0 1,1 0,-1 0,0 0,0-1,1 1,-1-1,2 1,47 13,-33-10,-5-1,0 1,-1 1,0 0,1 0,-2 1,1 1,-1 0,0 0,0 1,16 17,-22-21,-1 0,0 0,0 0,0 0,0 1,-1-1,0 1,0 0,0-1,0 1,-1 0,0 0,0 0,0 0,0 1,-1-1,0 0,0 0,-1 0,1 0,-1 0,0 0,0 0,-1 0,0 0,1 0,-2-1,1 1,-4 5,2-5,0 1,-1-1,1-1,-1 1,0 0,-1-1,1 0,-1-1,0 1,0-1,0 0,0 0,0-1,-1 0,1 0,-1 0,-11 0,-3 1,-1-1,0-2,0 0,-25-4,31 2,5-2</inkml:trace>
  <inkml:trace contextRef="#ctx0" brushRef="#br0" timeOffset="10992.82">2323 898,'-77'70,"-19"21,18-11,-69 83,64-60,-4-3,-5-4,-109 88,-8-7,-197 156,199-160,103-83,-76 72,8 32,88-95,-14 12,96-121,3 1</inkml:trace>
  <inkml:trace contextRef="#ctx0" brushRef="#br0" timeOffset="12169.94">4 2936,'-2'72,"4"76,-2-147,0 0,0 0,0-1,0 1,0 0,0-1,1 1,-1 0,0 0,0-1,1 1,-1-1,0 1,1 0,-1-1,1 1,-1-1,0 1,1-1,-1 1,1-1,0 1,-1-1,1 1,-1-1,1 0,0 1,-1-1,1 0,0 0,-1 1,1-1,1 0,28-8,32-32,-58 37,116-83,-112 82,-3 3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49:22.04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654,'45'-1,"1"-2,-1-1,0-3,48-13,-93 20,34-7,-19 8,-15 0,0-1,0 0,0 0,0 1,0-1,1 0,-1 0,0 1,0-1,0 0,0 0,0 1,0-1,0 0,0 1,0-1,0 0,0 0,0 1,0-1,0 0,0 0,-1 1,1-1,0 0,0 0,0 1,0-1,0 0,-1 0,1 1,0-1,0 0,0 0,0 0,-1 1,1-1,0 0,0 0,-1 0,1 0,-1 0,-5 6</inkml:trace>
  <inkml:trace contextRef="#ctx0" brushRef="#br0" timeOffset="849.75">779 214,'-3'0,"1"1,-1-1,0 1,0 0,1 0,-1 0,1 1,-1-1,1 1,-1-1,1 1,0 0,0 0,0 0,0 0,0 0,0 0,-2 6,-28 49,28-49,-16 37,1 1,3 1,2 0,2 2,2-1,3 1,-4 89,12-132,0 0,0 0,0 0,1 0,0 0,0-1,0 1,1-1,0 1,0-1,0 0,1 0,0-1,-1 1,2-1,-1 1,0-1,1-1,0 1,9 5,-8-5,0 0,1-1,-1 0,1 0,0 0,0-1,0 0,0 0,0-1,0 0,1 0,-1-1,0 0,0 0,1 0,-1-1,8-2,-5-1</inkml:trace>
  <inkml:trace contextRef="#ctx0" brushRef="#br0" timeOffset="1659.36">766 522,'14'-12,"0"2,1 0,0 1,0 0,1 1,0 1,1 1,0 0,21-4,-37 10,0-1,0 1,0 0,0 0,0 0,0 0,1 0,-1 0,0 0,0 0,0 0,0 1,0-1,1 0,-1 1,0-1,0 1,0-1,0 1,0 0,0-1,-1 1,1 0,0 0,0-1,0 1,-1 0,2 2,-1-1,-1 0,1 1,-1-1,0 0,1 1,-1-1,0 1,0-1,-1 0,1 1,0-1,-2 5,-2 5,0 0,-1-1,-1 0,-6 12,11-22,-1 0,1 0,0 1,0-1,0 1,0-1,1 0,-1 1,0 0,1-1,-1 1,0-1,1 1,0 0,-1-1,1 1,0 0,0-1,0 1,0 0,0-1,1 1,0 2,1-3,0 1,1-1,0 0,-1 0,1 0,-1-1,1 1,0-1,0 0,-1 1,1-1,0 0,0 0,3-1,3 0,0 1,0 0,0 1,0 0,0 1,0 0,0 0,9 4,-15-4,0-1,0 1,-1 0,1 0,0 0,-1 0,1 1,-1-1,0 1,0-1,0 1,0 0,0 0,-1 0,1 0,-1 0,0 0,0 0,0 1,0-1,-1 0,1 0,-1 1,0 6,0-5,0-1,0 1,-1 0,0 0,1 0,-2-1,1 1,0-1,-1 1,0-1,0 1,-1-1,1 0,-1 0,0 0,0 0,0-1,0 1,-7 4,4-3,0-1,-1 0,1 0,-1 0,0-1,0 0,0-1,-1 0,1 0,-1 0,-13 1,21-3,-1 0,0 0,1 1,-1-1,0 0,0 0,1 0,-1 0,0 0,1 0,-1 0,0 0,0 0,1 0,-1-1,0 1,1 0,-1 0,0-1,1 1,-1 0,1-1,-1 1,0-1,1 1,-1-1,1 1,-1-1,1 1,-1-1,1 1,0-1,-1 0,1 1,0-1,-1 0,1 1,0-1,0 0,0 1,-1-2,2-8</inkml:trace>
  <inkml:trace contextRef="#ctx0" brushRef="#br0" timeOffset="2325.9">1118 214,'13'22,"2"-1,0 0,1-1,2-1,0 0,22 18,-15-15,-1 1,34 45,-51-58,-1 0,0 0,0 0,-1 1,-1 0,1 0,-2 1,0-1,0 1,-1-1,1 19,-3-15,0 1,-1-1,-1 1,0-1,-1 0,-1 0,-7 20,-1-6,-2-1,-26 44,32-60</inkml:trace>
  <inkml:trace contextRef="#ctx0" brushRef="#br0" timeOffset="3227.31">1206 97,'5'-8,"0"1,0-1,0 1,1 1,1-1,-1 1,1 0,0 0,0 1,1 0,-1 0,1 1,0 0,12-4,-15 7,-1 0,0 0,1 0,-1 1,0-1,1 1,-1 0,1 1,-1-1,0 1,1 0,-1 0,0 0,0 1,0-1,0 1,0 0,0 0,0 0,0 1,-1-1,1 1,-1 0,0 0,0 0,0 1,0-1,-1 1,1-1,3 8,1 4,-1-1,-1 1,0 0,-1 0,-1 1,0-1,-1 1,-1 0,0 0,-1-1,-1 1,-5 31,5-44,0 0,1 0,-1 0,-1-1,1 1,0 0,-1-1,1 1,-1 0,0-1,0 0,0 1,0-1,0 0,-1 0,1 0,-1-1,1 1,-1 0,1-1,-1 0,0 1,-4 0,3-1,-1 0,1 0,0 0,0-1,-1 1,1-1,0 0,-1 0,1-1,0 1,0-1,-1 0,1 0,0-1,0 1,-4-3,7 4,0 0,1-1,-1 1,0 0,1-1,-1 1,1-1,-1 1,0-1,1 1,-1-1,1 0,0 1,-1-1,1 1,-1-1,1 0,0 1,-1-1,1 0,0 0,0 1,0-1,-1 0,1 0,0 1,0-1,0 0,0 0,0 1,1-1,-1 0,0 0,0 1,0-1,1 0,-1 0,0 1,1-1,-1 0,0 1,1-1,-1 1,1-1,-1 0,1 1,-1-1,1 1,0 0,-1-1,1 1,0-1,-1 1,1 0,0-1,-1 1,2 0,46-26,-41 24,7-5,64-25,-73 30,0 0,-1 1,1 0,0 0,0 0,0 1,0 0,0 0,0 0,0 0,0 1,-1 0,10 2,-11-1,1 0,-1 1,0-1,1 1,-1-1,0 1,-1 0,6 6,-7-6,1 0,0-1,0 1,0-1,1 0,-1 0,0 0,1 0,-1 0,1 0,0-1,0 1,0-1,0 0,5 2,4-2</inkml:trace>
  <inkml:trace contextRef="#ctx0" brushRef="#br0" timeOffset="3940.69">1704 537,'3'0,"2"0,4 0,3 0,4 0,1 0,4 0,0 0,0 0,0 0,0 0,-1 0,-3 0,0 0,-6 0,-5 0</inkml:trace>
  <inkml:trace contextRef="#ctx0" brushRef="#br0" timeOffset="4900.76">1661 682,'2'0,"4"0,3 0,3 0,4 0,4 0,4 0,0 0,-1-2,-2-2,-2 1,-2 1,-4-3,-4 1</inkml:trace>
  <inkml:trace contextRef="#ctx0" brushRef="#br0" timeOffset="6451.27">2467 287,'-1'37,"-13"70,6-59,8-47,0 1,0-1,0 1,1-1,-1 0,0 1,1-1,-1 0,1 1,-1-1,1 0,0 0,-1 1,1-1,0 0,0 0,0 0,0 0,0 0,0 0,0 0,0 0,1-1,-1 1,0 0,0-1,1 1,-1-1,0 1,1-1,-1 0,1 1,1-1,62 9,-34-5,10 7,-32-6</inkml:trace>
  <inkml:trace contextRef="#ctx0" brushRef="#br0" timeOffset="7017.49">2614 273,'4'5,"-1"1,0-1,-1 1,1 0,-1 0,0 0,-1 0,1 0,0 10,4 12,54 257,-44-192,-6-60,-10-32,0-1,1 1,-1-1,0 1,0-1,1 1,-1-1,0 1,1-1,-1 1,0-1,1 1,-1-1,1 0,-1 1,0-1,1 0,-1 1,1-1,0 0,-1 1,1-1,-1 0,1 0,-1 0,1 0,-1 0,1 0,0 1,-1-1,1 0,-1-1,1 1,-1 0,1 0,0 0,-1 0,1 0,-1 0,1-1,-1 1,1 0,-1-1,1 1,-1 0,1-1,-1 1,1 0,-1-1,0 1,1-1,-1 1,1-1,7-10</inkml:trace>
  <inkml:trace contextRef="#ctx0" brushRef="#br0" timeOffset="7491.4">3069 508,'8'0,"4"0,6 0,5 0,0 0,2 3,-1 0,-2 0,-2-1,-3 0,-3-3,-5-4,-3-2</inkml:trace>
  <inkml:trace contextRef="#ctx0" brushRef="#br0" timeOffset="8377.61">3688 169,'-16'0,"0"1,1 1,-1 0,0 1,1 1,0 0,0 1,0 1,0 0,1 1,0 1,1 0,0 1,0 0,0 1,1 0,1 1,0 1,0-1,1 2,-14 22,23-33,0 0,0 0,0 0,0 0,0-1,1 1,-1 0,1 0,-1 1,1-1,0 0,0 0,0 0,0 0,0 0,0 0,0 0,1 0,-1 0,1 0,0 0,-1 0,3 2,-1 0,0-2,1 1,-1 0,1-1,0 1,0-1,0 0,0 1,0-2,0 1,1 0,3 1,5 1,0 0,1-1,-1 0,1-1,0 0,22-1,-29-1,0 0,0-1,0 1,0-2,0 1,0-1,0 1,-1-1,1-1,0 1,-1-1,0 0,0-1,0 1,0-1,0 0,5-6,-6 5,-1 0,1-1,-1 0,0 0,0 0,0 0,-1-1,0 1,-1-1,1 1,-1-1,0 1,-1-1,0 0,0-9,0 141,-2-83,2 1,1 0,3-1,1 0,19 73,-17-104,-4-26,-2 2</inkml:trace>
  <inkml:trace contextRef="#ctx0" brushRef="#br0" timeOffset="9417.04">4053 479,'0'-3,"3"0,3 0,2 0,4 4,4 1,4 0,7 1,3-1,2 1,0 1,-2 0,-5-1,-3-2,-8 0,-10 0,-4-1</inkml:trace>
  <inkml:trace contextRef="#ctx0" brushRef="#br0" timeOffset="10026.93">4084 594,'2'0,"4"0,3 0,2 0,3 0,0 0,1 3,1 0,1 0,2 0,-1-2,0 1,-2-2,0 0,-1 0,0 3,-2 2,-5 2</inkml:trace>
  <inkml:trace contextRef="#ctx0" brushRef="#br0" timeOffset="11793.99">4626 552,'0'-3,"2"0,4 0,3 1,0 2,4 2,1 1,2 2,0 0,0-1,0 0,-1-2,0-1,0 0,-2 1,-4 2</inkml:trace>
  <inkml:trace contextRef="#ctx0" brushRef="#br0" timeOffset="12824.82">5433 96,'-9'0,"0"0,0 1,-1 0,1 1,0 0,0 0,0 1,1 0,-1 1,1 0,-1 0,1 1,0-1,1 2,-1-1,1 1,-10 12,10-10,0 1,1 0,1 0,-1 0,2 1,-1-1,1 1,1 0,0 1,0-1,1 1,0-1,1 1,0-1,1 12,1 58,0-80,-1 0,0 1,1-1,-1 0,1 1,-1-1,1 0,-1 0,1 1,-1-1,1 0,-1 0,1 0,-1 0,1 0,-1 1,1-1,-1 0,1 0,-1 0,1-1,-1 1,1 0,-1 0,1 0,-1 0,1 0,-1-1,0 1,1 0,-1 0,1-1,-1 1,1 0,-1 0,0-1,1 1,-1-1,0 1,1 0,-1-2,30-19,-22 14,-4 4,-1 1,1-1,0 1,0 0,0 0,0 0,0 0,0 1,0-1,0 1,1 0,-1 1,0-1,1 1,-1-1,1 2,-1-1,0 0,1 1,-1 0,0 0,1 0,-1 0,0 1,0-1,0 1,0 0,0 1,0-1,-1 1,1-1,-1 1,0 0,0 0,0 1,0-1,0 0,-1 1,1 0,-1 0,0 0,0 0,1 5,3 5,0 0,-2 1,1 0,-2 0,0 0,-1 0,0 1,-1-1,-1 0,-1 1,0-1,-1 1,0-1,-1 0,-1 0,-6 14,6-16,-1-1,-1-1,0 1,-1-1,0 0,-1 0,0 0,-1-1,0-1,0 0,-1 0,0-1,0 0,-1 0,-1-1,1-1,-1 0,-24 9,23-11,-1 1,1-2,-1 0,0-1,0 0,0-1,0 0,0-1,0-1,-15-2,28 3,1 0,-1 0,0-1,1 1,-1 0,1 0,-1 0,0-1,1 1,-1 0,1-1,-1 1,1 0,-1-1,1 1,0-1,-1 1,1-1,-1 1,1-1,0 1,-1-1,1 1,0-1,0 1,-1-1,1 1,0-1,0 0,0 1,0-1,0 1,0-1,0 0,0 1,0-1,0 1,0-1,0 0,1 0,13-21,-2 9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48:46.45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57 16,'-1'1,"0"0,0-1,0 1,0 0,0-1,0 1,0 0,0 0,0 0,0 0,0 0,1 0,-1 0,0 0,1 1,-1-1,1 0,-1 0,1 0,0 1,-1 0,-9 36,8-30,-6 25,0 1,-3 51,11-84,0-1,0 1,0 0,0 0,0 0,0 0,0 0,1 0,-1 0,0 0,1 0,-1 0,0-1,1 1,-1 0,1 0,-1 0,1-1,0 1,-1 0,1-1,0 1,-1 0,1-1,0 1,0-1,0 1,-1-1,1 0,0 1,0-1,0 0,0 0,0 1,0-1,0 0,0 0,0 0,-1 0,1 0,0 0,0 0,2-1,51-12,-31 7,-1 3,-1 1,30 2,-51 0,0 0,0 0,0 0,0 0,0-1,0 1,0 0,0 0,0 0,0 0,0 0,0 0,0 0,0 0,0 0,0 0,0 0,0 0,0 0,0 0,0 0,0-1,0 1,0 0,0 0,0 0,0 0,0 0,0 0,1 0,-2 0,-5-3</inkml:trace>
  <inkml:trace contextRef="#ctx0" brushRef="#br0" timeOffset="710.95">220 1,'14'60,"-7"39,1 95,-3-151,-3-36,-1 1,0-1,-1 1,0 0,0 9,-4-9,-1-4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08:39.28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33,'1'4,"1"0,0 0,0 0,0-1,0 1,1-1,-1 1,1-1,5 5,4 6,10 15,1 0,2-2,1-1,32 27,-2-10,73 44,-114-76,-3-2</inkml:trace>
  <inkml:trace contextRef="#ctx0" brushRef="#br0" timeOffset="449.04">397 34,'-132'315,"77"-183,54-131,1-1,0 1,-1-1,1 1,0-1,0 1,0-1,-1 1,1 0,0-1,0 1,0-1,0 1,0-1,0 1,0-1,0 1,0-1,0 1,0 0,0-1,0 1,0-1,1 1,-1-1,0 1,0-1,1 1,4-1</inkml:trace>
  <inkml:trace contextRef="#ctx0" brushRef="#br0" timeOffset="899.83">578 265,'3'0,"3"0,4 0,3 0,-1 3,1 1,0-1,2 0,0-1,1-1,-3 0</inkml:trace>
  <inkml:trace contextRef="#ctx0" brushRef="#br0" timeOffset="1765.42">941 149,'1'4,"1"-1,0 1,0-1,0 0,0 0,0 0,1 0,-1 0,1-1,0 1,0-1,0 0,4 3,5 4,40 44,83 108,-96-111,-38-49,0 1,0 0,0-1,1 1,-1-1,0 0,0 1,1-1,-1 0,1 0,-1 0,1 0,0 0,-1 0,1 0,0 0,0-1,-1 1,1-1,0 1,0-1,0 0,2 0,-3 0,1-1,0 0,-1 0,1 0,-1 0,1 0,-1 0,0-1,0 1,1 0,-1-1,0 1,0-1,0 1,-1-1,1 1,0-1,0 0,0-2,4-14,-1 0,0 0,2-29,-5 40,18-265,-17 258</inkml:trace>
  <inkml:trace contextRef="#ctx0" brushRef="#br0" timeOffset="2872.74">1601 248,'-7'0,"-1"2,0-1,1 1,-1 0,1 1,0-1,-1 2,1-1,1 1,-1 0,0 0,1 1,0 0,0 0,1 0,-8 10,8-11,1 1,0 0,0 0,1 0,0 0,0 1,0-1,0 1,1 0,0 0,0 0,0 0,1 0,0 0,1 1,-1-1,1 0,0 0,0 1,3 11,-2-16,0 1,0-1,0 0,0 0,0 0,0 0,1 0,-1 0,1 0,-1-1,1 1,0 0,0-1,0 1,0-1,0 0,0 0,0 0,0 0,0 0,1 0,-1 0,0-1,1 1,-1-1,0 0,1 1,-1-1,1 0,-1-1,0 1,1 0,-1-1,0 1,1-1,-1 0,3-1,2 0,-1 0,1-1,0 0,-1 0,1-1,-1 1,0-2,0 1,-1-1,1 1,5-8,41-80,-52 92,1-1,-1 1,0 0,1 0,-1-1,0 1,1 0,-1 0,0-1,1 1,-1 0,0 0,1 0,-1 0,1 0,-1 0,0 0,1-1,-1 1,1 0,-1 0,0 1,1-1,-1 0,1 0,-1 0,0 0,1 0,-1 0,0 0,1 1,-1-1,0 0,1 0,-1 0,0 1,1-1,-1 0,0 1,1-1,-1 0,0 1,0-1,0 0,1 1,-1-1,0 0,0 1,0-1,0 1,0-1,1 1,14 27,-12-22,33 45,-23-36</inkml:trace>
  <inkml:trace contextRef="#ctx0" brushRef="#br0" timeOffset="3295.84">1865 0,'-18'257,"19"-56,-1-183</inkml:trace>
  <inkml:trace contextRef="#ctx0" brushRef="#br0" timeOffset="4086.74">1981 264,'-2'62,"1"44,1-95,1 0,1 0,0 0,1-1,0 1,0 0,6 10,-6-17,0 1,0 0,1-1,-1 1,1-1,0 0,1 0,-1-1,1 0,-1 1,1-1,0-1,0 1,0-1,1 0,-1 0,1 0,-1-1,1 0,-1 0,1 0,0-1,-1 1,7-2,-6 1,1 0,-1-1,0 0,0 0,0 0,1-1,-1 0,0 0,-1 0,1-1,0 0,-1 0,0 0,1-1,-1 0,-1 0,1 0,0-1,-1 1,0-1,5-8,0-4,0-2,0 1,-2-1,0-1,-2 1,0-1,-1 0,-1 0,-1 0,0-35,-2 52,-1 1,1 0,0-1,-1 1,1 0,-1-1,0 1,0 0,0 0,0 0,0 0,0 0,0 0,-1 0,1 0,-1 0,-3-2,-5-3</inkml:trace>
  <inkml:trace contextRef="#ctx0" brushRef="#br0" timeOffset="5144.15">2410 396,'6'3,"0"-1,0 0,0 0,0-1,1 1,-1-1,0-1,1 1,-1-1,1 0,9-2,-12 2,0-1,0 1,-1-1,1 0,0-1,-1 1,1 0,-1-1,1 0,-1 0,0 0,0 0,0-1,0 1,0-1,0 0,-1 0,1 0,-1 0,3-4,-5 6,1 0,-1 0,1 1,-1-1,1 0,-1 0,0 0,1 0,-1 1,0-1,0 0,0 0,0 0,0 0,0 0,0 0,0 0,0 0,0 1,0-1,-1 0,1 0,0 0,0 0,-1 0,1 1,-1-1,1 0,-2-1,1 1,-1 1,1-1,-1 0,1 0,-1 1,0-1,1 1,-1-1,0 1,1 0,-1 0,0 0,1 0,-3 0,-4 1,1-1,0 1,-1 1,1 0,0 0,-9 4,8-1,0 0,0 0,1 1,0 0,0 0,0 1,1 0,0 0,0 0,1 1,-9 15,13-20,-1 0,1 0,0 0,0 0,0 0,0 0,1 0,-1 1,1-1,0 0,0 0,0 1,0-1,1 0,-1 0,1 1,0-1,-1 0,2 0,-1 0,0 0,1 0,-1 0,1-1,0 1,0 0,0-1,0 1,0-1,1 0,-1 0,1 0,-1 0,1 0,5 3,0-2,0 0,0 0,0-1,0 0,0 0,0-1,0 0,1 0,-1-1,0 0,0-1,1 1,-1-2,0 1,0-1,0 0,0-1,0 0,0 0,-1-1,0 0,0 0,0-1,0 0,0 0,8-8,-6 3</inkml:trace>
  <inkml:trace contextRef="#ctx0" brushRef="#br0" timeOffset="5893.48">2838 248,'-8'0,"0"0,0 1,0 0,0 1,0 0,0 0,0 1,1 0,0 0,-1 1,1-1,0 2,1-1,-1 1,1 0,-11 11,17-16,0 0,-1 1,1-1,0 0,-1 1,1-1,0 1,0-1,-1 0,1 1,0-1,0 1,0-1,0 1,0-1,0 1,-1-1,1 1,0-1,0 1,0-1,0 0,1 1,-1-1,0 1,0-1,0 1,0-1,0 1,1-1,-1 1,0-1,0 0,1 1,-1 0,20 6,32-5,-47-2,0 0,9-1,1 1,-1 0,1 1,-1 1,26 6,-37-6,1-1,0 1,-1-1,0 1,1 0,-1 1,0-1,0 0,0 1,0 0,-1-1,1 1,-1 0,0 0,0 1,0-1,0 0,0 1,-1-1,1 1,-1 0,0-1,0 1,0 0,-1 0,1 0,-1 4,0-3,0 0,0-1,0 1,-1 0,0 0,0-1,0 1,-1 0,1-1,-1 1,0-1,0 0,-1 1,1-1,-1 0,0-1,0 1,0 0,-1-1,1 0,-1 1,0-1,1-1,-2 1,1-1,0 1,0-1,-1 0,-5 1,-5 2,0-1,0 0,0-1,-1-1,1 0,-1-1,-31-2,45 1,0-1,-1 1,1 0,0-1,0 0,-1 1,1-1,0 0,0 0,0 0,0-1,0 1,0 0,0-1,1 1,-1-1,-1-2,-5-6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53:58.72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139 78,'-207'-15,"-1"0,21 17,-184-3,253-5,-133-23,179 21,0 3,-112 7,55 0,-47 2,0 8,-287 57,342-42,31-5,-1-5,-118 8,98-19,-146 27,191-19,1 2,0 2,-93 42,113-40,-2-2,-67 16,97-31,11-2,-1 1,1-1,0 1,0 1,-1-1,-5 4,10-5,1 0,0 0,-1 1,1-1,0 0,0 1,0-1,0 0,0 1,0-1,0 1,0 0,0-1,1 1,-1 0,1-1,-1 1,1 0,0-1,0 1,0 0,0 0,0 0,0-1,0 1,0 0,1 2,10 37,0-1,3 0,22 44,18 53,46 275,-99-408,-1 1,1-1,0 1,0 0,0-1,1 0,-1 1,1-1,4 8,-4-10,0-1,0 1,0-1,1 0,-1 0,0 1,0-1,1-1,-1 1,1 0,-1 0,0-1,1 0,-1 1,1-1,-1 0,1 0,4-1,84 2,-1 4,0 4,172 40,-171-31,0-3,138 3,187-19,-383 0,249-13,85-1,701 15,-674-14,286 14,-678 0,0 0,0-1,0 1,0 0,0-1,0 1,0-1,0 0,0 0,0 0,0 0,0 0,0 0,-1 0,1-1,0 1,-1 0,1-1,-1 0,0 1,1-1,-1 0,0 1,0-1,0 0,0 0,0 0,-1 0,1 0,-1 0,1 0,-1 0,0-1,0 1,0-3,1-11,-1-1,-1 1,-5-29,3 20,-70-450,29 298,-25-118,65 284,1 1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49:53.06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95 72,'-4'1,"1"0,-1-1,0 2,0-1,1 0,-1 1,1-1,-1 1,1 0,0 0,0 1,0-1,0 1,-3 3,-39 43,42-45,-21 29,1 0,2 1,2 1,1 1,2 1,1 1,2 0,1 0,2 1,2 1,2-1,1 1,3 0,2 49,1-75,1 0,1 0,0-1,1 1,0-1,1 0,1 0,0 0,1-1,0 0,1 0,0-1,16 17,-9-12,1 0,1-1,0-1,1-1,1 0,0-1,39 17,-33-23,-25-6,1 1,-1-1,0 0,1 0,-1 0,1 0,-1 0,1-1,-1 1,1 0,-1 0,1 0,-1 0,1 0,-1-1,1 1,-1 0,0 0,1-1,-1 1,1 0,-1-1,0 1,1 0,-1-1,0 1,1-1,-1 1,0 0,0-1,0 1,1-1,-1 1,0-1,0 1,0-1,0 1,0-1,0 1,0-1,0 1,0-1,0 1,0-1,0 1,0-1,0 0,-2-6</inkml:trace>
  <inkml:trace contextRef="#ctx0" brushRef="#br0" timeOffset="1221.82">326 468,'4'-8,"1"1,1-1,0 1,0 0,0 1,0 0,1 0,0 0,1 1,-1 0,1 0,0 0,0 1,1 1,-1 0,10-3,-14 4,0 1,0 0,1 0,-1 0,0 1,1-1,-1 1,0 0,1 0,-1 1,0-1,1 1,-1 0,0 0,0 0,0 1,0-1,0 1,0 0,0 0,0 0,-1 1,1 0,-1-1,0 1,0 0,0 0,0 1,0-1,-1 1,1-1,-1 1,0 0,3 7,-4-6,1-1,-1 1,0 0,0-1,-1 1,1 0,-1 0,0 0,0-1,-1 1,1 0,-1 0,0-1,0 1,-1 0,0-1,1 0,-1 1,-1-1,1 0,-4 6,-6 4,1-1,-2 0,1-1,-20 15,21-19,11-7,0-1,0 0,0 1,0-1,0 0,0 1,0-1,0 0,0 1,-1-1,2 0,-1 1,0-1,0 0,0 1,0-1,0 0,0 1,0-1,0 0,0 1,0-1,1 0,-1 0,0 1,0-1,0 0,1 1,-1-1,0 0,0 0,1 0,-1 1,0-1,1 0,-1 0,0 0,1 0,-1 1,0-1,1 0,-1 0,0 0,1 0,-1 0,0 0,1 0,-1 0,0 0,1 0,27 8,-20-6,4 3,1 0,-1 1,0 1,0 0,-1 0,0 1,19 18,-26-22,0-1,0 1,-1 0,1 0,-1 0,0 1,0-1,-1 1,1 0,-1 0,0 0,0 0,-1 0,0 0,1 0,-2 0,1 1,-1-1,1 0,-1 1,-1-1,-1 10,0-11,0 0,0 0,0-1,-1 1,0-1,1 0,-1 1,0-1,-1-1,1 1,0 0,-1-1,0 0,1 1,-1-1,0-1,0 1,0-1,0 1,-1-1,1 0,0-1,0 1,-6-1,-14 2,1 0,-47-5,68 3,1 0,-1 1,1-1,-1 0,1-1,-1 1,1 0,-1 0,1-1,0 1,-1 0,1-1,-1 0,1 1,0-1,0 0,-1 1,1-1,0 0,0 0,0 0,0 0,0 0,0-1,0 1,0 0,1 0,-1 0,-1-2,3 0,-1 1,0 0,1 0,-1 0,1 0,0 0,0 0,-1 0,1 0,1 1,-1-1,0 0,0 0,1 1,-1-1,0 1,1-1,0 1,1-2,13-10</inkml:trace>
  <inkml:trace contextRef="#ctx0" brushRef="#br0" timeOffset="1751.72">913 893,'-18'142,"15"-99,-2 0,-15 58,17-92,3-6,0 0,-1 0,0 0,1 0,-1 0,0 0,-1 0,1-1,0 1,-1 0,0-1,1 1,-1-1,0 1,0-1,-4 3,5-6,0 1,0-1,0 1,0-1,1 0,-1 1,0-1,0 0,1 0,-1 0,0 0,1 0,-1 1,1-1,-1 0,1 0,0 0,-1 0,1-1,0 1,0 0,0 0,-1 0,1 0,0 0,1 0,-1-1,0 1,-2-16</inkml:trace>
  <inkml:trace contextRef="#ctx0" brushRef="#br0" timeOffset="3105.8">1675 292,'-11'0,"-1"2,1 0,0 0,-1 1,1 0,1 1,-16 7,-72 42,87-46,-5 1,1 2,0 0,1 1,0 0,-14 16,22-20,1 1,-1-1,1 1,0 1,1-1,0 1,0-1,1 1,0 0,1 0,-3 15,-1 7,3-24,1 1,0-1,1 1,0 0,0 0,1 0,0 0,0 0,1-1,2 15,-3-22,1 1,-1 0,1-1,-1 1,1-1,-1 1,1 0,0-1,-1 1,1-1,0 0,-1 1,1-1,0 0,0 1,-1-1,1 0,0 0,0 1,0-1,-1 0,1 0,0 0,0 0,0 0,-1 0,1 0,0-1,0 1,0 0,-1 0,1-1,0 1,0 0,-1-1,1 1,0-1,-1 1,1-1,0 0,34-26,-27 21,22-18,-3 1,41-25,-60 43,1 0,-1 1,1 0,-1 0,1 1,0 0,0 1,1 0,-1 0,11 0,-16 2,0 0,0 0,0 1,1-1,-1 1,0 0,0 0,0 1,0-1,0 1,0 0,-1 0,1 0,0 0,-1 1,0-1,0 1,1 0,-1 0,-1 0,1 0,0 1,-1-1,0 1,0-1,0 1,0 0,0 0,-1 0,0 0,0 0,0 0,0 0,-1 1,1 4,0 0,-1-1,0 1,-1 0,1 0,-2 0,1 0,-1 0,0-1,-1 1,0-1,-1 1,1-1,-2 0,1 0,-10 12,4-10,0-1,0 0,-1-1,0 0,-1 0,0-1,0-1,0 0,-1-1,0 0,0-1,0 0,0-1,-1-1,1 0,-1 0,0-2,1 0,-1 0,0-1,-19-4,32 4,-1 1,1 0,-1-1,1 1,0-1,-1 0,1 0,0 1,-1-1,1 0,0 0,0 0,0 0,0 0,0 0,0 0,0-1,0 1,0 0,0-1,1 1,-1 0,1-1,-1 1,1-1,-1 1,1-1,0 1,0-1,-1 1,1-1,0 1,1-1,-1-2,3-8</inkml:trace>
  <inkml:trace contextRef="#ctx0" brushRef="#br0" timeOffset="4239.15">1661 0,'8'1,"1"0,-1 1,0 0,0 0,0 1,0 0,0 0,-1 1,0 0,1 1,-1-1,-1 1,1 0,-1 1,7 7,4 4,-1 1,-1 1,0 1,12 22,-14-20,0 1,-2 1,0 0,-2 0,0 1,-2 0,-1 0,-1 1,-1 0,-1 0,-1 0,-2 0,0 1,-2-1,-1 0,-1 0,-1-1,-13 39,-9 9,-50 99,62-154,14-18,1 1,-1-1,1 0,0 1,-1-1,1 0,-1 0,1 0,-1 1,1-1,-1 0,0 0,1 0,-1 0,1 0,-1 0,1 0,-1 0,1 0,-1 0,1 0,-1 0,1-1,-1 1,1 0,-1 0,1 0,-1-1,1 1,-1 0,1-1,0 1,-1 0,1-1,-1 1,1-1,0 1,-1-1,-4-7</inkml:trace>
  <inkml:trace contextRef="#ctx0" brushRef="#br0" timeOffset="5215.65">1045 615,'0'2,"2"1,4 1,3-2,3 0,1-1,2 2,0 1,0-1,0 2,1 0,-1-1,-3 2,-5-1,-5-1</inkml:trace>
  <inkml:trace contextRef="#ctx0" brushRef="#br0" timeOffset="8960.44">310 1409,'2'7,"0"-1,0 0,1 1,0-1,0-1,0 1,1 0,5 6,0 1,24 33,71 77,-60-74,17 22,-61-71,0 0,0 0,0-1,0 1,0 0,0 0,0 0,1 0,-1 0,0 0,0 0,0 0,0 0,0 0,0 0,0-1,0 1,0 0,0 0,1 0,-1 0,0 0,0 0,0 0,0 0,0 0,0 0,0 0,0 0,1 0,-1 0,0 0,0 0,0 0,0 0,0 0,0 0,0 0,1 0,-1 0,0 0,0 1,0-1,0 0,0 0,0 0,0 0,0 0,0 0,0 0,0 0,1 0,-1 0,-3-9,2 8,-3-11</inkml:trace>
  <inkml:trace contextRef="#ctx0" brushRef="#br0" timeOffset="9473.69">604 1436,'-88'81,"53"-51,2 1,-51 62,67-71,8-11,0 0,1 0,1 1,0 0,-9 19,24-37,-1-2</inkml:trace>
  <inkml:trace contextRef="#ctx0" brushRef="#br0" timeOffset="10328.41">1279 1495,'2'2,"0"0,0 0,0 0,0 1,0-1,0 1,-1-1,0 1,1 0,-1 0,0-1,0 1,0 0,0 4,2 2,8 18,26 46,-31-63,1 0,0-1,0 0,0 0,1-1,1 0,12 11,-20-19,-1 1,1-1,0 1,-1-1,1 1,-1-1,1 1,0-1,-1 0,1 1,0-1,0 0,-1 0,1 1,0-1,0 0,-1 0,1 0,0 0,0 0,0 0,-1 0,1 0,0 0,0 0,-1-1,1 1,0 0,-1-1,1 1,0 0,0-1,-1 1,1-1,-1 1,1-1,0 0,3-6</inkml:trace>
  <inkml:trace contextRef="#ctx0" brushRef="#br0" timeOffset="10834.65">1587 1437,'-12'30,"-99"280,81-201,-47 141,74-240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50:00.19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,'3'0,"2"0,4 0,3 0,1 0,2 0,0 0,0 0,-2 0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49:51.16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96 6,'0'0,"0"0,0-1,0 1,0 0,0 0,0-1,0 1,0 0,0 0,0-1,0 1,0 0,-1 0,1 0,0-1,0 1,0 0,0 0,0 0,-1-1,1 1,0 0,0 0,0 0,-1 0,1 0,0 0,0-1,-1 1,1 0,0 0,0 0,-1 0,1 0,0 0,0 0,0 0,-1 0,1 0,0 0,0 0,-1 0,1 0,0 0,0 0,-1 0,1 1,0-1,0 0,0 0,-1 0,1 0,-22 13,-19 21,23-17,0 1,1 0,-26 38,39-51,1 0,0 0,0 1,0-1,1 1,0 0,0-1,0 1,1 0,0 0,0 0,1 1,-1-1,1 0,0 0,1 0,0 0,0 0,0 0,1 0,3 9,-1-8,0-1,1 1,0-1,0-1,0 1,1 0,0-1,0 0,0-1,8 5,70 37,-78-43,0 0,0-1,0 0,0 0,1 0,-1 0,0-1,1 0,-1-1,1 1,0-1,10-1,-12-1,0 1,0-1,0 0,0 0,-1-1,1 0,-1 1,0-1,0-1,0 1,0-1,0 1,-1-1,1 0,-1 0,4-8,2-2,-1 1,-1-2,0 1,-1-1,-1 0,0 0,5-27,-9 38,0-1,-1 1,1-1,-1 0,0 1,0-1,0 1,-1-1,0 1,0-1,0 1,0-1,-1 1,1 0,-1-1,0 1,0 0,-1 0,1 1,-1-1,0 0,0 1,0 0,-1 0,1 0,-1 0,0 0,1 1,-1-1,-8-2,0 0,-2 0,1 2,0-1,-26-2,35 6,0-1,0 1,-1 0,1 0,0 0,0 1,-1-1,1 1,0 0,0 0,0 1,0-1,0 1,0 0,1 0,-1 0,0 0,1 1,-6 5,9-8,-1 1,1 0,-1-1,1 1,-1 0,1-1,0 1,0 0,-1-1,1 1,0 0,0 0,0-1,0 1,0 0,0 0,0 0,0-1,0 1,0 0,0 0,0-1,1 1,-1 0,0 0,0-1,1 1,-1 0,1 0,4 5</inkml:trace>
  <inkml:trace contextRef="#ctx0" brushRef="#br0" timeOffset="642.21">593 79,'1'16,"0"-1,1 1,0-1,1 0,1 0,0 0,1 0,10 20,-15-35,0 0,0 0,0 0,0-1,0 1,0 0,0 0,0 0,0 0,0 0,0 0,0 0,1 0,-1 0,0-1,0 1,0 0,0 0,0 0,0 0,0 0,0 0,0 0,0 0,0 0,0 0,0 0,0 0,1-1,-1 1,0 0,0 0,0 0,0 0,0 0,0 0,0 0,0 0,0 0,1 0,-1 0,0 0,0 0,0 0,0 0,0 0,0 0,0 0,0 0,0 0,1 0,-1 1,0-1,0 0,0 0,0 0,0 0,0 0,0 0,0 0,0 0,0 0,0 0,0 0,0 0,3-15,-2-17,0 26,-1 1,1-1,-1 1,2-1,-1 1,0-1,1 1,0 0,1 0,-1 0,1 0,0 0,0 0,0 1,1-1,0 1,-1 0,2 0,-1 0,0 1,1 0,-1 0,1 0,0 0,0 1,10-4,-8 3,1 0,-1 1,1 0,0 1,0 0,-1 0,1 0,0 1,0 0,0 1,0 0,0 0,-1 1,1 0,0 0,-1 0,1 1,10 7,-7-4,-1 0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49:38.43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39 29,'-12'1,"0"0,0 1,1 0,-1 1,1 0,0 1,0 1,0-1,0 2,1-1,0 2,0-1,0 1,-12 12,17-14,-1 0,1 0,0 1,0 0,1 0,0 0,0 0,0 0,1 1,0 0,0 0,0 0,1 0,0 0,1 0,0 1,0-1,0 0,1 1,0-1,0 1,1-1,0 1,3 7,-3-11,1 0,0-1,0 1,0-1,1 1,-1-1,1 0,0 0,0 0,0 0,0-1,0 1,0-1,1 0,-1 0,1 0,0 0,6 1,11 4,0-1,30 4,-12-2,-23-4,0 1,0 0,0 1,-1 1,0 1,0 0,-1 1,0 0,-1 1,1 1,12 13,-20-17,0 0,0 0,-1 1,0 0,0 0,-1 0,0 1,0-1,-1 1,0 0,-1 0,0 0,0 0,-1 0,0 1,0-1,-1 0,-1 1,1-1,-2 0,-3 16,2-17,0 1,-1-1,0 0,0 0,-1 0,0-1,0 0,-1 1,0-2,0 1,-1-1,0 0,0 0,0-1,-1 0,0 0,1-1,-2 0,-13 5,14-6,0 0,0-1,0 1,-1-2,1 1,-1-1,1 0,-1-1,0 0,1-1,-1 1,1-2,-1 1,1-1,0 0,-1-1,1 0,0 0,0-1,-13-8,20 11,0 0,0 0,-1 0,1 0,0 0,0 0,0 0,0 0,0-1,1 1,-1 0,0-1,0 1,1 0,-1-1,1 1,-1-1,1 1,0-1,0 1,-1-1,1 1,0-1,0 1,1-1,-1 1,0-1,0 1,1-1,-1 1,1-1,-1 1,1-1,0 1,-1 0,1-1,0 1,0 0,0 0,0 0,0 0,2-2,11-10</inkml:trace>
  <inkml:trace contextRef="#ctx0" brushRef="#br0" timeOffset="631.4">636 441,'-13'17,"2"1,0 0,1 0,0 1,2 1,0-1,2 1,0 0,1 1,1 0,1 0,0-1,2 31,1-47,0 0,1 0,0 0,-1 0,1 0,1 0,-1 0,1 0,0 0,0 0,0-1,0 1,0-1,1 1,0-1,-1 0,1 0,0 0,6 4,-4-5,0 1,0-1,0 0,1 0,-1 0,1-1,-1 1,1-1,-1-1,1 1,0-1,-1 0,8-1,-5 0,0 0,1 0,-1-1,0 0,0-1,0 0,0 0,-1 0,1-1,-1 0,0-1,0 0,0 0,-1 0,1-1,-1 0,-1 0,1 0,6-12,-9 12,-1 0,1-1,-2 1,1-1,-1 0,0 1,0-1,-1 0,1 0,-2 1,1-1,-1 0,0 0,0 1,-1-1,0 1,0-1,-1 1,1 0,-1 0,-1 0,1 0,-1 0,0 1,0 0,-7-7,3 4,0 0,-1 0,0 0,0 1,-1 1,0-1,0 2,0-1,-1 1,0 1,0 0,0 0,0 2,-20-4,29 6,0 0,0 0,0 0,0 0,0 0,0 0,0 1,1-1,-1 1,0 0,0-1,0 1,0 0,1 0,-4 2,5-3,-1 1,1 0,-1 0,1-1,-1 1,1 0,-1 0,1 0,-1-1,1 1,0 0,0 0,-1 0,1 0,0 0,0 0,0-1,0 1,0 0,0 0,0 0,1 0,-1 0,0 0,0 0,1-1,-1 1,0 0,1 0,-1 0,1 0,-1-1,1 1,0 1,8 8</inkml:trace>
  <inkml:trace contextRef="#ctx0" brushRef="#br0" timeOffset="1449.42">1223 705,'7'9,"0"-1,1-1,0 1,1-2,-1 1,1-1,0 0,1-1,0 0,-1 0,1-1,1 0,-1-1,1 0,-1-1,1 0,18 0,-21-1,-1-1,0 0,0-1,0 1,0-1,0-1,0 0,0 1,-1-2,1 1,-1-1,1 0,-1-1,0 1,0-1,0 0,-1-1,1 1,-1-1,0 0,-1-1,1 1,-1-1,0 0,0 0,-1 0,5-12,-3 4,-1 0,-1 0,0 0,-1 0,0-1,-2 1,1-1,-4-24,-3-5,-19-64,14 65,-8-59,18 98,1 0,0-1,1 1,-1 0,1-1,-1 1,1 0,1 0,-1-1,0 1,1 0,0 0,0 1,0-1,1 0,-1 1,1-1,0 1,0 0,0 0,0 0,7-4,-4 2,0 1,1 1,0-1,0 1,0 0,0 1,0-1,1 2,-1-1,1 1,0 0,10 0,-17 1,0 0,0 0,0 0,1 0,-1 1,0-1,0 0,0 0,0 1,1-1,-1 1,0-1,0 1,0 0,0-1,0 1,0 0,0 0,-1 0,1-1,0 1,0 0,-1 0,1 0,1 2,1 6</inkml:trace>
  <inkml:trace contextRef="#ctx0" brushRef="#br0" timeOffset="1804.24">1383 572,'10'-2,"9"-4,7-1,6-1,1 1,-1 1,-5-1,-4 1,-3 1,-5 2</inkml:trace>
  <inkml:trace contextRef="#ctx0" brushRef="#br0" timeOffset="2552.77">2075 89,'-4'1,"0"-1,0 1,0 1,0-1,0 1,0-1,1 1,-1 0,1 1,-1-1,1 0,0 1,0 0,0 0,0 0,0 0,-2 5,-6 7,0 0,-11 24,9-12,1 0,2 1,0 0,2 1,-6 38,11-46,1 1,0-1,2 0,0 1,2-1,0 0,1 1,8 24,-6-34,0 1,1-1,0 0,1 0,0 0,14 15,-16-20,0-1,0-1,1 1,0-1,0 0,1 0,-1 0,1-1,0 0,0 0,0-1,12 4,-18-7,0 0,0 0,0 1,0-1,0 0,0 0,0 0,0 0,-1 0,1 0,0-1,0 1,0 0,0 0,0-1,0 1,0-1,0 1,-1 0,1-1,0 0,0 1,-1-1,1 1,0-1,-1 0,1 0,0 1,-1-1,2-1,1-7</inkml:trace>
  <inkml:trace contextRef="#ctx0" brushRef="#br0" timeOffset="4390.38">2059 293,'14'-13,"1"0,1 1,0 0,0 1,28-12,-36 19,0 0,0 1,1 0,0 0,-1 1,1 0,0 1,0 0,0 1,0-1,0 2,0-1,0 1,12 3,-19-4,-1 1,1-1,0 1,-1 0,1-1,-1 1,1 0,-1 0,1 0,-1 0,1 0,-1 0,0 0,0 1,0-1,0 0,0 1,0-1,0 1,0-1,0 1,-1-1,1 1,0 1,-1 1,1 0,-1-1,0 1,0-1,-1 1,1-1,-1 1,0 0,0-1,0 0,-2 4,-3 7,0-1,-1-1,-1 0,-16 20,9-18,12-12,0 1,0-1,0 1,1-1,-1 1,1 0,-1 0,1 0,-2 5,5-7,1 1,0-1,0 0,-1 1,1-1,0 0,0 0,0-1,1 1,-1 0,0-1,3 1,3 2,2 1,-1 1,1 0,-1 1,-1 0,1 0,-1 1,0 0,-1 0,1 1,-2 0,11 14,-15-18,1-1,-1 1,0-1,0 1,-1 0,1 0,-1 0,0 0,0 0,0 0,0 0,-1 0,1 1,-1-1,0 0,-1 0,1 0,-1 1,1-1,-1 0,-1 0,1 0,0 0,-1 0,0-1,0 1,0 0,0-1,-1 1,0-1,1 0,-5 3,2-1,-1-2,0 1,0-1,0 0,-1 0,1 0,-1-1,0 0,1-1,-1 1,0-1,-13 0,14 0,-1-1,1 0,0 0,-1-1,1 1,0-2,-1 1,1-1,0 1,0-2,0 1,0-1,1 0,-7-4,11 6,0 0,0 1,0-1,0-1,0 1,0 0,1 0,-1 0,0 0,1 0,-1-1,1 1,0 0,-1-1,1 1,0 0,0-1,0 1,-1 0,1-1,1 1,-1 0,0-1,0 1,0 0,1 0,-1-1,1 1,-1 0,1 0,-1-1,1 1,0 0,0 0,0 0,-1 0,1 0,0 0,0 0,0 0,2-1,10-8</inkml:trace>
  <inkml:trace contextRef="#ctx0" brushRef="#br0" timeOffset="5144.92">2441 1,'5'6,"-1"0,1-1,0 1,0-1,1 0,0 0,9 6,21 19,-33-27,27 29,27 40,-48-59,0 1,-1 1,0 0,-2 0,0 1,5 18,-6-16,-1 1,0 0,-2 0,0 0,-1 0,-1 0,-1 1,0-1,-2 0,0 0,-1-1,-1 1,-1-1,0 0,-2 0,0-1,-1 0,0 0,-1-1,-1 0,-24 26,14-27,14-15</inkml:trace>
  <inkml:trace contextRef="#ctx0" brushRef="#br0" timeOffset="5630.11">2955 352,'10'2,"9"2,5-1,2 0,-2-1,-2-1,-4-1</inkml:trace>
  <inkml:trace contextRef="#ctx0" brushRef="#br0" timeOffset="6019.13">2926 529,'12'0,"8"-2,4-2,3 1,3-2,1 0,-3 1,-1 1,-2 1,-3 1,-3 0,-2 1,-7-2,-7-2,-4 1</inkml:trace>
  <inkml:trace contextRef="#ctx0" brushRef="#br0" timeOffset="6999.35">3807 1,'-11'0,"0"1,0 0,0 1,0 0,0 0,1 2,-1-1,1 1,0 1,0 0,-16 10,20-10,-1-1,1 1,1 1,-1-1,1 1,0 0,0 0,0 0,1 1,0 0,1-1,-1 1,1 1,1-1,-1 0,1 1,-1 10,2-16,-5 45,1 0,3 85,2-131,0 0,0 0,1 0,-1-1,0 1,0 0,0 0,1 0,-1-1,0 1,1 0,-1-1,1 1,-1 0,1-1,-1 1,1 0,-1-1,1 1,-1-1,1 1,0-1,-1 1,1-1,0 0,0 1,-1-1,1 0,0 1,0-1,-1 0,1 0,0 0,0 0,0 0,-1 0,1 0,0 0,0 0,0 0,-1 0,1-1,0 1,0 0,0 0,-1-1,1 1,0-1,-1 1,2-1,50-29,-29 15,-14 11,-1 0,1 0,0 0,0 1,0 1,1 0,-1 0,18-1,-23 3,0 1,0-1,0 1,0 0,0 0,-1 0,1 1,0-1,-1 1,1 0,-1 0,1 0,-1 0,0 1,0-1,0 1,0 0,-1 0,1 0,-1 0,0 0,1 1,1 5,6 12,-2 0,0 0,-1 1,-2 0,0 0,-1 0,-1 1,-1 37,-2-56,0 0,-1 0,1 0,-1 0,0-1,0 1,0 0,-1-1,1 1,-1-1,0 1,0-1,0 0,0 0,0 0,-1 0,0 0,1 0,-1-1,0 1,0-1,-1 0,1 0,0 0,-1 0,1-1,-1 1,0-1,1 0,-1 0,-5 0,-13 3,0-1,0-2,0 0,-29-3,22 1,26 1,0 1,0-1,0-1,-1 1,1 0,0-1,0 1,0-1,0 0,0 0,0 0,0-1,1 1,-1-1,0 1,1-1,-1 0,1 0,-1 0,1 0,0-1,-3-3,-1-5</inkml:trace>
  <inkml:trace contextRef="#ctx0" brushRef="#br0" timeOffset="8512.84">2926 353,'139'11,"-114"-9,-14 0,0-1,-1-1,1 0,12-1,-23 1,0 0,1-1,-1 1,0 0,1 0,-1-1,0 1,1 0,-1-1,0 1,0 0,0-1,1 1,-1 0,0-1,0 1,0-1,0 1,0 0,1-1,-1 1,0-1,0 1,0 0,0-1,0 1,0-1,0 1,-1 0,1-1,0 1,0-1,0 1,0 0,0-1,-1 1,1 0,0-1,0 1,-1 0,1-1,0 1,0 0,-1 0,1-1,0 1,-1 0,-15-21,15 20,-12-13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48:48.94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676,'8'8,"0"-1,1 0,-1 0,1-1,1 0,-1-1,1 0,0-1,0 0,0 0,0-1,1 0,12 1,-16-3,-1-1,1 0,0 0,0 0,-1-1,1 0,0 0,-1-1,1 0,-1 0,1 0,-1-1,0 0,0 0,0-1,0 1,-1-1,0-1,0 1,0-1,9-10,-7 5,0 0,0 0,0-1,-2 0,1-1,-1 1,-1-1,0 0,-1 0,0 0,-1-1,0 1,-1-1,-1 1,-1-20,-4-8,-1 0,-3 1,-19-57,13 48,14 43,0 0,0-1,1 1,-1 0,1 0,0 0,1 0,-1-1,1 1,0 0,1 0,3-9,-5 11,1 1,0 0,0 0,1 0,-1-1,0 1,1 0,0 1,-1-1,1 0,0 0,0 1,0-1,0 1,0 0,0-1,0 1,0 0,1 0,-1 0,0 1,1-1,-1 0,0 1,1 0,-1-1,1 1,-1 0,5 1,-5-1,0 1,0-1,0 1,0 0,0-1,0 1,0 0,-1 0,1 0,0 1,0-1,-1 0,1 1,-1-1,1 1,-1-1,0 1,1 0,-1 0,0-1,0 1,0 0,-1 0,1 0,0 0,-1 0,1 0,-1 3,1 0,0 0,-1 0,1 1,-1-1,-1 0,1 0,-1 1,0-1,0 0,-2 6,-4 5</inkml:trace>
  <inkml:trace contextRef="#ctx0" brushRef="#br0" timeOffset="436.63">147 426,'12'0,"8"0,4 0,3 0,0 0,1-3,-3 0,-3 0,-2 0,-3 1,-3-1,-3-1,0 0,1 2,-2-3,-1 1,0 1</inkml:trace>
  <inkml:trace contextRef="#ctx0" brushRef="#br0" timeOffset="1277.21">926 45,'-6'1,"1"0,-1 0,0 1,0-1,1 2,-1-1,1 0,0 1,0 0,0 0,0 1,0 0,1-1,-1 1,1 1,0-1,0 1,1 0,-5 6,-8 14,1 1,-17 39,31-63,-5 10,1 1,0-1,1 1,0 0,1 0,1 0,0 1,1-1,0 1,3 25,-1-31,1 1,0-1,0 0,1 0,0-1,0 1,1-1,0 1,0-1,1 0,0-1,0 1,1-1,-1 0,1 0,1-1,-1 1,1-1,7 4,-7-5,-1 0,1 0,0-1,0 0,0 0,0-1,0 1,1-2,-1 1,1-1,15 1,-13-5</inkml:trace>
  <inkml:trace contextRef="#ctx0" brushRef="#br0" timeOffset="1728.81">985 322,'5'5,"4"4,3 1,2 0,1 2,3 1,4 1,0 1,1-1,0 1,1 0,-2-2,-1-2,-5-4,-5-6,-7-4,-3-1</inkml:trace>
  <inkml:trace contextRef="#ctx0" brushRef="#br0" timeOffset="2147.41">1146 263,'-135'266,"129"-246,6-20,0 0,-1 1,1-1,0 0,0 0,0 1,-1-1,1 0,0 0,0 1,0-1,0 0,0 1,0-1,0 0,0 1,0-1,0 0,0 1,0-1,0 0,0 1,0-1,0 0,0 0,0 1,0-1,0 0,0 1,1-1,-1 0,0 0,0 1,0-1,1 0,-1 0,0 1,0-1,0 0,1 0,-1 0,0 1,1-1,-1 0,0 0,0 0,1 0,-1 0,0 0,1 1,-1-1,6-3</inkml:trace>
  <inkml:trace contextRef="#ctx0" brushRef="#br0" timeOffset="2940.81">1293 1,'36'29,"-1"1,34 40,-57-56,-1 0,0 0,-2 2,1-1,-2 1,0 0,-1 1,8 26,-11-30,0 0,-1 0,-1 1,0-1,-1 0,0 1,-1-1,0 1,-1-1,-1 1,0-1,-1 0,-1 0,0 0,0 0,-1 0,-8 13,-15 26,28-52,0 0,0 0,0-1,0 1,0 0,0 0,0 0,0 0,0 0,-1 0,1 0,0 0,0 0,0 0,0 0,0 0,0 0,0 0,0 0,0 0,-1 0,1 0,0 0,0 0,0 0,0 0,0 0,0 0,0 0,0 0,0 0,0 1,0-1,-1 0,1 0,0 0,0 0,0 0,2-5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50:45.39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409,'34'-2,"-1"-1,42-11,-2 2,148-17,-194 29,-20 4</inkml:trace>
  <inkml:trace contextRef="#ctx0" brushRef="#br0" timeOffset="575.81">87 585,'261'0,"-255"0</inkml:trace>
  <inkml:trace contextRef="#ctx0" brushRef="#br0" timeOffset="2114.43">896 175,'-12'301,"12"-299,-1 0,1 0,-1 0,1 0,0 0,0 0,0 0,0 0,1 0,-1 0,0 0,1 0,-1 0,1-1,0 1,0 0,0 0,0 0,0-1,0 1,0 0,0-1,1 1,-1-1,1 1,1 0,1 0,0-1,0 0,1 0,-1 0,0-1,1 1,-1-1,1 0,-1 0,0-1,7 0,20-3,167-11,-196 15,19-1,-20 1,-1 0,0 0,1 0,-1 0,1-1,-1 1,1 0,-1 0,0 0,1 0,-1-1,1 1,-1 0,0 0,1-1,-1 1,0 0,1-1,-1 1,0 0,0-1,1 1,-1-1,0 1,0 0,0-1,1 1,-1-1,0 1,0 0,0-1,0 1,0-1,0 1,0-1,0 1,0-1,0 1,0-1,-3-5</inkml:trace>
  <inkml:trace contextRef="#ctx0" brushRef="#br0" timeOffset="2565.21">1160 175,'22'336,"1"4,-20-312,0-22,1-18,-2 0</inkml:trace>
  <inkml:trace contextRef="#ctx0" brushRef="#br0" timeOffset="3016.39">1423 498,'5'0,"4"3,3 0,2 0,4 0,3-2,7 1,2-2,2 0,0 0,0 0,-3 0,-7-2,-7-2</inkml:trace>
  <inkml:trace contextRef="#ctx0" brushRef="#br0" timeOffset="3781.77">2069 394,'-13'4,"0"1,0 0,1 1,0 0,0 1,0 0,1 1,0 0,0 1,1 0,0 1,1 0,0 0,-8 13,11-14,0 1,0-1,1 1,0 1,1-1,0 1,0 0,1 0,1 0,0 0,0 0,1 0,1 1,0-1,0 0,1 1,3 15,-3-25,0 0,-1 0,1 0,0 0,0 0,0 0,0 0,1 0,-1-1,0 1,1 0,-1-1,1 1,0-1,0 1,-1-1,1 0,0 0,0 0,0 0,0 0,0 0,0-1,0 1,1-1,-1 1,0-1,0 0,0 0,1 0,-1 0,0 0,0 0,0-1,1 1,-1-1,0 1,0-1,2-1,4 0,0-1,-1 0,1-1,-1 1,0-1,0-1,0 1,-1-1,9-8,-6 2,0 1,-1-1,0-1,0 0,-2 0,1 0,-1-1,-1 1,-1-2,0 1,0 0,-1-1,-1 0,0 1,-1-17,1 80,-2-18,1 1,2-1,2 1,12 49,-15-75,0-1,1 1,-1-1,1 0,0 0,1 0,0 0,0-1,0 0,6 7,-8-11,1 1,-1 0,1-1,0 0,-1 1,1-1,0 0,0 0,0-1,0 1,0-1,0 1,0-1,0 0,0 0,0 0,0 0,0-1,0 1,0-1,0 0,0 0,-1 0,5-2,16-7</inkml:trace>
  <inkml:trace contextRef="#ctx0" brushRef="#br0" timeOffset="4699.39">2173 131,'27'-27,"33"-26,-51 47,-1-1,1 2,0-1,0 1,1 0,-1 1,1 0,0 1,11-3,-18 6,-1 0,1 0,-1 1,0-1,1 1,-1-1,1 1,-1 0,0 0,0-1,1 2,-1-1,0 0,0 0,0 1,0-1,0 1,0 0,-1-1,1 1,-1 0,1 0,-1 0,1 0,-1 1,0-1,1 3,4 8,0 1,-1-1,4 18,-9-29,7 23,-2 0,4 49,-8-63,-1 0,0 0,-1 1,0-1,0 0,-2-1,1 1,-1 0,-6 13,7-21,1 0,-1 0,1-1,-1 1,0 0,0-1,0 1,0-1,-1 0,1 0,-1 0,1 0,-1 0,0-1,0 1,0-1,1 1,-1-1,0 0,-1 0,1-1,0 1,0-1,0 1,0-1,-1 0,1 0,0 0,0-1,0 1,0-1,-1 0,1 0,0 0,0 0,0 0,1-1,-1 1,0-1,0 0,1 0,-1 0,1 0,0 0,-1 0,1-1,0 1,0-1,1 0,-1 1,1-1,-1 0,1 0,0 0,0 0,0 0,-1-5,2 6,-1 0,1 0,0 0,0 0,0 0,0 0,0 0,1 0,-1 0,0 0,1 0,-1 0,1 1,0-1,0 0,0 0,0 1,0-1,0 0,0 1,0-1,3-1,0 0,-1 0,2 0,-1 0,0 1,0 0,1 0,-1 0,1 1,4-2,8-1,-1 2,1-1,-1 2,25 1,-24 2,-1 0,1 1,15 6,-22-5,0-1,0 0,0-1,1 0,-1-1,0 0,1 0,-1-1,0-1,17-2,-18 0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50:12.36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6 186,'-1'0,"1"0,-1 1,0-1,0 1,1-1,-1 1,0-1,1 1,-1 0,0-1,1 1,-1 0,1 0,-1-1,1 1,0 0,-1 0,1 0,0 0,-1-1,1 1,0 0,0 0,0 0,0 0,0 0,0 1,-2 30,2-28,-1 18,2 121,0-141,-1 0,1 0,0 0,-1 1,1-1,0 0,0 0,0 0,1 0,-1 0,1 0,-1-1,1 1,-1 0,1-1,0 1,0-1,-1 0,1 1,0-1,0 0,1 0,-1 0,0-1,0 1,0 0,1-1,-1 1,0-1,4 0,11 2,0-1,0-1,21-3,-9 1,-21 2,2 1,-1-1,1-1,0 0,-1 0,1 0,14-6,-22 6,0 0,1 0,-1-1,0 1,0 0,0-1,-1 0,1 0,0 1,-1-1,1 0,-1 0,1 0,-1 0,0-1,0 1,0 0,0-1,0 1,-1 0,1-1,-1 1,1-1,-1 1,0-1,0 1,0-1,0 1,-1-1,1 1,-1-3,-16-64,15 63,0 1,0-1,-1 1,0-1,0 1,0 0,0 0,-1 0,-6-7,5 16,5 10,4 12,28 103,58 277,-89-388,-1-14,0 0,0-1,0 1,0 0,1-1,-1 1,1 0,0-1,0 1,0-1,0 0,1 1,3 5,-4-9,1 0,-1 0,0 0,0-1,0 1,0 0,0-1,0 1,0-1,0 1,0-1,0 1,0-1,0 0,0 1,0-1,-1 0,1 0,0 0,-1 0,1 0,0-1,1 0,8-9</inkml:trace>
  <inkml:trace contextRef="#ctx0" brushRef="#br0" timeOffset="854.45">648 553,'0'0,"0"0,0 0,0 0,0 0,0 0,0 0,0 0,1 0,-1 0,0 0,0 0,0 0,0 0,0 0,0 0,0 0,0 0,0 0,0 0,1 0,-1 0,0 0,0 0,0 0,0 0,0 0,0 0,0 0,0 0,0 0,0 0,0 0,1 0,-1 0,0 0,0 0,0 0,0 1,0-1,0 0,0 0,0 0,0 0,0 0,0 0,0 0,0 0,0 0,0 1,0-1,0 0,0 0,0 0,0 0,0 0,0 0,0 0,0 0,0 0,0 0,0 1,0-1,0 0,0 0,0 0,0 0,-1 0,16-1,16-6,76-21,135-28,-238 56,-2 0,0 0,0 0,0 0,0-1,0 1,0 0,0-1,0 1,-1-1,1 0,0 0,0 0,0 0,-1 0,1 0,0 0,-1 0,1-1,-1 1,2-2,-4-2</inkml:trace>
  <inkml:trace contextRef="#ctx0" brushRef="#br0" timeOffset="2225.27">1601 10,'-16'18,"0"1,1 0,1 1,0 1,2 0,1 1,0 0,2 1,0 0,2 0,-7 35,7-12,1 0,2 1,3 0,1 0,7 49,-4-79,0 0,2 0,-1-1,2 1,0-1,2 0,-1-1,2 0,0 0,1 0,0-1,1-1,0 0,1-1,1 0,0 0,20 12,-30-22,-1 0,1 0,-1-1,1 1,0-1,0 0,-1 0,1 0,0 0,0 0,0-1,0 1,0-1,1 0,-1 0,0 0,0 0,0-1,0 1,0-1,0 0,0 0,-1 0,1 0,0 0,0-1,3-1,3-4</inkml:trace>
  <inkml:trace contextRef="#ctx0" brushRef="#br0" timeOffset="2988.58">1939 479,'-17'0,"1"0,-1 1,1 1,-1 0,-25 8,34-7,1 0,-1 1,1 0,0 0,0 0,1 1,-1 0,1 1,0-1,1 1,-1 0,1 1,-7 10,9-12,-1 1,1 0,0 0,0 0,1 0,-1 1,1-1,1 1,-1-1,1 1,1 0,-1-1,1 1,1 8,-1-12,1 1,0-1,0 0,0 1,0-1,1 0,-1 0,1 0,0 0,0 0,0-1,0 1,0 0,0-1,1 0,0 1,-1-1,1 0,0-1,0 1,0 0,0-1,0 1,0-1,0 0,1 0,-1 0,0-1,5 1,-2 0,0 0,0-1,1 0,-1 0,0 0,0-1,1 1,-1-2,0 1,0-1,0 0,0 0,-1 0,1-1,-1 0,1 0,-1 0,0-1,0 0,0 0,-1 0,1-1,3-5,-3 3,0 0,0-1,-1 1,0-1,0 0,-1 0,0-1,-1 1,0-1,0 1,-1-1,0 0,0 0,-1 1,-1-18,2 46,2 0,0 0,2 0,0 0,1-1,1 0,0 0,14 22,-15-31</inkml:trace>
  <inkml:trace contextRef="#ctx0" brushRef="#br0" timeOffset="3629.67">1955 155,'34'17,"-19"-8,-1-3,22 10,0 2,-1 2,-1 1,32 26,-56-37,-1 1,0 0,-1 0,0 1,0 0,-2 0,1 1,-2 0,0 0,0 1,-1-1,-1 1,0 0,1 17,1 21,-3 0,-6 75,4-118,0-1,0 0,-1-1,1 1,-1-1,-1 1,0-1,0 1,0-1,-1 0,-4 9,1-13,-1-4</inkml:trace>
  <inkml:trace contextRef="#ctx0" brushRef="#br0" timeOffset="4306.42">2247 53,'9'-8,"1"1,0 0,0 1,0 1,1-1,17-5,-25 10,1 1,0-1,-1 1,1-1,0 1,0 0,0 0,-1 1,1-1,0 1,0 0,-1 0,1 0,-1 1,1-1,-1 1,1 0,-1 0,0 0,0 0,0 0,0 1,0-1,3 5,1 1,-1 1,0 0,0 0,0 1,-1-1,-1 1,0 0,6 20,-8-24,0 0,-1 0,0 1,0-1,-1 0,1 0,-1 0,-1 1,1-1,-1 0,0 0,0 0,-1 0,0 0,0 0,-6 11,6-15,0 0,-1 1,1-1,-1 0,0 0,0 0,0 0,0-1,0 1,0-1,0 0,0 0,0 0,-5 1,6-2,1 1,-1-1,0 0,1 0,-1 1,1-1,-1 0,0 0,1 0,-1-1,1 1,-1 0,0-1,1 1,-1-1,1 1,-1-1,1 0,-1 0,1 1,0-1,-1 0,1 0,0 0,0-1,0 1,0 0,0 0,0-1,-2-2,3 3,0 1,0-1,0 0,0 0,0 0,0 0,0 0,0 0,1 0,-1 1,0-1,1 0,-1 0,0 0,1 0,-1 1,1-1,-1 0,1 1,-1-1,1 0,0 1,-1-1,1 0,0 1,-1-1,1 1,0-1,0 1,0 0,-1-1,1 1,0 0,0 0,0-1,0 1,0 0,-1 0,3 0,37-6,-39 6,163 1,16-1,-164-3,-1 0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48:53.85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397,'1'0,"0"-1,-1 1,1-1,0 1,0-1,0 0,-1 1,1-1,0 0,-1 1,1-1,-1 0,1 0,-1 0,1 0,-1 1,0-1,1 0,-1 0,0 0,0 0,1-1,5-27,-5 25,20-189,-18 147,31 135,-33-88,3 10,1 0,0 0,1 0,8 10,-13-20,0 0,0 0,-1 0,1 0,0 0,0 0,0-1,0 1,0 0,0 0,0-1,0 1,0-1,0 1,0-1,1 0,-1 1,0-1,0 0,0 0,2 0,-1 0,-1-1,1 0,-1 0,1 0,-1 0,0 0,1 0,-1 0,0 0,0 0,0-1,0 1,0 0,0-1,0 1,0-1,-1 1,1-1,0 1,0-4,3-9,0-1,-1 0,0-1,-1 1,-1-1,0 1,-2-18,3 49,2-1,0 1,9 21,9 33,-14-23,-7-32,2-1,0 0,0 1,11 26,-14-42,0 1,1 0,-1 0,0 0,0 0,0 0,0-1,0 1,0 0,0 0,0 0,0 0,0 0,1 0,-1 0,0-1,0 1,0 0,0 0,0 0,0 0,1 0,-1 0,0 0,0 0,0 0,0 0,0 0,1 0,-1 0,0 0,0 0,0 0,0 0,1 0,-1 0,0 0,0 0,0 0,0 0,0 0,1 0,-1 0,0 0,0 1,0-1,0 0,0 0,0 0,0 0,1 0,-1 0,0 0,0 1,0-1,0 0,0 0,2-9</inkml:trace>
  <inkml:trace contextRef="#ctx0" brushRef="#br0" timeOffset="541.37">456 163,'6'0,"0"0,0-1,0 0,0 0,-1 0,1-1,0 1,-1-1,1-1,8-3,-13 4,1 1,-1 0,0 0,1 0,-1-1,0 1,0-1,0 1,1-1,-2 1,1-1,0 0,0 1,0-1,-1 0,1 0,-1 1,0-1,1 0,-1 0,0 0,0 0,0 1,0-1,0 0,-1 0,1 0,-1 0,1 1,-1-1,1 0,-1 0,0 1,0-1,0 1,0-1,0 1,-2-3,2 2,0 1,0-1,0 1,0-1,-1 1,1 0,0-1,0 1,-1 0,1 0,-1 0,1 0,-1 0,0 0,1 0,-1 1,0-1,1 1,-1-1,0 1,0-1,0 1,1 0,-1 0,0 0,0 0,0 0,0 1,1-1,-1 0,0 1,0-1,1 1,-1 0,0 0,1 0,-1-1,1 1,-1 1,1-1,-1 0,1 0,0 0,-2 3,-3 2,0 0,0 0,1 1,0-1,0 1,0 1,1-1,-4 10,4-2,0 0,0 0,2 0,0 0,0 0,2 0,1 24,-1-35,1 1,0 0,0-1,0 1,0 0,1-1,0 0,0 1,0-1,0 0,1 0,4 5,-5-6,0-2,1 1,-1 0,1 0,0-1,-1 1,1-1,0 0,0 0,-1 0,1 0,0 0,0-1,0 1,0-1,0 0,0 0,0 0,0 0,1-1,3 0,34-13,-22 5</inkml:trace>
  <inkml:trace contextRef="#ctx0" brushRef="#br0" timeOffset="1536.46">779 119,'-4'0,"1"0,-1 1,1-1,-1 1,1 0,0 0,-1 0,1 0,0 1,-1-1,1 1,0 0,0 0,1 0,-1 0,0 0,1 1,-1 0,1-1,0 1,0 0,0 0,0 0,0 0,1 0,-1 0,0 4,-1 3,0-1,0 0,2 1,-1 0,1 0,0-1,1 1,2 18,-2-27,0 0,0 0,0-1,0 1,0 0,0 0,0-1,0 1,0 0,1 0,-1-1,0 1,0 0,1 0,-1-1,1 1,-1 0,1-1,-1 1,1-1,-1 1,1-1,-1 1,1-1,-1 1,1-1,1 1,13-10,-10 4,-2 0,1 0,-1-1,0 1,5-11,-2-30,-4 35,0 35,-2-19,1 1,0-1,1 0,0 1,-1-1,2 0,-1 0,0 0,1 0,0 0,7 8,-8-11,-1 0,1 0,0 0,0 0,0 0,0-1,0 1,0-1,1 1,-1-1,0 0,1 0,-1 0,1 0,-1 0,1-1,0 1,-1-1,1 1,0-1,-1 0,1 0,0 0,-1-1,1 1,4-2,-5 1,0 0,1-1,-1 1,0-1,0 0,-1 0,1 0,0 1,0-1,-1-1,1 1,-1 0,0 0,0-1,2-3,14-45,-11 30,-1 7,0 1,1 0,0 0,10-14,-15 25,0 0,1-1,0 1,-1 0,1-1,0 1,0 0,0 1,1-1,-1 0,0 0,1 1,-1 0,1-1,-1 1,1 0,0 0,-1 0,1 1,0-1,0 1,0-1,-1 1,1 0,0 0,0 0,0 1,3 0,-3 0,0 1,0 0,0 0,0 0,-1 0,1 1,-1-1,1 1,-1-1,0 1,0 0,0 0,0 0,-1 0,1 0,-1 1,0-1,0 0,0 0,0 1,-1-1,1 6,2 9,-2-1,0 35,-2-47,1-5</inkml:trace>
  <inkml:trace contextRef="#ctx0" brushRef="#br0" timeOffset="2047.62">1220 0,'-8'7,"2"0,-1 1,1-1,0 1,-8 16,13-22,1-1,-1 1,0 0,0-1,1 1,-1 0,1 0,-1 0,1 0,0 0,0 0,0 0,0-1,0 1,0 0,1 0,-1 0,0 0,1 0,0 0,-1-1,1 1,0 0,0-1,0 1,0 0,0-1,0 1,1-1,-1 0,1 1,-1-1,0 0,1 0,2 2,23 12,-15-10,-1 2,0-1,-1 1,18 16,-26-21,0 0,0 0,0 1,0-1,0 0,-1 1,1 0,-1-1,0 1,0 0,0 0,0 0,0 0,0 0,-1 0,0 0,1 0,-1 0,0 0,0 0,-1 0,1 0,-1 0,0 0,-1 4,1-5,0 0,0 0,0 0,0-1,0 1,0 0,0-1,-1 1,1-1,-1 1,1-1,-1 0,0 1,1-1,-1 0,0 0,0 0,0 0,0-1,-3 2,-48 4,16-3,26 0</inkml:trace>
  <inkml:trace contextRef="#ctx0" brushRef="#br0" timeOffset="2739.6">677 765,'5'1,"-1"1,1 0,-1 0,0 0,0 1,0 0,0-1,0 1,0 1,-1-1,5 5,2 2,72 56,-47-40,-1 2,37 40,-70-64,-8-9,-1-2</inkml:trace>
  <inkml:trace contextRef="#ctx0" brushRef="#br0" timeOffset="3158.87">868 617,'-7'10,"-3"8,-2 4,-2 3,0 0,1 0,-1-1,1 0,1-1,-1 0,0-4,2-3,3 0,5-5,6-5,5-5,0-2</inkml:trace>
  <inkml:trace contextRef="#ctx0" brushRef="#br0" timeOffset="3579.97">1088 632,'3'0,"3"0,3 0,2 2,3 1,0 1,1-2,1 0,-1-1,-2 2,-7 3,-3 1</inkml:trace>
  <inkml:trace contextRef="#ctx0" brushRef="#br0" timeOffset="3956.86">1058 824,'3'0,"2"0,4 0,3 0,1 0,2 0,0 0,0 0,0 0,1 0,-1 0,0 0,-3-3,-3 0</inkml:trace>
  <inkml:trace contextRef="#ctx0" brushRef="#br0" timeOffset="4743.84">1308 529,'18'-12,"1"0,26-11,-40 20,0 1,1 0,-1 0,1 1,0-1,-1 1,1 0,0 1,-1 0,1 0,0 0,0 0,0 1,6 1,-10-1,-1 0,1 1,0-1,0 0,-1 1,1-1,-1 1,0-1,1 1,-1 0,0 0,0-1,0 1,0 0,0 0,0 0,-1 0,1 0,-1 0,1 0,-1 1,0-1,0 0,0 0,0 0,0 0,0 0,-1 0,1 0,-2 4,0 6,-1 0,0-1,-1 0,-5 13,-6 0,14-23,0 1,0-1,0 1,0 0,0-1,0 1,0 0,0 0,1 0,-1 0,1 0,-1 3,1-3,1-1,0 1,0-1,-1 1,1-1,0 0,0 1,0-1,1 0,-1 0,0 0,0 0,1 0,-1 0,0 0,1 0,-1 0,1-1,-1 1,4 0,8 5,0 1,0 0,-1 1,0 0,0 1,13 13,-21-19,-1 1,0-1,0 1,0-1,0 1,-1 0,0 0,1 0,-1 0,-1 1,1-1,-1 1,1-1,-1 1,-1-1,1 1,-1-1,1 1,-1 0,-1-1,1 1,-1 0,0-1,-1 6,0-7,1 0,-2 1,1-1,0 0,0-1,-1 1,0 0,1-1,-1 1,0-1,0 0,0 0,-1 0,1 0,-1 0,1-1,-1 0,1 0,-1 0,-4 1,-11 2,1-1,-30 2,47-5,-25-1,25 1,1 0,0 0,-1 0,1 0,0 1,-1-1,1-1,-1 1,1 0,0 0,-1 0,1 0,-1 0,1 0,0 0,-1 0,1-1,0 1,-1 0,1 0,0 0,-1-1,1 1,0 0,-1-1,1 1,0 0,0-1,-1 1,1 0,0-1,0 1,0 0,0-1,0 1,-1 0,1-1,0 1,0-1,0 1,0 0,0-1,0 1,0-1,0 1,0 0,0-1,1 1,-1-1,0 1,0 0,0-1,0 1,1-1,4-5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54:07.67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540 16,'-189'-15,"-264"37,-34 0,-85-7,9 0,-161 9,612-16,-7 0,-173 34,149-10,-242 89,258-73,44-17,-113 57,161-74,-5 3,38-16,1 0,-1 0,1 1,0-1,-1 0,1 1,0-1,0 1,0 0,0-1,0 1,0 0,1 0,-1-1,0 1,1 0,0 0,-1 0,1 0,0 3,0 32,2 1,1 0,13 57,38 111,-15-63,-35-122,-3-14,0-1,0 1,0-1,1 0,0 1,0-1,0 0,1 0,0-1,5 9,-2-12,-1-1,0 0,1-1,-1 1,1-1,-1 0,0 0,1-1,-1 0,0 0,9-2,5-1,562-46,19 7,-272 36,-149 1,47 15,-113-3,-50 1,1 3,-1 2,64 22,-18-5,-21-11,1-3,123 4,183-15,-222-6,-147 5,0 1,0 2,-1 0,0 1,0 2,-1 0,0 2,-1 1,25 16,-45-27,-1 1,0 0,0-1,1 0,-1 0,1 0,0 0,-1 0,1 0,3 0,-4-1,-1-1,0 1,0-1,0 1,0-1,0 0,0 1,0-1,0 0,0 0,0 0,0 1,0-1,0 0,-1 0,1 0,0-1,-1 1,1 0,-1 0,1 0,-1 0,0-1,1-1,5-14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08:37.45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4 376,'-2'-42,"-11"-64,-2-5,11-2,44 220,-28-78,0 0,2-1,2 0,0-1,2-1,37 43,-46-59,0-1,1-1,-1 0,2 0,-1-1,1 0,0-1,0 0,1-1,0 0,0-1,0 0,0-1,1-1,-1 0,1 0,0-1,0-1,20-1,-31 0,-1 1,1-1,0 1,-1-1,1 0,0 1,-1-1,1 0,-1 0,0 0,1 0,-1 0,0-1,1 1,-1 0,0-1,0 1,0 0,0-1,0 1,-1-1,1 0,0 1,-1-1,1 0,-1 1,0-1,1-3,2-56,-4 47,1-54,-3-155,0 201,-1 6</inkml:trace>
  <inkml:trace contextRef="#ctx0" brushRef="#br0" timeOffset="888.33">777 46,'-5'4,"0"-1,0 1,0 1,0-1,1 1,-1-1,1 1,0 1,1-1,-1 0,1 1,0 0,-2 7,-3 8,0 1,-5 29,10-36,0-1,1 1,0 0,1 0,1 0,0 0,4 17,-3-26,0 1,1-1,0 0,0 0,1 0,0 0,0 0,0 0,1-1,-1 0,1 0,1 0,-1 0,1 0,0-1,0 0,0 0,10 6,-3-4,1 0,0-1,0 0,0-1,1-1,0 0,-1-1,1 0,0-1,0-1,20-1,-29 1,0 0,1-1,-1 0,0 0,0 0,0-1,1 1,-1-1,-1-1,1 1,0 0,-1-1,1 0,-1 0,0-1,0 1,0-1,0 0,-1 0,1 0,-1 0,0-1,0 1,-1-1,0 0,1 0,-1 0,-1 0,1 0,-1 0,1-11,0-8,-1 0,-1 0,-2 0,0-1,-6-25,6 42,0-1,0 1,-1-1,0 1,0 0,-1 0,0 0,0 1,-1-1,0 1,0 0,-1 1,1-1,-2 1,1 0,-1 0,-10-6,6 8,0 1,0 0,0 0,0 2,-1-1,1 1,0 1,-1 0,1 1,0 0,-1 0,1 2,0-1,-15 6,12 0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53:44.24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306,'47'-3,"0"-2,76-17,-76 12,0 2,78-4,89-2,3-1,-211 15,1 1,-1-2,0 1,1-1,-1 0,0 0,1-1,-1 1,0-2,10-4,-12 4,0 0,-1 0,1 0,-1 0,0-1,0 0,0 0,0 0,-1 0,1 0,-1 0,0 0,-1-1,3-8,15-60,-3 0,-3-1,3-99,-14-182,-5 324,-2 1,-1 0,-17-49,15 53,0 0,2 0,0-1,2 1,-1-34,5 46,1 2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51:28.40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533,'20'-34,"-1"0,-1-2,-2 1,16-57,29-155,-53 196,-8 47,0 7,-5 28,0 5,1 0,2 0,2 1,6 51,-6-85,0-1,0 0,1 1,-1-1,1 0,0 0,-1 0,1 0,0 1,0-1,0-1,3 5,-3-6,-1 0,1 0,-1 1,0-1,1 0,-1 0,1 0,-1 0,1 0,-1 0,1 0,-1 0,1 0,-1 0,1 0,-1 0,1 0,-1 0,0 0,1 0,-1 0,1-1,-1 1,1 0,-1 0,0-1,1 1,-1 0,0-1,1 1,-1 0,0-1,1 1,-1-1,4-5,0 1,0-1,-1 0,0 0,0 0,3-13,22-105,-20 215,0 112,-4-62,3-104,-7-36,1-1,-1 1,0-1,0 1,1 0,-1-1,0 1,1-1,-1 1,1-1,-1 1,0-1,1 0,-1 1,1-1,-1 1,1-1,0 0,-1 0,1 1,-1-1,1 0,-1 0,1 0,0 1,-1-1,1 0,0 0,-1 0,1 0,0 0,-1 0,1 0,-1-1,1 1,0 0,-1 0,1 0,-1-1,1 1,-1 0,1-1,0 1,-1 0,1-1,-1 1,0-1,1 1,-1-1,1 1,-1-1,1 0,8-7</inkml:trace>
  <inkml:trace contextRef="#ctx0" brushRef="#br0" timeOffset="533.67">486 372,'-1'33,"0"-10,1 1,1-1,7 43,-8-62,1 0,0 0,0 0,0 0,1 0,-1 0,1 0,0-1,0 1,0-1,1 1,-1-1,1 0,0 0,0 0,0 0,0 0,0-1,1 0,-1 1,1-1,-1 0,1-1,0 1,0-1,0 1,0-1,4 0,-6 0,1-1,-1 0,1 0,-1 0,1-1,-1 1,0-1,1 1,-1-1,0 0,1 1,-1-1,0 0,0-1,0 1,0 0,0-1,3-1,-1-1,-1 0,0 0,1-1,-1 1,0-1,-1 1,1-1,1-5,2-9,-1 1,0-1,3-30,-6 36,4-55,-6 65,0-1,0 0,-1 0,1 1,-1-1,0 0,0 1,0-1,0 0,-1 1,1-1,-1 1,0 0,-4-6,6 9,-1 0,1-1,-1 1,1-1,-1 1,1 0,-1-1,0 1,1 0,-1 0,1 0,-1-1,0 1,1 0,-1 0,0 0,1 0,-1 0,0 0,1 0,-1 0,1 0,-1 1,0-1,1 0,-1 0,0 0,1 1,-1-1,1 0,-1 1,1-1,-1 1,1-1,-1 0,1 1,-1-1,1 1,0-1,-1 1,1 0,0-1,-1 1,1-1,0 1,0 0,-1-1,1 1,0-1,0 1,0 0,0-1,0 1,0 0,0-1,0 1,0 0,0-1,0 1,1 0,0 12</inkml:trace>
  <inkml:trace contextRef="#ctx0" brushRef="#br0" timeOffset="1040.77">1058 238,'-1'1,"-50"43,48-42,1 0,-1 1,1-1,0 1,0-1,0 1,0 0,1 0,-1-1,1 1,-1 1,1-1,0 0,0 0,0 0,1 1,-1 3,1-5,1-1,0 0,-1 0,1 0,0 1,-1-1,1 0,0 0,0 0,0 0,0 0,0 0,0 0,0-1,0 1,0 0,0-1,1 1,1 0,32 12,-4-1,-27-9,0 0,0 0,-1 0,1 0,-1 0,0 1,0 0,0 0,0 0,0 0,-1 0,0 0,0 0,0 1,0-1,-1 1,0 0,0-1,0 1,0 0,-1 0,0-1,0 1,0 0,-1 0,1 0,-1-1,0 1,0 0,-1-1,0 1,1-1,-2 1,1-1,0 0,-1 0,0 0,0 0,0-1,0 1,0-1,-1 0,0 0,0 0,1 0,-2 0,-5 2,4-3,0 0,0 0,0 0,0-1,0 0,-9 0,13-1,0 0,0 0,0 0,0 0,0-1,0 1,0-1,1 1,-1-1,0 0,0 0,1 1,-1-1,0 0,1-1,-1 1,1 0,-1 0,1-1,0 1,-1-1,1 1,0-1,-2-2,-1-8</inkml:trace>
  <inkml:trace contextRef="#ctx0" brushRef="#br0" timeOffset="1400.06">1322 180,'0'13,"0"9,0 8,0 4,0 3,0 4,0 0,2-3,2-3,-1-2,-1-4,2-4,-2-7,-1-9,-2-6</inkml:trace>
  <inkml:trace contextRef="#ctx0" brushRef="#br0" timeOffset="1776.66">1220 430,'15'-2,"12"-4,12-3,7-3,2-1,2-2,-4 3,-6 0,-9 2,-13 3,-13 3,-12 2,-5 1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51:06.64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773,'3'3,"0"-1,0 1,-1 0,1 1,-1-1,0 0,0 1,0-1,-1 1,1-1,-1 1,2 4,1 2,16 26,1-2,2 0,43 47,-7-8,-35-46,-19-23,0 1,0-1,0 1,-1 1,0-1,0 1,-1-1,1 1,3 10,-7-10</inkml:trace>
  <inkml:trace contextRef="#ctx0" brushRef="#br0" timeOffset="514.79">234 759,'-11'14,"0"0,1 1,1 0,1 1,0 0,1 1,-6 18,-8 17,-1-1,-25 87,46-129,2-12,1-6</inkml:trace>
  <inkml:trace contextRef="#ctx0" brushRef="#br0" timeOffset="3003.37">147 570,'-2'-120,"5"-128,5 197,-5 42,-1-1,0 1,-1-1,0 0,0 1,-1-1,0 0,-1 0,0 1,-4-17,5 25,-1 0,1 0,0 1,0-1,-1 0,1 0,-1 1,1-1,-1 0,1 1,-1-1,1 0,-1 1,1-1,-1 1,0-1,1 1,-1-1,0 1,1-1,-1 1,0 0,0 0,0-1,1 1,-1 0,0 0,0 0,0 0,1 0,-3 0,1 0,-1 1,1 0,0 0,0 0,-1 0,1 1,0-1,0 0,0 1,-3 3,-36 45,60-60,12-14,-17 9,-11 11,0 0,1 1,-1 0,1-1,-1 1,1 0,5-3,-8 6,0 0,0 0,0 0,0-1,0 1,0 0,0 0,0 1,0-1,0 0,0 0,0 0,0 1,0-1,0 0,0 1,0-1,0 1,0-1,0 1,-1 0,1-1,0 1,0 0,-1-1,1 1,0 0,-1 0,1 0,-1 0,1 0,-1 0,1-1,-1 1,0 0,0 0,1 0,-1 0,0 0,0 2,19 56,-13-37,1 0,11 22,-15-29,-6-12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50:52.03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643,'1'5,"0"0,0 0,0 0,1 0,0 0,0 0,0 0,0-1,1 1,0-1,-1 0,2 1,-1-1,1-1,-1 1,1 0,0-1,0 0,0 0,1 0,-1 0,1-1,0 0,5 2,3 2,1 0,0-2,0 1,1-2,-1 0,1 0,19-1,-24-2,0-1,-1 0,1 0,0-1,-1-1,1 1,-1-2,0 1,0-1,0-1,-1 1,13-10,-16 10,0 0,1 0,-2-1,1 0,0 0,-1 0,0 0,0-1,-1 0,1 0,-1 0,-1 0,1 0,-1 0,0-1,0 1,-1-1,2-13,9-170,-11 180,1 0,0-1,0 1,1 0,0 0,1 1,0-1,1 1,0 0,0 0,1 0,0 1,0 0,1 0,0 0,1 1,-1 0,1 1,1-1,-1 2,1-1,0 1,12-5,-19 10,0-1,-1 0,1 1,-1-1,1 1,0 0,0 0,-1-1,1 1,0 0,-1 0,1 1,0-1,-1 0,1 1,0-1,-1 0,1 1,-1 0,1-1,0 1,-1 0,0 0,1 0,-1 0,0 0,1 0,-1 1,1 0,0 1,0 0,-1 0,0 0,0 0,0 0,0 0,0 1,0-1,-1 0,0 0,1 0,-1 1,-1-1,1 5,-3 11</inkml:trace>
  <inkml:trace contextRef="#ctx0" brushRef="#br0" timeOffset="374.57">191 584,'5'0,"4"0,3 0,2 0,4 0,4 0,2 0,3-3,-1-2,1-2,0-1,-2 0,-5 0,-4 0,-4 2</inkml:trace>
  <inkml:trace contextRef="#ctx0" brushRef="#br0" timeOffset="933.02">822 128,'-14'14,"1"1,1 1,0 0,1 0,1 1,1 1,0 0,1 0,1 1,1-1,-5 23,6-14,0 1,2-1,1 1,1 0,2 0,0 0,8 39,-6-56,1 0,-1-1,2 1,0-1,0 1,1-2,0 1,0 0,1-1,1-1,-1 1,1-1,1 0,0-1,0 0,0 0,1-1,0 0,0-1,0 0,12 3,-9-5</inkml:trace>
  <inkml:trace contextRef="#ctx0" brushRef="#br0" timeOffset="1648.82">1147 393,'-11'1,"0"0,0 1,1 0,-1 1,1 0,-1 1,1 0,1 1,-1 0,0 0,-13 11,19-13,-1 0,1 0,1 0,-1 0,0 1,1-1,0 1,-1 0,1 0,1 0,-1 1,1-1,0 1,0-1,0 1,0 0,1-1,0 1,0 0,0 0,1 0,-1 0,1 0,0 0,1 0,-1 0,2 6,-1-8,1 0,-1-1,1 1,0 0,-1 0,1-1,0 1,1-1,-1 0,0 0,1 1,-1-1,1-1,0 1,-1 0,1-1,0 1,0-1,0 0,0 0,0 0,0-1,1 1,-1-1,0 1,0-1,0 0,1 0,-1-1,0 1,4-1,-3 0,1 1,-1-1,1 0,-1-1,1 1,-1-1,0 1,0-1,0-1,0 1,0-1,0 1,-1-1,1 0,-1 0,0 0,0-1,0 1,0-1,-1 0,4-6,12-61,12 117,-23-32,30 49,-36-61,0-1,0 1,0 0,1 0,-1-1,1 1,0-1,-1 1,1-1,0 1,0-1,-1 0,1 0,0 0,0 0,0 0,1-1,-1 1,0-1,0 1,0-1,0 0,1 0,-1 0,0 0,3 0,5-4</inkml:trace>
  <inkml:trace contextRef="#ctx0" brushRef="#br0" timeOffset="2202.35">1132 56,'29'17,"0"1,-2 2,0 1,-1 1,33 37,-48-46,0 0,-2 1,0 0,0 0,-1 1,-1 0,-1 1,0 0,-1 0,0 0,-1 0,3 34,-6-35,3 134,-4-134,-1 0,-1 0,0-1,-1 1,-1-1,0 1,-11 24,14-38,1 1,-1-1,0 1,0-1,0 1,-1-1,1 0,0 1,0-1,-1 0,1 0,-1 0,1 0,-3 1,-7 1</inkml:trace>
  <inkml:trace contextRef="#ctx0" brushRef="#br0" timeOffset="2580.73">1601 393,'10'0,"8"0,6 0,4 0,3 0,-3 0,-2 0,-7 2,-8 2,-9-1,-4 0</inkml:trace>
  <inkml:trace contextRef="#ctx0" brushRef="#br0" timeOffset="2935.18">1630 554,'10'0,"8"0,4 0,3 0,0 0,0 0,-1 0,-3 0,-1 0,-3 0,-4 0</inkml:trace>
  <inkml:trace contextRef="#ctx0" brushRef="#br0" timeOffset="3882.21">2189 143,'-11'329,"10"-327,1 0,-1 1,1-1,0 0,0 0,0 0,0 0,0 0,0 1,1-1,-1 0,1 0,-1 0,1 0,0 0,0 0,0 0,0 0,0-1,1 1,-1 0,0-1,1 1,2 2,-1-3,1 0,-1 0,1 0,-1 0,1-1,0 1,-1-1,1 0,-1 0,1 0,0-1,-1 1,1-1,3-1,40-6,-34 7,1-1,0-1,-1 0,1-1,12-6,-19 6,-3-1</inkml:trace>
  <inkml:trace contextRef="#ctx0" brushRef="#br0" timeOffset="4238.7">2379 157,'56'324,"-35"-196,2 20,-21-141</inkml:trace>
  <inkml:trace contextRef="#ctx0" brushRef="#br0" timeOffset="4644.13">2717 465,'12'-2,"10"-2,7-1,5-1,2 1,-1 2,-4 0,-4 2,-8-2,-6-3,-5-1</inkml:trace>
  <inkml:trace contextRef="#ctx0" brushRef="#br0" timeOffset="5310.48">3260 305,'-22'13,"2"2,0 0,0 1,1 1,1 1,-30 39,39-45,1 0,0 0,1 1,0 0,1 0,1 1,0 0,1 0,0 0,1 1,1-1,0 1,1 19,0-32,1 0,0-1,0 1,0 0,0 0,0 0,1 0,-1 0,0 0,1 0,0 0,-1-1,1 1,0 0,0-1,0 1,0 0,0-1,0 1,0-1,1 1,-1-1,1 0,-1 0,1 1,-1-1,1 0,0 0,-1-1,1 1,0 0,0 0,0-1,-1 1,1-1,0 0,0 0,0 1,0-1,0 0,0-1,0 1,0 0,0 0,3-2,3 0,-1-1,0 1,0-1,1-1,-2 0,1 0,0 0,-1 0,0-1,7-7,-4 1,1-1,-2-1,1 0,-2 0,0-1,0 0,-2 0,1 0,-2-1,0 1,-1-1,2-19,-9 64,-1-5,2 1,1-1,1 30,1-50,0 1,0-1,1 0,0 1,0-1,0 0,1 0,0 0,0 0,0 0,0 0,1 0,0-1,0 1,0-1,0 0,1 0,0 0,0-1,0 1,8 5,-9-8,1 0,0 0,0 0,0-1,0 1,0-1,0 0,0 0,0-1,0 1,0-1,-1 1,1-1,0-1,0 1,-1 0,1-1,4-2,14-6</inkml:trace>
  <inkml:trace contextRef="#ctx0" brushRef="#br0" timeOffset="6019.55">3406 55,'6'-6,"-1"1,1-1,0 2,0-1,1 1,-1 0,1 0,0 1,0-1,0 2,13-4,-15 5,-1 1,1-1,0 1,-1 0,1 1,0-1,-1 1,1 0,0 0,-1 0,1 1,-1 0,0-1,0 2,1-1,-1 0,-1 1,1 0,7 6,-1 1,-1 0,0 1,0 1,-1-1,0 1,-1 0,-1 1,0 0,-1 0,0 0,-1 1,0-1,-1 1,-1 0,0 0,-1 0,0 0,-1 0,-4 28,4-39,0-1,-1 0,1 0,-1 1,1-1,-1 0,0 0,0 0,0 0,0 0,0 0,-1 0,1 0,0 0,-1-1,1 1,-1-1,0 1,0-1,1 1,-1-1,0 0,0 0,-3 1,2-1,0-1,0 1,0-1,-1 0,1 0,0 0,0 0,0-1,0 1,-1-1,1 0,0 0,0 0,0 0,-3-2,1 0,0 0,0 0,0 0,1-1,0 1,-1-1,1 0,-6-9,8 11,0 0,1-1,-1 1,1 0,0-1,0 1,0-1,0 0,0 1,0-1,1 0,0 1,-1-1,1 0,0 0,0 0,1-4,0 5,0 1,0-1,0 0,1 0,-1 0,0 1,1-1,0 1,-1-1,1 1,0-1,0 1,-1 0,1 0,0 0,0 0,0 0,0 1,1-1,-1 1,2-1,55-9,-47 8,26-1,1 2,-1 1,56 8,-1-1,-84-7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52:08.77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661 896,'5'6,"-1"-1,1 1,-1-1,0 1,-1 0,0 1,0-1,0 1,0-1,-1 1,0 0,-1 0,2 8,-1 9,-1 0,-4 37,2 24,1-87</inkml:trace>
  <inkml:trace contextRef="#ctx0" brushRef="#br0" timeOffset="438.75">587 954,'5'3,"4"0,3 3,2 0,1-1,1-2,2 0,1-2,-1 0,0-1,-1 0,-1-1,-1 1,0 0,-3 0</inkml:trace>
  <inkml:trace contextRef="#ctx0" brushRef="#br0" timeOffset="1366.86">1043 896,'-8'1,"1"0,0 1,0 0,0 0,0 0,0 1,0 0,1 0,-1 1,1-1,0 1,0 1,0-1,1 1,-1 0,1 1,0-1,1 1,-1 0,1 0,-3 7,-2 1,1 1,1 0,0 0,1 1,1 0,0 0,1 0,-2 22,6-36,-1 0,1 0,0 0,-1 0,1 0,0 0,1 0,-1 0,0 0,0 0,1 0,-1 0,1-1,0 1,0 0,0 0,-1 0,2-1,-1 1,0 0,0-1,0 1,1-1,-1 1,1-1,-1 0,1 0,-1 0,1 0,0 0,0 0,0 0,-1 0,1 0,0-1,0 1,0-1,0 0,0 0,4 1,-1-2,-1 1,1 0,0-1,-1 0,1 0,0-1,-1 1,0-1,1 0,-1 0,0 0,0-1,0 0,0 1,0-1,5-6,0-3,-1 0,0-1,10-21,1-2,-15 52,1 1,12 30,-13-39,2-1,-1 0,1 0,0 0,0-1,1 0,0 0,11 6,-14-9,1 0,0 0,0-1,0 1,0-1,0-1,1 1,-1-1,0 0,1 0,-1 0,1-1,0 1,9-2,-5-2</inkml:trace>
  <inkml:trace contextRef="#ctx0" brushRef="#br0" timeOffset="3714.93">1 1,'2'11,"1"1,0-1,1 0,0 0,1-1,0 1,1-1,0 0,8 10,-6-9,1 0,0-1,0-1,1 1,0-1,1-1,0 0,0-1,1 0,0-1,0 0,25 8,5-1,0-2,72 8,106 12,-38-28,-99-5,-52 0,0-2,1-2,-2 0,50-18,-6 2,-32 10,0-1,-1-2,-1-2,48-27,-9-14,-60 42,1 0,40-22,-58 39,-5 3,-5 4,-3 2</inkml:trace>
  <inkml:trace contextRef="#ctx0" brushRef="#br0" timeOffset="4630.08">1601 751,'0'53,"1"34,-19 163,17-246,1-1,-1 0,1 0,0 0,-1-1,0 1,0 0,0-1,0 1,0-1,-1 1,1-1,-4 5,0-4</inkml:trace>
  <inkml:trace contextRef="#ctx0" brushRef="#br0" timeOffset="5075.08">1453 1028,'12'3,"10"0,5 1,4-2,1 0,1-1,-4 0,-1-1,-3 0,-3 0,-3 0,-2 0,-2 0,0 0,-1-3,0 0,0-1,-3 2</inkml:trace>
  <inkml:trace contextRef="#ctx0" brushRef="#br0" timeOffset="5453.59">1967 735,'-15'435,"15"-423,1-9,-1 0,0 0,1 0,-1 0,-1 0,1 0,0 0,-1 0,0 0,1 0,-1 0,0-1,0 1,-3 4,-3-1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51:30.75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071 60,'2'42,"10"56,1 17,-11 157,-2-287</inkml:trace>
  <inkml:trace contextRef="#ctx0" brushRef="#br0" timeOffset="360.08">2174 31,'12'-3,"12"0,7-2,5-1,2 1,0 1,-3 1,-3 2,-6 0,-7 4,-9 0,-9 1,-7 1,-7 0,-2 0</inkml:trace>
  <inkml:trace contextRef="#ctx0" brushRef="#br0" timeOffset="792.71">2026 325,'2'0,"4"0,3 0,3 0,3 0,6 0,5 0,4 0,5-3,0 0,1 0,-5-2,-4 0,-10 0,-10 2,-6 1</inkml:trace>
  <inkml:trace contextRef="#ctx0" brushRef="#br0" timeOffset="1412.31">2629 134,'-13'7,"0"0,1 1,0 1,1 0,0 0,0 1,1 1,1-1,-1 2,2-1,0 1,0 1,-6 13,9-15,0 1,0 0,1 0,1 0,0 0,1 1,0-1,1 1,0 0,1-1,0 1,1 0,1-1,0 1,5 16,-5-23,0 0,0-1,1 1,0 0,0-1,0 0,1 0,0 0,0 0,0 0,0-1,1 0,0 0,0 0,0 0,0-1,0 0,1 0,0 0,-1-1,1 0,0 0,0 0,0-1,0 0,1 0,-1 0,0-1,0 0,10-1,-4 0,0-1,0 0,-1-1,1 0,-1 0,0-2,0 1,0-1,0-1,-1 0,0-1,0 1,-1-2,0 1,11-13,-10 7,0-1,-1-1,0 1,-1-1,-1-1,0 1,-1-1,-1-1,6-28,-9 34,0-1,-1 0,0 1,-1-1,0 0,-1 0,0 1,0-1,-2 1,1-1,-2 1,1 0,-2 0,-10-21,12 28,-1 0,0 0,0 1,-1-1,1 1,-1 0,1 0,-1 0,0 1,0 0,0 0,-1 0,1 1,0-1,-1 1,1 0,-1 1,-9-1,13 1,-1 0,0 0,0 0,0 0,1 0,-1 0,0 1,0-1,1 1,-1 0,0 0,1 0,-1 0,1 0,-1 1,1-1,0 1,-1-1,1 1,0 0,0 0,0 0,1 0,-1 0,0 0,1 1,-1-1,1 1,0-1,0 1,0-1,0 1,0 0,0-1,1 1,0 0,-1 4,2 6</inkml:trace>
  <inkml:trace contextRef="#ctx0" brushRef="#br0" timeOffset="1846.33">3173 134,'15'0,"10"0,6 0,2 0,3 0,1 0,-4 0,-4 0,-6 0,-8 0,-10 0,-8 3,-8 0,-3 0</inkml:trace>
  <inkml:trace contextRef="#ctx0" brushRef="#br0" timeOffset="2220.71">3290 192,'0'5,"0"5,0 2,0 2,0 4,0 1,0 2,0 3,0 2,0-1,0 1,0-2,0-3,0-2,-3-2,-3-3,0-5</inkml:trace>
  <inkml:trace contextRef="#ctx0" brushRef="#br0" timeOffset="2575.73">3143 516,'10'0,"8"0,9 0,7 0,8 0,4-2,-1-1,0 0,-6-2,-6-1,-7 2,-10 1,-11 1,-5 1</inkml:trace>
  <inkml:trace contextRef="#ctx0" brushRef="#br0" timeOffset="3073.42">3686 47,'-3'62,"-3"0,-14 62,8-62,-5 117,17-176,0-1,0 0,0 1,1-1,0 1,-1-1,1 0,0 1,0-1,0 0,0 0,0 0,1 0,-1 0,1 0,-1 0,1 0,0-1,0 1,0 0,-1-1,2 0,-1 1,0-1,0 0,0 0,0 0,1 0,2 0,9 3,0-1,1-1,28 1,-9 0,-4 2,-10-2,0 0,35-1,-55-2,0 1,0-1,0 0,1 0,-1 0,0 0,0 0,0 0,0 0,1 0,-1 0,0 0,0-1,0 1,0 0,1 0,-1 0,0 0,0 0,0 0,0 0,1 0,-1 0,0 0,0-1,0 1,0 0,0 0,0 0,0 0,1 0,-1-1,0 1,0 0,0 0,0 0,0 0,0-1,0 1,0 0,0 0,0 0,0 0,0-1,0 1,0 0,0 0,0 0,0-1,0 1,0 0,0 0,0 0,0 0,-1 0,1-1,0 1,0 0,0 0,0 0,0 0,0 0,0-1,-1 1,1 0,0 0,0 0,0 0,-6-7</inkml:trace>
  <inkml:trace contextRef="#ctx0" brushRef="#br0" timeOffset="5992.09">308 737,'-2'4,"-1"1,0-1,0 0,0 0,0 0,-1 0,1 0,-1-1,0 1,0-1,-1 0,-4 3,-1 1,-16 13,1 1,1 2,0 0,2 2,-20 28,31-35,0 0,1 0,1 1,1 0,0 1,2 0,0 0,1 1,-2 22,5-30,1 1,0-1,1 1,1 0,0-1,0 1,2-1,0 0,0 0,7 17,-7-23,1 0,0 0,0-1,0 0,1 0,-1 0,2 0,-1-1,0 0,1 0,0 0,0-1,1 0,-1 0,1 0,0-1,0 0,0-1,0 1,9 1,-2-1,-1 1</inkml:trace>
  <inkml:trace contextRef="#ctx0" brushRef="#br0" timeOffset="6643.92">323 1221,'-2'-1,"0"0,0 0,0 0,0 0,0 0,0 1,0-1,0 1,0-1,0 1,0 0,0 0,0 0,0 0,-1 0,1 0,0 1,0-1,0 1,0-1,0 1,0 0,0 0,0 0,0 0,1 0,-4 2,-2 2,0-1,0 1,0 1,1-1,-10 11,12-9,-1 0,1 1,0 0,0 0,1 0,0 0,0 1,1-1,1 1,-3 15,4-22,0 0,-1 0,1 0,0 1,0-1,0 0,1 0,-1 0,0 0,1 0,-1 0,1 0,0 0,0 0,0 0,0 0,0 0,0 0,0 0,0-1,1 1,-1 0,1-1,-1 1,1-1,0 0,0 0,-1 1,1-1,0 0,0-1,0 1,0 0,0 0,0-1,0 1,1-1,-1 0,0 0,0 0,0 0,0 0,0 0,0 0,1-1,-1 1,4-2,-1 0,1 1,-1-1,0-1,0 1,0-1,0 0,0 0,-1 0,1-1,-1 1,0-1,0 0,0-1,0 1,-1-1,0 1,4-7,1-4,-1 0,0 0,-1-1,6-24,-12 50,1 0,0 1,0-1,1 0,0-1,1 1,0 0,1-1,0 1,9 16,-4-18</inkml:trace>
  <inkml:trace contextRef="#ctx0" brushRef="#br0" timeOffset="7033.41">558 1088,'2'0,"2"3,-1 2,-1 7,0 3,-1 4,2 4,1 3,-1 1,-1 3,0 0,-1-3,-1-2,0-4,-2-5,-1-8,-1-6</inkml:trace>
  <inkml:trace contextRef="#ctx0" brushRef="#br0" timeOffset="7390.4">485 1207,'13'0,"8"0,4 0,0 0,1 0,-2 0,-2 0,-3 0,-1 0,-2 0,-1 0,-1 0,0 0,0 0,-2-3,-3 0</inkml:trace>
  <inkml:trace contextRef="#ctx0" brushRef="#br0" timeOffset="7764.52">808 1016,'0'10,"0"6,0 4,0 5,3 3,0 2,3 0,0 3,-2 1,0-1,-1-1,-2 0,-1-4,1-4,-2-3,1-8,0-6</inkml:trace>
  <inkml:trace contextRef="#ctx0" brushRef="#br0" timeOffset="8138.37">969 794,'18'14,"0"1,0 1,-2 0,0 1,21 28,-30-34,0 1,-1 0,0 0,0 0,-2 1,1 0,-2 0,0 0,0 0,1 26,-1 14,-7 74,3-111,-1 0,-1 0,0-1,-1 1,-1-1,0 0,-1 0,-1-1,-10 17,6-18,2-3</inkml:trace>
  <inkml:trace contextRef="#ctx0" brushRef="#br0" timeOffset="8792.65">1190 898,'8'0,"4"0,1 0,-1 0,0 1,0 1,20 4,-28-4,1 0,-1 0,0 1,0-1,0 1,0 0,0 0,0 0,-1 1,0 0,1-1,-1 1,0 0,-1 0,1 0,-1 1,3 6,-1-2,0 1,-1 0,0 0,0 0,-1 0,2 20,-4-26,0-1,0 0,0 1,0-1,-1 1,1-1,-1 0,0 1,0-1,0 0,0 0,-1 0,1 0,-1 0,0 0,0 0,0 0,0-1,0 1,-1-1,1 1,-1-1,1 0,-7 3,8-4,-1-1,1 1,-1-1,0 1,0-1,1 0,-1 0,0 0,0 0,1 0,-1 0,0 0,0 0,1-1,-1 1,0-1,1 1,-1-1,0 0,1 0,-1 0,1 0,-1 0,1 0,0 0,-1 0,1 0,0-1,0 1,0 0,0-1,0 1,0-1,0 1,-1-4,1 3,1 1,-1-1,0 0,1 1,-1-1,1 0,0 1,-1-1,1 0,0 0,0 1,0-1,0 0,0 1,1-1,-1 0,0 0,1 1,-1-1,1 0,0 1,-1-1,1 1,0-1,0 1,0-1,0 1,0 0,1 0,-1-1,0 1,1 0,-1 0,0 0,1 0,-1 0,1 1,3-2,19-5,0 2,0 1,1 0,25 1,-20 1,-16 1,-1 0</inkml:trace>
  <inkml:trace contextRef="#ctx0" brushRef="#br0" timeOffset="9588.51">1674 1104,'10'0,"6"0,5 0,4 0,3 0,-1 0,0 0,-2 0,-3-3,-3 0,-7 0,-7 0,-9 1,-2 1</inkml:trace>
  <inkml:trace contextRef="#ctx0" brushRef="#br0" timeOffset="9983.92">1630 1265,'13'-2,"8"-1,7-1,3-1,-2 0,0 1,-2 1,-5 1,-2 1,-2 0,-5 1</inkml:trace>
  <inkml:trace contextRef="#ctx0" brushRef="#br0" timeOffset="10959.32">2378 810,'-14'9,"1"0,0 1,1 0,0 1,0 1,1-1,1 2,0 0,0 0,1 0,1 1,1 1,-10 24,2 2,1 1,3 0,1 0,-4 48,12-78,1 1,1-1,0 0,0 1,2-1,-1 1,1-1,1 0,0 0,1 0,0 0,1-1,0 0,1 0,0 0,1 0,0-1,1 0,10 10,-12-15,1 1,0-1,1 0,-1 0,1 0,11 4,-9-6</inkml:trace>
  <inkml:trace contextRef="#ctx0" brushRef="#br0" timeOffset="11643.25">2510 1250,'-8'1,"0"1,0 0,0 0,0 0,0 1,0 0,1 0,0 1,-1 0,1 0,1 1,-1 0,1 0,-7 7,10-9,-1 0,1 0,0 0,0 1,0-1,0 1,0 0,1 0,0 0,-1 0,2 0,-1 0,0 1,1-1,0 1,0-1,0 1,1-1,-1 1,1 0,0-1,0 1,1 0,-1-1,3 8,-2-9,0 0,1 0,-1-1,0 1,1-1,0 1,-1-1,1 0,0 0,0 0,1 0,-1 0,0 0,1 0,-1-1,1 1,-1-1,1 0,0 1,-1-1,1 0,0-1,0 1,0-1,0 1,0-1,-1 0,1 0,0 0,0 0,0-1,0 1,0-1,0 1,0-1,-1 0,1 0,0-1,-1 1,4-3,4-1,0-1,0 0,-1-1,0 0,0 0,-1-1,0 0,0 0,6-11,-7 9,-1-1,0 0,-1 0,-1 0,1-1,-2 1,1-1,-2 0,3-18,-19 77,15 5,-1-50,1 0,-1 0,1 0,-1 0,1 0,0 0,0 0,0 0,0 0,0 0,0 0,1-1,-1 1,1 0,-1-1,1 1,-1-1,1 0,0 1,0-1,2 1,7 2</inkml:trace>
  <inkml:trace contextRef="#ctx0" brushRef="#br0" timeOffset="12012.99">2908 1088,'0'10,"0"6,2 5,2 4,-1 3,-1 1,0 1,-1 1,0-1,-1-2,0-4,0-3,-3-6,-3-4,0-8,-3-4,2-1</inkml:trace>
  <inkml:trace contextRef="#ctx0" brushRef="#br0" timeOffset="12390.45">2805 1236,'13'0,"8"0,9 0,4-2,4-2,0 1,-1 0,-5-1,-4 0,-11 0,-10 1,-6 1</inkml:trace>
  <inkml:trace contextRef="#ctx0" brushRef="#br0" timeOffset="12750.08">3217 1031,'0'12,"0"7,0 5,0 4,0 1,0 2,0 0,0-1,0 1,2-3,2-4,-1-4,0-2,-2-4</inkml:trace>
  <inkml:trace contextRef="#ctx0" brushRef="#br0" timeOffset="13107.45">3231 780,'31'23,"6"3,-2 2,42 42,-68-60,0-1,-1 2,-1-1,1 1,-2 0,1 1,-2-1,1 1,-2 0,1 1,-2-1,4 21,-4-2,-1 0,-2-1,0 1,-7 33,5-45,-2-1,0 0,-1 1,-1-1,-1-1,-1 1,-17 29,23-44,0 0,1-1,-1 1,-1-1,1 0,0 0,-1 0,1 0,-1 0,1 0,-1-1,0 1,0-1,-4 2,-5 0</inkml:trace>
  <inkml:trace contextRef="#ctx0" brushRef="#br0" timeOffset="15061.94">3787 810,'-7'5,"-1"0,1 1,0-1,1 2,-1-1,1 0,0 1,1 0,-1 1,2-1,-1 1,-4 10,-7 17,-16 52,31-84,-12 34,2 2,1-1,-7 63,16-86,0 0,1-1,1 1,1 0,0-1,0 1,2-1,0 0,0 0,1 0,1-1,14 26,-2-8,-13-21,1 0,0 0,0-1,1 0,0 0,0 0,1-1,11 9,1-11,-10-7</inkml:trace>
  <inkml:trace contextRef="#ctx0" brushRef="#br0" timeOffset="15746.06">4110 1148,'-13'3,"-1"0,1 1,0 1,0 0,0 1,0 1,1 0,-18 13,24-15,0 0,1 0,-1 0,1 1,0 0,1 0,-1 1,1-1,0 1,1 0,0 0,0 0,0 0,1 1,0-1,0 1,0 9,1-15,1 0,0 1,0-1,0 1,0-1,1 1,-1-1,0 1,1-1,0 0,0 1,-1-1,1 0,1 0,-1 0,0 1,0-1,1 0,-1 0,1-1,0 1,0 0,-1-1,1 1,0-1,0 1,1-1,-1 0,0 0,0 0,0 0,1 0,-1 0,1-1,-1 1,0-1,1 0,-1 0,1 0,-1 0,4 0,2-1,-1 1,0-1,0 0,0 0,0-1,-1 0,1-1,0 1,-1-1,1 0,-1-1,0 0,9-6,-8 2,0 0,0 0,-1 0,0 0,0-1,-1 0,0-1,-1 1,0-1,0 0,-1 1,3-17,23 104,-24-63,1 0,0-1,10 17,-7-17</inkml:trace>
  <inkml:trace contextRef="#ctx0" brushRef="#br0" timeOffset="16182.61">4493 1103,'0'5,"0"4,0 3,0 5,0 4,0 6,0 3,0 2,0 1,0-1,0-3,0-4,0-4,0-8,0-6</inkml:trace>
  <inkml:trace contextRef="#ctx0" brushRef="#br0" timeOffset="16585.99">4391 1279,'12'0,"12"0,9-3,7-2,4-2,-1-1,-2 0,-6 0,-7 0,-10 5,-10 2,-10 2,-4 0</inkml:trace>
  <inkml:trace contextRef="#ctx0" brushRef="#br0" timeOffset="16943.62">4815 1031,'0'12,"0"10,0 5,0 6,0 3,0 2,0 0,0-2,0-2,0-1,0-5,0-4,0-3,0-8,0-9,0-5</inkml:trace>
  <inkml:trace contextRef="#ctx0" brushRef="#br0" timeOffset="17299.46">4846 751,'78'88,"-47"-55,-2 0,46 69,-69-91,1 1,-1 0,-1 0,0 1,-1-1,0 1,-1 0,0 0,-1 0,-1 1,0-1,-1 0,-2 25,0-22,-1-1,0 0,-1 0,-1-1,0 1,-1-1,-1 0,0 0,-1-1,0 0,-1 0,0-1,-1 0,-1-1,0 0,0-1,-18 13,7-9</inkml:trace>
  <inkml:trace contextRef="#ctx0" brushRef="#br0" timeOffset="18915.44">2453 1617,'3'2,"0"-1,1 1,-1 0,0 1,-1-1,1 0,0 1,-1 0,1 0,-1 0,0 0,0 0,0 0,3 7,8 9,5 1,0-1,1 0,38 27,-45-38,-1-2,1 1,0-1,0-1,0 0,1-1,0 0,0-1,19 2,11 0,0-1,1-3,72-6,173-48,-236 38,-1-2,-1-2,67-35,-54 21,-4 3,-1-3,55-41,-114 74,0-1,0 1,0 0,0 0,0 0,0 0,0 0,0 0,0 0,-1 0,1 0,0 0,0 0,0 0,0-1,0 1,0 0,0 0,0 0,0 0,0 0,0 0,0 0,0 0,0-1,0 1,0 0,0 0,0 0,0 0,0 0,0 0,0 0,0 0,0 0,0-1,0 1,0 0,0 0,0 0,0 0,1 0,-1 0,0 0,0 0,0 0,0 0,0 0,0 0,0-1,0 1,0 0,0 0,1 0,-1 0,0 0,0 0,0 0,0 0,0 0,0 0,-4 0</inkml:trace>
  <inkml:trace contextRef="#ctx0" brushRef="#br0" timeOffset="20855.5">1615 2220,'42'13,"-15"-2,11-3,60 5,-97-13,0 0,0 1,1-1,-1 0,0 0,0 1,0-1,0 1,-1-1,1 1,0-1,0 1,0 0,0-1,0 1,-1 0,1 0,0-1,-1 1,1 0,0 0,-1 0,1 0,-1 0,1 0,-1 0,0 0,1 0,-1 0,0 0,0 0,0 0,0 0,0 0,0 0,0 0,0 0,0 1,0-1,-1 0,1 0,0 0,-1 0,0 1,-3 11</inkml:trace>
  <inkml:trace contextRef="#ctx0" brushRef="#br0" timeOffset="21369.38">1645 2468,'2'3,"4"0,3 0,5 0,3-1,1-1,2-1,0 1,0-1,-2 0,-1-1,-1 1,0 0,-4 3,-3 0</inkml:trace>
  <inkml:trace contextRef="#ctx0" brushRef="#br0" timeOffset="22005.7">2232 2322,'-11'-1,"0"1,0 1,0 0,0 1,0 0,0 1,0 0,-13 6,18-6,0 0,1 1,0 0,-1 0,1 0,0 0,1 1,-1 0,1 0,0 0,0 1,1 0,0-1,0 1,-3 9,2-7,2 0,-1 0,1 0,0 1,1-1,0 1,1-1,-1 1,2 11,-1-18,1 0,-1 0,1 1,-1-1,1 0,0 0,-1 0,1 0,0 0,0 0,1-1,-1 1,0 0,0 0,1-1,-1 1,1-1,0 1,-1-1,1 0,0 0,0 0,0 0,0 0,0 0,0 0,0-1,0 1,0 0,0-1,0 0,1 0,-1 0,0 0,0 0,0 0,0 0,0 0,1-1,-1 1,3-3,2 2,0-2,-1 1,1-1,-1 0,0 0,0-1,0 0,-1 0,1 0,-1-1,0 1,0-1,-1-1,1 1,-1-1,4-6,-3 3,0 0,0-1,0 0,-2 0,1 0,-1-1,0 1,-1-1,1-16,-3 49,0 1,2 0,5 25,-5-36,1 0,0 0,1 0,0 0,1-1,0 0,0 0,12 15,-17-24,1-1,0 0,0 0,0 0,-1 0,1 0,0 0,0 0,1 0,-1 0,0 0,0-1,0 1,0 0,1-1,-1 1,0-1,1 1,-1-1,0 0,1 0,-1 1,1-1,-1 0,0 0,1 0,-1 0,1-1,-1 1,0 0,1-1,-1 1,0-1,0 1,1-1,-1 1,0-1,0 0,0 0,1 0,-1 1,0-1,0 0,1-2,7-9</inkml:trace>
  <inkml:trace contextRef="#ctx0" brushRef="#br0" timeOffset="22715.2">2453 1984,'7'-1,"0"1,0 1,0-1,0 1,0 1,0-1,0 1,0 0,0 1,-1-1,1 1,-1 1,0-1,0 1,0 0,0 1,-1-1,0 1,0 0,0 0,0 1,-1 0,0-1,0 1,0 1,-1-1,0 0,-1 1,1 0,-1 0,0 0,1 8,-2-9,0 0,-1-1,1 1,-1 0,0 0,0 0,-1 0,0 0,0 0,-1-1,1 1,-1 0,0-1,-1 1,1-1,-1 0,0 0,0 0,-1 0,0-1,0 1,0-1,0 0,0 0,-1 0,-6 4,3-4,1 1,-1-2,1 1,-1-1,0 0,-1-1,1 1,0-2,-1 1,1-1,-1-1,1 1,-1-1,1-1,-1 0,1 0,0 0,-10-4,17 5,1 0,-1 0,0-1,0 1,0 0,0 0,0-1,0 1,1-1,-1 1,0-1,0 1,0-1,1 1,-1-1,0 0,1 1,-1-1,1 0,-1 0,1 1,-1-1,0-1,1 1,1 0,-1 0,0 1,0-1,1 0,-1 1,0-1,1 0,-1 0,1 1,-1-1,1 1,-1-1,1 0,-1 1,1-1,0 1,-1-1,1 1,1-1,3-2,0 1,0-1,0 1,0 0,0 1,9-2,0 0,1 2,0 0,-1 0,1 1,0 1,0 1,-1 0,1 1,-1 0,0 1,21 9,7 5,-29-15</inkml:trace>
  <inkml:trace contextRef="#ctx0" brushRef="#br0" timeOffset="25465.1">2497 1631,'0'2,"1"1,0-1,-1 0,1 0,0 0,1 0,-1 0,0 0,0 0,1-1,-1 1,1 0,0-1,3 3,29 22,-31-24,53 36,103 53,-135-80,1-1,1 0,-1-2,1-1,1-2,0 0,33 1,109 9,-64-13,91-4,-157-4,0-1,-1-2,54-20,25-7,-3 3,110-49,-166 60,187-51,-79 27,-140 37,-26 8</inkml:trace>
  <inkml:trace contextRef="#ctx0" brushRef="#br0" timeOffset="26413.35">2862 2306,'1'0,"0"0,0 1,0-1,0 1,-1 0,1-1,0 1,0-1,-1 1,1 0,-1 0,1-1,0 1,-1 0,0 0,1 0,-1 0,1 0,-1 0,0-1,0 1,1 2,5 27,-5-27,8 47,-2-1,1 78,-8-126,0 1,0-1,0 0,0 0,0 1,0-1,-1 0,1 0,0 1,-1-1,1 0,-1 0,1 0,-1 0,1 0,-1 1,0-1,0 0,1 0,-1-1,0 1,0 0,0 0,0 0,0-1,0 1,0 0,0-1,-1 1,1-1,0 1,0-1,0 0,-1 1,1-1,0 0,0 0,-1 0,1 0,0 0,0 0,-1 0,1 0,0-1,0 1,-1 0,-1-2,-9-1</inkml:trace>
  <inkml:trace contextRef="#ctx0" brushRef="#br0" timeOffset="26814.84">2731 2497,'60'1,"28"-1,105-12,-188 12,1-1,-1 0,1 0,-1 1,1 0,0 0,10 2,-7 1</inkml:trace>
  <inkml:trace contextRef="#ctx0" brushRef="#br0" timeOffset="27450.41">3319 2424,'-8'1,"0"0,0 1,0 0,0 0,0 0,1 1,-1 0,1 1,0 0,0 0,0 0,0 1,-10 10,11-10,1 0,-1 0,1 1,0 0,1 0,0 0,0 0,0 0,0 1,1 0,0 0,1 0,0 0,0 0,-1 9,3-14,0-1,0 1,0 0,0 0,0 0,0-1,1 1,-1 0,1-1,-1 1,1 0,0-1,0 1,0 0,0-1,0 0,0 1,0-1,0 1,0-1,1 0,-1 0,0 0,1 0,-1 0,1 0,0 0,-1 0,1-1,-1 1,1-1,0 1,0-1,-1 1,1-1,0 0,0 0,-1 0,1 0,0 0,0-1,0 1,-1 0,3-1,2 0,1 0,-1-1,1 1,-1-1,0 0,0-1,0 0,0 0,0 0,-1 0,6-5,-6 2,0 1,0-1,-1 1,0-2,0 1,-1 0,0-1,0 1,0-1,-1 0,0 0,2-11,-4 25,1 0,0-1,0 1,1-1,-1 1,2-1,-1 0,1 1,5 8,-7-12,0 0,1 0,-1 0,1 0,0 0,0 0,0 0,1-1,-1 1,1-1,-1 1,1-1,0 0,0 0,0 0,0-1,0 1,0-1,0 1,0-1,1 0,4 0,0-2</inkml:trace>
  <inkml:trace contextRef="#ctx0" brushRef="#br0" timeOffset="28553.68">2466 1602,'0'-3,"3"0,0-3,0 1</inkml:trace>
  <inkml:trace contextRef="#ctx0" brushRef="#br0" timeOffset="30074.29">3201 1514,'1'11,"-1"0,2-1,-1 1,1-1,1 1,0-1,1 0,0 0,0 0,1 0,0-1,9 13,-6-14,1 0,0 0,0 0,1-1,0 0,0-1,1 0,0-1,0 0,16 4,-9-4,0-1,0-1,1 0,-1-2,1 0,21-2,-4-3,-1-1,0-2,-1-1,0-2,0-1,49-24,-64 25,-1-2,20-14,16-11,-37 26,-1-1,0-1,-1 0,17-20,-30 31,-2 2,0 0,0-1,0 1,0 0,0 0,0 0,0-1,0 1,1 0,-1 0,0 0,0 0,0-1,0 1,0 0,0 0,0 0,0 0,1 0,-1 0,0-1,0 1,0 0,0 0,1 0,-1 0,0 0,0 0,0 0,0 0,1 0,-1 0,0 0,0 0,0 0,0 0,1 0,-1 0,0 0,0 0,0 0,1 0,-1 0,0 0,0 0,0 0,0 0,1 0,-1 0,0 0,0 1,0-1,0 0,0 0,1 0,-1 0,0 0,0 1,0-1,0 0,0 0,0 0,0 1,-2 2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51:25.99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309,'13'-1,"0"0,0 0,0-2,0 1,-1-2,22-8,71-39,-11 4,214-97,-117 64,32-15,-138 54,166-89,24-8,-165 85,-46 22,95-43,11-8,-37 15,196-98,-309 161,-20 5,0-1,0 1,1-1,-1 1,0-1,0 1,0-1,1 1,-1-1,0 1,0-1,0 1,0-1,0 1,0-1,0 1,0-1,0 1,0-1,0 1,-1 0,1-1,0 0,0 1,0-1,-1 1,1-1,0 1,-1-1,1 1,0-1,-1 1,-6 10</inkml:trace>
  <inkml:trace contextRef="#ctx0" brushRef="#br0" timeOffset="778.72">2424 17,'149'-9,"-98"4,0 3,53 3,-103-1,-1 0,1 0,-1 0,1 0,-1 0,1 0,-1 0,1 0,-1 1,1-1,-1 0,1 0,-1 1,1-1,-1 0,0 0,1 1,-1-1,0 0,1 1,-1-1,0 1,1-1,-1 0,0 1,1-1,-1 1,0-1,0 1,0-1,0 1,1 0,-6 19,-24 27,21-36,-2 7,2 1,0 0,1 0,1 1,1-1,-4 34,-12 41,20-91,0-8,0-6,1-2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53:48.86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455 160,'-38'-12,"10"1,-79-8,-183-9,114 15,-382-26,438 32,-724-11,681 18,-229 29,11 15,-79 12,345-37,5-2,-174 50,182-32,-134 66,232-99,1 0,-1 1,1-1,0 1,0 0,0 0,0 0,0 1,1-1,-1 0,1 1,0 0,0-1,0 1,1 0,-1 0,1 0,0 0,0 1,1-1,-1 8,0 8,1 0,1 0,4 27,-3-35,7 34,2 0,2-1,32 73,-27-75,-2 1,-2 1,16 83,3 124,-32-250,-1-1,1 1,-1 0,1-1,0 1,-1 0,1-1,0 1,0-1,0 1,0-1,1 0,-1 1,0-1,1 0,-1 0,0 0,1 0,-1 0,1 0,0-1,-1 1,1 0,0-1,-1 1,1-1,0 0,0 1,-1-1,1 0,2 0,11 1,0-1,28-3,-19 2,386 1,69-1,-259-14,64 0,137 29,-403-13,432 14,696-15,-855 15,-228-14,-38 1,-1-1,0-1,0-2,1 0,-1-2,0 0,25-9,-43 10,0 0,-1-1,1 0,-1 0,0 0,0-1,-1 1,1-1,-1 0,0-1,0 1,-1-1,0 1,0-1,0 0,3-11,3-11,0-1,5-38,-12 53,46-203,-26 133,-3-2,-5 0,6-143,-20 224,-1-42,1 0,3 0,1 0,19-80,1 19,-21 95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53:26.18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6 424,'1'-1,"0"0,0-1,0 1,0 0,0 0,0 0,0 0,0 1,0-1,1 0,-1 0,0 1,0-1,1 0,-1 1,0 0,1-1,-1 1,1 0,1-1,32-6,-33 7,333-44,-318 45,-16-1,-1 0,0 1,0-1,0 0,0 0,1 1,-1-1,0 1,0-1,0 0,0 1,0-1,0 0,0 1,0-1,0 0,0 1,0-1,0 0,0 1,0-1,-1 0,1 1,0-1,0 0,0 1,0-1,-1 0,1 0,0 1,0-1,-1 0,1 0,0 1,0-1,-1 0,1 0,0 0,-1 1,1-1,-9 8</inkml:trace>
  <inkml:trace contextRef="#ctx0" brushRef="#br0" timeOffset="576.91">1 644,'117'-6,"-80"2,0 2,-1 1,39 5,22 15,-84-16</inkml:trace>
  <inkml:trace contextRef="#ctx0" brushRef="#br0" timeOffset="2738.48">839 498,'311'15,"-310"-16,1 1,-1 0,1 0,-1 0,1 0,-1 0,1 0,-1 0,1 0,-1 0,1 1,-1-1,1 1,-1-1,0 1,1 0,-1-1,0 1,1 0,-1 0,0 0,0 0,0 0,0 0,0 0,0 0,0 1,0-1,0 0,0 1,-1-1,1 0,-1 1,1-1,-1 1,1 1,0 8</inkml:trace>
  <inkml:trace contextRef="#ctx0" brushRef="#br0" timeOffset="3543.61">1646 352,'-4'0,"1"1,-1 0,0 0,1 0,-1 0,1 0,-1 1,1 0,-1-1,1 1,0 0,0 1,-5 3,-36 41,33-34,-12 12,2 1,1 2,-26 44,38-57,1-1,1 1,0 1,1-1,0 1,2 0,0 0,1 0,-1 25,3-38,0 0,0 0,0 0,0 0,0 0,1 0,0 0,-1 0,1 0,0 0,0 0,1 0,-1 0,1-1,-1 1,1-1,0 1,4 3,-4-4,0-1,0 0,1 0,-1 0,0 0,1 0,-1-1,1 1,-1-1,1 1,-1-1,1 0,-1 0,1 0,-1 0,1-1,-1 1,4-2,3 0,0-2,-1 1,1-1,0 0,-1-1,0 0,0-1,-1 1,1-1,11-13,-9 5,0 0,-1-1,-1 0,0-1,-1 0,-1 0,0 0,-1-1,-1 0,4-33,-36 164,27-96,0-1,2 1,3 27,-3-36,0-1,1 1,1-1,-1 0,1 0,0 0,1 0,0-1,7 11,10-3,-10-12</inkml:trace>
  <inkml:trace contextRef="#ctx0" brushRef="#br0" timeOffset="4292.1">1778 130,'14'-13,"56"-54,-62 60,1 1,-1 0,1 0,0 1,0 0,18-7,-25 12,0-1,0 1,-1-1,1 1,0 0,0 0,0 0,-1 0,1 0,0 0,0 1,0-1,-1 0,1 1,0 0,0-1,-1 1,1 0,-1 0,4 2,-2-1,0 1,-1 0,1 0,0 1,-1-1,0 0,0 1,4 7,0 5,0 0,-2 1,5 23,-8-37,1 15,0 0,-1-1,0 1,-1 0,-2 0,1 0,-9 31,8-41,-1 0,1-1,-2 1,1-1,-1 0,0 1,-1-2,-8 12,10-15,-1 1,1-1,-1 0,0 0,0 0,0-1,-1 1,1-1,-1 0,1 0,-1-1,1 1,-1-1,0 0,-7 1,5-3,1 1,-1-1,0 0,1-1,-1 1,-7-4,-7-10,20 15,1-1,0 1,-1-1,1 0,0 1,0-1,0 0,-1 1,1-1,0 0,0 1,0-1,0 0,0 0,1 1,-1-1,0 0,0 1,0-1,0 0,1 1,-1-1,0 1,1-1,-1 0,0 1,1-1,-1 1,1-1,-1 1,2-2,1 0,0 0,0 0,0 0,0 1,0-1,0 1,1 0,-1 0,1 0,-1 0,6 0,48-5,-34 5,9-2,51 2,-72 2,-1 0,1 0,-1 1,0 0,0 1,0 0,0 0,18 10,-13 5,-12-9</inkml:trace>
  <inkml:trace contextRef="#ctx0" brushRef="#br0" timeOffset="5764.34">2512 527,'3'0,"3"0,3 0,2 0,5 0,2 0,3 0,2 0,1 0,-2 0,-2 0,-2 0,-1 0,-2 3,0 0,0 0,-4 0</inkml:trace>
  <inkml:trace contextRef="#ctx0" brushRef="#br0" timeOffset="6586.37">2939 293,'9'-5,"10"-5,-1 1,1 1,1 1,34-9,-50 15,-1 1,1-1,0 1,0-1,0 1,0 0,0 0,0 1,0-1,-1 1,1 0,0 0,0 0,-1 1,1-1,-1 1,1 0,-1 0,0 0,1 0,-1 1,0-1,-1 1,1 0,0 0,-1 0,0 0,1 0,-1 0,0 1,2 6,4 13,-2 1,0 1,-2-1,-1 1,0 0,-2 0,-1 0,-1 0,-1-1,-8 39,5-39,-1 0,-2 0,0 0,-1-1,-1-1,-2 1,-16 25,22-40,0 0,-1 0,1-1,-2 0,1 0,-1-1,0 0,0 0,-11 5,14-8,-1 0,0-1,0 0,-1-1,1 1,0-1,-1 0,1-1,-1 1,1-1,0 0,-1-1,1 0,-1 0,-8-3,13 4,0 0,0-1,0 1,0-1,0 1,0-1,0 0,0 0,0 0,0 0,0 0,1 0,-1-1,0 1,1 0,-1-1,1 1,0-1,-1 0,1 1,0-1,0 0,0 0,0 0,1 0,-1 0,0 0,1 0,-1 0,1 0,0 0,0 0,-1 0,2 0,-1 0,0 0,0 0,1 0,0-4,1 2,0-1,0 1,0 1,0-1,1 0,0 1,0-1,0 1,0 0,0 0,1 0,-1 0,1 0,0 1,-1 0,1 0,9-3,-4 1,1 2,0-1,0 2,0-1,0 1,0 1,0 0,13 1,-17 0,0 0,-1 0,1 0,0 1,0 0,-1 1,1-1,-1 1,0 0,0 0,0 0,0 1,0 0,7 8,1 2,-1 1,0 0,-2 0,0 1,9 19,-15-25</inkml:trace>
  <inkml:trace contextRef="#ctx0" brushRef="#br0" timeOffset="7299.66">3482 644,'-11'1,"1"1,-1 0,1 1,0 0,-1 0,2 1,-1 0,0 1,1 0,0 0,0 1,0 1,1-1,0 1,0 1,1-1,0 1,0 1,1-1,0 1,0 0,1 1,0-1,1 1,0 0,1 0,0 0,-2 13,4-21,1 0,0 0,-1 0,1 0,0 1,0-1,1 0,-1 0,0 0,1 0,-1 1,1-1,0 0,0 0,0 0,0 0,0 0,0-1,0 1,1 0,-1 0,1-1,-1 1,1-1,-1 1,1-1,0 0,0 0,0 0,0 0,0 0,0 0,0 0,0 0,0-1,0 1,0-1,0 0,1 0,-1 0,0 0,0 0,0 0,3-1,5 0,0 0,0-1,0 0,-1-1,1 0,-1-1,1 0,11-7,-8 3,-1-1,0 0,0-1,-1 0,0-1,-1-1,0 1,-1-1,12-20,-21 40,1 1,0-1,1 0,0 0,0 0,1 0,0 0,0 0,1-1,5 10,-3-12,-1 1,1-1,0 0,0 0,0-1,1 0,0 0,0 0,0-1,0 0,0 0,0-1,1 0,-1 0,1-1,0 0,-1 0,12-1,3 1</inkml:trace>
  <inkml:trace contextRef="#ctx0" brushRef="#br0" timeOffset="9632.63">4172 352,'0'0,"1"0,0 1,-1-1,1 0,0 1,-1-1,1 1,0-1,-1 1,1-1,-1 1,1-1,-1 1,1 0,-1-1,1 1,-1 0,0-1,1 1,-1 0,0-1,0 1,1 0,-1 0,0 0,0-1,0 1,0 1,2 27,-2-25,0 66,-3-1,-22 121,24-183</inkml:trace>
  <inkml:trace contextRef="#ctx0" brushRef="#br0" timeOffset="9992.08">4040 600,'10'0,"8"0,9 0,7 0,2-2,4-1,-1-1,-2-1,-4 0,-6 1,-8-2,-6 1</inkml:trace>
  <inkml:trace contextRef="#ctx0" brushRef="#br0" timeOffset="10784.4">4421 366,'23'-15,"-1"1,43-17,-59 28,0 0,0 1,0 0,1 0,-1 0,1 1,-1 0,1 1,0-1,-1 1,1 1,0-1,-1 1,1 0,-1 0,10 4,-14-4,0 1,0 0,0 0,1 0,-2 0,1 0,0 0,0 1,-1-1,1 1,-1-1,0 1,0-1,0 1,0 0,0 0,0-1,-1 1,1 0,-1 0,0 0,0 0,0-1,0 1,-1 0,1 0,-1 0,-1 4,0 3,0 0,-1 0,-1 0,0 0,0 0,-9 13,7-14,-1-1,-1 0,1 0,-1-1,-18 13,-10 9,36-28,0-1,0 1,0-1,0 1,0-1,0 1,0-1,0 1,0-1,0 1,0-1,1 1,-1-1,0 1,0-1,1 1,-1-1,0 0,1 1,-1-1,0 0,1 1,-1-1,0 0,1 1,-1-1,1 0,-1 1,1-1,-1 0,1 0,-1 0,1 0,-1 1,1-1,-1 0,1 0,-1 0,1 0,-1 0,1 0,34 10,-27-8,2 2,-1-1,1 1,-1 1,0-1,-1 2,1-1,-1 1,0 0,-1 1,1 0,-1 0,-1 1,1 0,-1 0,-1 0,1 1,-1 0,-1 0,5 12,-7-14,0 0,0 0,-1 0,0 0,0 0,-1 0,1 0,-2 0,1 0,-1 1,0-1,0 0,-1 0,0 0,-1-1,1 1,-1 0,0-1,-1 0,1 0,-1 0,-1 0,1 0,-1-1,0 0,0 0,-11 8,7-7,-1-1,1 0,-1-1,0 0,0 0,0-1,-1-1,1 0,-1 0,0-1,-20 0,-1-1,1-1,-56-11,72 8,5 2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53:25.03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,'1'0,"0"1,0-1,0 1,0 0,-1-1,1 1,0 0,0 0,-1-1,1 1,0 0,-1 0,1 0,-1 0,1 0,-1 0,0 0,1 0,-1 0,0 0,0 0,0 0,1 0,-1 0,0 0,-1 2,3 35,-2-33,-8 281,2-125,5 11,1-177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08:30.68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4 41,'-7'14,"2"1,0-1,0 1,1 0,1 0,-2 27,5 94,0-11,-6-96,3-23,5-19,11-50,4 1,2 0,2 2,42-83,-60 138,0 0,0 0,1 1,-1-1,1 1,0-1,0 1,0 1,1-1,8-5,-11 7,1 1,0 0,0-1,0 1,0 0,0 1,0-1,0 0,0 1,0 0,0-1,0 1,1 1,-1-1,0 0,0 1,0-1,0 1,0 0,0 0,3 2,-3-1,-1 0,0 0,0-1,-1 2,1-1,0 0,-1 0,1 1,-1-1,0 0,0 1,0-1,0 1,0 0,0-1,-1 1,1 0,-1 0,0-1,0 1,0 0,0 4,-10 63,9-63,-1-1,0 0,0 0,0 1,-1-2,0 1,0 0,-1-1,0 1,1-1,-2 0,1 0,-1 0,1-1,-1 0,0 0,-1 0,1 0,-1-1,0 0,1 0,-1-1,-1 1,1-1,0-1,-11 3,15-4,1 0,0 0,0 0,-1 0,1 0,0 0,0 0,0 1,-1-1,1 0,0 1,0-1,0 1,0 0,0-1,0 1,0 0,0 0,0-1,0 1,0 0,0 0,1 0,-1 0,0 0,1 0,-1 0,1 0,-1 2,1 0,0 0,1 0,-1 0,1 0,0 0,0 0,0 0,0 0,3 4,7 21,3 39,-10-45,1 1,1-1,10 25,-16-46,0 0,1 0,-1-1,1 1,-1 0,1 0,-1 0,1-1,-1 1,1 0,0-1,-1 1,1 0,0-1,0 1,-1-1,1 1,0-1,0 1,1-1,5 0</inkml:trace>
  <inkml:trace contextRef="#ctx0" brushRef="#br0" timeOffset="680.81">555 190,'-11'0,"-1"2,1-1,0 1,0 1,0 0,0 1,0 0,1 0,0 1,0 1,0 0,0 0,-12 11,15-11,-1 1,1 0,0 0,1 0,0 1,0 0,0 0,1 1,0 0,1 0,0 0,0 0,1 0,0 1,-2 17,5-26,0 1,-1 0,1 0,0 0,0 0,1 0,-1 0,0 0,1 0,-1 0,1 0,-1-1,1 1,0 0,0 0,0-1,0 1,0 0,0-1,1 1,-1-1,0 1,1-1,-1 0,1 0,-1 0,1 0,0 0,-1 0,1 0,0 0,0-1,0 1,0 0,0-1,-1 0,1 0,0 1,0-1,0 0,4-1,1 1,-1 0,1-1,0 0,-1-1,1 1,-1-1,0 0,1-1,-1 0,0 0,6-4,-1-2,-1-1,0 0,0-1,15-23,21-21,-46 54,1 1,-1-1,1 1,-1 0,1 0,-1-1,1 1,-1 0,1 0,0 0,-1 0,1-1,-1 1,1 0,-1 0,1 0,0 0,-1 0,1 0,-1 1,1-1,-1 0,1 0,-1 0,1 0,0 1,-1-1,1 0,-1 1,0-1,1 0,-1 1,1-1,-1 0,1 1,-1-1,0 1,1-1,-1 1,0-1,0 1,1-1,-1 1,0-1,0 1,0-1,1 1,-1-1,0 1,0 0,0 0,12 43,-9-30,0-5,0-1,0 0,1 0,0 0,0 0,1-1,0 0,10 13,-1-8</inkml:trace>
  <inkml:trace contextRef="#ctx0" brushRef="#br0" timeOffset="1282.55">754 272,'0'63,"-10"76,70-246,-52 95,1 0,0 1,1 0,0 0,16-13,-24 23,0-1,-1 1,1-1,0 1,0 0,0 0,0 0,0 0,0 0,0 0,0 1,0-1,0 1,1-1,-1 1,0 0,0 0,0 0,1 0,-1 0,0 0,0 1,1-1,-1 1,0-1,0 1,0 0,0 0,0 0,0 0,0 0,0 1,-1-1,1 1,0-1,-1 1,1-1,-1 1,1 0,-1 0,0-1,0 1,0 0,1 3,3 7,0-1,-1 1,-1 0,0 0,0 0,-1 0,-1 1,0-1,-1 1,0-1,-3 21,-6-10,1-16</inkml:trace>
  <inkml:trace contextRef="#ctx0" brushRef="#br0" timeOffset="2612.06">1265 305,'1'-1,"0"0,0 0,-1 0,1 0,-1-1,1 1,-1 0,1 0,-1 0,0 0,1-1,-1 1,0 0,0 0,0 0,0-1,0 1,0 0,0 0,0-1,-1 1,1 0,0 0,-2-2,1 2,0 1,0-1,0 1,0 0,0-1,0 1,0 0,-1 0,1 0,0 0,0 0,0 0,0 0,0 0,-1 0,1 0,0 1,0-1,0 0,-1 1,-7 2,1 0,0 1,1 0,-1 0,-12 10,15-9,0 0,1 1,0 0,0 0,0 0,1 0,-1 0,2 1,-1 0,1-1,-2 9,3-13,1 0,0 0,-1 0,1 0,0 0,0 0,0 0,1 0,-1 0,0 0,1 0,-1 0,1-1,0 1,-1 0,1 0,2 3,-1-4,-1 0,1 1,-1-1,1 0,0 0,0 0,0 0,-1-1,1 1,0 0,0-1,0 0,0 1,0-1,0 0,0 0,0 0,0 0,0 0,0-1,4 0,1 0,-1-1,1 0,0 0,-1-1,1 0,-1 0,0-1,0 1,0-1,9-8,-4 1,0 0,0 0,15-22,-34 58,2 0,1 1,0-1,0 29,2-13,-8 67,9-98,0 0,0 0,-1-1,-1 0,1 0,-1 0,-1 0,-8 12,13-20,-1 1,0-1,1 0,-1 0,0 0,0 0,1 0,-1 0,0 0,0 0,0 0,-1 0,1 0,0 0,0-1,0 1,0 0,-1-1,1 1,0-1,-1 0,1 1,0-1,-1 0,1 0,0 0,-1 0,1 0,-1 0,1 0,0 0,-1-1,1 1,0 0,-1-1,1 1,0-1,0 0,0 1,-1-1,1 0,0 0,0 0,0 1,0-1,0 0,0 0,0-1,-1-1,-1-3,-1 1,1-1,0 0,0 0,1 0,0-1,0 1,0-1,0-6,1 8,1 0,0-1,-1 1,2 0,-1 0,1 0,-1 0,2 0,-1 0,0 0,1 0,0 0,0 0,0 1,1-1,4-5,0 2,0 1,1 0,0 0,0 1,0 0,1 1,13-7,17-7,71-23,-81 33,0-1,0-2,-1-1,-1 0,38-27,-58 34,0-1,-1 0,0 0,0-1,6-8,-11 14,0 1,1-1,-1 1,0-1,0 0,0 0,0 1,0-1,-1 0,1 0,0 0,-1 0,0 0,1 0,-1 0,0 0,0 0,0 0,0 0,0 0,-1 0,1 0,-1 0,1 0,-1 0,0 0,0 0,0 0,-1-2,0 3,0 0,0 0,0 0,0 1,0-1,0 1,0-1,0 1,0 0,0 0,0 0,0 0,0 0,0 1,0-1,0 0,0 1,0 0,0-1,0 1,-3 2,-42 21,45-23,-12 8,1 0,0 0,1 1,0 1,1 0,0 0,1 2,0-1,-11 20,18-29,1 1,0-1,0 1,1 0,-1 0,1-1,0 1,0 0,0 1,0-1,1 0,-1 0,1 0,0 0,1 0,-1 1,1-1,0 0,0 0,0 0,0 0,0 0,1-1,0 1,0 0,0-1,0 1,1-1,-1 0,1 1,0-1,0-1,0 1,0 0,1-1,-1 1,1-1,-1 0,9 3,-2 0,1-1,0 0,0-1,0 0,0 0,1-1,-1-1,1 0,0 0,-1-1,1-1,14-2,-11 0,0 0,-1 0,0-2,0 0,0 0,0-1,-1-1,0 0,13-11,-16 10,-6 1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53:14.49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346,'25'-2,"0"0,1-2,-1-1,37-13,-32 9,0 1,43-5,-57 12,-1-1,1-1,-1-1,1 0,19-9,-26 8</inkml:trace>
  <inkml:trace contextRef="#ctx0" brushRef="#br0" timeOffset="885.67">605 9,'7'-2,"-1"0,1 1,0-1,0 2,1-1,-1 1,0 0,0 0,0 1,8 2,-11-2,-1 0,0 1,0 0,0 0,0 0,0 0,0 0,-1 1,1-1,-1 1,1-1,-1 1,0 0,0 0,0 0,-1 0,1 1,-1-1,0 0,0 1,0-1,1 4,2 12,-1 1,0-1,-1 0,-1 1,-1-1,-1 1,-1-1,0 1,-2-1,-5 19,7-27,-1-1,-1 1,0-1,0 0,-1-1,0 1,-1-1,0 0,0 0,-1-1,0 1,0-2,-1 1,0-1,-1 0,1-1,-1 0,-1 0,-13 6,19-10,0-1,-1 0,1 0,0 0,-1-1,1 0,-1 1,1-1,0-1,-1 1,1-1,-5-1,8 2,-1 0,1-1,0 1,0-1,0 0,-1 1,1-1,0 0,0 0,0 0,0 0,0 0,1 0,-1 0,0 0,0 0,1 0,-1 0,0-1,1 1,0 0,-1 0,1-1,-1 1,1 0,0 0,0-1,0 1,0 0,0-1,0 1,0 0,0-1,1 1,-1 0,0-1,1 1,-1 0,1 0,0 0,-1-1,1 1,1-1,0-3,1 1,0 0,0 0,0 0,1 0,-1 1,1-1,0 1,0 0,0 0,0 0,1 0,-1 1,1 0,-1 0,1 0,0 1,0-1,0 1,0 0,0 1,0-1,0 1,0 0,0 0,0 0,0 1,0 0,0 0,0 0,0 1,0-1,0 1,-1 0,1 1,-1-1,7 6,2 5,0 2,-1-1,-1 1,-1 1,0 0,-1 1,0 0,-2 0,9 28,-14-38,-3-3</inkml:trace>
  <inkml:trace contextRef="#ctx0" brushRef="#br0" timeOffset="1572.88">1104 303,'-5'1,"0"0,0 0,0 0,0 1,0 0,1 0,-1 1,1-1,-1 1,1 0,0 0,0 0,0 1,0-1,-3 5,-50 63,49-58,1-1,0 1,1 1,-9 25,14-35,-1 1,1-1,1 1,-1 0,1-1,0 1,0 0,1 8,-1-11,1 0,-1 0,1-1,0 1,-1 0,1 0,0-1,0 1,0 0,0-1,1 1,-1-1,0 0,1 1,-1-1,1 0,-1 0,1 0,-1 0,1 0,3 1,-2-1,1 0,0 0,-1-1,1 1,0-1,-1 0,1 0,0-1,-1 1,1-1,-1 0,1 0,0 0,-1 0,0 0,1-1,-1 0,0 0,0 0,0 0,0 0,0 0,0-1,-1 1,1-1,-1 0,3-4,4-4,0-2,0 1,-2-1,1 0,6-19,-6 7,-1 3,-3 26,0 14,-1-1,0 0,2 0,0 0,0 0,14 25,-17-37,1 1,1-1,-1 0,1 0,0 0,0 0,0-1,1 1,0-1,0 0,0-1,0 1,0-1,1 0,-1 0,1-1,0 0,0 0,6 2,2-2</inkml:trace>
  <inkml:trace contextRef="#ctx0" brushRef="#br0" timeOffset="1961.27">1338 464,'12'-2,"10"-1,5 0,4 0,1 1,1 1,-4 1,-3-1,-5 1,-5 0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52:24.91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65 1410,'-8'132,"2"26,6-157,0 1,0 0,0-1,0 1,0-1,1 1,-1-1,1 1,-1-1,1 1,0-1,0 0,-1 1,1-1,0 0,0 0,0 1,0-1,0 0,1 0,-1 0,0 0,0 0,1-1,-1 1,1 0,-1-1,1 1,-1 0,1-1,-1 0,1 1,-1-1,1 0,-1 0,3 0,8 0,-1-1,1 0,-1-1,15-5,11 0,-35 7,1 0,-1 0,1 0,-1-1,1 1,-1-1,1 1,-1-1,1 0,-1 0,0 0,1-1,-1 1,0 0,0-1,0 0,0 1,0-1,0 0,-1 0,4-4,-4 2,1 0,-1 1,0-1,-1 0,1 0,0 0,-1 0,0 0,0 0,0 0,-1 0,0 0,1 0,-2-3,1 0,-1 1,0 0,0-1,0 1,0 0,-1 0,0 0,0 1,-1-1,-6-7,34 71,-12-23,-2 1,-1 0,-2 1,-1 0,2 70,3 20,-5-75,-4-22,3 0,7 33,-7-53,-1-13,-1-18,-2 2</inkml:trace>
  <inkml:trace contextRef="#ctx0" brushRef="#br0" timeOffset="405.27">709 1780,'0'2,"0"1</inkml:trace>
  <inkml:trace contextRef="#ctx0" brushRef="#br0" timeOffset="921.22">709 1780,'2'1,"0"0,0 0,0 0,0 0,0 0,0 0,1 0,-1-1,0 1,0-1,1 0,-1 1,0-1,0 0,1 0,3-1,44-8,-27 4,24-3,13-2,106-4,-158 16,-13 0</inkml:trace>
  <inkml:trace contextRef="#ctx0" brushRef="#br0" timeOffset="1886.44">1649 1206,'-3'1,"0"0,0 0,0 0,0 0,0 0,0 1,0 0,0-1,1 1,-1 0,1 0,-1 1,-2 2,-31 35,33-36,-20 27,0 1,2 2,1 0,2 1,1 1,2 0,2 1,1 1,-7 39,13-44,1 0,1 0,2 1,1-1,2 0,1 1,2-1,1 0,1 0,2-1,12 33,-8-36,2 0,1-1,1 0,1-1,1-1,1-1,2 0,38 35,-58-59,0 0,1 0,-1 0,0 0,0 0,1 0,-1-1,0 1,1 0,-1-1,0 1,1-1,2 1,2-3</inkml:trace>
  <inkml:trace contextRef="#ctx0" brushRef="#br0" timeOffset="4416.84">1987 1719,'-7'0,"0"0,1 1,-1 0,0 0,1 1,0 0,-1 0,1 0,0 1,0 0,0 0,0 0,1 1,-1 0,1 0,0 0,0 1,1 0,-1 0,1 0,0 0,0 1,1 0,-1-1,-3 11,0 1,1 1,1 0,0 0,1 1,1-1,1 1,0 33,2-38,0 1,2-1,0 0,0 1,2-1,0 0,8 19,-11-29,1 0,0 0,0 0,0-1,0 1,1-1,-1 1,1-1,0 0,0 0,0 0,0 0,1-1,-1 1,1-1,0 0,-1 0,1 0,0-1,0 1,0-1,0 0,1 0,-1 0,0-1,0 0,1 1,-1-1,7-2,-8 2,0-1,0 0,0-1,0 1,0 0,0-1,-1 0,1 0,-1 0,1 0,-1 0,0 0,1 0,-1-1,0 1,-1-1,1 1,0-1,-1 0,0 0,1 0,-1 0,0 0,-1 0,1 0,0-5,2-10,0-1,-2 0,0-22,-1 30,-1-71,0 51,1 45,0 10,1-1,1 1,1 0,2-1,0 0,1 0,1 0,2-1,0 0,1 0,19 29,-27-48,0 0,1 0,-1 0,0-1,1 1,-1-1,1 0,0 0,6 4,4-2</inkml:trace>
  <inkml:trace contextRef="#ctx0" brushRef="#br0" timeOffset="5127.89">2001 1588,'0'-13,"1"1,1-1,0 1,1 0,1 0,-1 0,2 0,9-18,-12 26,1 0,-1 0,1 0,0 0,0 1,1-1,-1 1,1 0,-1 0,1 0,6-3,-7 5,0-1,-1 2,1-1,0 0,0 0,0 1,0 0,0-1,0 1,0 0,0 1,0-1,0 0,0 1,0 0,0 0,0-1,-1 2,6 1,-1 2,0 0,0 0,-1 0,0 1,0 0,0 0,-1 0,1 1,-2 0,8 12,-2-1,-1 1,0 0,6 24,-13-38,0 1,-1-1,0 0,0 1,0-1,-1 0,0 1,0-1,0 1,-1-1,1 1,-1-1,-1 0,1 1,-1-1,0 0,-3 7,2-8,1-1,-1 0,0 0,0-1,0 1,0 0,-1-1,1 0,-1 0,1 0,-1 0,0-1,1 1,-1-1,0 0,0 0,0 0,0-1,0 1,0-1,0 0,0 0,-1 0,-3-2,2 2,0-1,-1 0,1-1,0 0,-11-5,16 7,1 0,-1 0,1 0,-1-1,1 1,-1 0,1-1,-1 1,1 0,-1-1,1 1,-1-1,1 1,0 0,-1-1,1 1,0-1,0 1,-1-1,1 1,0-1,0 0,0 1,0-1,-1 1,1-1,0 0,1 0,0 0,-1-1,1 1,0 0,0 0,0 0,0 0,0 0,0 1,0-1,1 0,-1 0,0 1,0-1,0 1,1-1,1 0,21-7,0 1,0 1,1 1,0 2,-1 0,1 1,0 2,29 2,-13 6,-34-6,0 0,1-1,-1 0,0 0,1-1,-1 1,1-2,7 0,-2-2</inkml:trace>
  <inkml:trace contextRef="#ctx0" brushRef="#br0" timeOffset="5845.51">2589 1748,'0'3,"2"0,2 3,-1 2,-1 3,0 4,2 7,0 8,-1 5,2 5,0 3,-1 0,2-4,-1-5,-1-6,-3-10,-5-11,-2-7</inkml:trace>
  <inkml:trace contextRef="#ctx0" brushRef="#br0" timeOffset="6220.85">2500 1968,'13'-2,"11"-4,9-3,7-3,4-1,-1-1,-2 1,-4 1,-5 2,-6 4,-7 1</inkml:trace>
  <inkml:trace contextRef="#ctx0" brushRef="#br0" timeOffset="6795.91">2986 1557,'7'-6,"0"1,0 0,1 0,-1 0,1 1,0 0,1 0,-1 1,15-4,-19 7,0 0,0 0,0 0,0 0,0 0,0 1,0 0,0 0,0 0,-1 0,1 1,0-1,-1 1,1 0,-1 0,0 0,1 1,-1-1,0 1,-1 0,1 0,0 0,-1 0,3 4,4 6,0 1,-1 0,-1 1,-1 0,0 0,0 1,-2 0,0-1,3 21,-3-4,-2-1,-1 1,-5 58,3-82,0 0,0-1,-1 1,0-1,-1 1,1-1,-2 0,1 0,-1 0,0 0,0 0,-1-1,0 0,-7 8,8-11,0 0,0 1,-1-2,1 1,-1 0,1-1,-1 0,0 0,0-1,0 1,0-1,0 0,0 0,0 0,0-1,0 0,0 0,-1 0,1-1,0 0,0 0,-9-3,13 4,-1-1,0 1,0-1,0 0,0 0,0 1,1-1,-1-1,0 1,1 0,-1 0,1-1,-1 1,1 0,-1-1,0-2,1 3,1 0,0 0,-1 0,1 0,0-1,-1 1,1 0,0 0,0 0,0-1,0 1,0 0,1 0,-1-1,0 1,1 0,-1 0,0 0,2-2,0-1,0 1,0 0,1 0,-1 0,1 0,0 1,0-1,0 1,0-1,0 1,1 0,-1 0,0 1,1-1,4-1,-4 2,1 0,0 0,0 0,-1 0,1 0,0 1,0 0,0 0,0 1,0-1,0 1,0 0,-1 0,1 1,0-1,-1 1,1 0,7 5,-1 2,0 0,0 0,-1 1,-1 0,10 13,7 9,-8-20,-8-9</inkml:trace>
  <inkml:trace contextRef="#ctx0" brushRef="#br0" timeOffset="7389.28">3528 1792,'-10'0,"0"1,0 0,1 0,-1 1,0 1,1-1,-1 2,1-1,0 1,0 1,0-1,1 2,0-1,-15 13,18-13,0 0,0 1,0-1,1 1,0 0,0 0,1 0,-1 1,1-1,1 1,-1 0,1 0,1 0,-1 0,1 0,0 0,1 0,-1 0,1 0,1 1,1 9,-1-14,-1 1,1-1,0 0,-1 0,2 0,-1 0,0 0,1 0,-1 0,1-1,0 1,0 0,0-1,0 1,0-1,0 0,1 0,-1 0,1 0,0 0,-1-1,1 1,0-1,0 1,0-1,0 0,0 0,0-1,1 1,-1 0,0-1,0 0,0 0,1 0,5-1,-3 0,0 0,-1 0,1-1,-1 0,1 0,-1 0,0 0,0-1,0 0,0 0,0 0,-1-1,1 0,-1 1,0-2,0 1,0 0,-1-1,5-7,-4 3,0-1,-1 0,0 0,-1 0,0 0,-1 0,1 0,-2-1,0-15,37 104,-25-57,-7-11,0-1,1 0,0 0,10 11,-14-17,1 0,0-1,0 1,1-1,-1 1,0-1,1 0,-1-1,1 1,0-1,0 1,-1-1,1 0,7 0,7 1</inkml:trace>
  <inkml:trace contextRef="#ctx0" brushRef="#br0" timeOffset="7757.68">3939 1647,'3'5,"0"4,1 5,-2 6,0 4,2 6,-1 2,1 4,1 3,0 2,-1 2,2 1,-1-5,-1-3,-1-11,-1-15,-4-13,0-7</inkml:trace>
  <inkml:trace contextRef="#ctx0" brushRef="#br0" timeOffset="8116.13">3851 1822,'18'0,"10"-2,8-1,6 0,3-2,1-1,-2 2,-6 1,-7 1,-6 1,-6 0,-2 1,-5 0</inkml:trace>
  <inkml:trace contextRef="#ctx0" brushRef="#br0" timeOffset="8474.56">4249 1542,'2'48,"1"-1,18 81,36 92,-39-154,-15-60,-2-12</inkml:trace>
  <inkml:trace contextRef="#ctx0" brushRef="#br0" timeOffset="9086.93">4249 987,'57'52,"78"54,-81-65,95 91,-133-115,0 1,-2 1,0 1,-1 0,-1 0,0 2,-2-1,-1 1,9 32,-9-15,-1 0,-3 0,-1 0,-2 1,-2-1,-8 72,-3-38,-3-2,-41 124,49-177,-1 4,0-1,-1 0,-1-1,-1 0,-18 27,25-44</inkml:trace>
  <inkml:trace contextRef="#ctx0" brushRef="#br0" timeOffset="-70184.53">19 264,'-8'49,"3"0,1 0,2 0,7 65,-5-113,0 1,1 0,-1-1,1 1,-1 0,1-1,0 1,0-1,-1 1,1-1,0 1,0-1,1 0,-1 0,0 1,0-1,1 0,-1 0,0 0,1 0,-1 0,1-1,0 1,-1 0,1-1,-1 1,1-1,0 1,-1-1,1 0,0 0,0 0,-1 0,1 0,2 0,10-1,1-1,-1 0,20-5,-10 2,14 3,17-1,-53 3,0-1,0 1,0-1,0 0,0 1,0-1,-1 0,1 0,0 0,0 0,-1 0,1-1,-1 1,1 0,-1-1,1 1,-1-1,0 0,0 1,0-1,1-3,2-5</inkml:trace>
  <inkml:trace contextRef="#ctx0" brushRef="#br0" timeOffset="-69792.4">299 162,'4'14,"0"0,0 0,-1 1,-1-1,-1 0,0 1,-1 26,1 21,38 326,-39-383,0-2,0-1,0 0,0 0,0 0,0 0,1 0,-1 0,0 0,1 0,0 0,0 0,-1 0,1 0,0 0,0 0,1-1,0 3,4-4</inkml:trace>
  <inkml:trace contextRef="#ctx0" brushRef="#br0" timeOffset="-68861.27">665 545,'384'0,"-361"3,-17 0</inkml:trace>
  <inkml:trace contextRef="#ctx0" brushRef="#br0" timeOffset="-68226.76">1501 118,'-23'25,"1"1,1 1,1 1,1 1,2 0,1 1,1 1,-14 44,19-45,2 0,1 0,1 1,1 0,2 0,1 0,2 1,1-1,6 40,-4-58,0-1,1 1,0-1,1 0,1-1,12 22,-13-25,0-1,0-1,0 1,1-1,0 0,0 0,0-1,1 0,0 0,0 0,12 5,-18-9,-1-1,1 0,-1 1,1-1,0 0,-1 1,1-1,0 0,-1 0,1 0,0 0,-1 0,1 1,0-1,-1 0,1 0,0-1,-1 1,1 0,0 0,-1 0,1 0,0-1,-1 1,1 0,-1 0,1-1,0 1,-1-1,1 1,-1 0,1-1,-1 1,1-1,-1 1,1-1,-1 0,0 1,1-1,-1 1,1-2,-1-7</inkml:trace>
  <inkml:trace contextRef="#ctx0" brushRef="#br0" timeOffset="-67325.84">1721 501,'-6'1,"-1"0,0 0,1 1,-1 0,1 0,0 0,0 1,-1 0,2 0,-1 0,0 1,1 0,-1 0,1 1,0-1,-7 10,2-3,1 1,0 0,1 1,0 0,1 0,-8 20,12-26,1 1,-1 0,1 0,1 0,0 0,0 0,0 0,1 0,1 0,0 12,0-18,0 1,-1-1,1 0,0 1,0-1,0 0,1 0,-1 1,0-1,1 0,0 0,-1 0,1-1,0 1,0 0,0-1,0 1,0-1,0 0,0 1,1-1,-1 0,0 0,1-1,-1 1,1 0,-1-1,1 0,-1 1,1-1,-1 0,1 0,-1-1,1 1,-1 0,1-1,3-1,1 1,-1-1,1 0,0-1,0 1,-1-1,1-1,-1 1,0-1,0 0,-1-1,1 1,-1-1,0 0,0 0,0-1,6-11,-4 6,0 0,-1-1,0 0,-1 0,-1 0,0-1,-1 1,3-18,-6 45,0 0,1 0,0 0,2 0,-1 0,2 0,0-1,1 1,9 18,-13-31,0-1,0 0,0 0,0 1,0-1,0 0,1 0,-1-1,0 1,1 0,-1 0,0 0,1-1,-1 1,4 0,6 0</inkml:trace>
  <inkml:trace contextRef="#ctx0" brushRef="#br0" timeOffset="-66970.09">1972 441,'0'3,"3"3,0 3,0 5,2 5,0 4,2 4,0 4,0 2,0 1,-1-1,0-4,0-3,-2-5,-4-5,-4-8,-1-8,-1-4</inkml:trace>
  <inkml:trace contextRef="#ctx0" brushRef="#br0" timeOffset="-66546.71">1912 602,'8'0,"7"0,3-3,5 0,2-3,3 1,1-3,-2 1,-3 2,-3 1,-2 1,-5 2</inkml:trace>
  <inkml:trace contextRef="#ctx0" brushRef="#br0" timeOffset="-66127.4">2235 295,'6'8,"-2"-1,1 1,-1 1,0-1,-1 1,0 0,0-1,2 16,2 2,11 39,-4 0,-2 1,4 83,-16-162</inkml:trace>
  <inkml:trace contextRef="#ctx0" brushRef="#br0" timeOffset="-65629.79">2383 1,'13'7,"-1"1,0 1,0 0,-1 1,0 0,-1 0,0 1,16 24,-9-9,-1 1,-1 0,13 37,-20-40,-1 1,-1 1,-1-1,-1 1,1 49,-14 130,7-174,1-16,1 0,-2-1,0 1,-1 0,0-1,-1 0,-7 17,11-30,-1 0,1-1,0 1,0 0,-1-1,1 1,-1-1,1 1,0-1,-1 1,1-1,-1 1,1-1,-1 1,0-1,1 1,-1-1,1 0,-1 1,0-1,1 0,-1 0,0 0,1 1,-1-1,0 0,1 0,-1 0,0 0,1 0,-1 0,0 0,0 0,1 0,-1-1,0 1,1 0,-1 0,-1-1,-6-5</inkml:trace>
  <inkml:trace contextRef="#ctx0" brushRef="#br0" timeOffset="-64894.7">2633 31,'28'-7,"-17"3,1 1,0 1,-1 0,25-1,-32 3,1 0,0 1,0 0,0 0,-1 1,1-1,-1 1,1 0,-1 0,0 0,0 1,0 0,0 0,0 0,0 0,3 4,1 3,1 0,-2 0,1 1,-1 0,-1 1,0-1,-1 1,0 0,-1 1,0-1,-1 1,0 0,-1 0,-1 0,0 0,0 0,-1 0,-3 17,3-28,-1 0,1-1,-1 1,0 0,1 0,-1-1,0 1,0 0,0-1,0 1,0-1,-1 1,1-1,0 1,-1-1,1 0,-1 0,1 0,-1 0,0 0,1 0,-1 0,0 0,0-1,1 1,-1-1,0 1,0-1,0 0,0 0,0 0,0 0,1 0,-1 0,0 0,0-1,0 1,0 0,0-1,1 0,-3 0,2 0,1 1,-1-1,1 0,-1 1,1-1,0 0,-1 0,1 0,0 0,0 0,0 0,0 0,-1 0,2-1,-1 1,0 0,0 0,0-1,0 1,1-1,-1 1,1-1,-1 1,1-1,0 1,-1-1,1 1,0-1,0 0,0 1,0-1,0 1,1-1,-1 1,0-1,1 1,-1-1,1 1,0-1,-1 1,1-1,0 1,0 0,0-1,0 1,0 0,0 0,2-2,3-2,0 1,0-1,0 1,1 0,0 1,-1 0,1 0,1 0,-1 1,0 0,0 0,1 1,-1 0,1 0,9 1,17 0,66 8,-97-7,14 0,-10 0,1-1,-1 1,0 1,0-1,7 4,-12-4</inkml:trace>
  <inkml:trace contextRef="#ctx0" brushRef="#br0" timeOffset="42180.21">900 1383,'2'-9,"1"0,0 1,0 0,0-1,1 1,1 0,-1 1,1-1,7-7,-3 2,-1 2,1 0,0 1,1 0,-1 1,2 0,-1 1,1 0,1 0,0 1,0 1,14-6,19-6,86-20,-49 17,-18 3,1 3,77-8,-132 21,127-9,-118 10,1 2,-1 0,0 1,38 9,-35-3,0 2,-1 0,0 1,35 26,-52-34,-1 0,1 1,-1-1,1 1,-1 0,0 0,-1 0,1 0,-1 0,0 1,0-1,0 1,0-1,-1 1,0 0,0-1,0 1,0 0,-1 7,0-4,0 0,-1 1,0-1,-1 0,1 0,-2-1,1 1,-1 0,0-1,-8 14,11-21,0 1,0-1,0 0,0 0,0 1,0-1,0 0,-1 0,1 1,0-1,0 0,0 0,0 0,0 1,0-1,-1 0,1 0,0 0,0 0,0 1,0-1,-1 0,1 0,0 0,0 0,0 0,-1 0,1 1,0-1,0 0,-1 0,1 0,0 0,0 0,-1 0,1 0,0 0,0 0,-1 0,1 0,0 0,0 0,-1 0,1-1,0 1,0 0,0 0,-1 0,1 0,0 0,0 0,0-1,-1 1,1 0,0 0,0 0,0 0,0-1,0 1,-1 0,1 0,0 0,0-1,0 1,0 0,0 0,0-1,0 1,0 0,-4-19,3 6</inkml:trace>
  <inkml:trace contextRef="#ctx0" brushRef="#br0" timeOffset="42955.49">1928 1190,'4'0,"1"0,0 1,-1 0,1 0,-1 0,1 0,-1 1,1-1,-1 1,0 0,0 1,0-1,7 6,0 2,0 1,18 23,-21-24,1 0,0 0,0-1,11 9,-19-18,0 0,0 1,0-1,0 0,0 0,1 0,-1 0,0 0,0 0,0 0,0 0,0-1,0 1,0 0,0-1,0 1,0 0,0-1,0 1,-1-1,1 0,0 1,0-1,0 0,-1 1,1-1,0 0,-1 0,1 0,0 0,0-1,25-36,-21 29,4-3,3-4,-22 21,2 2</inkml:trace>
  <inkml:trace contextRef="#ctx0" brushRef="#br0" timeOffset="44223.57">1943 1014,'8'-1,"1"0,-1-1,1 0,-1-1,0 0,13-6,25-8,11 4,1 3,0 2,0 3,1 2,80 7,-122-2,0 1,0 0,-1 1,0 1,0 1,21 9,-32-12,0 0,0 0,0 0,-1 0,1 1,-1 0,0 0,0 0,6 9,-8-10,-1 0,1 0,-1 0,0-1,0 1,0 0,-1 0,1 0,-1 1,1-1,-1 0,0 0,0 0,-1 0,1 0,-1 0,1 0,-1 0,-1 4,-3 9,1 1,1-1,0 1,1-1,1 20,-2 8,3-44,0 0,1 1,-1-1,0 0,0 1,0-1,0 0,0 1,0-1,0 0,0 1,0-1,0 0,0 1,0-1,0 0,0 1,0-1,0 0,0 0,-1 1,1-1,0 0,0 1,0-1,0 0,-1 0,1 1,0-1,0 0,0 0,-1 1,1-1,0 0,-1 0,1 0,0 0,0 1,-1-1,1 0,0 0,-1 0,1 0,0 0,-1 0,1 0,0 0,-1 0,1 0,0 0,-1 0,1 0,0 0,0 0,-1 0,1 0,0-1,-1 1,1 0,-6-6</inkml:trace>
  <inkml:trace contextRef="#ctx0" brushRef="#br0" timeOffset="44821.18">2545 1161,'19'14,"-1"0,0 1,-1 1,0 1,-2 0,26 37,-41-53,1 0,0 0,-1 0,1-1,0 1,0 0,-1 0,1 0,0-1,0 1,0 0,0-1,0 1,0-1,0 1,0-1,0 1,0-1,1 0,-1 0,0 1,0-1,0 0,0 0,0 0,1 0,-1 0,0-1,0 1,0 0,0-1,0 1,0 0,0-1,0 1,0-1,0 1,0-1,0 0,0 0,0 1,0-1,0 0,0-1,7-6,0-1,0 0,10-19,-3 7,-4 8,-1 3</inkml:trace>
  <inkml:trace contextRef="#ctx0" brushRef="#br0" timeOffset="46051.73">2677 940,'10'-9,"0"0,1 1,-1 0,2 1,-1 0,17-6,81-29,-66 27,-17 6,0 1,1 1,0 1,0 2,0 0,1 2,-1 1,1 2,-1 0,38 8,-47-6,0 1,-1 1,1 1,-1 1,-1 0,1 1,-1 1,0 0,-1 2,0-1,-1 2,0 0,-1 0,0 2,-1-1,16 25,-10-11,-1 0,-1 1,-2 1,-1 0,-1 1,-1 0,-2 1,10 59,-16-63,-4-27</inkml:trace>
  <inkml:trace contextRef="#ctx0" brushRef="#br0" timeOffset="46750.6">3469 1221,'6'1,"-1"-1,1 1,0 0,-1 0,1 0,-1 1,0 0,1 0,-1 0,0 1,0 0,0 0,5 4,4 5,0 1,20 24,-23-24,1 0,0-1,14 11,-25-23,1 1,-1-1,0 1,1-1,-1 0,1 1,-1-1,0 0,1 0,-1 0,1 0,-1 0,1 0,-1 0,0-1,1 1,-1 0,1-1,-1 1,0-1,0 0,1 1,-1-1,0 0,0 0,0 0,0 0,0 0,0 0,0 0,2-2,34-45,-28 35,-3 4,6-8,0 0,1 0,0 2,2 0,0 0,0 1,28-18,-37 29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53:00.53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 230,'0'0,"1"0,-1 0,0 0,0-1,0 1,0 0,0 0,0 0,0 0,0 0,0-1,0 1,0 0,1 0,-1 0,0 0,0 0,0-1,0 1,0 0,0 0,0 0,0 0,0-1,-1 1,1 0,0 0,0 0,0 0,0 0,0-1,0 1,0 0,0 0,0 0,0 0,0 0,-1 0,1-1,0 1,0 0,0 0,0 0,0 0,-1 0,1 0,0 0,17-7,9 6,0 1,0 1,28 4,30 3,-16-6,-13 1,103-8,-154 3,-12 0,-15 0,4 4</inkml:trace>
  <inkml:trace contextRef="#ctx0" brushRef="#br0" timeOffset="609.04">16 496,'370'-16,"-357"16</inkml:trace>
  <inkml:trace contextRef="#ctx0" brushRef="#br0" timeOffset="1743.78">810 83,'-13'280,"13"-279,0-1,-1 1,1 0,0-1,0 1,0-1,0 1,0 0,1-1,-1 1,0-1,0 1,0-1,0 1,1 0,-1-1,0 1,0-1,1 1,-1-1,1 1,-1-1,0 0,1 1,-1-1,1 1,-1-1,1 0,-1 1,1-1,-1 0,1 0,-1 1,1-1,-1 0,1 0,0 0,-1 0,1 0,-1 0,1 0,0 0,-1 0,1 0,-1 0,1 0,0 0,-1 0,1 0,-1-1,1 1,-1 0,1 0,0-1,45-20,-25 10,-2 4,1 2,0 0,1 1,-1 0,1 2,0 1,22 1,-77-2,21-1</inkml:trace>
  <inkml:trace contextRef="#ctx0" brushRef="#br0" timeOffset="2142.21">1015 83,'0'631,"0"-634</inkml:trace>
  <inkml:trace contextRef="#ctx0" brushRef="#br0" timeOffset="2659.74">1249 406,'3'0,"3"3,3 0,2 0,5 2,2 0,3 0,2-2,4-1,0-1,0 0,-3-1,-3 0,-3 0,-6-1,-6-1,-6-4,-3-1</inkml:trace>
  <inkml:trace contextRef="#ctx0" brushRef="#br0" timeOffset="3841.34">1897 319,'-5'0,"0"1,0-1,1 1,-1 0,0 0,1 0,-1 1,1-1,-1 1,1 1,0-1,0 0,0 1,0 0,-4 3,2 0,0 1,0-1,1 1,0 0,1 0,-1 0,1 1,-3 9,1-3,2 1,-1 0,2 0,0 0,1 0,0 1,1-1,1 0,2 22,-1-33,-1-1,0 0,1 1,0-1,0 0,0 1,0-1,0 0,1 0,-1 0,1 0,0 0,0-1,0 1,0 0,0-1,0 0,1 1,0-1,-1 0,1 0,0 0,0-1,0 1,0-1,0 0,0 1,0-1,6 1,-4-2,-1 0,1-1,-1 1,0-1,1 1,-1-1,0-1,1 1,-1-1,0 1,0-1,0 0,0-1,-1 1,1-1,-1 1,1-1,-1 0,0 0,0-1,0 1,2-5,4-6,-1 0,0 0,-2-1,1 0,4-18,-12 46,1 1,1 0,0 0,1 0,0 0,2-1,-1 1,1-1,10 20,-14-32,0 0,1 0,-1 0,0 0,1 0,-1 0,1 0,-1 0,1 0,0 0,-1-1,1 1,0 0,-1 0,1-1,0 1,0 0,0-1,0 1,0-1,0 1,0-1,0 0,0 1,0-1,0 0,0 0,0 1,0-1,0 0,0 0,0 0,0 0,0 0,0-1,0 1,0 0,0 0,0-1,0 1,0-1,0 1,2-2,5-5</inkml:trace>
  <inkml:trace contextRef="#ctx0" brushRef="#br0" timeOffset="4497.7">2088 68,'3'-5,"2"-1,-1 1,0 0,1 0,0 0,0 1,0 0,1 0,0 0,-1 0,1 1,0 0,1 0,6-2,-10 4,0 1,0-1,0 1,0 0,1 0,-1 0,0 0,0 0,0 0,0 1,0 0,0-1,0 1,0 0,-1 1,1-1,0 0,-1 1,1 0,0-1,-1 1,0 0,1 0,-1 1,0-1,0 0,0 1,-1-1,1 1,-1-1,1 1,1 5,1 3,0 0,0 1,-1 0,-1-1,0 1,0 0,-2 0,0 22,0-29,0 1,0-1,-1 0,0 0,0 0,0 1,0-1,-1 0,0-1,0 1,-1 0,1 0,-1-1,0 0,0 1,0-1,-1 0,1-1,-1 1,0-1,0 1,-7 3,9-6,1-1,-1 1,0-1,0 0,0 0,0 1,0-1,1 0,-1 0,0-1,0 1,0 0,0-1,1 1,-1-1,0 1,0-1,1 0,-1 0,0 0,1 0,-1 0,1 0,-1 0,1-1,0 1,0 0,-1-1,1 1,0-1,-2-3,3 4,-1 0,0 0,1 0,-1 0,1 0,-1 0,1 0,0 0,-1-1,1 1,0 0,0 0,0 0,-1-1,2 1,-1 0,0 0,0-1,0 1,0 0,1 0,-1 0,1-1,-1 1,1 0,-1 0,1 0,-1 0,1 0,0 0,0 0,0 0,-1 0,1 1,0-1,0 0,0 0,0 1,0-1,1 1,-1-1,0 1,0-1,0 1,0 0,3-1,11 0,0 0,0 1,0 1,0 0,0 1,0 0,-1 2,1-1,26 12,-35-13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52:22.59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39,'55'1,"0"-2,0-3,0-2,67-16,-116 20,-4 2,0-1,0 0,0 0,0 1,0-1,1 1,-1 0,0-1,0 1,0 0,1 1,-1-1,0 0,0 0,0 1,4 1,-2 3</inkml:trace>
  <inkml:trace contextRef="#ctx0" brushRef="#br0" timeOffset="578.29">1 289,'44'-2,"61"-11,-68 7,1 1,60 1,-56 12,-40-8,0 0,0 1,1 0,-1-1,0 1,0 0,0 0,0 0,-1 1,1-1,0 0,0 1,-1-1,1 1,-1-1,3 4,-4 0,-3 0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52:15.27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59 350,'5'1,"-1"0,1 1,-1 0,1 0,-1 0,1 1,-1-1,4 5,17 8,1-6,1-2,0 0,0-2,0-1,47 2,-73-6,0 0,0 0,0-1,-1 1,1 0,0 0,0 0,0 0,0 0,-1 0,1 1,0-1,0 0,0 0,0 1,-1-1,1 0,0 1,0-1,-1 1,1-1,0 1,-1-1,1 1,0-1,-1 1,1 0,-1-1,1 1,0 1,-4 4</inkml:trace>
  <inkml:trace contextRef="#ctx0" brushRef="#br0" timeOffset="514.13">1 656,'27'2,"0"1,36 8,-36-6,0-1,38 2,-7-13,-45 4</inkml:trace>
  <inkml:trace contextRef="#ctx0" brushRef="#br0" timeOffset="1268">690 436,'-9'-2,"-1"0,0 1,1-1,-1 2,0 0,0 0,1 1,-16 2,20-1,0 0,0 0,0 1,0-1,1 1,-1 0,1 0,0 1,0-1,0 1,0 0,1 0,-1 0,1 0,0 1,0-1,-2 7,0-1,1 1,0-1,0 1,1 0,1 0,0 0,0 0,1 1,1-1,0 17,0-25,0 1,1-1,-1 0,0 1,1-1,0 0,0 1,0-1,0 0,1 0,-1 0,1 0,-1 0,1 0,0-1,0 1,1-1,-1 1,0-1,1 0,-1 0,1 0,0 0,0 0,0 0,0-1,0 0,0 1,0-1,0 0,1-1,-1 1,0-1,1 1,-1-1,0 0,1 0,5-1,-2 0,-1-1,1 0,0 0,-1-1,0 0,0 0,0 0,0-1,0 0,-1 0,1-1,-1 1,0-1,0 0,-1 0,0-1,0 1,0-1,5-11,-1 2,-1 0,0-1,-1 1,-1-2,0 1,4-32,-26 144,17-85,1 0,0 0,0 0,1 0,0 0,1 0,1-1,-1 0,9 16,-11-24,0 1,0-1,1 1,-1-1,1 1,0-1,0 0,0 0,0 0,0 0,0 0,0 0,1-1,-1 1,1-1,-1 1,1-1,0 0,-1 0,1 0,0 0,0-1,-1 1,1-1,0 0,0 1,0-2,0 1,0 0,0 0,-1-1,1 1,0-1,0 0,-1 0,1 0,0 0,-1-1,1 1,3-4,8-4</inkml:trace>
  <inkml:trace contextRef="#ctx0" brushRef="#br0" timeOffset="1978.36">838 70,'9'-8,"0"-1,0 1,1 1,0-1,0 2,19-10,-27 15,1 0,-1 0,1 0,-1 0,1 0,0 1,0-1,-1 1,1 0,0 0,0 0,-1 0,1 0,0 1,0-1,-1 1,1 0,0 0,-1 0,1 0,-1 0,1 1,-1-1,0 1,1-1,-1 1,0 0,0 0,0 0,0 0,-1 0,1 0,-1 1,3 4,2 5,0 1,-1 1,0-1,-1 1,-1 0,0-1,-1 2,-1-1,0 0,-1 0,-1 15,1-22,-1 0,-1 0,1-1,-1 1,0 0,0 0,-1-1,0 0,0 1,-8 9,9-13,-1 1,0-1,0 0,-1-1,1 1,-1 0,1-1,-1 0,0 0,1 0,-1 0,0-1,-1 0,1 1,0-1,0-1,0 1,-8 0,10-1,0 0,0 0,0 0,0 0,0 0,0 0,1-1,-1 1,0-1,0 1,0-1,0 1,1-1,-1 0,0 0,1 0,-1 0,1 0,-1-1,1 1,-1 0,1-1,0 1,0 0,0-1,0 0,-2-2,3 2,0 1,0-1,0 1,0 0,0-1,0 1,1-1,-1 1,1 0,-1-1,1 1,-1 0,1-1,-1 1,1 0,0 0,0 0,0 0,0-1,0 1,0 0,0 1,0-1,0 0,0 0,0 0,1 1,-1-1,0 0,1 1,-1 0,0-1,1 1,-1 0,1-1,-1 1,2 0,94-18,-86 17,0 0,0 1,0 0,0 1,0 0,21 5,-20-1,-3 2</inkml:trace>
  <inkml:trace contextRef="#ctx0" brushRef="#br0" timeOffset="2419.21">1352 276,'0'10,"0"8,0 6,0 5,0 3,0 3,0 2,0 0,0 1,0-1,0-1,0-3,0-3,0-5,0-5,-2-5,-2-5</inkml:trace>
  <inkml:trace contextRef="#ctx0" brushRef="#br0" timeOffset="2772.38">1234 510,'36'-6,"0"3,57 0,9-1,-94 3,0 0,0-1,-1-1,1 1,-1-1,1 0,-1-1,12-8,-5 3</inkml:trace>
  <inkml:trace contextRef="#ctx0" brushRef="#br0" timeOffset="3410.68">1689 261,'14'-3,"0"0,1 1,0 0,-1 1,1 1,16 1,-26 0,0 0,-1 0,1 1,-1 0,1 0,-1 0,1 0,-1 1,0-1,0 1,0 0,-1 0,1 1,-1-1,0 1,0 0,0 0,0 0,0 0,-1 0,0 0,2 7,3 5,-2 0,0 0,-1 1,0-1,-1 1,-1 0,-1 0,-1 0,0 1,-1-1,-1 0,0 0,-1-1,-1 1,-1-1,0 1,-1-1,-1-1,-15 26,18-36,-1-1,0 1,0-1,0 1,0-2,-1 1,0 0,1-1,-2 0,1-1,0 1,0-1,-9 2,13-4,0 1,-1 0,1-1,-1 1,1-1,-1 0,1 0,-1 0,1 0,-1 0,1 0,0-1,-1 1,1-1,-1 0,1 1,0-1,-1 0,1-1,0 1,0 0,0-1,0 1,0-1,0 1,0-1,1 0,-1 0,1 0,-1 0,1 0,0 0,0 0,0-1,0 1,0 0,-1-5,2 4,-1 1,1-1,0 1,0-1,0 1,1-1,-1 1,0-1,1 1,0-1,0 1,-1 0,1-1,1 1,-1 0,0 0,1-1,-1 1,1 0,-1 1,1-1,0 0,0 0,0 1,0-1,0 1,0-1,0 1,1 0,-1 0,0 0,1 0,-1 1,1-1,3 0,4-2,0 1,0 0,0 1,0 0,0 1,0 0,17 2,-17 1,0 0,0 0,-1 0,1 2,-1-1,0 1,0 0,-1 1,1 0,-1 0,-1 1,1 0,-1 1,0-1,8 14,-6-12,-1-2</inkml:trace>
  <inkml:trace contextRef="#ctx0" brushRef="#br0" timeOffset="4000.42">2246 511,'-5'-3,"1"1,-1 0,0 0,1 0,-1 1,0-1,0 1,0 1,-1-1,1 0,0 1,0 0,0 1,0-1,0 1,0 0,0 0,0 0,0 1,0 0,0 0,1 0,-1 0,1 1,-1 0,1 0,0 0,0 0,0 1,1-1,-1 1,1 0,0 0,0 0,0 1,1-1,-1 1,1-1,0 1,0 0,1 0,0 0,0 0,0 0,0 0,1 0,-1 0,1 0,1 1,-1-1,3 9,-3-11,1 0,0 0,0 0,0 0,0 0,0 0,1-1,-1 1,1 0,-1-1,1 1,0-1,0 0,0 0,1 0,-1 0,0 0,1 0,0 0,-1-1,1 1,0-1,-1 0,1 0,0 0,0 0,0 0,0-1,0 1,0-1,0 0,0 0,6-1,-3 1,-1-1,0 0,0-1,0 1,0-1,0 0,0 0,0-1,-1 0,1 1,-1-1,0-1,0 1,0-1,0 1,0-1,-1 0,6-9,22-53,-21 147,-10-75,1 0,0 1,1-1,-1 0,5 10,-5-14,0-1,0 1,0-1,0 1,0-1,0 0,1 0,-1 1,0-1,1 0,-1 0,0 0,1-1,0 1,-1 0,1 0,-1-1,1 1,0-1,-1 0,1 1,0-1,-1 0,1 0,2 0,13-1</inkml:trace>
  <inkml:trace contextRef="#ctx0" brushRef="#br0" timeOffset="4485.15">2761 378,'2'2,"1"4,3 3,0 5,-1 3,-1 3,-2 3,2 3,0 5,-1 1,-1 1,0-3,-1-4,-1-4,-2-8,-1-9,-1-8,2-3</inkml:trace>
  <inkml:trace contextRef="#ctx0" brushRef="#br0" timeOffset="4839.82">2687 483,'12'2,"13"1,5 0,7 0,1-1,-1-1,-1-1,-5 1,-5-1,-4 0,-4-1,-2 1,-4 0</inkml:trace>
  <inkml:trace contextRef="#ctx0" brushRef="#br0" timeOffset="5272.19">3245 129,'-4'75,"-23"131,16-147,3 0,2 0,3 113,4-166,-1 0,1 0,1 0,-1 0,5 10,-8-17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51:13.02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48,'5'2,"-1"0,0 0,0 1,0-1,0 1,-1 0,1 0,-1 0,6 5,5 6,199 170,-79-64,-100-98,-22-23,-12-19,-6 2</inkml:trace>
  <inkml:trace contextRef="#ctx0" brushRef="#br0" timeOffset="403.47">425 1,'-3'22,"-1"0,0 0,-2 0,-1-1,0 0,-18 34,7-14,-9 23,-3-1,-40 63,67-120,3-6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51:12.13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36 610,'0'0,"-2"42,2-40,0 0,-1 0,1 0,0 0,-1 0,1 0,-1 0,0-1,0 1,0 0,0 0,0-1,0 1,0 0,0-1,-1 1,-2 1,4-3,-1 0,0 0,1-1,-1 1,1 0,-1-1,1 1,-1-1,1 1,-1-1,1 1,-1-1,1 1,-1-1,1 0,0 1,-1-1,1 0,0 1,0-1,0 0,-1 1,1-1,0 0,0 1,0-1,0 0,0 1,0-1,0 0,0 1,1-2,-3-27,2 28,8-133,0 3,-2 26,-3 80,-1-1,-1 0,-1 0,-7-43,5 50,1 9,0 1,-1-1,0 1,-6-16,8 24,-1 0,1 1,0-1,-1 0,1 1,0-1,-1 0,1 1,-1-1,1 1,-1-1,1 1,-1-1,0 1,1-1,-1 1,0-1,1 1,-1 0,0 0,1-1,-1 1,0 0,0 0,1 0,-2 0,0 0,0 1,1-1,-1 1,0 0,1 0,-1 0,1 0,-1 0,1 0,-1 1,1-1,0 0,-1 1,1-1,-2 4,-6 5,1 2,0-1,1 1,0 0,0 0,2 1,-1 0,-5 23,11-36,0 0,0 0,0 0,0 1,0-1,0 0,0 0,0 0,0 0,0 1,0-1,0 0,0 0,0 0,0 1,0-1,0 0,0 0,0 0,0 0,0 1,1-1,-1 0,0 0,0 0,0 0,0 0,0 0,0 1,1-1,-1 0,0 0,0 0,0 0,0 0,1 0,-1 0,0 0,0 0,0 0,0 0,1 0,-1 0,0 0,0 0,0 0,1 0,-1 0,0 0,0 0,1 0,13-7,10-14,5-8,26-36,-47 54,-7 10,-1 1,1-1,-1 0,1 0,0 1,-1-1,1 0,0 1,0-1,0 1,-1-1,1 1,0-1,0 1,0-1,0 1,0 0,0 0,0-1,0 1,0 0,0 0,0 0,0 0,0 0,0 0,0 0,-1 0,1 1,2-1,-1 2,1 0,-1-1,0 1,1 0,-1 0,0 0,0 0,-1 0,1 0,3 5,3 9,0 0,10 28,-16-39,9 31,-9-27,1 0,0 0,0-1,0 1,1-1,1 1,-1-1,8 10,-11-18,-1 0,0 0,0 0,0 0,0 0,0 0,0 0,1 1,-1-1,0 0,0 0,0 0,0 0,0 0,1 0,-1 0,0 0,0 0,0 0,0 0,0 0,1 0,-1 0,0 0,0 0,0 0,0 0,0 0,1-1,-1 1,0 0,0 0,0 0,0 0,0 0,0 0,1 0,-1 0,0 0,0-1,0 1,0 0,0 0,0 0,0 0,0 0,0-1,0 1,0 0,0 0,0 0,0 0,0 0,0-1,0 1,0 0,0 0,0 0,0 0,0-1,1-6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56:12.76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665,'1'9,"0"0,1 0,0 0,0 0,0-1,1 1,1 0,0-1,0 0,0 0,1 0,0-1,1 1,-1-1,1-1,1 1,-1-1,1 0,1 0,-1-1,1 0,14 7,-3-2,0-1,0-1,0-1,1-1,0 0,1-2,-1 0,42 2,-51-6,-1-1,1 0,0 0,-1-1,1 0,-1 0,1-2,-1 1,0-1,-1-1,1 1,-1-2,0 1,0-2,14-11,-14 9,-1 0,0-1,0 0,-1 0,0-1,-1 0,0 0,-1 0,0-1,-1 0,0 0,-1 0,2-14,0-19,-2 0,-5-76,0 85,1-1,2 1,1-1,2 1,9-39,-8 62,0 1,2-1,0 1,0 0,1 1,0 0,1 0,0 1,1 0,0 0,0 1,1 1,1 0,-1 0,1 1,0 0,1 1,0 1,0 0,0 1,25-6,-37 10,1 0,0-1,-1 1,1 0,0 0,-1 0,1 0,0 0,0 0,-1 0,1 0,0 1,-1-1,1 1,-1-1,1 1,0 0,-1 0,1-1,-1 1,0 0,1 0,-1 1,2 1,-2-1,0 0,-1 0,1 0,-1 0,1 0,-1 1,0-1,0 0,0 0,0 0,-1 0,1 0,0 0,-1 0,0 0,-1 4,-4 8,-1 0,0-1,-1 0,-10 13,-6 5</inkml:trace>
  <inkml:trace contextRef="#ctx0" brushRef="#br0" timeOffset="360.72">368 474,'12'0,"10"0,5 0,4 0,1 0,1-3,-2 0,-2 0,-1 1,-4 0,-5 1</inkml:trace>
  <inkml:trace contextRef="#ctx0" brushRef="#br0" timeOffset="730.53">985 225,'-24'26,"2"2,0 1,2 0,1 2,1 0,2 1,1 1,1 0,3 1,0 0,2 1,2 0,1 0,1 1,3 0,0 0,6 49,-3-75,1-1,0 0,0 1,1-1,0 0,8 16,-9-22,0 1,0-1,1 0,-1 0,1 0,-1 0,1 0,0-1,0 1,0-1,1 0,-1 0,0 0,1 0,-1-1,1 1,0-1,-1 0,5 1,9 0</inkml:trace>
  <inkml:trace contextRef="#ctx0" brushRef="#br0" timeOffset="1293.75">1088 592,'8'-5,"-1"0,1 1,0 1,1-1,-1 1,1 1,0-1,-1 1,1 1,15-1,-20 2,0 0,0 1,0 0,-1-1,1 2,0-1,0 0,-1 1,1-1,-1 1,1 0,-1 0,0 1,1-1,-1 1,0-1,-1 1,1 0,0 0,-1 0,0 1,0-1,0 0,0 1,0-1,1 5,1 4,-1 0,0 0,-1 0,0 0,-1 0,0 0,-1 1,0-1,-1 0,0 0,-4 15,4-21,-1 0,0 0,0 0,-1-1,1 1,-1-1,0 1,-1-1,1 0,-8 8,8-10,0-1,0 0,-1 1,1-1,0 0,-1-1,1 1,-1-1,0 1,1-1,-1 0,0 0,0-1,0 1,1-1,-1 0,0 0,-5-1,3 0,1 0,0-1,-1 0,1 0,0 0,0-1,0 0,1 1,-8-7,11 9,0-1,-1 0,1 0,0 0,0 0,-1 0,1 0,0 0,0 0,0-1,0 1,1 0,-1-1,0 1,0 0,1-1,-1 1,1-1,-1 1,1-1,0 1,-1-1,1 1,0-1,0 0,0 1,0-1,1 1,-1-1,0 1,1-1,-1 1,1-1,-1 1,1-1,0 1,1-2,0 1,1 0,-1 0,1 0,0 1,0-1,0 1,0 0,0 0,0 0,0 0,0 1,0-1,0 1,1-1,-1 1,0 0,0 1,0-1,1 0,3 2,5 0,-1 1,0 0,0 0,14 7,16 14,23 13,-60-36,-1 1,0-1,0 0,1 0,-1 0,1-1,-1 1,1-1,-1 1,1-1,-1-1,1 1,-1 0,1-1,-1 1,5-3,4-3</inkml:trace>
  <inkml:trace contextRef="#ctx0" brushRef="#br0" timeOffset="1677.38">1322 180,'19'24,"30"37,65 105,-101-143,-1 0,-1 1,-1 0,-2 0,0 1,-1 0,-2 1,4 44,-7-28,-2-1,-6 50,4-72,-1 0,-1 0,-1 0,-1-1,0 1,-18 32,14-35,0-6</inkml:trace>
  <inkml:trace contextRef="#ctx0" brushRef="#br0" timeOffset="2064.01">1969 563,'13'0,"13"0,11 3,3 0,3 0,-1 0,-6-1,-15 1,-15 4,-13 0,-5-2</inkml:trace>
  <inkml:trace contextRef="#ctx0" brushRef="#br0" timeOffset="2425.95">1925 739,'15'0,"10"0,8-3,3 0,2-1,-2-1,-4 0,-6 1,-3 1,-7 1</inkml:trace>
  <inkml:trace contextRef="#ctx0" brushRef="#br0" timeOffset="2792.94">2542 357,'-5'10,"-2"8,1 6,-2 7,1 3,-1 3,1 2,-1 6,-1 1,-3 4,0 1,1 1,0-1,-1-3,2-6,3-4,-1-7,2-8</inkml:trace>
  <inkml:trace contextRef="#ctx0" brushRef="#br0" timeOffset="3389.66">3011 370,'-8'1,"-1"0,1 1,0 0,-1 0,1 1,0 0,0 0,1 1,-1 0,-9 7,-68 53,83-62,-8 6,0 0,1 1,-1 1,2 0,-1 0,2 0,-1 1,1 0,1 1,0 0,-6 17,12-28,-1 0,1-1,0 1,0 0,0-1,-1 1,1 0,0 0,0-1,0 1,0 0,0 0,0-1,1 1,-1 0,0-1,0 1,0 0,1 0,-1-1,0 1,1-1,-1 1,0 0,1-1,-1 1,1-1,-1 1,2 0,22 3,29-16,-43 9,15-7,0 2,0 1,1 1,0 1,32-3,-53 8,1 0,-1 0,1 0,-1 1,1 0,-1 0,1 0,-1 1,0-1,0 1,0 0,0 1,0-1,0 1,-1 0,1 1,-1-1,0 1,0-1,0 1,0 0,-1 1,1-1,-1 1,0-1,-1 1,1 0,-1 0,0 0,0 1,2 9,-1-3,-1-1,0 1,-1 0,0-1,-1 1,0 0,-1 0,0-1,-1 1,-1-1,1 1,-2-1,1 0,-2 0,1 0,-2 0,1-1,-1 0,-1 0,0-1,0 0,-1 0,0 0,-1-1,0 0,0-1,0 0,-1-1,0 0,-1 0,1-1,-1 0,0-1,0 0,0-1,-1 0,1-1,-1 0,0-1,1 0,-1-1,-15-1,17 0,1 0,-1-1,1-1,0 1,0-1,0-1,-13-6,12 2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55:59.67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07 29,'0'2,"0"4,-3 6,0 8,0 10,0 16,-1 12,0 6,0 0,1-6,1-8,1-7,1-9,0-7,2-9,-1-9,-1-12,0-5</inkml:trace>
  <inkml:trace contextRef="#ctx0" brushRef="#br0" timeOffset="370.59">0 368,'13'0,"11"0,9-3,9 0,5-3,5-2,0-1,-1 0,-3 1,-9 1,-7 3,-8-1,-7 3,-7 2</inkml:trace>
  <inkml:trace contextRef="#ctx0" brushRef="#br0" timeOffset="1027.15">926 0,'-10'3,"-1"0,1 1,0 0,0 0,0 1,1 1,-1 0,1 0,1 0,-1 1,1 0,0 1,-6 8,5-4,1 1,0-1,1 1,0 1,2-1,-1 1,1 0,1 0,-2 17,1-11,-6 29,10-46,1-1,0 1,0 0,0-1,0 1,0-1,0 1,0-1,1 1,0 0,-1-1,1 0,0 1,2 2,-3-4,1 0,0-1,0 1,0 0,0-1,0 1,0-1,0 1,1-1,-1 0,0 1,0-1,0 0,0 0,0 0,1 0,-1 0,0 0,0 0,0 0,0 0,0 0,1-1,-1 1,0-1,0 1,2-2,33-16,-30 14,10-6,1 2,-1-1,2 2,-1 1,1 0,27-5,-41 10,0 0,0 1,1-1,-1 1,0 0,0 1,1-1,-1 1,0-1,0 1,1 0,-1 1,0-1,0 1,-1 0,1 0,0 0,-1 0,1 1,-1 0,1-1,-1 1,0 0,0 1,-1-1,1 0,-1 1,1-1,-1 1,0 0,-1 0,1 0,1 7,1 3,0 1,-1 0,-1 0,-1 0,0 0,-1 0,-1 0,0 0,-1 0,0 0,-1-1,-1 1,0-1,-1 1,-1-1,0-1,-1 1,-1-1,0 0,-16 20,15-23,0 1,0-2,-1 1,0-2,-1 1,0-1,0-1,-1 0,1 0,-2-2,1 1,0-1,-1-1,0 0,0-1,-1-1,1 0,0 0,-1-1,1-1,-1-1,1 0,-19-3,28 3,0 0,0 0,-1 0,1-1,0 1,1-1,-1 0,0-1,0 1,1 0,-1-1,-3-3,-2-5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55:53.92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360,'14'-12,"0"-1,1 2,1 0,-1 0,2 2,-1 0,1 1,1 0,-1 2,1 0,26-5,-42 11,1 0,0-1,0 1,0 0,0 0,0 1,0-1,-1 1,1-1,0 1,0 0,0 0,-1 0,1 0,-1 1,1-1,-1 1,3 1,-1 1,0 0,0 0,0 0,-1 1,0-1,0 1,0 0,4 9,-1 1,-1 0,-1 1,0-1,-1 1,1 28,-4-26,0-1,-1 0,-2 0,1 0,-2 0,0 0,-13 31,15-42,-1 0,0 0,1 0,-2 0,1 0,-1-1,0 0,0 1,0-2,-1 1,0 0,0-1,0 0,0 0,-1 0,0-1,1 0,-1 0,0 0,-1-1,1 0,0 0,-11 1,13-3,1-1,-1 1,1-1,-1 0,1 0,-1-1,1 1,0-1,-1 1,1-1,0 0,0-1,0 1,-4-5,6 7,0-1,0 0,1 1,-1-1,0 0,0 0,0 1,1-1,-1 0,0 0,1 0,-1 0,1 0,-1 0,1 0,0 0,-1 0,1 0,0 0,0 0,0-1,0 1,0 0,0 0,0 0,0 0,0 0,0 0,1 0,-1 0,0 0,1 0,-1 0,1 0,-1 0,1 0,-1 0,1 0,0 0,-1 0,1 0,0 1,0-1,0 0,0 1,0-1,-1 1,1-1,2 0,1-1,0 0,0 1,0-1,0 1,0 0,0 0,0 1,1-1,-1 1,0 0,0 0,1 0,-1 1,0-1,0 1,0 0,0 0,0 1,0-1,0 1,0 0,0 0,-1 0,1 1,5 4,4 4,0 2,-1 0,-1 0,17 25,-23-30,1-1,-1-4</inkml:trace>
  <inkml:trace contextRef="#ctx0" brushRef="#br0" timeOffset="628.57">396 97,'0'-1,"1"0,0 0,0 0,-1-1,1 1,0 0,0 0,0 0,0 0,0 1,0-1,0 0,0 0,1 1,-1-1,0 0,0 1,1-1,-1 1,0 0,2-1,30-7,-26 8,-1 0,1 1,0 0,-1 0,1 1,0-1,-1 1,0 1,1-1,-1 1,0 0,-1 0,1 1,0 0,-1 0,0 0,0 1,0 0,-1 0,1 0,-1 0,6 11,2 3,-1 1,0 0,-2 1,0 0,7 31,-3 4,-3 1,-3 0,-2 0,-3 0,-2 0,-2 1,-14 72,14-115,1 0,-1 0,-1 0,0 0,-1-1,-1 1,0-1,-8 15,8-24</inkml:trace>
  <inkml:trace contextRef="#ctx0" brushRef="#br0" timeOffset="1320.57">792 39,'1'-3,"1"0,-1 1,1 0,0-1,0 1,-1 0,2 0,-1 0,0 0,0 0,1 0,-1 1,0-1,1 1,0 0,-1 0,1 0,0 0,0 0,-1 0,1 1,0-1,0 1,0 0,0 0,0 0,0 0,-1 1,6 0,-4 1,0 0,0 0,0 0,-1 1,1-1,-1 1,1 0,-1 0,0 0,0 0,-1 0,1 1,-1 0,1-1,-1 1,0 0,-1 0,1 0,1 5,1 7,0 0,-1 0,2 20,-5-29,1 0,-1 0,0 0,-1 0,0 0,0 0,0 0,-1 0,0 0,-3 7,3-12,1 0,-1-1,1 1,-1 0,1-1,-1 1,0-1,0 1,0-1,0 0,0 0,0 0,0 0,0 0,-1 0,1 0,0-1,0 1,-1-1,1 0,0 0,-1 0,1 0,0 0,-4-1,2 1,0-1,0 1,0-1,0 0,1-1,-1 1,0-1,0 1,1-1,-1 0,1 0,0-1,-6-4,8 6,1 1,0 0,0 0,-1-1,1 1,0 0,0 0,-1-1,1 1,0 0,0-1,0 1,-1 0,1-1,0 1,0 0,0-1,0 1,0 0,0-1,0 1,0-1,0 1,0 0,0-1,0 1,0 0,0-1,0 1,0-1,0 1,0 0,1-1,-1 1,0 0,0-1,0 1,1 0,-1 0,1-1,19-6,28 5,-45 2,28 0,-19-2,1 2,-1 0,1 0,-1 1,1 1,-1 0,0 0,0 1,0 1,0 0,20 11,-24-10</inkml:trace>
  <inkml:trace contextRef="#ctx0" brushRef="#br0" timeOffset="2011.47">1409 435,'2'45,"13"71,-3-37,4 135,-16-214,0 0,0 0,0 0,0 0,-1 0,1 0,0 0,0 0,0 0,0 0,0 0,0 0,0 0,0 0,0 0,-1 0,1 0,0 0,0 0,0 0,0 0,0 0,0 0,0 0,0 0,0 0,0 0,0 0,-1 0,1 0,0 0,0 1,0-1,0 0,0 0,0 0,0 0,-4-7</inkml:trace>
  <inkml:trace contextRef="#ctx0" brushRef="#br0" timeOffset="2394.15">1322 626,'12'0,"12"0,10 0,5 0,5 0,2 0,0 0,-2 0,-6 0,-8 0,-5 0,-8-3,-9-3,-8 0,-5 0</inkml:trace>
  <inkml:trace contextRef="#ctx0" brushRef="#br0" timeOffset="3032.52">1997 303,'14'-8,"-1"0,1 1,1 1,-1 1,1 0,0 1,27-5,-38 9,0-1,0 1,0 0,0 0,0 0,-1 0,1 1,0 0,0-1,0 1,-1 1,1-1,-1 0,1 1,-1 0,1 0,-1 0,0 0,0 0,0 1,0 0,0-1,-1 1,1 0,-1 0,0 0,0 1,0-1,0 0,0 1,-1 0,1-1,-1 1,0 0,-1-1,2 6,-1-4,0 1,-1 0,0-1,0 1,0 0,0-1,-1 1,0 0,0-1,0 1,-1-1,-4 10,0-4,0-1,-1 1,0-1,-15 15,22-24,0-1,0 1,-1-1,1 1,0 0,0 0,0-1,0 1,-1 0,1-1,0 1,0 0,1-1,-1 1,0 0,0 0,0-1,0 1,1 0,-1-1,0 1,0 0,1-1,-1 1,1-1,-1 1,0-1,1 1,-1-1,1 1,-1-1,1 1,0-1,-1 1,1-1,-1 0,1 1,0-1,1 0,35 20,-24-13,1 1,0 1,-1 1,0 0,-1 1,0 0,0 1,-2 0,16 22,-23-29,1 1,-1-1,0 0,-1 1,1-1,-1 1,0 0,-1 0,0 0,1 0,-2 0,1 0,-1 0,0 0,0 0,-1 0,1 0,-1 0,-1 0,1 0,-1 0,0 0,0-1,-1 1,0-1,-4 8,2-8,1 0,-1 0,0-1,0 0,-1 0,1 0,-1 0,0-1,0 0,0 0,0-1,-1 1,1-1,-1-1,1 1,-1-1,1 0,-14-1,5 1,0-2,0 0,0 0,0-2,0 0,1 0,-22-9,15-2,18 9</inkml:trace>
  <inkml:trace contextRef="#ctx0" brushRef="#br0" timeOffset="3553.37">2892 183,'-15'6,"0"1,1 1,0 0,0 1,1 1,0 0,1 1,0 0,1 0,-19 25,18-17,0 0,0 1,2 0,1 1,0 0,1 1,-6 29,9-24,0 1,1-1,2 1,1 0,1 0,2 0,0 0,2 0,1-1,2 0,0 0,2 0,13 29,27 30,-46-80,0-1,1 0,0 0,0-1,0 1,1-1,0 0,0 0,0 0,0-1,0 0,1 0,7 4,0-6,-4-3</inkml:trace>
  <inkml:trace contextRef="#ctx0" brushRef="#br0" timeOffset="4215.52">2965 435,'7'-4,"9"-7,1 1,0 1,1 1,-1 0,29-7,-43 14,1 1,0-1,0 0,0 1,0 0,0 0,0 0,0 1,0-1,0 1,0 0,0 0,-1 0,1 1,0-1,-1 1,1 0,-1 0,0 0,1 0,-1 1,0-1,0 1,-1 0,1 0,0 0,-1 0,0 0,0 1,0-1,0 1,0-1,1 6,1 4,0 0,-1 0,0 1,-1-1,-1 1,0-1,-1 1,0 0,-1-1,0 1,-2 0,1-1,-2 0,-7 21,9-28,-1 0,0 0,0 0,0 0,-1 0,0-1,0 0,-1 0,1 0,-1 0,0-1,0 0,-10 6,10-8,0 1,0-2,0 1,0-1,-1 1,1-1,-1-1,1 1,0-1,-1 0,1 0,-1-1,1 0,-1 0,1 0,0 0,0-1,-10-4,12 5,1 0,-1 0,0 0,1-1,-1 1,1-1,0 0,-1 0,1 1,0-2,0 1,0 0,-2-3,3 4,1-1,-1 1,1 0,-1-1,1 1,-1-1,1 1,0 0,0-1,0 1,0-1,0 1,0-1,0 1,0-1,1 1,-1 0,0-1,2-1,0-1,0 1,0 0,0 0,1 0,-1 0,1 0,0 0,0 1,0 0,0-1,1 1,-1 0,0 0,1 1,0-1,-1 1,1 0,4-1,-3 0,1 1,-1 0,1 0,0 0,-1 1,1 0,0 0,-1 1,1-1,0 1,-1 0,1 1,-1-1,1 1,-1 0,0 0,0 1,0 0,6 4,-1 2,1 1,-1 0,-1 1,0 0,-1 0,11 20,7 8,-20-30</inkml:trace>
  <inkml:trace contextRef="#ctx0" brushRef="#br0" timeOffset="4725.13">3215 24,'36'29,"-2"3,0 0,-3 2,54 75,-73-90,-1 1,0 1,-1 0,-2 0,0 1,-1 0,-1 0,-1 1,-1 0,-1-1,-1 47,-3-28,-3 0,-1-1,-2 1,-1-1,-3 0,-1-1,-2 0,-33 65,41-95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05:46.06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49,'30'-2,"-1"-1,1-1,40-12,20-4,75-21,-122 27,1 3,0 1,46-4,216 1,-270 13,0 2,0 1,59 14,86 12,-29-7,-73-10,93 3,-94-8,47 1,1211-9,-693 2,-635 0,-1 0,1 0,-1 1,0 0,8 3,-9-3,-1 0,0 0,1 0,0-1,-1 0,1 0,0-1,5 0,-10 0,-1 0,0 0,0 0,0 0,0 0,1 0,-1 0,0 0,0 0,0 0,0-1,0 1,0 0,1 0,-1 0,0 0,0 0,0 0,0-1,0 1,0 0,0 0,0 0,0 0,0-1,0 1,1 0,-1 0,0 0,0-1,0 1,0 0,0 0,-1 0,1 0,0-1,0 1,0 0,0 0,0 0,0 0,0-1,0 1,0 0,0 0,0 0,-1 0,1 0,0-1,0 1,0 0,0 0,0 0,-1 0,1 0,0 0,0 0,0 0,-7-6</inkml:trace>
  <inkml:trace contextRef="#ctx0" brushRef="#br0" timeOffset="2009.78">5577 231,'136'-1,"187"-25,-247 20,-1 2,89 8,-153-3,254 23,74 1,-206-15,-50-3,3 0,74 3,108 6,-228-14,60 10,-66-7,-24-5,-18-6,-18-5,1 3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08:24.27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96 18,'-9'-3,"1"0,0 1,-1 0,1 0,-1 1,0 0,0 0,1 1,-1 0,0 0,1 1,-1 1,0-1,1 1,-1 1,1 0,0 0,0 0,0 1,0 0,1 1,0 0,-1 0,2 0,-1 1,1 0,0 1,0-1,0 1,1 0,0 0,1 1,-1-1,-2 10,1-6,1 0,1 0,0 0,0 1,2 0,-1-1,1 1,1 0,0 0,1 0,0 0,0 0,3 12,-1-17,0-1,0 1,0-1,1 0,-1 0,2 0,-1 0,1 0,0 0,0-1,0 0,1 0,0 0,0 0,0-1,0 0,1 0,-1 0,1-1,0 0,1 0,-1 0,0-1,9 2,-6-1,1-1,-1 0,1-1,-1 0,1-1,0 0,-1 0,1-1,-1 0,1-1,-1 0,1 0,-1-1,0 0,0-1,-1 0,1 0,-1-1,0 0,0 0,8-8,-6 4,-1 0,-1 0,1-1,-2 0,1-1,-2 0,1 0,-1 0,-1-1,0 1,-1-1,0-1,-1 1,0 0,1-20,-2 19,-1-1,-1 1,0 0,-1 0,-1-1,-3-16,4 27,0 0,0 0,0 0,0 0,-1 0,1 0,-1 0,0 0,0 1,0-1,0 1,0-1,-1 1,1 0,-1 0,1 0,-1 0,0 0,0 0,0 1,0 0,0-1,0 1,0 0,0 1,-1-1,1 0,0 1,-7 0,-40 5,35-1</inkml:trace>
  <inkml:trace contextRef="#ctx0" brushRef="#br0" timeOffset="853.22">609 431,'6'-15,"-1"1,0-2,-2 1,0 0,2-31,1-1,1-4,-4 26,1 1,0 0,15-42,-19 65,0 1,0-1,0 1,0-1,1 0,-1 1,0-1,0 1,1-1,-1 0,0 1,1-1,-1 1,1-1,-1 1,1 0,-1-1,1 1,-1-1,1 1,-1 0,1-1,-1 1,1 0,0 0,-1 0,1-1,0 1,-1 0,1 0,-1 0,2 0,16 16,7 36,-23-48,18 44,-10-20,2 1,1-2,1 1,1-2,1 0,22 26,-36-49,0-1,0 0,1 1,-1-1,0 0,1 0,0-1,-1 1,1 0,0-1,0 0,0 0,0 0,0 0,0 0,0 0,0-1,0 1,0-1,0 0,5 0,-6-1,1 0,-1-1,1 1,-1 0,0-1,0 1,1-1,-1 0,0 0,-1 1,1-1,0-1,0 1,-1 0,1 0,-1-1,0 1,0 0,0-1,0 0,0 1,0-1,-1 1,1-1,-1-3,7-43,-3-1,-3 0,-6-81,0 100,-1 19,6 12,0-1,0 1,-1 0,1 0,0 0,0 0,-1 0,1 0,0 0,-1 0,1 0,0 0,-1 0,1 0,0 0,0 0,-1 0,1 0,0 0,-1 0,1 0,0 0,0 0,-1 0,1 1,0-1,0 0,-1 0,1 0,0 1,0-1,0 0,-1 0,1 0,0 1,0-1,0 1,-6 7</inkml:trace>
  <inkml:trace contextRef="#ctx0" brushRef="#br0" timeOffset="1520.33">1037 84,'6'8,"0"0,0 1,-1 0,-1 0,1 0,-1 1,3 13,6 12,-3-10,-1 1,-2 0,0 0,-2 1,2 31,-7-55,1-1,-1 0,1 0,0 0,-1 0,1 0,0 0,0 0,0-1,0 1,0 0,1 0,-1-1,1 1,-1-1,1 1,-1-1,1 0,0 0,0 1,-1-1,1 0,0 0,0-1,0 1,0 0,0-1,0 1,0-1,4 0,8 2,0-2,0 0,25-3,-8 1,160 0,-201 2</inkml:trace>
  <inkml:trace contextRef="#ctx0" brushRef="#br0" timeOffset="2082.15">1104 200,'3'0,"4"0,3 0,3 0,2 0,1 0,1 0,0 0,3 0,1 0,2-3,1-1,-2 0,-1 1,-2 1,-7 1,-8 0,-4 1</inkml:trace>
  <inkml:trace contextRef="#ctx0" brushRef="#br0" timeOffset="2672.45">1104 67,'1'-1,"-1"0,0-1,0 1,1 0,-1-1,0 1,1 0,0 0,-1-1,1 1,0 0,-1 0,1 0,0 0,0 0,0 0,0 0,0 0,0 0,0 0,1 1,-1-1,0 0,0 1,0-1,1 1,-1-1,0 1,3-1,48-5,-31 4,35-7,99-11,-155 20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55:26.27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92 0,'-13'18,"0"0,1 0,1 1,0 1,2 0,-14 40,22-57,-21 58,3 0,2 1,3 0,3 2,-5 95,16-147,0-1,1 0,0 1,1-1,0 0,0 0,1 0,1 0,0-1,1 1,-1-1,2 0,0 0,0-1,1 0,0 0,0 0,1-1,0 0,0 0,1-1,0-1,16 10,-7-1,-14-10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55:24.41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,'112'14,"-83"-13,-1 1,0 1,39 9,-58-9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55:23.82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,'57'0,"-15"4,7 2,0-2,93-4,-130-6,-12 3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56:02.17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5 147,'90'-1,"94"2,-163 5,-21-6,1 1,-1-1,0 0,0 0,1 1,-1-1,0 1,1-1,-1 0,0 1,0-1,0 0,1 1,-1-1,0 1,0-1,0 1,0-1,0 0,0 1,0-1,0 1,0-1,0 1,0-1,0 0,0 1,0-1,0 1,-1-1,1 1,0-1,0 0,0 1,-1-1,1 0,0 1,-1-1,1 0,0 1,0-1,-1 0,0 1,-6 7</inkml:trace>
  <inkml:trace contextRef="#ctx0" brushRef="#br0" timeOffset="406.29">1 353,'10'0,"6"0,5 0,4 3,0 0,1 0,-2 3,1-1,-2-1,-2-1,-3-1,-1-1,-4 2,-1 1,-3-4,-4-1</inkml:trace>
  <inkml:trace contextRef="#ctx0" brushRef="#br0" timeOffset="2472.23">2027 132,'-3'5,"0"7,0 6,0 7,2 8,0 7,0 5,1 5,0 1,0-1,0-3,3-8,0-7,0-8,-3-7,-4-9,-1-6</inkml:trace>
  <inkml:trace contextRef="#ctx0" brushRef="#br0" timeOffset="2830.47">1879 367,'13'0,"8"0,9 0,7 0,4 0,5 0,0 0,0 0,-3 3,-7 0,-4 0,-5 2,-7-2,-7-5,-6-1</inkml:trace>
  <inkml:trace contextRef="#ctx0" brushRef="#br0" timeOffset="3419.72">2805 44,'-15'17,"1"0,1 1,0 0,1 1,1 0,1 1,1 0,1 1,1 0,-8 34,7-16,2 0,1 0,2 1,2-1,5 43,-4-72,2 0,-1 0,1 0,1 0,0 0,0 0,1 0,0-1,1 0,0 0,1 0,7 10,-10-16,0 0,1 0,-1 0,1 0,-1 0,1-1,0 1,0-1,0 0,1 0,-1-1,0 1,1-1,-1 0,0 0,1-1,0 1,-1-1,1 0,-1 0,1 0,-1-1,1 0,-1 0,1 0,-1 0,0-1,1 1,5-5,1 1,-1-1,1 0,-2-1,1 0,-1-1,0 0,-1 0,1-1,-2 0,8-12,-10 15,-1-1,1 0,-2 0,1 0,-1-1,0 1,-1-1,0 0,0 1,-1-1,1 0,-2 0,1 0,-1 0,-1 0,0-9,0 15,1-1,0 1,-1-1,0 1,1-1,-1 1,0 0,0-1,0 1,-1 0,1 0,-1 0,1 0,-1 0,1 0,-1 0,0 1,0-1,0 0,0 1,0 0,-3-2,2 2,0 1,0-1,-1 1,1 0,0 0,0 0,0 0,0 0,0 1,0-1,-1 1,1 0,0 0,1 0,-5 2,-4 3,1 0,-1 1,1 0,0 1,1 0,-1 0,-13 17,16-17,0 1,1 0,0 1,0-1,1 1,0 0,1 0,0 1,1-1,-4 16,6-13</inkml:trace>
  <inkml:trace contextRef="#ctx0" brushRef="#br0" timeOffset="1587.54">1058 1,'-15'46,"1"1,-11 78,11-47,13-76,1 0,0 0,0 1,0-1,0 0,0 0,1 0,-1 0,1 1,-1-1,1 0,0 0,0 0,0 0,0 0,0 0,0-1,1 1,-1 0,0-1,1 1,0 0,-1-1,1 0,0 1,0-1,0 0,-1 0,1 0,0 0,1 0,-1-1,2 1,12 5,0-2,0 0,26 2,-14-2,-27-4,1 1,0-1,0 1,0-1,0 0,0 0,0 0,0 0,0 0,0 0,0 0,-1-1,1 1,0-1,0 0,0 1,2-2,2-4</inkml:trace>
  <inkml:trace contextRef="#ctx0" brushRef="#br0" timeOffset="1976.98">1234 30,'19'441,"-13"-352,-5-54,1-1,10 43,-12-76,0 0,0-1,0 1,0 0,0 0,1 0,-1-1,0 1,0 0,1 0,-1-1,1 1,-1 0,1-1,-1 1,1 0,-1-1,1 1,0-1,-1 1,1-1,0 1,-1-1,1 1,1-1,5 0</inkml:trace>
  <inkml:trace contextRef="#ctx0" brushRef="#br0" timeOffset="6240.92">411 1220,'2'2,"7"1,3 3,5 0,2 2,3-1,3 1,-1-1,-1-2,-3-1,-2 1,-2-1,-5 0,-5-2</inkml:trace>
  <inkml:trace contextRef="#ctx0" brushRef="#br0" timeOffset="6628.06">425 1423,'13'3,"8"0,4 0,3 2,1 0,-2 0,-2-2,-2 2,-1-1,-2 0,-2-2,-2 0,-3-1</inkml:trace>
  <inkml:trace contextRef="#ctx0" brushRef="#br0" timeOffset="7138.3">1116 1043,'23'512,"-21"-484,-2-19,1 0,0 0,0-1,1 1,4 13,-3-16</inkml:trace>
  <inkml:trace contextRef="#ctx0" brushRef="#br0" timeOffset="7934.83">1733 940,'-24'10,"1"2,0 0,1 1,0 1,-24 21,36-28,1 1,1 0,0 1,0 0,1 0,0 1,0 0,1 0,0 1,1-1,0 1,1 0,-5 20,9-30,0 0,0 0,0 0,0 0,0 0,0-1,0 1,0 0,1 0,-1 0,0 0,1-1,-1 1,1 0,-1 0,1-1,-1 1,1 0,-1 0,1-1,-1 1,1-1,0 1,0-1,-1 1,1-1,0 1,0-1,-1 0,1 1,0-1,0 0,0 0,0 1,0-1,-1 0,1 0,0 0,0 0,0 0,1-1,50-2,-35 1,-3 1,0 1,-1 0,1 1,0 0,-1 1,1 1,-1 0,1 1,22 10,-30-10,1 0,-1 0,0 0,0 1,0 0,-1 0,1 0,-1 1,-1 0,1 0,-1 0,0 0,0 1,-1 0,0 0,0 0,0 0,-1 0,2 12,-2-11,0 1,-1 0,0 0,-1 0,0-1,0 1,-1 0,0 0,0 0,-1-1,-3 10,3-14,0 1,-1 0,0-1,1 0,-2 0,1 0,0 0,-1 0,1-1,-1 1,0-1,-1 0,1 0,0 0,-1-1,1 0,-1 0,0 0,0 0,-6 1,-8 2,0-1,-1-1,-23 0,34-2,0-1,0 0,0-1,0 0,0-1,0 1,0-2,1 1,-11-5,18 6,-1 0,1 0,0 0,0 1,-1-1,1-1,0 1,0 0,0 0,0 0,0 0,1-1,-1 1,-1-2,-1-7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56:06.33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76 14,'0'8,"0"9,0 10,0 10,0 9,0 7,0 4,0-3,0-3,0-2,0-5,0-5,0-7,-2-8,-1-11,-3-10,0-6</inkml:trace>
  <inkml:trace contextRef="#ctx0" brushRef="#br0" timeOffset="369.91">0 264,'13'0,"11"0,9 3,9 0,8 2,2 1,3-1,1-1,0 1,-3 0,-3-2,-5 0,-7-1,-9-1,-8-4,-10-2,-8-4,-4-1</inkml:trace>
  <inkml:trace contextRef="#ctx0" brushRef="#br0" timeOffset="1004.79">881 1,'-14'6,"0"0,1 1,-1 1,2 0,-1 1,1 0,0 1,1 0,0 1,1 0,0 1,1 0,0 0,1 1,1 0,0 1,-8 21,14-34,0 0,1 0,-1 0,1 0,-1 0,1 0,0 1,-1-1,1 0,0 0,0 1,0-1,0 0,0 0,0 1,0-1,0 0,1 0,-1 1,0-1,1 0,-1 0,1 0,-1 0,1 0,-1 1,1-1,0 0,0 0,0-1,-1 1,1 0,0 0,0 0,0 0,0-1,0 1,1-1,-1 1,0-1,0 1,0-1,0 1,1-1,-1 0,0 0,0 0,1 0,-1 0,0 0,0 0,1 0,-1 0,0 0,0-1,0 1,3-1,12-3,0 0,-1-1,24-11,-26 10,-5 3,0 0,0 0,0 1,0 0,0 1,1-1,-1 2,0-1,1 1,-1 0,0 1,13 2,-16-1,0 0,0 0,0 0,-1 0,1 1,-1 0,0 0,0 0,0 1,0 0,-1-1,1 1,-1 0,0 1,0-1,0 0,-1 1,0 0,0-1,0 1,2 7,0 0,-1-1,0 1,-1 0,0 0,-1 1,0-1,-1 0,0 0,-1 0,-1 0,0 1,0-2,-1 1,-1 0,0 0,-6 10,6-13,-1-1,0 0,0-1,-1 1,0-1,0 0,-1 0,0-1,0 0,-1 0,0-1,0 0,0 0,0-1,-1 0,0 0,1-1,-1 0,-1-1,1 0,-12 1,8-1,0-1,-1-1,1 0,0-1,0-1,-19-3,18 1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55:30.50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09 748,'12'-60,"-3"27,-2-22,-2-1,-3 0,-5-60,0 7,2 86,-1 1,-2 0,0 0,-1 0,-1 1,-15-36,20 56,1 0,-1-1,1 1,-1 0,0 0,0-1,1 1,-1 0,0 0,0 0,0 0,0 0,0 0,-1 0,1 0,0 0,0 1,0-1,-1 0,1 1,0-1,-1 1,1 0,-1-1,-2 1,2 0,-1 1,0-1,1 1,-1 0,0 0,1 0,-1 0,1 0,0 0,-1 1,1-1,-4 4,-7 8,1-1,0 1,-13 21,21-29,-9 12,2 0,1 1,0 0,1 0,-7 23,83-129,85-91,-152 178,0 1,1 0,-1-1,0 1,1-1,-1 1,1 0,-1-1,0 1,1 0,-1 0,1-1,-1 1,1 0,-1 0,1 0,-1 0,1-1,-1 1,1 0,-1 0,1 0,-1 0,1 0,-1 0,1 0,0 1,-1-1,1 0,0 0,17 15,16 31,-27-35,26 33,71 74,-101-115,0 1,-1-1,0 0,1 0,-1 1,0 0,-1-1,3 8,-7-11</inkml:trace>
  <inkml:trace contextRef="#ctx0" brushRef="#br0" timeOffset="2114.34">1 924,'8'2,"1"1,-1 0,0 1,0 0,0 0,0 0,-1 1,0 1,7 5,85 70,68 49,-150-118,10 7,47 40,-74-58,1-1,0 1,-1-1,1 1,-1-1,1 1,-1-1,0 1,1-1,-1 1,1-1,-1 1,0-1,1 1,-1 0,0-1,0 1,0-1,1 1,-1 0,0-1,0 2,-3-1</inkml:trace>
  <inkml:trace contextRef="#ctx0" brushRef="#br0" timeOffset="2646.6">368 834,'-17'18,"2"1,0 0,1 1,-15 28,-40 93,36-69,22-49,4-11,1 1,0 0,1 0,0 0,-5 26,10-39,0 0,0 0,0-1,0 1,0 0,1 0,-1 0,0 0,0 0,0-1,0 1,0 0,1 0,-1 0,0 0,0 0,0 0,0 0,1 0,-1 0,0 0,0 0,0 0,1-1,-1 1,0 0,0 0,0 1,1-1,-1 0,0 0,0 0,0 0,0 0,1 0,-1 0,0 0,0 0,0 0,0 0,1 0,-1 1,0-1,0 0,0 0,0 0,0 0,0 0,1 1,-1-1,0 0,0 0,0 0,0 0,0 1,0-1,0 0,0 0,0 0,0 1,0-1,0 0,8-8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56:20.51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3 438,'0'0,"0"0,0 0,0 0,1-1,-1 1,0 0,0 0,0 0,0 0,1 0,-1 0,0 0,0-1,0 1,1 0,-1 0,0 0,0 0,0 0,0 0,1 0,-1 0,0 0,0 0,0 0,1 0,-1 0,0 0,0 0,0 1,1-1,-1 0,0 0,0 0,0 0,0 0,1 0,-1 0,0 1,0-1,0 0,0 0,0 0,1 0,-1 0,0 1,0-1,0 0,0 0,0 1,5 16,-3 18,-10 167,0-76,-4 41,13-158,2-6</inkml:trace>
  <inkml:trace contextRef="#ctx0" brushRef="#br0" timeOffset="806.65">601 321,'-37'18,"7"-5,0 1,2 2,-39 28,61-39,0-1,1 1,-1 0,1 0,0 1,0 0,1-1,0 2,0-1,0 0,1 1,0 0,0 0,1-1,0 2,0-1,0 0,1 0,0 1,0 13,1-20,1 0,-1 0,0 0,1 0,-1 0,0 0,1 0,-1 0,1 0,0 0,-1 0,1 0,0 0,-1-1,1 1,0 0,0 0,0-1,0 1,0-1,0 1,0 0,0-1,0 0,0 1,0-1,0 0,0 1,0-1,0 0,0 0,0 0,1 0,-1 0,0 0,0 0,0-1,0 1,0 0,0 0,2-2,53-17,-48 16,8-4,-1 1,1 1,0 0,1 1,-1 1,18-2,-31 5,1 0,0 0,-1 0,1 1,0-1,-1 1,1 0,-1 0,1 0,-1 1,0-1,1 1,-1 0,0 0,0 0,0 0,0 0,0 1,-1-1,1 1,-1-1,0 1,0 0,0 0,0 0,0 1,0-1,-1 0,0 1,1-1,-1 1,-1-1,2 7,0 1,0 0,-1 0,0 0,-1 0,0 0,0 1,-2-1,1 0,-1-1,-1 1,0 0,-6 13,7-19,0-1,-1 1,0 0,0-1,0 0,-1 1,1-1,-1-1,0 1,0-1,0 1,-1-1,1 0,-1 0,0-1,0 0,0 0,0 0,0 0,0-1,0 1,-1-2,1 1,0 0,-1-1,-9-1,10 2,0-1,0-1,1 1,-1-1,0 0,1 0,-1 0,0-1,1 1,0-1,-1 0,1 0,0-1,0 1,0-1,0 0,-3-4,3 0</inkml:trace>
  <inkml:trace contextRef="#ctx0" brushRef="#br0" timeOffset="1519.99">660 0,'64'54,"-46"-40,-1 0,-1 1,19 21,-21-18,-1 1,-1 0,0 1,-2 0,0 0,-1 1,-1 1,-1-1,7 42,-10-32,-1 0,-1 0,-2 0,-2 0,0 0,-11 49,-1-27,-1-2,-3 0,-2-1,-2-1,-2-1,-3-1,-1-1,-37 44,59-82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56:18.61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47 1,'-15'1,"0"1,-1 0,1 1,0 1,0 0,1 1,-1 0,1 2,0-1,1 2,0 0,0 0,0 1,1 1,1 0,0 1,-18 21,7-4,1 0,1 1,2 1,1 1,1 1,-19 57,26-58,1 1,2 0,1 1,-2 60,17 131,-8-187,3 0,10 42,-11-66,-1-1,2 0,0 0,0-1,1 1,0-1,1 0,0-1,17 19,-19-23,10 10,-15-16,1 0,-1 0,0 1,0-1,0 0,1 0,-1 1,0-1,1 0,-1 0,0 0,0 1,1-1,-1 0,0 0,1 0,-1 0,0 0,1 0,-1 0,0 0,1 0,-1 0,0 0,1 0,-1 0,0 0,1 0,-1 0,0 0,1 0,-1 0,0-1,1 1,-1 0,0 0,1 0,-1 0,0-1,0 1,1 0,-1 0,0-1,1 1,1-7</inkml:trace>
  <inkml:trace contextRef="#ctx0" brushRef="#br0" timeOffset="1025.73">507 426,'18'-17,"0"1,0 1,27-16,-38 26,1 0,0 1,1 0,-1 0,1 1,-1 0,1 1,0-1,0 2,0-1,14 1,-20 1,1 1,-1 0,-1 0,1 0,0 1,0-1,0 1,-1-1,1 1,0 0,-1 0,0 0,1 0,-1 1,0-1,0 0,0 1,-1 0,1-1,-1 1,1 0,-1 0,0 0,0 0,0 0,0 0,-1 0,1 5,2 12,0 0,-2 0,-1 22,0-39,-1 20,-1-1,-1 0,-1 0,-1 0,-1 0,-17 38,18-46,-2 0,0-1,-1 0,0 0,-1 0,0-1,-1-1,0 0,-1 0,-24 18,27-24,-1-1,0-1,0 1,0-2,0 1,-1-1,1 0,-1-1,1 0,-1-1,1 0,-11-1,16 0,0 1,-1-1,1 0,0 0,0 0,0-1,0 0,0 0,0 0,0 0,0 0,-4-5,6 5,0 0,0 0,0-1,0 1,1-1,0 1,-1-1,1 0,0 1,0-1,0 0,1 0,-1 0,1 1,-1-1,1 0,0 0,0 0,0 0,1-4,0 3,-1 1,1-1,0 1,0-1,0 1,1-1,-1 1,1 0,0 0,0 0,0 0,0 0,0 0,1 0,-1 1,1-1,0 1,2-3,1 2,-1 0,1 1,-1-1,1 1,0 0,0 0,0 1,0 0,0 0,7 0,-3 0,1 1,-1 1,1-1,-1 2,1-1,-1 2,0-1,0 1,0 1,0 0,-1 0,13 8,-12-3,-1-1,0 1,-1 1,0-1,-1 1,1 1,-2 0,0-1,0 2,-1-1,0 1,6 23,-8-22</inkml:trace>
  <inkml:trace contextRef="#ctx0" brushRef="#br0" timeOffset="1384.47">888 866,'0'10,"0"8,0 4,0 3,0 2,-3-1,-2 0,-2 1,-1 1,0-3,0-2,0-2,2-4,2-5,2-9,1-4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55:44.16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4,'2'44,"2"-1,13 55,2 19,-15-82,3 21,-1 76,-20-272,12 87,-1 1,3 1,7-57,-6 102,1-1,-1 1,1 0,1 0,-1 1,1-1,0 0,0 1,1 0,0 0,0 0,0 0,0 0,1 1,0 0,9-7,-11 10,-1-1,0 1,1 0,-1 0,1 0,-1 0,1 0,0 1,-1-1,1 1,0-1,0 1,-1 0,1 0,0 1,-1-1,1 0,0 1,-1 0,1-1,0 1,-1 0,1 0,-1 1,0-1,1 0,-1 1,0 0,0-1,0 1,0 0,0 0,0 0,-1 0,1 1,0-1,-1 0,0 1,0-1,2 5,0-2,0 2,-1-1,0 0,0 0,0 1,-1-1,1 1,-2-1,1 1,-1 0,0-1,0 1,-1 0,0-1,0 1,0-1,-1 1,0-1,-5 10,1-4,0-1,-1 1,-1-2,0 1,0-1,-1-1,0 1,-20 14,28-23,0 0,0-1,1 1,-1 0,1 0,-1 0,1 0,-1 0,1-1,-1 1,1 0,0 0,-1 0,1 0,0 0,0 0,0 0,0 0,0 0,0 0,0 0,0 0,0 0,0 0,1 0,-1 0,0 0,1 0,-1 0,1 0,-1 0,1 0,0 1,30 37,-9-13,6 40,-25-54,1-1,1 1,0-1,11 16,-9-19,-1-5</inkml:trace>
  <inkml:trace contextRef="#ctx0" brushRef="#br0" timeOffset="521.74">368 411,'59'-19,"-55"18,-1-1,1 0,0 0,-1 0,0 0,1 0,-1-1,0 1,0-1,0 0,-1 0,5-6,-7 9,0 0,1-1,-1 1,0 0,0-1,1 1,-1-1,0 1,0 0,0-1,0 1,0 0,0-1,1 1,-1-1,0 1,0 0,0-1,0 1,-1-1,1 1,0 0,0-1,0 1,0-1,0 1,0 0,-1-1,1 1,0 0,0-1,0 1,-1 0,1-1,0 1,0 0,-1-1,-18 0,-18 11,32-8,1 1,-1 0,1 0,-1 0,1 0,0 0,0 1,1 0,-1 0,1 0,0 0,0 0,0 1,0-1,1 1,0 0,0 0,0 0,0 0,1 0,0 0,0 0,0 0,1 1,0-1,0 0,0 0,1 1,-1-1,1 0,1 0,-1 0,1 0,-1 0,1 0,1 0,-1 0,1-1,0 1,0-1,0 0,0 0,1 0,0 0,0-1,0 1,0-1,7 4,-1-1,1-1,-1-1,1 1,0-1,0-1,0 0,0-1,1 0,-1-1,1 0,-1-1,23-1,-19-3</inkml:trace>
  <inkml:trace contextRef="#ctx0" brushRef="#br0" timeOffset="993.76">631 368,'0'10,"3"8,0 9,3 4,0 5,1 6,0 4,1-2,-1 0,-1-3,-2-3,1-6,-1-6,0-12,-2-8</inkml:trace>
  <inkml:trace contextRef="#ctx0" brushRef="#br0" timeOffset="1338.02">617 324,'13'-4,"1"2,-1-1,0 2,1 0,-1 0,1 2,-1-1,17 4,-26-3,0 0,1 0,-1 0,0 1,-1-1,1 1,0 0,0 0,-1 0,1 1,-1-1,0 1,0 0,0 0,0 0,0 0,0 0,-1 1,0-1,1 1,-2-1,1 1,0 0,-1 0,1 0,-1 0,0 0,0 0,-1 1,1 4,-1-6,0-1,0 1,0 0,-1-1,1 1,-1-1,1 1,-1 0,0-1,0 0,0 1,0-1,0 1,-1-1,1 0,-1 0,0 0,1 0,-1 0,0 0,0 0,-5 2,-2 2,-1-1,0 0,0-1,-14 5,-8 3,15-4</inkml:trace>
  <inkml:trace contextRef="#ctx0" brushRef="#br0" timeOffset="1691.76">969 1,'0'51,"11"428,-7-381,-4-82</inkml:trace>
  <inkml:trace contextRef="#ctx0" brushRef="#br0" timeOffset="2180.86">1235 324,'-1'-1,"0"1,0-1,0 1,-1 0,1 0,0-1,0 1,-1 0,1 0,0 0,0 0,-1 0,1 1,0-1,0 0,-1 1,1-1,0 1,0-1,0 1,0-1,0 1,0 0,-1-1,2 1,-1 0,0 0,0 0,0 0,-1 1,-28 30,22-21,0 1,1 1,0-1,-6 18,12-27,-1 1,0 0,1 0,0 0,0 0,0 0,1 0,-1 1,1-1,0 0,0 0,0 0,1 0,-1 1,1-1,0 0,0 0,4 7,-5-10,1 1,0-1,0 1,0-1,0 0,0 1,0-1,1 0,-1 0,0 0,0 0,1 0,-1 0,1 0,-1-1,1 1,-1-1,1 1,-1-1,1 1,0-1,-1 0,1 1,0-1,-1 0,1 0,0 0,-1-1,1 1,0 0,-1-1,1 1,-1-1,1 1,-1-1,1 0,-1 1,1-1,-1 0,0 0,1 0,-1 0,0-1,0 1,0 0,2-3,2-1,0-1,-1 0,0-1,0 1,0-1,-1 1,0-1,4-13,1-55,19 151,-22-61,-3-3,2-2,0 1,0 0,0-1,2 0,11 19,-6-18</inkml:trace>
  <inkml:trace contextRef="#ctx0" brushRef="#br0" timeOffset="2548.1">1514 337,'-7'9,"0"0,1 0,0 1,0 0,1 0,1 0,-1 1,2 0,0 0,0-1,1 2,0-1,0 0,2 0,-1 1,1-1,1 0,0 0,1 1,3 11,-4-21,-1-1,1 1,0 0,0 0,0-1,0 1,0 0,0-1,0 1,1-1,-1 0,0 1,1-1,-1 0,1 0,0 0,-1 0,1 0,0 0,0 0,-1-1,1 1,0-1,0 1,0-1,2 1,11 0</inkml:trace>
  <inkml:trace contextRef="#ctx0" brushRef="#br0" timeOffset="2954.35">1719 441,'14'-3,"1"-1,-1-1,0 0,15-8,-25 12,-1-1,1-1,-1 1,0 0,0-1,0 0,0 1,0-1,3-4,-5 5,-1 1,1 0,0 0,-1-1,1 1,-1-1,1 1,-1-1,0 1,0-1,1 1,-1-1,0 1,0-1,-1 1,1-1,0 1,0 0,-1-1,1 1,-1-1,1 1,-1 0,-1-3,2 3,-1-1,0 1,1 0,-1 0,0 0,0 0,0 0,0 0,0 0,0 0,0 0,0 0,0 0,0 1,0-1,-1 0,1 1,0-1,0 1,-1-1,1 1,0 0,-1 0,1 0,-1-1,-1 1,0 1,0 0,0 0,0 0,1 0,-1 0,0 0,0 1,1 0,-1-1,1 1,-4 3,-4 5,0 1,0-1,-15 24,19-25,1 0,0 0,0 1,1 0,0 0,0 0,-3 17,7-24,-1 0,1-1,0 1,0 0,0 0,0 0,1 0,-1-1,1 1,-1 0,1 0,0-1,0 1,1-1,-1 1,0-1,1 1,-1-1,1 0,0 1,0-1,0 0,0 0,0 0,0-1,1 1,-1-1,0 1,1-1,0 0,-1 0,1 0,3 1,14 5,1-1,0-1,23 2,-37-6,0 0,0-1,0 0,0 0,0 0,-1-1,1 0,0 0,0-1,-1 0,1 0,-1 0,11-6,-6-2</inkml:trace>
  <inkml:trace contextRef="#ctx0" brushRef="#br0" timeOffset="3640.76">2409 266,'3'2,"1"0,-1 0,0 0,1 1,-1-1,0 1,-1 0,1 0,4 6,4 3,33 24,2-1,97 56,13 9,-149-94,-6-3</inkml:trace>
  <inkml:trace contextRef="#ctx0" brushRef="#br0" timeOffset="4040.13">2702 221,'-8'15,"-4"7,-4 5,0 4,-4-3,0 1,1-1,0 1,2-3,1-1,1-1,2-4,4-1,4-2,-1-2,2-3</inkml:trace>
  <inkml:trace contextRef="#ctx0" brushRef="#br0" timeOffset="5100.38">88 984,'3'38,"2"0,1-1,2 1,15 42,-11-37,-9-32,5 20,1 0,2-1,28 57,-39-86,1 1,0-1,-1 0,1 1,0-1,0 0,0 1,0-1,0 0,0 0,0 0,0 0,0 0,0 0,1 0,-1 0,0-1,1 1,-1 0,1-1,-1 1,1-1,-1 0,1 1,2-1,-2-1,-1 1,1-1,0 0,-1 0,1 0,-1-1,0 1,1 0,-1-1,0 1,0 0,1-1,-1 1,-1-1,1 0,0 1,1-4,4-10,-1 1,-1-1,4-25,-8 39,0 0,0-1,1 1,-1 0,0 0,0 0,1 0,-1-1,1 1,-1 0,1 0,-1 0,1 0,0 0,-1 0,1 0,0 0,1 0,-2 1,1 0,-1-1,1 1,0 0,-1 0,1 0,-1 1,1-1,0 0,-1 0,1 0,-1 0,1 1,-1-1,1 0,0 0,-1 1,1-1,-1 0,0 1,1-1,-1 1,1-1,-1 0,1 2,32 49,-16-23,-12-23,-1 0,1 0,0 0,0 0,1-1,-1 1,1-2,0 1,0-1,7 4,-12-7,1 0,-1 1,0-1,1 0,-1 1,1-1,-1 0,0 0,1 0,-1 0,1 0,-1-1,0 1,1 0,-1-1,1 1,-1-1,0 1,0-1,3-1,-2 0,-1 0,1 0,0 0,-1 0,0 0,1-1,-1 1,0 0,0-1,0 1,-1-1,1 1,0-1,-1 1,0-6,1-9,-2-1,0 0,-1 1,0 0,-2-1,0 1,-1 0,0 0,-2 1,0 0,-1 0,-15-23,22 37,0 1,0 0,0 0,0-1,0 1,0 0,0 0,0 0,0 1,0-1,-1 0,1 0,0 0,-1 1,-1-1,2 1,0-1,1 1,-1 0,0 0,1 1,-1-1,0 0,1 0,-1 0,1 0,-1 0,0 1,1-1,-1 0,1 1,-1-1,1 0,-1 1,1-1,-1 0,1 1,-1-1,1 1,-1 0,0 1,1-1,-1 0,0 1,1-1,-1 1,1-1,0 1,-1-1,1 1,0-1,0 1,0-1,0 1,0 0,1-1,-1 1,0-1,1 1,-1-1,1 0,-1 1,1-1,0 1,0-1,-1 0,3 3,6 4</inkml:trace>
  <inkml:trace contextRef="#ctx0" brushRef="#br0" timeOffset="5474.05">691 1219,'5'10,"4"8,3 7,2 3,-1 0,-3 0,-1-3,-4-4,-3-7</inkml:trace>
  <inkml:trace contextRef="#ctx0" brushRef="#br0" timeOffset="5831.69">676 1131,'0'0</inkml:trace>
  <inkml:trace contextRef="#ctx0" brushRef="#br0" timeOffset="5832.69">1044 984,'5'18,"6"15,5 10,1 7,1 3,-4 0,0-1,-4-5,-3-8,-2-8,-6-10,-1-7</inkml:trace>
  <inkml:trace contextRef="#ctx0" brushRef="#br0" timeOffset="6232.92">1014 1204,'15'0,"13"0,10-2,8-4,5 0,2-3,-4-1,-4-2,-11-1,-10 1</inkml:trace>
  <inkml:trace contextRef="#ctx0" brushRef="#br0" timeOffset="6590.64">1365 1058,'22'88,"49"184,-66-264,-2-23,0-51,-1 16,-2 46,1 0,-1 1,1-1,0 0,0 1,0-1,1 0,-1 1,1 0,0-1,0 1,0 0,0 0,1 0,-1 0,1 0,-1 1,1-1,0 1,4-3,-5 4,1 0,-1 1,1-1,-1 0,1 1,0 0,-1 0,1 0,-1 0,1 0,-1 0,1 0,0 1,-1 0,1-1,-1 1,0 0,1 0,-1 0,0 1,1-1,-1 0,0 1,0 0,0-1,0 1,0 0,-1 0,1 0,1 3,7 8,-1 0,-1 1,0 0,-1 1,-1 0,0 0,-1 0,0 1,-1-1,3 31,-6-32</inkml:trace>
  <inkml:trace contextRef="#ctx0" brushRef="#br0" timeOffset="7418.82">2174 1073,'5'-9,"0"0,1 0,0 0,1 1,0 0,0 0,1 1,0 0,0 0,1 0,-1 1,13-6,-17 10,0 0,0 0,1 1,-1-1,0 1,1 0,-1 0,1 1,-1-1,1 1,-1 0,1 0,-1 0,1 1,-1-1,1 1,-1 0,0 1,1-1,-1 1,0 0,0 0,0 0,0 0,0 1,-1 0,1 0,-1 0,1 0,4 6,1 3,-2 1,1-1,-1 1,-1 0,0 1,-1-1,-1 1,0 0,-1 0,3 23,-1 10,-3 89,-2-126,0-1,-1 0,0 1,-1-1,0 0,0 0,-1 0,0 0,-8 14,9-20,0 0,0-1,0 1,0-1,-1 0,1 0,-1 1,1-1,-1-1,0 1,0 0,0-1,0 0,0 1,0-1,0 0,0-1,-1 1,1 0,0-1,-1 0,1 0,0 0,0 0,-1 0,1-1,0 1,0-1,-1 0,-3-2,-3 0,0 0,1-1,-1-1,1 0,-1 0,1 0,1-1,-13-12,19 17,0-1,0 1,1-1,-1 0,1 1,-1-1,1 0,0 0,-1 0,1 0,0 0,1 0,-1-1,0 1,1 0,-1 0,1-1,-1 1,1 0,0-1,0 1,0 0,0 0,1-1,-1 1,1 0,-1-1,1 1,0 0,0 0,0 0,0 0,0 0,0 0,1 0,-1 0,0 0,1 1,0-1,-1 0,1 1,0 0,0-1,3 0,5-5,1 0,1 1,-1 0,1 1,0 1,0-1,1 2,-1 0,1 1,-1 0,1 0,0 2,0-1,0 2,0 0,13 2,-6 1,0 0,0 1,-1 0,1 2,-1 0,-1 2,0 0,0 0,25 19,-25-12,-1 1,0 0,22 31,-3-4,-35-43,0 0,0 0,-1 0,1 0,0 0,0 0,0 0,0 0,0-1,0 1,0 0,0 0,0-1,1 1,-1-1,0 1,1-1,4-1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57:28.23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355,'1'-2,"0"-1,1 1,0-1,-1 1,1 0,0 0,0 0,0 0,0 0,1 1,-1-1,0 1,4-2,9-8,4-8,1 2,1 1,1 0,0 2,0 0,2 1,0 2,43-15,-52 21,1 1,-1 1,1 0,0 1,0 1,0 0,0 1,1 1,-1 1,0 0,-1 1,1 0,0 2,-1 0,0 0,0 1,-1 1,1 1,-1 0,17 14,-25-19,-1 1,1 1,0-1,-1 1,0 0,0 0,-1 0,1 1,-1 0,0 0,-1 0,1 0,-1 1,-1-1,1 1,-1 0,0-1,0 1,-1 0,0 0,0 1,-1-1,0 0,-1 7,1-13,0-1,0 1,0-1,0 1,0-1,0 1,0-1,0 1,0-1,0 0,0 1,-1-1,1 1,0-1,0 1,0-1,-1 0,1 1,0-1,-1 1,1-1,0 0,-1 1,1-1,0 0,-1 0,1 1,-1-1,1 0,0 0,-1 0,1 1,-1-1,1 0,-1 0,1 0,-1 0,1 0,-1 0,1 0,0 0,-1 0,1 0,-1 0,1 0,-1 0,1 0,-1-1,1 1,-1 0,1 0,0 0,-1-1,-9-5</inkml:trace>
  <inkml:trace contextRef="#ctx0" brushRef="#br0" timeOffset="683.88">573 355,'31'32,"-14"-13,2-1,0 0,22 15,-40-33,0 0,0 1,0-1,-1 0,1 0,0 0,0 0,0 0,0 0,0 0,0 0,0 0,-1 0,1-1,0 1,0 0,0-1,0 1,-1 0,1-1,0 1,0-1,-1 1,1-1,0 0,-1 1,1-1,0 0,-1 1,1-1,-1 0,0 0,2-1,21-38,-12 18,12 5,-11 10,-14 9</inkml:trace>
  <inkml:trace contextRef="#ctx0" brushRef="#br0" timeOffset="1802.09">662 119,'11'-10,"1"0,1 1,0 0,0 1,1 0,0 2,0-1,27-6,0 1,82-11,-108 21,1 1,-1 0,1 1,0 1,-1 1,1 0,-1 1,0 0,0 1,0 1,17 8,-21-8,0 1,-1 0,0 1,0 0,0 1,-1 0,0 1,-1-1,0 2,0-1,-1 1,0 0,-1 0,10 23,-12-18,0 0,-1 0,-1 0,-1 1,0-1,-1 0,0 1,-5 22,3-28,-1-4</inkml:trace>
  <inkml:trace contextRef="#ctx0" brushRef="#br0" timeOffset="2377.19">1235 252,'10'7,"-1"0,0 1,-1-1,0 2,0-1,-1 1,0 0,0 1,-1 0,6 12,23 32,-34-53,-1 0,1 0,0 1,0-1,-1 0,1 0,0 0,0 0,0 0,0 0,0-1,0 1,0 0,1 0,-1-1,0 1,0-1,0 1,1-1,-1 1,0-1,1 0,-1 1,0-1,1 0,-1 0,0 0,1 0,-1 0,0-1,1 1,-1 0,0-1,2 0,2-2,-1-1,0 0,-1 0,1 0,-1 0,1-1,3-7,-7 12,29-44,-20 34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08:19.95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09 64,'-1'-3,"0"1,0-1,1 1,-2-1,1 1,0 0,-1-1,1 1,-1 0,1 0,-1 0,0 0,0 0,0 1,0-1,0 0,0 1,-1 0,1-1,0 1,-3-1,-2-1,0-1,-1 1,1 1,0-1,-1 2,-8-2,12 3,-1 0,1 1,-1-1,1 1,-1 0,1 1,-1-1,1 1,0 0,0 0,0 0,0 1,0-1,1 1,-1 0,1 0,-1 0,1 0,-5 8,-7 9,1 0,-18 35,15-25,10-17,1 0,0 0,0 1,1 0,1 0,0 0,1 1,1 0,0-1,1 1,1 0,2 27,-1-35,0 0,0-1,1 1,0 0,0-1,0 0,1 1,0-1,0 0,1 0,-1-1,1 1,1-1,-1 1,1-1,0-1,0 1,0-1,1 0,-1 0,1 0,0-1,0 0,0 0,1-1,-1 1,1-1,-1-1,13 3,-5-3,0 0,0 0,0-2,0 1,0-2,0 0,0 0,-1-2,1 0,-1 0,0-1,23-12,-29 13,0 0,0-1,-1 1,0-1,0-1,0 1,-1-1,1 0,-1 0,-1-1,1 0,-1 1,0-2,-1 1,0 0,0-1,0 1,-1-1,0 0,-1 1,0-1,0 0,0-16,-3 6,1-1,-2 1,-10-35,10 43,0 1,-1 0,0 0,0 0,-1 0,0 1,-1 0,0 0,-7-8,11 14,0 0,-1 0,1 1,0-1,-1 1,1-1,-1 1,1 0,-1 0,1 0,-1 0,0 0,0 1,1-1,-1 1,0 0,0 0,0 0,1 0,-1 0,0 1,0-1,1 1,-1 0,0-1,1 1,-1 1,0-1,1 0,0 1,-1-1,1 1,-4 3,-5 6</inkml:trace>
  <inkml:trace contextRef="#ctx0" brushRef="#br0" timeOffset="1685.33">639 575,'-2'-70,"0"35,2 0,1 0,12-69,-13 103,0 0,0 0,0 0,0 0,0 0,0 0,0 0,0 0,1 0,-1 1,0-1,1 0,-1 0,0 0,1 0,0 0,-1 1,1-1,-1 0,1 0,0 1,-1-1,1 1,0-1,0 0,-1 1,1-1,0 1,0 0,0-1,0 1,0 0,0-1,0 1,0 0,0 0,0 0,-1 0,1 0,0 0,0 0,0 0,0 0,0 1,0-1,0 0,1 1,-3-10,-2 1,1-1,-1 0,-8-15,-24-58,76 151,-41-68,75 151,-66-137,1 1,0-1,1-1,1 0,0-1,1 0,19 14,-31-26,0 0,-1 0,1 0,0-1,0 1,0 0,0 0,0-1,0 1,0-1,1 1,-1-1,0 1,0-1,0 1,1-1,-1 0,0 0,0 0,0 0,1 0,-1 0,0 0,0 0,1 0,-1-1,0 1,0 0,0-1,1 1,-1-1,0 1,0-1,0 0,0 1,0-1,0 0,0 0,0 0,-1 0,1 0,0 0,0 0,-1 0,1 0,0 0,-1 0,1 0,-1 0,0 0,1-1,-1 1,0 0,0 0,0-1,0-1,2-13,0 1,-1-1,-2-25,0 27,-1-196,2 201</inkml:trace>
  <inkml:trace contextRef="#ctx0" brushRef="#br0" timeOffset="2398.71">1052 131,'2'45,"12"69,3 30,-17-123,0-11,0 0,0 0,2 0,3 18,-4-25,0 0,0-1,0 1,0 0,1 0,-1-1,1 1,0-1,0 0,0 1,0-1,0 0,1 0,-1 0,0-1,1 1,0-1,-1 1,1-1,4 2,25 7,-1-2,2-1,53 5,-77-13,-6-1</inkml:trace>
  <inkml:trace contextRef="#ctx0" brushRef="#br0" timeOffset="2925.18">1283 162,'3'0,"3"3,4 3,3 5,2 1,1 0,1 1,3 0,1 2,0 0,-1 1,-1 0,-2-2,1-1,-1-3,-4 0,-3-4,-4-4</inkml:trace>
  <inkml:trace contextRef="#ctx0" brushRef="#br0" timeOffset="3455.47">1562 48,'0'64,"-13"399,12-427,-5 29,3-55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56:53.56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00,'3'15,"0"17,3 16,-1 15,3 9,-1 2,-2-6,-1-10,-1-10,-2-8,-1-6,0-6,0-10,0-13,-3-16,0-5</inkml:trace>
  <inkml:trace contextRef="#ctx0" brushRef="#br0" timeOffset="466.22">43 42,'13'-3,"11"-2,9-2,9-1,8 0,2 2,0 2,-1 4,-5 2,-7 3,-8 1,-9 2,-9 1,-11 6,-11 1,-9 4,-1-2</inkml:trace>
  <inkml:trace contextRef="#ctx0" brushRef="#br0" timeOffset="824.88">31 407,'12'3,"10"0,8 0,6 0,3-2,1 1,0-2,-3 0,-2 0,-2 0,-4 0,-5 0,-1 0,-3 0,-1 0,-4 0</inkml:trace>
  <inkml:trace contextRef="#ctx0" brushRef="#br0" timeOffset="1179.81">997 144,'-8'0,"-1"0,1 0,-1 1,1 0,-1 0,1 1,-1 0,1 1,0 0,0 0,0 1,1 0,-1 0,1 1,0-1,0 2,0-1,1 1,0 0,0 0,-9 14,0 1,1 2,1 0,1 0,1 1,1 1,2-1,0 2,1-1,2 1,0 0,2 0,1 0,1 1,5 46,-3-67,0 1,0-1,1 1,0-1,0 0,0 0,1 0,0 0,1 0,-1-1,1 1,0-1,0 0,0 0,1-1,0 1,0-1,0 0,0 0,1-1,0 1,-1-1,11 3,-9-4,0 0,0-1,1 0,-1 0,1-1,-1 0,1 0,-1 0,0-1,1-1,-1 1,0-1,1 0,-1-1,-1 1,1-1,0-1,-1 1,1-1,7-7,1-1,-1-1,-1-1,-1 0,0 0,0-1,-2-1,1 0,-2 0,-1-1,13-34,-14 31,0-1,-2 0,-1 0,0 0,-1-1,-2 0,0 1,-1-1,-4-28,2 41,-1 1,1 0,-2 0,1 0,-1 0,0 1,0-1,-1 1,0 0,-1 0,1 1,-1-1,0 1,-1 1,0-1,0 1,-8-5,11 8,1 0,-1 0,0 0,0 0,0 0,0 1,0 0,0 0,0 0,0 0,-1 1,1 0,0 0,0 0,-1 0,1 0,0 1,0 0,0 0,0 0,0 0,0 1,0 0,0 0,0 0,1 0,-1 0,1 1,-1-1,1 1,0 0,0 0,0 0,1 1,-5 6,4-6,1 0,0 1,0-1,0 1,0 0,1 0,-1 0,1 0,1 0,-1 0,1 0,-1 0,2 0,0 8,2 3</inkml:trace>
  <inkml:trace contextRef="#ctx0" brushRef="#br0" timeOffset="1567.41">1423 233,'15'0,"10"0,8 0,6 0,4 0,2 0,1-3,-2 0,-4 0,-4 0,-5 2,-11 2,-10 2,-11 2,-4 1</inkml:trace>
  <inkml:trace contextRef="#ctx0" brushRef="#br0" timeOffset="1938.51">1703 261,'0'5,"0"4,-2 4,-2 3,-1 5,-4 4,1 0,-1 3,0 2,3-2,2 0,1-1,2-1,1-4,0-5</inkml:trace>
  <inkml:trace contextRef="#ctx0" brushRef="#br0" timeOffset="2340.73">1499 659,'10'0,"11"0,6 0,7 0,5 0,3 0,-1 0,-2 0,-2 0,-6 0,-5 2,-5 2,-3-1,-5-1</inkml:trace>
  <inkml:trace contextRef="#ctx0" brushRef="#br0" timeOffset="2699.95">2320 203,'4'22,"0"-1,-1 0,-2 1,0-1,-3 39,-25 106,4-43,23-121,0 0,1 1,-1-1,0 0,1 0,-1 1,1-1,0 0,0 0,0 0,0 0,0 0,0 0,0 0,1 0,-1 0,1 0,-1-1,1 1,0-1,-1 1,1-1,0 0,0 1,0-1,0 0,1 0,3 1,9 4,1-1,0-1,17 3,-13-3,60 11,135 8,-192-21,-1 2,-20-1,-13 0,-3-1</inkml:trace>
  <inkml:trace contextRef="#ctx0" brushRef="#br0" timeOffset="4197.65">719 1055,'-6'1,"0"0,0 0,0 0,0 1,1 0,-1 0,0 1,1-1,-1 1,1 0,0 1,0-1,0 1,1 0,-1 1,-5 6,-8 10,0 1,-17 31,27-40,-15 23,2 1,2 1,1 1,2 0,-19 77,29-93,2-1,0 1,2 0,0 0,1 0,2 0,0 0,2 0,0 0,2 0,0-1,12 31,-8-34,0-1,2 0,0 0,20 24,-22-32,-1-1,1 0,1 0,-1-1,1 0,1 0,0-1,17 8,-27-14,0-1,0 0,0 1,0-1,0 1,0-1,0 0,0 0,0 0,0 0,0 0,0 0,0 0,0 0,0 0,0 0,1 0,-1-1,0 1,0 0,0-1,0 1,0-1,0 1,-1-1,1 1,0-1,0 0,0 0,0 1,-1-1,1 0,0 0,0-1,5-10</inkml:trace>
  <inkml:trace contextRef="#ctx0" brushRef="#br0" timeOffset="4553">794 1495,'15'12,"10"10,8 5,4 4,2 1,1 1,-3-4,-4-4,-6-3,-7-3,-5-3,-7-4,-5-8,-5-8,-3-4</inkml:trace>
  <inkml:trace contextRef="#ctx0" brushRef="#br0" timeOffset="4896.59">999 1437,'-5'12,"-4"10,-3 5,-2 4,-1 4,-1 0,1 3,-1-1,1-4,0-2,2-5,4-6</inkml:trace>
  <inkml:trace contextRef="#ctx0" brushRef="#br0" timeOffset="5238.16">1379 1421,'3'15,"0"10,0 6,2 4,1 3,-2-2,-1-1,-1-1,-3-5,-5-7,0-7</inkml:trace>
  <inkml:trace contextRef="#ctx0" brushRef="#br0" timeOffset="5628.31">1292 1598,'18'0,"12"0,10-2,5-1,2-1,-1 2,-7 0,-7 1,-9-2,-9-1</inkml:trace>
  <inkml:trace contextRef="#ctx0" brushRef="#br0" timeOffset="5629.31">1689 1349,'0'7,"0"8,0 9,0 7,0 7,0 6,-3 3,0 4,0 1,0-1,1-5,1-7,0-8,1-9</inkml:trace>
  <inkml:trace contextRef="#ctx0" brushRef="#br0" timeOffset="5984.64">1675 982,'130'99,"-79"-64,-3 3,-1 1,57 61,-92-86,-1 0,0 1,-1 0,-1 0,0 1,-1 0,-1 1,-1-1,0 1,-1 1,-1-1,0 1,-1 0,-1 0,-1 34,-5-19,-1 1,-1-1,-2 1,-1-2,-2 0,-1 0,-1-1,-2 0,-34 51,47-77,-1-1,0 1,0-1,-1 0,1 0,-1-1,0 1,0-1,0 1,0-1,-7 3,-2-1</inkml:trace>
  <inkml:trace contextRef="#ctx0" brushRef="#br0" timeOffset="6465.63">2467 1084,'-38'44,"3"3,2 1,2 1,1 1,-26 66,47-92,1 0,1 1,1 0,2 0,0 0,0 29,4-36,1 0,0 1,2-1,0 0,1-1,1 1,0 0,1-1,13 24,-14-31,0-1,1 0,0 0,1 0,0-1,0 0,1 0,0 0,0-1,1-1,0 1,0-1,0-1,1 0,0 0,0-1,0 0,0-1,1 0,0 0,10 0,8 0</inkml:trace>
  <inkml:trace contextRef="#ctx0" brushRef="#br0" timeOffset="6854.37">2613 1495,'12'15,"10"10,5 8,6 3,3 4,-1-1,0-1,-5-3,-6-2,-8-1,-7-5,-7-3,-4-6</inkml:trace>
  <inkml:trace contextRef="#ctx0" brushRef="#br0" timeOffset="7211.26">2759 1349,'-12'15,"-7"7,-3 5,0 4,2 0,1 1,1-3,2-2,1-2,2-3,5-3,2-3,3-3</inkml:trace>
  <inkml:trace contextRef="#ctx0" brushRef="#br0" timeOffset="7555.7">3143 1363,'0'12,"0"10,3 8,0 6,0 5,0 6,-1 1,-1 1,-3-3,-1-2,-3-6,0-7,-2-9,1-7</inkml:trace>
  <inkml:trace contextRef="#ctx0" brushRef="#br0" timeOffset="7928.79">3023 1583,'3'0,"5"0,5 0,4 0,5 0,5 0,4 0,4 0,4 0,2-2,2-1,-1 0,-4 0,-4 1,-12 4,-9 0</inkml:trace>
  <inkml:trace contextRef="#ctx0" brushRef="#br0" timeOffset="8316.44">3509 1378,'0'13,"3"8,0 7,0 2,0 5,-1 3,-1 1,-1 0,-2 0,-1-1,0 0,0-6,-2-2,1-4,0-9,1-10,1-11,1-5</inkml:trace>
  <inkml:trace contextRef="#ctx0" brushRef="#br0" timeOffset="8706.72">3583 938,'37'42,"63"55,-64-65,-3 1,59 73,-83-94,-1 1,0 1,-1-1,-1 1,0 0,-1 0,0 1,-1 0,-1 0,0 0,-1 0,-1 0,0 21,-4-10,0 0,-2 0,-1-1,-1 0,-1 0,-1-1,-1 1,-1-2,-1 0,-1 0,-1-1,-2-1,-29 33,30-40,2-4</inkml:trace>
  <inkml:trace contextRef="#ctx0" brushRef="#br0" timeOffset="9887.49">2527 1318,'23'28,"-1"0,-1 1,-2 1,-1 0,26 61,-26-57,0-2,-18-30,-9-16,0 1</inkml:trace>
  <inkml:trace contextRef="#ctx0" brushRef="#br0" timeOffset="10323.01">2555 1568,'0'0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56:52.29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736,'62'-4,"-2"-3,1-3,-1-2,100-35,85-17,-64 27,-78 14,2 4,198-9,241 14,42-1,-464 11,-1-5,144-30,429-34,-684 72,426-18,-167 18,-137 3,211-24,-286 16,-35 4,-1 0,35-9,-56 11,0 0,0-1,0 1,0 0,0 0,0 0,0 0,0 0,0 0,0 0,-1 0,1 0,0 0,0 0,0 0,0-1,0 1,0 0,0 0,0 0,1 0,-1 0,0 0,0 0,0 0,0 0,0 0,0 0,0-1,0 1,0 0,0 0,0 0,0 0,0 0,-6 0</inkml:trace>
  <inkml:trace contextRef="#ctx0" brushRef="#br0" timeOffset="557.12">4844 1,'56'39,"-33"-24,0 1,-1 1,-1 1,23 25,-41-39,0 0,-1 0,1 0,-1 1,0-1,0 1,-1 0,1-1,-1 1,0 0,0 0,-1 0,0 0,1 0,-2 0,1 0,0 0,-1 0,0-1,0 1,-1 0,1 0,-3 4,-6 14,-1-1,-1 0,-22 30,6-11,5 5,18-34,-1-1,0 1,0-1,-1-1,-1 1,-12 13,16-22,3-4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56:49.22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47 0,'1'34,"11"57,0 6,-9-57,1-5,-3 1,0 0,-8 59,7-93,-1 0,1 0,-1 0,1 0,-1 0,1 0,-1 0,0-1,0 1,0 0,0 0,0-1,0 1,-1 0,1-1,-1 1,1-1,-1 0,1 0,-1 1,0-1,-1 1,-8 1</inkml:trace>
  <inkml:trace contextRef="#ctx0" brushRef="#br0" timeOffset="357.72">0 293,'12'0,"10"0,8 0,6-3,6 0,1-3,0 0,-3 1,-5-1,-7 0,-6 2,-5 1</inkml:trace>
  <inkml:trace contextRef="#ctx0" brushRef="#br0" timeOffset="917.72">675 15,'-11'4,"-1"1,1 0,0 1,0 0,1 1,0 0,0 1,1 0,-1 1,2-1,-1 2,2-1,-1 1,1 0,0 1,1 0,-9 22,14-32,1 0,-1 0,1 0,0 0,-1 0,1 0,0 1,0-1,0 0,-1 0,1 0,0 0,1 0,-1 1,0-1,0 0,0 0,1 0,-1 0,0 0,1 0,-1 0,1 0,-1 0,1 0,1 2,0-2,0 0,0 0,0 0,0 0,0 0,0-1,0 1,0-1,0 1,0-1,0 0,0 0,4 0,11-1,0-1,0-1,17-6,-18 6,-8 1,-1 0,1 1,0 0,-1 1,1 0,0 0,-1 0,1 1,0 0,-1 1,1 0,8 3,-11-3,-1 1,1 0,-1 0,0 0,1 1,-2-1,1 1,0 0,-1 0,0 0,1 0,-2 1,1 0,0-1,-1 1,0 0,0 0,2 9,-2-6,0 1,0 0,0 1,-1-1,-1 0,1 0,-1 1,-1-1,0 0,0 0,-1 0,0 0,-1 0,0 0,0 0,-1-1,0 1,0-1,-1 0,-10 13,9-15,0 0,0 0,-1 0,0-1,0 0,0 0,-1-1,1 0,-1 0,0-1,0 0,0 0,-1-1,1 0,-1 0,1-1,-1 0,0-1,1 0,-1 0,0-1,-11-2,-5-3,4 0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56:36.79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0 383,'-2'0,"-2"-2,4-2,3 1,4 1,6 0,3 1,1 0,1 1,-1 0,0 0,-1 3,-1 0,0 0,0 0,0-1,-6-1,-3 0</inkml:trace>
  <inkml:trace contextRef="#ctx0" brushRef="#br0" timeOffset="639.72">1 558,'2'0,"4"0,3 3,3 0,1 0,1 3,2-1,-1-1,3 2,0-1,0-1,0-1,-4 2,-1-1,-6 0,-4-2</inkml:trace>
  <inkml:trace contextRef="#ctx0" brushRef="#br0" timeOffset="1625.06">765 89,'-3'2,"-1"0,0 1,1 0,-1 0,1 0,0 0,0 0,-4 5,-12 19,1 1,2 1,0 0,2 1,1 1,2 0,1 1,-6 33,6-12,3 0,1 1,4-1,3 65,0-101,1 1,1-1,0 1,9 25,-10-36,1 0,0 1,1-2,0 1,0 0,0-1,1 0,0 0,0 0,0 0,1-1,10 8,-3-5</inkml:trace>
  <inkml:trace contextRef="#ctx0" brushRef="#br0" timeOffset="3333.28">707 398,'2'11,"0"0,1-1,0 1,1 0,0-1,1 0,0 0,0 0,1-1,10 12,14 27,-14-19,2-1,1 0,1-2,2 0,0-1,43 36,-65-61,1 0,-1 1,0-1,0 0,0 0,0 1,1-1,-1 0,0 0,0 0,0 1,1-1,-1 0,0 0,0 0,1 0,-1 1,0-1,1 0,-1 0,0 0,0 0,1 0,-1 0,0 0,1 0,-1 0,0 0,1 0,-1 0,0 0,0 0,1 0,-1 0,0 0,1-1,-1 1,0 0,0 0,1 0,-1 0,0-1,0-12,-3 2</inkml:trace>
  <inkml:trace contextRef="#ctx0" brushRef="#br0" timeOffset="3677.95">954 472,'-6'3,"1"1,-1 0,1 1,0 0,0 0,0 0,0 0,1 0,0 1,0 0,-5 10,-31 78,30-70,7-15,-5 13,-2-1,-11 21,19-39,3-2</inkml:trace>
  <inkml:trace contextRef="#ctx0" brushRef="#br0" timeOffset="4032.95">1162 398,'2'7,"1"6,0 5,3 4,-1 4,-1 5,-1 2,-1 0,-1 0,0-1,-1-3,0-4,0-4,0-3,-1-2,-1-4,-2-4</inkml:trace>
  <inkml:trace contextRef="#ctx0" brushRef="#br0" timeOffset="4470">1087 690,'15'0,"10"-2,6-1,4 0,3-3,-2 1,-3 1,-5 1,-6 1,-8 1,-9 3,-5 1</inkml:trace>
  <inkml:trace contextRef="#ctx0" brushRef="#br0" timeOffset="4858.09">1440 456,'0'2,"0"4,2 6,1 2,1 5,-2 2,2 1,1 3,-1 2,-1 1,-2 1,0-2,0-3,-1-3,0-6</inkml:trace>
  <inkml:trace contextRef="#ctx0" brushRef="#br0" timeOffset="5202.17">1513 133,'13'4,"-1"0,1 1,-1 0,0 1,-1 1,0 0,0 1,0 0,-1 0,0 1,0 0,-1 1,-1 0,1 1,-2-1,1 1,-2 1,1 0,-2 0,1 0,-2 0,0 1,0 0,-1 0,-1 0,2 16,-1 14,-1-1,-2 1,-2 0,-2 0,-16 71,19-111,0 0,0-1,0 1,0-1,0 1,-1-1,1 1,-1-1,-3 4,-3 1</inkml:trace>
  <inkml:trace contextRef="#ctx0" brushRef="#br0" timeOffset="5803.68">1807 148,'5'-6,"2"1,-1 0,1 0,-1 0,1 1,1 0,-1 0,0 0,1 1,0 1,0-1,0 1,10-1,-15 3,1-1,-1 2,0-1,0 0,0 1,1-1,-1 1,0 0,0 0,0 0,0 0,0 1,-1-1,1 1,0 0,-1 0,1 0,-1 0,1 0,-1 0,0 1,0-1,0 1,-1-1,1 1,0 0,-1 0,0 0,1 0,-1 0,-1 0,1 0,0 0,-1 0,1 0,-1 5,1-5,-1 0,1-1,-1 1,0 0,0 0,0 0,0 0,0 0,-1-1,1 1,-1 0,0 0,0-1,0 1,0 0,0-1,-1 1,1-1,-1 1,1-1,-1 0,0 0,0 0,0 0,0 0,-1 0,1 0,0-1,-1 1,1-1,-1 0,1 1,-1-1,0-1,0 1,1 0,-1 0,0-1,0 0,0 0,1 1,-1-2,0 1,0 0,0 0,0-1,1 0,-1 0,0 1,0-1,-3-2,6 3,0 0,0 0,-1 0,1 0,0 0,-1 0,1 0,0 0,0 0,-1 0,1 0,0-1,0 1,-1 0,1 0,0 0,0 0,-1 0,1 0,0-1,0 1,0 0,-1 0,1 0,0 0,0-1,0 1,0 0,-1 0,1-1,0 1,0 0,0 0,0-1,0 1,0 0,0 0,0-1,0 1,0 0,0 0,0-1,0 1,0 0,0-1,0 1,0 0,0 0,0-1,0 1,0 0,0 0,0-1,1 1,19-6,30 3,54 27,-89-21</inkml:trace>
  <inkml:trace contextRef="#ctx0" brushRef="#br0" timeOffset="7261.92">2423 398,'0'2,"0"4,0 6,0 8,0 5,0 7,0 5,0 3,0 3,0-1,-2-2,-2-7,1-5,1-10,0-14,1-12,0-4</inkml:trace>
  <inkml:trace contextRef="#ctx0" brushRef="#br0" timeOffset="7616.88">2320 558,'13'3,"6"0,5 0,4 0,4 1,2 1,0-1,-1-2,-1 0,-3-1,-4-3,-10-4,-6-3,-8-2,-3-1</inkml:trace>
  <inkml:trace contextRef="#ctx0" brushRef="#br0" timeOffset="8297.19">2893 295,'63'-15,"-44"9,0 1,0 1,0 0,0 2,1 0,-1 1,26 3,-44-2,1 0,-1 0,0 1,0-1,0 0,1 1,-1-1,0 1,0 0,0-1,0 1,0 0,0-1,0 1,0 0,0 0,0 0,-1 0,1 0,0 0,-1 0,1 0,0 0,-1 1,1-1,-1 0,1 2,-1 0,0 1,0-1,0 1,0 0,0-1,-1 1,1-1,-1 1,-2 5,-2 4,-1 0,0 0,-16 22,7-15,13-18,0 0,0 0,1 0,-1 0,1 0,-1 0,1 1,0-1,0 1,0-1,-1 4,2-4,1-1,-1 1,1-1,-1 1,1-1,0 0,0 1,0-1,0 0,0 0,0 1,0-1,0 0,0 0,0 0,0 0,1 0,-1-1,0 1,1 0,-1-1,1 1,-1-1,3 1,14 7,-1 1,0 0,0 2,-1-1,25 23,-38-30,1 0,-1 1,1-1,-1 1,0 0,-1 0,1 0,0 0,-1 0,0 0,0 1,0-1,-1 1,0 0,0-1,0 1,0 0,-1 0,1 0,-1-1,0 1,-1 0,1 0,-1 0,0-1,0 1,-1 0,-2 6,1-6,-1-1,1 1,-1-1,0 0,0 0,0 0,0 0,-1-1,0 1,1-1,-1-1,0 1,-1-1,1 0,0 0,-1 0,1 0,-1-1,-6 0,-2 2,0-2,0 0,0 0,0-1,0-1,-24-4,35 4,0 0,0 0,1 0,-1 0,0 0,1 0,-1-1,0 1,-3-4,-2-4</inkml:trace>
  <inkml:trace contextRef="#ctx0" brushRef="#br0" timeOffset="8814.98">3700 73,'-9'4,"-1"1,1 0,0 1,0 0,1 0,-1 1,2 0,-1 0,1 1,-9 11,-10 16,-23 41,46-72,-12 21,2 0,0 0,2 1,0 1,2 0,1 0,1 1,2 0,1 0,0 0,3 0,0 1,5 43,-1-58,1-1,0 0,1-1,1 1,0-1,0 0,1 0,1-1,0 0,0 0,1-1,1 0,0-1,0 0,0 0,1-1,1-1,-1 0,1 0,0-1,1 0,21 5,-19-8</inkml:trace>
  <inkml:trace contextRef="#ctx0" brushRef="#br0" timeOffset="9178.12">3701 499,'8'8,"7"5,6 4,5 3,2 3,5 2,1 0,-2 0,-3-1,-2-1,-4 0,-4-5,-4-3,-8-7,-5-4</inkml:trace>
  <inkml:trace contextRef="#ctx0" brushRef="#br0" timeOffset="9551.04">3892 398,'-10'12,"-5"10,-4 5,0 4,-2 4,0 1,1-1,1-4,2-4,1-5,1-3,2-5</inkml:trace>
  <inkml:trace contextRef="#ctx0" brushRef="#br0" timeOffset="9906.33">4157 353,'2'10,"1"8,3 7,0 3,-1 5,1 1,0 3,-1 0,-2-1,-1-5,-1-5,-1-4,0-8,0-7</inkml:trace>
  <inkml:trace contextRef="#ctx0" brushRef="#br0" timeOffset="10276.91">4069 557,'15'0,"7"0,5 0,4 0,0 0,-2 0,-1 0,-2 0,-7 0</inkml:trace>
  <inkml:trace contextRef="#ctx0" brushRef="#br0" timeOffset="10669.61">4493 294,'0'13,"0"8,0 7,0 2,0 2,0 3,0 1,0-2,0-1,0-1,0-1,0-3,0-5,-2-2,-1-4,-3-3,0-8,1-4</inkml:trace>
  <inkml:trace contextRef="#ctx0" brushRef="#br0" timeOffset="11056.88">4479 1,'70'53,"-36"-28,0 1,49 51,-74-66,0 0,0 0,-1 1,-1 0,0 0,-1 1,0 0,0 0,-2 0,0 0,0 1,1 16,1 20,-3 1,-6 95,0-114,-1 0,-2 0,-1-1,-2 0,-20 51,28-80,0 1,0 0,-1-1,1 1,-1-1,1 0,-1 0,0 1,0-1,0 0,0 0,-4 2,-2 0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57:35.01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18 177,'3'0,"0"2,0 4,2 5,1 9,0 8,1 7,1 5,-1 4,-2-2,-1-2,-2-6,-3-8,-5-12,-3-12,0-8</inkml:trace>
  <inkml:trace contextRef="#ctx0" brushRef="#br0" timeOffset="365.66">1 381,'15'0,"12"-2,10-2,8-1,3-1,5-2,0 1,-4-1,-3 1,-6 2,-6 1,-5 2,-8 0</inkml:trace>
  <inkml:trace contextRef="#ctx0" brushRef="#br0" timeOffset="1065.54">866 1,'-11'2,"0"1,1 0,-1 1,1 1,0-1,0 2,0-1,1 1,-1 1,1-1,1 2,0-1,0 1,0 0,1 1,0 0,1 0,0 1,0-1,1 1,0 0,1 1,0-1,1 1,0 0,1 0,0 0,0 0,1 14,0-12,1-8,0 0,-1 0,2 0,-1 0,1 0,-1 0,3 6,-3-10,1-1,-1 1,0 0,1-1,-1 1,0-1,1 1,-1-1,1 1,-1-1,1 1,-1-1,1 0,-1 1,1-1,0 0,-1 1,1-1,-1 0,1 0,0 1,-1-1,2 0,23-8,-11 0,8-5,1 1,0 0,0 2,1 1,32-8,-51 15,0 1,0 1,0-1,0 1,0 0,0 0,0 0,0 1,0-1,0 1,0 0,0 1,0-1,-1 1,1 0,0 1,-1-1,0 1,1-1,-1 1,0 0,-1 1,1-1,0 1,-1 0,0 0,0 0,0 0,-1 0,1 1,-1-1,0 1,3 7,-2-3,0 0,0 0,-1 0,0 0,-1 0,0 1,0-1,-1 0,0 1,0-1,-1 0,-1 0,0 1,-5 16,2-15,0 1,-1-1,0-1,-1 1,0-1,0-1,-1 1,0-1,-1 0,-14 10,8-7,0-2,-1 1,0-2,-1 0,0-1,0-1,-1-1,0 0,0-1,0-1,-1-1,1-1,-1 0,-35-2,38-3,6-1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57:31.88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74,'26'-12,"0"0,0 2,36-8,-50 15,0 0,0 1,0 1,0 0,0 1,1 0,-1 1,0 0,0 1,14 4,-23-5,0 0,0 0,0 0,-1 0,1 1,0 0,0-1,-1 1,1 0,-1 0,1 0,-1 1,0-1,0 1,0-1,0 1,-1-1,1 1,-1 0,2 4,-1-2,-1 0,0 0,-1 0,1 0,-1 1,0-1,0 0,-1 0,0 0,1 0,-4 9,1-5,0-1,0 1,-1-1,0 0,0 0,-1 0,0-1,0 1,-1-1,0 0,0-1,-1 0,0 0,-10 7,4-6,-3 4,40 4,-12-8,0 0,0 1,-1 0,0 0,-1 1,1 1,8 11,-15-17,-1 0,1 0,-1 0,0 1,-1-1,1 1,-1-1,0 1,0 0,0 0,-1 0,1 0,-1 1,-1-1,1 0,-1 0,0 1,0-1,0 0,-1 0,-2 10,2-11,-2-1,1 1,0-1,-1 0,1 0,-1 0,0 0,0 0,0 0,-1-1,1 0,-1 1,1-1,-1 0,0-1,1 1,-1-1,0 0,0 0,0 0,0 0,0 0,0-1,-1 0,-7-1,2 2,-1-2,0 0,0 0,1-1,-1 0,1-1,-1 0,-18-9,26 11,1 0,0 0,0 0,1-1,-1 1,0 0,0-1,1 0,-1 1,0-1,1 0,0 0,0 0,-1 0,1 0,0 0,0 0,1 0,-2-5,2-5</inkml:trace>
  <inkml:trace contextRef="#ctx0" brushRef="#br0" timeOffset="371.63">500 293,'7'10,"8"9,4 2,3 4,3 2,3 0,-2-4,1 1,-3-2,-5-3,-3-3,-4-3,-5-3</inkml:trace>
  <inkml:trace contextRef="#ctx0" brushRef="#br0" timeOffset="729.97">676 264,'-10'12,"-6"10,-2 5,-2 7,-1 1,0-2,1-2,1-3,2-7,4-5,3-7,4-5</inkml:trace>
  <inkml:trace contextRef="#ctx0" brushRef="#br0" timeOffset="1377.23">984 46,'0'10,"3"8,0 6,0 7,0 3,-2 2,1 2,1-2,0-2,1-1,-2-5,0-3,-1-5,-1-5</inkml:trace>
  <inkml:trace contextRef="#ctx0" brushRef="#br0" timeOffset="1718.76">924 279,'15'-5,"10"-1,9-3,2 1,1 1,-1 2,-4 2,-5 1,-5 2,-5-3,-7 0</inkml:trace>
  <inkml:trace contextRef="#ctx0" brushRef="#br0" timeOffset="2305.08">1234 1,'16'0,"-1"0,1 2,-1-1,1 2,-1 0,0 1,15 6,-25-8,-1 0,0 0,0 0,-1 0,1 0,0 1,-1-1,0 1,1 0,-1 0,0 1,0-1,-1 1,1-1,-1 1,0 0,0 0,0 0,0 0,-1 0,1 0,-1 0,0 1,-1-1,1 0,-1 1,1-1,-2 1,0 7,0-7,0-1,0 1,0-1,-1 1,0-1,0 0,0 0,-1 0,1 0,-1 0,0 0,0-1,0 0,-1 1,-3 2,-9 10,16-15,0 0,-1-1,1 1,0 0,0-1,0 1,0 0,0 0,0-1,1 1,-1 0,0 0,0-1,0 1,1 0,-1-1,0 1,1 0,-1-1,1 1,-1-1,1 1,-1 0,1-1,-1 1,1-1,-1 0,1 1,0-1,-1 1,1-1,0 0,-1 1,1-1,0 0,-1 0,2 0,35 18,-30-15,2 1,0 1,0 0,-1 1,0 0,0 0,0 1,-1 0,0 0,0 1,11 15,-16-20,-1 0,1 0,-1 0,1 0,-1 0,0 0,0 0,0 0,-1 0,1 0,-1 1,1-1,-1 0,0 0,-1 1,1-1,0 0,-1 0,0 0,0 1,0-1,0 0,0 0,-1 0,1 0,-1-1,0 1,0 0,0-1,0 1,0-1,0 0,-1 1,1-1,-1 0,0-1,-2 3,-4 1,1-1,-1 1,0-1,0-1,-1 0,1 0,-1 0,0-2,1 1,-1-1,0 0,-17-2,12 0,1 0,0-2,0 0,0 0,0-1,0-1,1 0,-14-8,10 4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57:18.11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0 514,'3'-2,"3"-2,3 1,2 1,3 0,0 1,1 0,1 1,-1 0,3 0,0 0,0 1,-1-1,0 0,-4 2,-6 1,-4 1</inkml:trace>
  <inkml:trace contextRef="#ctx0" brushRef="#br0" timeOffset="510.16">1 719,'8'0,"4"0,3 0,2 0,0 0,0 3,-1 0,0 0,-1-1,0 0,2-1,1 2,0 1,2-1,0 2,-1 0,-7-1,-4-1</inkml:trace>
  <inkml:trace contextRef="#ctx0" brushRef="#br0" timeOffset="1405.03">735 0,'-5'0,"-1"1,0 0,1-1,-1 2,1-1,-1 0,1 1,0 0,0 1,0-1,0 1,0 0,-6 5,3-1,0 0,1 1,0 0,0 0,1 0,-10 16,3 2,1 0,1 1,1 0,-8 38,7-3,3 1,-1 96,7-109,1-29,2 0,0 0,1 0,1 0,1 0,12 33,-12-43,0 1,1-1,1 0,-1-1,2 1,0-1,0-1,1 1,0-1,0 0,1-1,19 14,-17-15</inkml:trace>
  <inkml:trace contextRef="#ctx0" brushRef="#br0" timeOffset="1839.77">633 587,'13'27,"0"-1,2-1,0-1,2 0,1-1,0-1,2 0,0-2,35 27,-55-46,1-1,-1 0,1 1,-1-1,0 0,1 1,-1-1,1 0,-1 0,0 0,1 1,-1-1,1 0,-1 0,1 0,-1 0,1 0,-1 0,1 0,-1 0,0 0,1 0,-1 0,1 0,-1 0,1 0,-1-1,1 1,-1 0,0 0,1 0,-1-1,1 1,-1 0,0-1,1 1,-1 0,0-1,1 1,-1 0,0-1,1 1,-1-1,0 1,0 0,0-1,1 1,-1-1,0 1,0-1,0 1,0-1,0 1,0 0,0-1,0 1,0-1,0 0,1-12</inkml:trace>
  <inkml:trace contextRef="#ctx0" brushRef="#br0" timeOffset="2196.8">736 484,'-5'12,"-4"7,-1 6,0 0,0 1,0 1,0 2,-2-3,2 0,-1 0,3-1,-1-3,1-5</inkml:trace>
  <inkml:trace contextRef="#ctx0" brushRef="#br0" timeOffset="2863.24">839 293,'4'-6,"0"0,1 0,-1 1,1-1,1 1,-1 1,1-1,0 1,0 0,0 0,13-6,-16 9,-1 1,1-1,-1 1,0-1,1 1,-1 0,1 0,-1 0,1 0,-1 0,0 1,1-1,-1 1,1 0,-1-1,0 1,0 0,1 0,-1 1,0-1,0 0,0 1,0-1,0 1,-1 0,1-1,0 1,-1 0,1 0,-1 0,0 0,0 1,1-1,-2 0,1 0,0 1,1 4,0 0,1 1,-1-1,0 1,-1 0,0-1,0 1,-1 0,0 0,-1 0,1 0,-4 12,4-18,-1 1,0 0,0-1,0 1,0-1,0 1,-1-1,1 0,-1 1,1-1,-1 0,0 0,0 0,0 0,0-1,0 1,-1 0,1-1,0 1,-1-1,1 0,-1 0,1 0,-1 0,0-1,1 1,-1-1,0 1,0-1,1 0,-1 0,0 0,0 0,1-1,-1 1,-3-2,5 2,-1 0,0 0,0 0,1 0,-1-1,0 1,1-1,-1 1,1-1,-1 0,0 0,1 0,0 0,-1 0,1 0,-1 0,1 0,0 0,0 0,0-1,0 1,0-1,0 1,0-1,0 1,0-1,1 1,-1-1,1 0,-1 1,0-3,2 2,0 1,-1-1,1 1,-1 0,1-1,0 1,0-1,0 1,0 0,0 0,0 0,0 0,1 0,-1 0,0 0,0 0,1 0,-1 0,1 1,-1-1,1 0,-1 1,1-1,-1 1,1 0,-1 0,1-1,0 1,-1 0,1 0,-1 1,1-1,-1 0,3 1,6 1,0 0,0 1,0 0,0 0,-1 1,0 1,1-1,-2 2,1-1,16 14,-16-11</inkml:trace>
  <inkml:trace contextRef="#ctx0" brushRef="#br0" timeOffset="3756.16">1176 513,'0'3,"0"3,0 5,0 4,0 6,0 6,0 4,0 3,0 0,0-3,0-4,0-4,0-9,0-9,0-6</inkml:trace>
  <inkml:trace contextRef="#ctx0" brushRef="#br0" timeOffset="4117.2">1088 601,'12'5,"7"2,5-1,4 0,-1-3,-2-1,-6 2,-3 0,-5-1</inkml:trace>
  <inkml:trace contextRef="#ctx0" brushRef="#br0" timeOffset="4977.55">1352 352,'4'-3,"0"1,0 0,1 0,-1 1,0-1,1 1,-1 0,1 0,-1 1,1-1,-1 1,1 0,0 0,-1 0,1 1,-1 0,8 2,-8-1,1 0,-1 1,0 0,0 0,0 0,0 0,-1 1,1-1,-1 1,0 0,0 0,-1 1,1-1,-1 0,0 1,3 6,2 8,0 0,-2 1,0 0,-1 0,-1 1,1 33,-3-43,-1 1,-1-1,0 0,0 1,-1-1,-1 0,0 0,0 0,-1 0,-1-1,0 1,0-1,-10 14,12-21,0 0,-1 0,0 0,1 0,-1-1,0 1,0-1,-1 0,1 0,0-1,-1 1,1-1,-1 0,1 0,-1 0,0-1,1 0,-1 0,-5 0,7 0,0 0,1-1,-1 1,1 0,-1-1,1 0,-1 0,1 1,-1-1,1-1,0 1,-1 0,1-1,0 1,0-1,0 1,0-1,0 0,0 0,1 0,-1 0,1 0,-1 0,1-1,0 1,0 0,0-1,0 1,0-1,0 1,1-1,-1 0,1 1,0-5,0 4,0 1,1-1,-1 1,1 0,0-1,-1 1,1 0,0 0,0 0,0-1,1 1,-1 0,1 0,-1 1,1-1,-1 0,1 0,0 1,0-1,0 1,0 0,0-1,0 1,0 0,0 0,1 0,-1 1,0-1,3 0,-1 0,0 0,0 0,0 1,0-1,0 1,1 0,-1 0,0 1,0-1,0 1,0 0,0 0,0 0,0 0,-1 1,6 2,5 7,0 1,-1 1,0 0,20 26,-21-23,2 0,30 27,-44-43,1 1,-1-1,1 1,-1-1,1 0,0 1,-1-1,1 0,0 1,-1-1,1 0,0 0,-1 1,1-1,0 0,0 0,-1 0,1 0,0 0,-1 0,1 0,0 0,0-1,0 1,7-4</inkml:trace>
  <inkml:trace contextRef="#ctx0" brushRef="#br0" timeOffset="5350.96">1647 601,'10'10,"6"6,4 5,3 2,1-1,0 1,0-1,-1-2,-2-2,-2-1,-2-3,-4-3,-3-4,-5-7,-2-3</inkml:trace>
  <inkml:trace contextRef="#ctx0" brushRef="#br0" timeOffset="5710.3">1837 513,'-8'8,"-2"7,-2 3,-4 5,-2 2,0 3,0-2,2 0,-1-1,2-3,2-3,2-5,2-1,3-4</inkml:trace>
  <inkml:trace contextRef="#ctx0" brushRef="#br0" timeOffset="6084.16">2146 352,'0'12,"0"7,0 5,0 7,0 1,2 2,2 0,-1-4,-1-5,0-3,-1-3,-3-6,-1-4</inkml:trace>
  <inkml:trace contextRef="#ctx0" brushRef="#br0" timeOffset="6458.41">2042 559,'12'0,"10"-3,8 0,4-3,1 0,-2 1,-5 1,-5 0,-6-1</inkml:trace>
  <inkml:trace contextRef="#ctx0" brushRef="#br0" timeOffset="6814.24">2307 381,'0'10,"0"6,0 5,0 4,0 0,0 4,0 1,3 1,0 0,0 0,0 0,1-1,1-3,-2-3,3-4,-1-7,-1-9,-1-4</inkml:trace>
  <inkml:trace contextRef="#ctx0" brushRef="#br0" timeOffset="7186.14">2234 0,'26'11,"-1"1,1 0,-2 2,0 1,-1 1,-1 1,29 27,-35-27,-1 0,-1 1,-1 1,0 0,-2 1,0 0,-1 0,-1 1,10 34,-8-17,-3 1,-1 0,-2 0,-1 0,-2 1,-2-1,-2 1,-1-1,-14 63,16-95,-1-1,0 0,0 1,0-1,-1 0,0 0,0-1,0 1,-1 0,0-1,0 0,-7 7,-1-4</inkml:trace>
  <inkml:trace contextRef="#ctx0" brushRef="#br0" timeOffset="8178.7">3115 294,'0'2,"0"4,0 6,0 5,0 5,0 5,0 3,3 6,0 1,0 2,-1-1,0-2,-1-4,0-3,-1-4,-2-6,-4-9,-1-6</inkml:trace>
  <inkml:trace contextRef="#ctx0" brushRef="#br0" timeOffset="8557.26">2981 500,'13'0,"9"0,5 0,2 0,-1 0,2 0,-4 0,-2 0,-6 2,-3 1,-5 3,-3 0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57:06.26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333,'4'12,"-1"0,1 0,1 0,0-1,1 0,0 0,0 0,1-1,13 16,10 5,49 42,-54-51,-1 0,-1 1,30 39,-17-8,-37-57</inkml:trace>
  <inkml:trace contextRef="#ctx0" brushRef="#br0" timeOffset="360.26">325 231,'-44'43,"2"2,2 2,2 2,2 1,-33 62,65-100,3-5</inkml:trace>
  <inkml:trace contextRef="#ctx0" brushRef="#br0" timeOffset="1076.15">442 40,'4'-4,"0"1,1-1,-1 1,1-1,-1 1,1 0,0 1,0-1,1 1,-1 0,0 1,1-1,-1 1,1 0,6 0,-10 1,1 0,0 0,-1 1,1-1,-1 1,1 0,-1 0,1 0,-1 0,1 0,-1 0,0 1,0-1,1 1,-1-1,0 1,-1 0,1 0,0 0,0 0,-1 0,1 1,-1-1,0 0,0 1,0-1,0 0,0 1,0 0,-1-1,1 1,-1-1,1 5,0 7,1-1,-2 1,0 0,0-1,-1 1,-1-1,-6 26,6-34,1 0,-1 0,0 0,0 0,0 0,-1 0,0-1,0 1,0-1,0 0,-1 1,0-2,0 1,0 0,0-1,0 0,-1 0,1 0,-1 0,0-1,0 0,-8 3,9-5,0 0,1 0,-1 0,0 0,0-1,1 1,-1-1,0 0,1 0,-7-3,9 4,0-1,-1 1,1-1,0 1,0-1,0 1,-1-1,1 0,0 1,0-1,0 0,0 0,0 0,1 0,-1 0,0 0,0 0,1 0,-1 0,0 0,1-1,-1 1,1 0,0 0,-1 0,1-1,0 1,0 0,0-1,-1 1,1 0,1 0,-1-3,1 3,0-1,0 1,0 0,0 0,0 0,0 0,0 0,0 0,1 1,-1-1,0 0,0 1,1-1,-1 1,1-1,-1 1,0-1,1 1,-1 0,1 0,-1 0,2 0,41 0,-33 0,5 1,0 0,0 0,0 2,0 0,-1 0,1 2,-1 0,0 1,26 13,-32-11,-3-1</inkml:trace>
  <inkml:trace contextRef="#ctx0" brushRef="#br0" timeOffset="1578.66">897 377,'-5'13,"-4"8,-1 9,2 7,0 4,0 0,3 1,1 1,2-5,4-3,1-6,0-5,2-6,1-10,-2-5</inkml:trace>
  <inkml:trace contextRef="#ctx0" brushRef="#br0" timeOffset="2010.52">706 583,'13'0,"8"0,7 0,5 0,3 0,-1 0,0 0,-5 0,-1 0,-4 0,-3 0,-6 0</inkml:trace>
  <inkml:trace contextRef="#ctx0" brushRef="#br0" timeOffset="2460.51">1206 377,'15'15,"10"10,8 6,3 2,4 3,-1 1,-1-1,-3-2,-7-4,-6-5,-4-3,-5-4,-7-7,-5-9,-2-3</inkml:trace>
  <inkml:trace contextRef="#ctx0" brushRef="#br0" timeOffset="2815.92">1529 348,'-15'15,"-10"12,-6 7,-2 5,-1 1,3 1,2-2,3-4,3-6,4-6,2-6,4-6</inkml:trace>
  <inkml:trace contextRef="#ctx0" brushRef="#br0" timeOffset="3627.85">1954 245,'0'8,"0"4,0 8,0 6,0 6,0 4,0 5,0 2,0-1,-2-1,-2-4,1-3,1-6,0-4,-2-7,-2-6,-1-5</inkml:trace>
  <inkml:trace contextRef="#ctx0" brushRef="#br0" timeOffset="3970.57">1851 510,'15'0,"9"0,10 0,2 0,1 0,-3 0,-5 0,-6 0,-3 0,-6 3,-2 0,-3 0</inkml:trace>
  <inkml:trace contextRef="#ctx0" brushRef="#br0" timeOffset="4342.86">2322 348,'7'10,"5"6,4 5,3 1,4 2,0 3,1 0,2 2,-1 0,0 1,-2 0,-2-3,-2-3,-4-4,-5-7,-5-8,-2-6</inkml:trace>
  <inkml:trace contextRef="#ctx0" brushRef="#br0" timeOffset="4697.25">2542 320,'-8'12,"-4"7,-4 5,-3 1,-1 2,-2 0,-1 1,0 1,1 1,-1-3,1-1,1-2,5-3,3-3,3-1,3-4</inkml:trace>
  <inkml:trace contextRef="#ctx0" brushRef="#br0" timeOffset="5100.05">3055 348,'0'10,"0"8,0 7,0 3,-3 4,0 3,0 2,0 0,1-4,-2-2,1-5,-1-6</inkml:trace>
  <inkml:trace contextRef="#ctx0" brushRef="#br0" timeOffset="5476.45">2982 510,'10'-2,"11"-1,9-1,10 2,5-3,3 1,0-2,-5 0,-5 1,-7 1,-8 2</inkml:trace>
  <inkml:trace contextRef="#ctx0" brushRef="#br0" timeOffset="5847.22">3510 128,'0'12,"-3"12,0 12,-3 12,0 10,-1 6,0-1,1-3,3-5,0-4,2-6,-2-6,0-3,-3-7,-2-5,0-7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57:37.38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700,'3'0,"3"0,3 0,2 0,5 0,2 0,2 0,4 0,2 0,2 0,-1-3,-3 0,-3 0,-3 0,-7 2,-7 0,-5 0</inkml:trace>
  <inkml:trace contextRef="#ctx0" brushRef="#br0" timeOffset="513.54">29 892,'2'0,"4"0,3-3,2 0,3 0,0 0,1 2,1-1,-1 2,0 0,0 0,0 0,0 0,-3-3,-3 0</inkml:trace>
  <inkml:trace contextRef="#ctx0" brushRef="#br0" timeOffset="2737.47">528 539,'220'237,"16"38,-220-260,-16-15,0 0,0 1,1-1,-1 0,0 0,0 0,0 1,1-1,-1 0,0 0,0 0,1 0,-1 0,0 0,0 0,1 1,-1-1,0 0,1 0,-1 0,0 0,1 0,-1 0,0 0,0 0,1 0,-1-1,0 1,0 0,1 0,-1 0,0 0,1 0,-1 0,0-1,0 1,0 0,1 0,-1 0,0 0,0-1,0 1,1 0,-1 0,0-1,0 1,0 0,0 0,0-1,1 1,-1 0,0-1,0 1,0 0,0 0,0-1,0 1,0 0,0-1,0 1,0 0,-1-13</inkml:trace>
  <inkml:trace contextRef="#ctx0" brushRef="#br0" timeOffset="3154.06">955 467,'-29'43,"2"2,-35 76,2-1,38-79,-17 30,-83 116,122-187,0 0,0 0,0 1,0-1,0 0,0 0,0 1,0-1,-1 0,1 0,0 1,0-1,0 0,0 0,-1 0,1 1,0-1,0 0,0 0,-1 0,1 0,0 1,0-1,-1 0,1 0,0 0,0 0,-1 0,1 0,0 0,0 0,-1 0,1 0,0 0,-1 0,1 0,0 0,0 0,-1 0,1 0,0 0,0 0,-1 0,1 0,0-1,0 1,-1 0,0-6</inkml:trace>
  <inkml:trace contextRef="#ctx0" brushRef="#br0" timeOffset="4003.8">1057 54,'12'-8,"0"0,0 1,0 0,1 1,25-8,-35 13,1 0,-1 0,1 1,-1 0,1-1,-1 1,1 1,-1-1,1 0,-1 1,0 0,1 0,-1 0,0 0,1 0,-1 1,0-1,0 1,0 0,0 0,-1 0,1 0,0 1,-1-1,1 1,-1-1,0 1,3 5,4 9,0 0,-1 0,-1 1,-1 0,-1 0,0 1,-1 0,-1-1,-1 1,0 0,-2 0,0 1,-1-1,-1 0,-6 22,7-36,0-1,-1 1,0-1,0 0,0 1,0-1,-1 0,1-1,-1 1,0 0,0-1,-1 0,1 1,-1-1,1-1,-1 1,0 0,0-1,0 0,-1 0,-5 2,3-2,0 0,0-1,0 1,0-2,0 1,0-1,0 0,0 0,0-1,0 0,0-1,0 1,-11-5,17 6,0 0,1 0,-1-1,0 1,1 0,-1 0,1 0,-1-1,0 1,1 0,-1-1,1 1,-1-1,1 1,-1 0,1-1,-1 1,1-1,0 1,-1-1,1 1,-1-1,1 0,0 1,0-1,-1 1,1-1,0 0,0 1,0-1,0-1,15-13,32-4,-35 16,1 1,0 0,0 0,0 2,0-1,19 3,-26-1,0 0,1 1,-1-1,0 1,0 1,-1-1,1 1,0 0,-1 0,0 0,0 1,0 0,0 0,0 0,4 6,8 12,-13-15,1 0,0-1,0 1,1-1,0 0,0-1,0 1,1-1,0 0,9 5,-9-9</inkml:trace>
  <inkml:trace contextRef="#ctx0" brushRef="#br0" timeOffset="5428.89">1659 556,'2'15,"1"10,0 8,2 9,3 4,0 2,-2 1,1-1,-1-4,-1-6,-2-8,-1-6,-3-7,-2-9,-3-11,0-5</inkml:trace>
  <inkml:trace contextRef="#ctx0" brushRef="#br0" timeOffset="5788.37">1541 804,'12'0,"12"0,10 2,5 2,5-1,2-1,0 0,-2-3,-4-2,-3 0,-6 1,-6 0,-9 1,-8 0</inkml:trace>
  <inkml:trace contextRef="#ctx0" brushRef="#br0" timeOffset="6520.53">2452 423,'-24'15,"1"0,0 2,2 0,-34 35,45-42,1 1,0 1,1-1,0 2,1-1,1 1,0 0,0 0,2 0,-1 1,-1 14,5-27,1 0,0 0,1-1,-1 1,0 0,0 0,0 0,0-1,0 1,1 0,-1-1,0 1,1 0,-1-1,1 1,-1 0,0-1,1 1,-1 0,1-1,0 1,-1-1,1 1,-1-1,1 0,0 1,-1-1,1 0,0 1,0-1,-1 0,1 0,0 1,0-1,-1 0,1 0,0 0,0 0,-1 0,1 0,0 0,0 0,0-1,-1 1,1 0,0 0,1-1,47-11,-40 9,0 0,0 1,1 0,-1 0,1 1,-1 1,1-1,-1 2,1-1,-1 1,0 1,15 3,-19-3,0 0,0 1,0-1,0 1,0 0,0 1,-1-1,1 1,-1 0,0 0,0 0,-1 0,1 1,-1 0,0 0,0-1,-1 2,1-1,-1 0,2 9,-1-5,-1 0,0 0,0 0,-1 1,0-1,-1 0,0 0,0 1,-1-1,0 0,-1 0,0 0,0 0,-1 0,-1 0,-7 15,7-17,-1-1,1 1,-2-1,1 0,-1 0,0 0,0-1,0 0,-1 0,1-1,-1 1,-1-2,1 1,0-1,-1 0,0 0,1-1,-1 0,-11 1,-60 2,75-5,-1 0,0-1,0 1,0-1,1 0,-1-1,0 1,1-1,-1 1,1-1,0-1,-1 1,1-1,-4-2,7 4,1 0,-1 0,0 0,0 0,1 0,-1 0,0 0,1 0,-1 0,1-1,0 1,-1 0,1 0,0 0,-1-1,1 1,0 0,0 0,0 0,0-1,1 1,-1 0,0 0,0-1,1 1,-1 0,0 0,1 0,0-2,6-6</inkml:trace>
  <inkml:trace contextRef="#ctx0" brushRef="#br0" timeOffset="6873.28">2657 759,'15'12,"10"10,8 5,6 1,1 1,2 1,-2-4,-2 1,-3-3,-5-3,-7-3,-6-3,-7-6,-9-3,-6-6,-3-2</inkml:trace>
  <inkml:trace contextRef="#ctx0" brushRef="#br0" timeOffset="7243.69">2922 715,'-7'10,"-8"8,-4 6,-1 5,-2 3,0 3,-1 2,-2 2,-1 0,1-2,2-4,3-6,2-5,4-9,5-8,3-6</inkml:trace>
  <inkml:trace contextRef="#ctx0" brushRef="#br0" timeOffset="9952.09">3597 483,'0'3,"0"2,0 7,0 5,0 8,0 9,0 7,0 6,0 3,3-1,0 1,0-5,0-4,-2-7,1-12,-2-12,-2-12,-1-7</inkml:trace>
  <inkml:trace contextRef="#ctx0" brushRef="#br0" timeOffset="10336.44">3450 730,'10'0,"9"0,2 0,4 3,3 0,0 0,2 0,-3-1,-3-1,-2 0,-4-1,-2 0,-1 0,0 0,-1-1,0 1,-3 0</inkml:trace>
  <inkml:trace contextRef="#ctx0" brushRef="#br0" timeOffset="11002.62">4169 467,'-14'-3,"-1"1,0 1,1 0,-1 1,0 0,0 1,1 1,-1 0,-24 8,33-8,1 0,-1 0,1 0,0 1,0 0,0 0,1 0,-1 1,1-1,0 1,0 0,0 1,0-1,0 1,1-1,0 1,0 0,1 0,-1 1,1-1,0 0,0 1,1-1,0 1,0 0,0-1,0 12,1-14,0-1,0 1,1-1,-1 1,0-1,1 1,-1-1,1 1,0-1,0 1,0-1,0 0,1 0,-1 1,0-1,1 0,0 0,-1 0,1-1,3 4,0-2,-1-1,0 0,1 0,-1 0,1 0,-1 0,1-1,0 0,0 0,6 0,2 0,0-1,0-1,0 0,0 0,0-1,-1-1,20-6,-24 6,-1 0,0-1,0 0,0 0,-1 0,1-1,-1 0,0 0,0 0,-1-1,0 0,0 0,0 0,-1-1,1 0,-2 0,1 0,3-11,-16 66,1 0,3 0,0 65,3-63,-1 233,0-268,0-14,1-7,-1-5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57:12.57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213,'10'15,"8"10,6 9,10 5,5 4,5 2,1 1,1-3,-2 0,-4-4,-4-2,-5-6,-5-5,-8-5,-6-3,-8-5,-5-5</inkml:trace>
  <inkml:trace contextRef="#ctx0" brushRef="#br0" timeOffset="357.22">398 302,'-5'15,"-5"7,1 5,-5 6,-1 2,-1 2,-3 0,-1 2,-1-2,-1-1,0-3,2-3,3-5,2-5,5-4,8-9,4-5</inkml:trace>
  <inkml:trace contextRef="#ctx0" brushRef="#br0" timeOffset="961.21">618 55,'5'-6,"1"1,0 0,0 0,1 1,0-1,-1 1,1 1,1-1,-1 1,0 0,1 1,14-3,-19 5,1-1,0 1,0 0,0 0,-1 1,1-1,0 1,0 0,-1 0,1 0,0 0,-1 1,1-1,-1 1,0 0,1 0,-1 1,0-1,0 0,-1 1,1 0,0 0,-1 0,0 0,1 0,-1 0,3 7,-1 1,1 1,-1 0,-1 0,0 0,-1 0,0 1,-1-1,-1 1,1-1,-2 1,0-1,0 0,-6 19,6-25,-1 0,0 0,0 0,-1-1,0 1,0-1,0 1,-1-1,1 0,-1 0,0-1,-8 7,8-8,0 0,0-1,0 0,0 0,-1 0,1 0,-1-1,1 0,-1 0,0 0,1 0,-1-1,0 1,0-1,1-1,-1 1,0-1,-6-1,8 2,0-1,0 0,1 0,-1 0,0 0,0 0,1-1,-1 1,1-1,-1 1,1-1,0 0,0 0,0 0,0 0,0-1,0 1,0 0,1-1,-1 1,-1-5,3 5,-1 1,1-1,0 0,0 0,0 1,0-1,0 0,0 0,0 1,0-1,1 0,-1 0,1 1,0-1,-1 1,1-1,0 0,0 1,0-1,0 1,0 0,0-1,0 1,0 0,1 0,-1 0,0-1,1 2,-1-1,1 0,-1 0,1 0,0 1,-1-1,1 0,2 1,4-3,1 1,0 0,-1 0,1 1,0 0,0 1,0 0,-1 0,1 1,0 0,0 0,0 1,-1 1,1-1,-1 1,0 1,0-1,0 1,0 1,-1 0,1 0,-1 0,-1 1,12 11,-12-10</inkml:trace>
  <inkml:trace contextRef="#ctx0" brushRef="#br0" timeOffset="1328.47">1087 361,'0'12,"0"10,0 5,3 4,0 3,0 4,0 3,-1 0,-1-1,0-1,-1-2,0-6,0-10,0-8</inkml:trace>
  <inkml:trace contextRef="#ctx0" brushRef="#br0" timeOffset="1702.3">985 610,'15'-2,"12"-2,7 1,5-2,1 0,-2 1,-2 0,-4 2,-6 1,-4 1,-6-3,-6 0</inkml:trace>
  <inkml:trace contextRef="#ctx0" brushRef="#br0" timeOffset="2171.14">1440 273,'10'-2,"1"0,0 1,0 0,0 1,0 0,0 1,0 0,0 0,0 1,-1 1,1 0,-1 0,13 6,-16-5,0 0,-1 1,1 0,-1 0,0 0,0 0,-1 1,0 0,0 1,0-1,-1 1,1 0,-2 0,1 0,-1 0,0 1,-1-1,4 15,-2 1,0-1,-2 1,0 0,-2 0,-4 45,3-59,-1 1,0-1,0 0,0 0,-1 0,-1 0,1 0,-1-1,-1 1,0-1,0 0,-1-1,1 1,-2-1,1 0,-1 0,-8 5,10-9,-1 0,0 0,-1-1,1 0,0 0,-1-1,1 0,-1 0,1 0,-1-1,1 0,-1 0,1 0,-1-1,-10-2,13 2,-1 0,1 0,-1-1,1 1,0-1,0 0,-1 0,1 0,0-1,1 1,-1-1,0 0,1 0,0 0,-1-1,1 1,1-1,-1 1,0-1,1 0,0 0,-3-9,4 11,1 0,-1-1,1 1,0 0,0-1,0 1,0-1,1 1,-1 0,1-1,-1 1,1 0,0-1,0 1,0 0,0 0,0 0,0 0,1 0,-1 0,1 0,-1 0,1 1,0-1,0 0,0 1,0 0,0-1,0 1,0 0,0 0,0 0,0 0,1 1,-1-1,5 0,0-1,1 0,-1 1,1 0,-1 0,1 0,-1 1,1 1,0-1,-1 1,13 3,-7 2,0 0,0 1,0 1,21 17,-26-18,1 0,0 0,1-1,-1-1,1 1,0-2,0 1,0-1,16 3,-24-7,0 0,0 0,-1 0,1 0,0 0,0 0,0-1,-1 1,1 0,0-1,0 0,2-1,5-4</inkml:trace>
  <inkml:trace contextRef="#ctx0" brushRef="#br0" timeOffset="2554.42">1865 523,'12'10,"10"6,5 5,6 4,3 2,-1 3,0-2,-5-1,-4-3,-4-2,-3-3,-6-1,-4-3,-4-3</inkml:trace>
  <inkml:trace contextRef="#ctx0" brushRef="#br0" timeOffset="2912.4">2144 404,'-12'10,"-10"6,-5 5,-1 2,-1 1,0 2,-1 2,3-2,4 0,2 1,3-3,2 1,4-2,3-3,4-1,5-5,3-4</inkml:trace>
  <inkml:trace contextRef="#ctx0" brushRef="#br0" timeOffset="3315.1">2557 420,'2'13,"2"8,1 9,1 4,-1 4,-1 3,-2-1,-1-2,0-2,-1-5,0-6,-3-6,0-7</inkml:trace>
  <inkml:trace contextRef="#ctx0" brushRef="#br0" timeOffset="3691.69">2453 610,'15'0,"10"0,8 0,6-2,1-2,2 1,-2 0,-2 2,-6-1,-5 2,-5 0,-6 0</inkml:trace>
  <inkml:trace contextRef="#ctx0" brushRef="#br0" timeOffset="4044.51">3055 229,'2'13,"2"11,-1 7,-1 5,0 4,-1 6,0 5,-1 3,0 0,0 2,0-3,0-1,0-6,0-5,-1-7,1-12,0-12,0-8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06:41.34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7 1,'0'32,"0"47,-13 108,9-144,4-36</inkml:trace>
  <inkml:trace contextRef="#ctx0" brushRef="#br0" timeOffset="837.78">1 67,'12'-1,"0"-1,1 0,-1 0,14-6,-17 5,1 0,-1 0,1 1,0 1,0 0,19 0,-25 1,-1 1,0 0,0 0,0 0,0 0,0 1,0-1,0 1,0 0,0 0,-1 0,1 0,-1 0,1 1,-1-1,0 1,0-1,0 1,0 0,-1 0,1 0,-1 0,1 0,-1 0,1 6,1 4,0 0,-1 0,-1 1,0-1,0 1,-2-1,0 1,0-1,-1 1,-1-1,0 0,-1 0,0 0,-1-1,0 1,-1-1,-1 0,0-1,-15 20,18-28,0 0,1-1,-1 1,0-1,-1 0,1 0,0 0,0-1,-1 1,1-1,-1 0,1-1,-1 1,-6 0,9-1,-1 0,1 0,0 0,0 0,0 0,0 0,0 0,0-1,0 1,0-1,0 1,0-1,0 0,0 0,0 0,0 0,0 0,1 0,-1 0,0-1,1 1,-1-1,1 1,-1-1,1 0,0 1,0-1,0 0,0 0,0 0,0 0,0-3,0-7</inkml:trace>
  <inkml:trace contextRef="#ctx0" brushRef="#br0" timeOffset="1693.87">430 233,'-8'1,"0"1,0-1,0 1,0 1,1-1,-1 2,1-1,0 1,0 0,0 0,0 1,1-1,-1 2,1-1,1 1,-1 0,1 0,0 0,0 1,1 0,0 0,0 0,1 0,-1 1,2-1,-1 1,-1 9,4-14,0 0,0 0,1-1,-1 1,1 0,-1-1,1 1,0 0,0-1,0 1,1-1,-1 0,0 1,1-1,0 0,-1 0,1 0,0 0,0 0,0 0,0 0,1-1,-1 1,0-1,1 0,-1 0,1 0,-1 0,1 0,0 0,-1 0,1-1,3 1,1 0,0 1,0-1,0-1,0 1,0-1,0 0,0-1,0 0,0 0,0 0,13-5,-17 4,-1-1,1 1,-1 0,0-1,0 1,0-1,0 1,-1-1,1 0,-1 0,1 0,-1 0,0 0,0 0,0 0,-1 0,1 0,-1 0,0-1,0 1,0 0,0 0,-1-5,1 5,0 0,0 0,0 0,-1 0,1 0,-1 0,0-1,0 2,0-1,0 0,0 0,-1 0,0 0,1 1,-1-1,0 1,0-1,0 1,0 0,-1 0,1 0,-1 0,-4-3,6 5,1 0,-1 0,0-1,0 1,1 0,-1 0,0 0,0 0,1 0,-1 0,0 0,0 0,1 0,-1 0,0 1,0-1,1 0,-1 0,0 1,1-1,-1 0,0 1,1-1,-1 1,0 0,-3 5</inkml:trace>
  <inkml:trace contextRef="#ctx0" brushRef="#br0" timeOffset="2811.88">710 332,'-5'7,"0"0,0 0,0 0,1 1,0 0,-4 13,6-15,0 0,0-1,0 1,-1 0,0-1,0 0,-1 1,0-1,1-1,-2 1,1 0,0-1,-9 6,12-9,0 0,-1 0,1-1,0 1,0 0,-1-1,1 1,0-1,-1 0,1 1,0-1,-1 0,1 0,-1 0,1 0,0 0,-1 0,1 0,-1 0,1-1,0 1,-1 0,1-1,0 1,-1-1,1 0,0 1,0-1,0 0,-1 0,1 0,0 0,0 0,0 0,1 0,-1 0,0 0,0 0,0 0,1-1,-1 1,1 0,-1-1,1 1,-1 0,1-1,0-1,-2-2,2 0,-1 0,1 0,-1 0,1 0,1 0,-1 0,1 0,0 0,0 1,0-1,3-6,0 3,0 1,1 0,0 0,0 1,1-1,0 1,11-9,-16 14,0 0,0 0,1 0,-1 1,0-1,1 0,-1 1,1-1,-1 0,1 1,0 0,-1-1,1 1,-1 0,1 0,0 0,-1 0,3 0,-2 1,-1 0,1 0,-1 0,0 0,0 0,1 0,-1 0,0 0,0 1,0-1,0 0,0 1,-1-1,1 1,0-1,-1 1,1-1,-1 1,1 0,-1-1,0 1,1 2,1 13,5 9,1-27,5-15,-1-4,-6 9,0 0,1 0,1 1,-1 0,14-12,-19 20,0 0,0 1,0-1,0 1,1 0,-1-1,0 1,1 0,-1 0,1 1,-1-1,1 0,-1 1,1-1,-1 1,1 0,-1 0,1 0,0 0,-1 1,1-1,-1 1,1-1,-1 1,1 0,-1 0,0 0,1 0,-1 0,0 1,0-1,4 4,-4-4,0 1,0 0,0 0,-1 0,1 0,0 0,-1 0,1 0,-1 1,0-1,0 0,0 1,0-1,0 1,0-1,-1 1,1 0,-1-1,0 1,0 0,0-1,0 6,-2 3,-1 1,0 0,0-1,-6 12,6-14,0-1,0 1,0 0,-1 15,5-19,2-2</inkml:trace>
  <inkml:trace contextRef="#ctx0" brushRef="#br0" timeOffset="3657.05">1106 249,'-9'1,"0"-1,-1 2,1-1,0 1,0 0,1 1,-1 0,0 1,1 0,0 0,0 0,-13 11,17-12,0 0,1 0,0 0,0 0,0 1,0-1,0 1,0 0,1 0,0 0,0 0,0 0,0 0,1 1,0-1,0 0,0 1,0-1,1 1,-1-1,1 1,0 0,1-1,-1 1,1-1,0 1,2 7,-2-11,-1 1,1 0,-1 0,1-1,-1 1,1 0,0-1,0 1,0-1,0 1,0-1,0 0,1 1,-1-1,0 0,1 0,-1 0,0 0,1 0,0 0,-1 0,3 1,-2-2,0 0,0 0,0-1,0 1,0 0,-1-1,1 1,0-1,0 1,-1-1,1 0,0 0,0 0,-1 0,1 0,-1 0,2-2,5-3,-1-2,0 1,-1-1,0 0,0 0,6-13,-9 14,12-14,-14 21,0 1,-1-1,1 0,0 1,0-1,0 1,0-1,-1 1,1-1,0 1,0-1,-1 1,1 0,0-1,-1 1,1 0,-1 0,1-1,-1 1,1 0,-1 0,0 0,1 0,-1 0,0 0,0-1,1 3,29 53,-28-53,1 0,-1-1,1 1,0-1,-1 1,1-1,0 0,1 0,-1 0,0 0,0-1,1 1,-1-1,8 2,3-1</inkml:trace>
  <inkml:trace contextRef="#ctx0" brushRef="#br0" timeOffset="4037.36">1319 298,'0'3,"0"4,0 3,0 5,0 4,0 1,0-1,0 1,-3-5,-1-3</inkml:trace>
  <inkml:trace contextRef="#ctx0" brushRef="#br0" timeOffset="4401.22">1336 100,'0'0</inkml:trace>
  <inkml:trace contextRef="#ctx0" brushRef="#br0" timeOffset="5702.08">1469 447,'0'-13,"1"1,0-1,1 1,0 0,1 0,0 0,1 0,1 0,0 1,7-13,-5 9,-6 15,0 3,-1 0,1 0,0 0,1 0,-1 0,0 0,1 0,0 0,2 2,-3-3,11 16,1 0,1-1,0-1,33 29,-47-45,1 0,-1 1,0-1,1 0,-1 0,0 1,0-1,1 0,-1 0,1 0,-1 0,0 0,1 0,-1 1,0-1,1 0,-1 0,1 0,-1 0,0 0,1-1,-1 1,0 0,1 0,-1 0,0 0,1 0,-1 0,1-1,-1 1,0 0,0 0,1 0,-1-1,7-15,-5-27,-2 34,1 1,0 1,0-1,1 0,-1 0,2 1,-1-1,1 1,0 0,1 0,0 0,7-11,-1 8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58:05.75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34 45,'0'12,"0"12,0 10,0 8,0 5,0 4,0 1,0-3,-2-5,-2-5,1-7,-2-6,-2-5,-4-6,-1-6,-1-6,1-5</inkml:trace>
  <inkml:trace contextRef="#ctx0" brushRef="#br0" timeOffset="359.72">0 339,'13'-2,"13"-2,14 1,8-2,7 0,4-1,2-1,-2 2,-3 1,-10 2,-6 1,-8 0,-10 1</inkml:trace>
  <inkml:trace contextRef="#ctx0" brushRef="#br0" timeOffset="1074.46">1100 1,'-19'0,"1"0,-1 2,0 0,0 1,1 1,0 1,0 1,0 0,0 1,1 1,-31 19,44-22,0-1,0 1,0-1,1 1,0 0,0 1,0-1,1 0,-1 1,1 0,1-1,-3 10,2-7,1 0,0 0,0 1,0-1,1 0,0 1,1-1,2 12,-3-19,1 0,-1 0,1-1,-1 1,1 0,0-1,-1 1,1 0,0-1,0 1,0-1,-1 1,1-1,0 0,0 1,0-1,0 0,0 0,0 1,0-1,-1 0,1 0,0 0,0 0,0 0,0 0,0 0,0-1,0 1,0 0,0 0,1-2,40-11,-30 8,-9 4,28-9,0 1,1 1,0 2,55-4,-80 9,1 1,-1 1,0-1,0 1,0 0,1 0,-1 1,0 0,-1 1,1-1,0 1,-1 1,1-1,-1 1,0 0,0 0,-1 1,1 0,-1 0,0 0,0 0,-1 1,1 0,-1 0,-1 0,1 1,3 9,-3-7,0 1,-1-1,-1 1,1 0,-2 0,1 0,-1 0,-1 0,0 0,0 0,-1 0,0 0,-1 0,0 0,-1-1,0 1,0 0,-1-1,0 0,-9 15,5-14,1 0,-2-1,1 1,-1-2,-1 1,1-1,-1-1,-1 0,0 0,0-1,0 0,0-1,-1 0,0-1,0 0,-13 2,-14-1,0-1,0-2,-52-4,68 2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57:57.86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57 0,'-7'3,"0"0,1 0,-1 0,0 1,1 0,0 0,0 1,0-1,0 2,1-1,-9 10,4-1,0 0,1 1,1 0,0 0,-10 28,-23 89,22-66,5-16,3 0,-11 97,19-113,2 1,2 0,1-1,1 1,11 42,-11-63,2 0,0 0,0 0,14 22,-15-29,0-1,0 0,1 0,0 0,0 0,1-1,0 1,0-1,0-1,12 8,-17-12,-1 1,1-1,0 1,0-1,0 0,0 1,0-1,0 0,1 0,-1 0,0 0,0 0,0 0,0 0,0 0,0 0,0 0,1-1,4-3</inkml:trace>
  <inkml:trace contextRef="#ctx0" brushRef="#br0" timeOffset="449.85">228 646,'10'1,"0"0,-1 1,1 0,0 0,9 5,-9-4,1 1,0-2,22 4,-19-5,0 0,1-1,-1 0,0-2,1 1,-1-2,0 0,0 0,13-6,-17 4</inkml:trace>
  <inkml:trace contextRef="#ctx0" brushRef="#br0" timeOffset="866.95">654 557,'12'8,"10"4,8 4,4 3,1 1,3 2,-4 3,-1 2,-5-2,-4 1,-4-2,-5-3,-6-2,-1-4,-5-6,-3-3</inkml:trace>
  <inkml:trace contextRef="#ctx0" brushRef="#br0" timeOffset="1249.53">903 513,'-10'13,"-5"8,-6 4,-2 3,-1 1,-2 1,1 0,2-3,2 0,3-3,4-2,2-4,3-1,6-4,5-7,6-6,0-4</inkml:trace>
  <inkml:trace contextRef="#ctx0" brushRef="#br0" timeOffset="1718.09">1035 220,'45'44,"-3"2,44 63,-71-87,-1 0,-1 1,-1 1,-1-1,-1 2,-1 0,11 51,-16-52,3 11,1 45,-7-72,-1 1,0-1,-1 0,1 0,-2 1,1-1,-1 0,0 0,-1 0,0-1,-5 10,7-15,0 0,-1 0,1-1,-1 1,1 0,-1-1,0 1,0-1,1 0,-1 1,-4 1,-6 1</inkml:trace>
  <inkml:trace contextRef="#ctx0" brushRef="#br0" timeOffset="2350.94">1447 103,'36'-5,"-32"3,1 1,-1 0,0 1,1-1,-1 1,1 0,-1 0,0 0,1 1,-1-1,7 3,-3 0,-1 1,0 0,0 0,0 1,0 0,-1 0,0 1,0 0,0 0,-1 0,1 0,-2 1,1 0,6 14,-7-15,-1 1,1 1,-1-1,-1 0,0 1,0-1,0 1,-1 0,0-1,0 1,-1 0,0 0,0 0,-1 0,-3 13,2-18,1 0,-1 0,0 0,0 0,0 0,0 0,-1-1,1 1,-1-1,0 0,1 0,-1 0,0 0,0 0,0 0,0-1,-1 0,1 1,0-1,-1 0,1-1,-1 1,1-1,-1 1,1-1,-6-1,2 1,1 0,0 0,-1-1,1 0,0 0,0-1,0 0,0 0,0 0,0-1,0 1,1-1,-11-8,16 11,0 0,-1 0,1-1,0 1,-1 0,1 0,0 0,0-1,-1 1,1 0,0-1,0 1,0 0,-1-1,1 1,0 0,0-1,0 1,0 0,0-1,0 1,0 0,-1-1,1 1,0 0,0-1,0 1,1 0,-1-1,0 1,0-1,0 1,0 0,0-1,0 1,1-1,13-5,24 2,-37 4,58-1,1 2,99 15,-153-15</inkml:trace>
  <inkml:trace contextRef="#ctx0" brushRef="#br0" timeOffset="3091.76">2269 440,'0'2,"0"4,0 6,0 5,0 8,-2 7,-2 5,1 7,0 3,1-1,1-2,1-5,-1-6,1-8,-2-9,-1-13,0-7</inkml:trace>
  <inkml:trace contextRef="#ctx0" brushRef="#br0" timeOffset="3449.54">2137 646,'17'-5,"14"-1,11-3,6-2,5 1,-1 0,-6 1,-4 2,-8 3,-11 1,-13 2,-8 1</inkml:trace>
  <inkml:trace contextRef="#ctx0" brushRef="#br0" timeOffset="4083.51">2710 322,'17'-7,"0"1,1 0,0 2,0 0,0 0,24 0,-38 4,-1 0,1 0,-1 0,1 0,-1 0,1 1,-1 0,1-1,-1 1,0 1,1-1,-1 0,0 1,0 0,0-1,0 1,0 0,-1 1,1-1,0 0,-1 1,0 0,0-1,1 1,-2 0,1 0,0 0,-1 0,1 1,-1-1,0 0,0 1,0-1,0 0,-1 1,0-1,1 1,-1-1,0 1,-1 4,0-2,0 0,0 0,0 0,-1 0,0 0,0 0,0-1,-1 1,0-1,0 1,0-1,-1 0,0 0,0-1,0 1,0-1,-11 8,15-12,0 0,0 1,-1-1,1 0,0 0,0 1,0-1,0 0,-1 1,1-1,0 0,0 0,0 1,0-1,0 0,0 1,0-1,0 1,0-1,0 0,0 1,0-1,0 0,0 1,0-1,0 0,0 1,0-1,0 0,0 0,1 1,-1-1,0 0,0 1,0-1,1 0,-1 1,17 11,28 6,-40-16,10 3,0 1,0 1,-1 0,0 1,0 0,-1 1,0 1,13 12,-22-18,0 0,-1 0,1 1,-1-1,0 1,-1 0,1 0,-1 0,0 0,0 0,0 0,-1 1,1-1,-1 1,-1-1,1 1,-1-1,0 1,0-1,-1 1,0-1,0 1,0-1,0 1,-1-1,-4 10,4-11,0 1,-1 0,1-1,-1 1,0-1,0 0,0 0,-1 0,1-1,-1 1,0-1,0 0,0 0,0 0,-1 0,1-1,-1 1,-8 1,-2 0,0-1,-1-1,1 0,-28-1,-27 3,54-1</inkml:trace>
  <inkml:trace contextRef="#ctx0" brushRef="#br0" timeOffset="5599.14">3531 191,'-6'1,"-1"0,1 0,-1 1,1 0,0 0,0 1,0-1,0 1,0 1,0-1,1 1,0 0,-1 0,1 1,1-1,-1 1,1 0,0 0,0 1,0-1,1 1,-3 6,-8 14,2 1,0 0,-11 45,12-35,2 1,1 0,3 1,-3 70,8-95,0 0,1-1,1 1,0 0,0-1,2 0,0 0,0 0,1 0,0 0,1-1,1 0,0 0,1-1,0 0,0 0,12 10,-18-19,1 1,-1-1,1 0,0 0,0 0,0 0,0-1,0 1,0-1,0 0,1 0,-1 0,0 0,1 0,-1-1,6 1,0-4</inkml:trace>
  <inkml:trace contextRef="#ctx0" brushRef="#br0" timeOffset="5981.74">3457 661,'13'0,"6"0,5 0,1 0,-1 0,-3 0,-1 0,-3 0,-1-2,-1-2,-3 1</inkml:trace>
  <inkml:trace contextRef="#ctx0" brushRef="#br0" timeOffset="6338.01">3780 513,'10'5,"8"4,7 6,5 2,4 4,1 3,1 3,0 1,-1-1,-4-1,-2 1,-4-2,-6-3,-4-5,-4-3,-5-6,-2-4</inkml:trace>
  <inkml:trace contextRef="#ctx0" brushRef="#br0" timeOffset="6693.03">4090 455,'-10'10,"-6"9,-5 5,-2 2,1 1,-1 1,1 1,2 0,2-2,1-1,1-2,3-3,2-2,2-4</inkml:trace>
  <inkml:trace contextRef="#ctx0" brushRef="#br0" timeOffset="7173.17">4090 132,'28'26,"2"-2,54 34,-50-35,55 45,-78-57,0-1,-1 1,-1 1,0 0,-1 0,0 0,0 1,8 22,-8-12,-2-1,0 1,-1 1,-1-1,-2 0,0 1,-2 32,-1-36,-1 0,-1 0,0 0,-1 0,-2-1,0 0,-1 0,-1 0,-9 17,15-33,0 0,0 0,0 0,0 0,-1-1,1 1,-1-1,0 1,1-1,-1 0,0 0,0 0,-4 1,-5 1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57:54.29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58,'34'-3,"0"0,-1-3,64-18,-28 6,-67 18,-2-1,1 1,0 0,0-1,0 1,-1 0,1 0,0-1,0 1,0 0,0 0,0 0,-1 0,1 0,0 0,0 0,0 0,0 0,0 1,-1-1,1 0,0 1,0-1,0 0,-1 1,1-1,0 1,0-1,0 2,-1 4</inkml:trace>
  <inkml:trace contextRef="#ctx0" brushRef="#br0" timeOffset="433.81">15 308,'12'0,"7"0,6 0,0 0,1 0,-1 0,0 0,-2 0,0 0,-1-3,-2 0,-1-1,-3 2,0 0,-1 1,-1 0,-2 1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58:15.75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62 176,'0'7,"0"8,0 8,0 9,0 8,0 5,0 2,3 1,0-3,0-6,0-8,-1-7,-1-9,-1-8</inkml:trace>
  <inkml:trace contextRef="#ctx0" brushRef="#br0" timeOffset="356.22">1 337,'15'0,"15"-3,9 0,7 0,4 0,2 1,0 1,-5 1,-5-1,-4 1,-7 0,-6 1,-4 1,-4 2,-4-3,-5-2</inkml:trace>
  <inkml:trace contextRef="#ctx0" brushRef="#br0" timeOffset="1112.46">896 0,'-9'0,"1"1,-1 0,0 0,1 1,-1 0,1 0,-1 1,1 0,0 0,0 1,0 0,1 1,-1 0,1 0,0 0,1 1,-1 0,1 1,0-1,1 1,-1 0,1 0,-5 12,1-1,1 0,0 1,2 0,0 0,1 0,1 1,1 0,1 0,0 27,2-46,0 0,0 0,0 0,0 0,0 0,0 0,0 0,0 0,0 0,0 0,0 0,1 0,-1 0,0-1,1 1,-1 0,1 0,-1 0,1 0,-1 0,1-1,0 1,-1 0,1-1,0 1,0 0,-1-1,1 1,0-1,0 1,0-1,0 1,0-1,0 0,0 0,0 1,0-1,0 0,0 0,-1 0,1 0,0 0,0 0,0 0,0 0,0 0,0-1,0 1,0 0,0-1,1 0,9-3,0-1,0 0,17-12,-5 3,-8 7,0 1,0 0,1 1,-1 1,1 0,0 1,0 1,0 1,1 0,20 1,-31 1,0 0,0 0,0 0,-1 0,1 1,0 0,-1 0,1 1,-1-1,0 1,0 1,0-1,0 1,0-1,-1 1,0 1,0-1,0 0,0 1,-1 0,1 0,-1 0,-1 0,1 1,-1-1,0 1,0 0,0-1,-1 1,2 12,-2-7,1-1,-1 1,-1 0,0 0,-1 0,0 0,0-1,-1 1,0 0,-1-1,-1 1,1-1,-2 0,1 0,-1-1,-1 1,0-1,0 0,-1-1,0 1,0-1,-1-1,0 1,0-2,-1 1,0-1,0 0,-1-1,1 0,-1 0,0-1,-1 0,-11 2,3-1,0 0,-1-1,-30 1,45-4,0-1,0 0,0 0,0 0,0-1,0 1,0-1,1-1,-1 1,0-1,0 1,1-1,-1-1,1 1,0-1,-1 1,1-1,0 0,-5-6,0-5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58:10.80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379,'5'1,"0"-1,-1 1,1 1,-1-1,1 1,-1-1,0 1,0 0,1 1,-1-1,-1 1,1 0,6 5,46 51,-44-45,246 333,-245-327,3 8,-15-22</inkml:trace>
  <inkml:trace contextRef="#ctx0" brushRef="#br0" timeOffset="388.35">368 320,'-60'84,"4"3,4 2,-64 150,106-222,8-17</inkml:trace>
  <inkml:trace contextRef="#ctx0" brushRef="#br0" timeOffset="1083.85">500 41,'9'-6,"1"0,0 1,0 0,1 1,-1 0,1 1,18-4,-25 7,0-1,0 1,0 0,0 0,0 1,0-1,0 1,-1 0,1 0,0 0,0 1,-1-1,1 1,-1 0,1 0,-1 0,0 0,0 1,0-1,0 1,0 0,0 0,-1 0,5 6,-1 3,0-1,0 1,-1 0,-1 0,0 0,0 1,-2-1,1 1,-2 0,1 0,-2-1,0 1,-2 16,2-24,0 0,-1-1,0 1,0 0,0-1,-1 1,1-1,-1 1,0-1,-1 0,1 0,-1 0,1 0,-1 0,0-1,0 1,-1-1,1 0,-1 0,0 0,0 0,0-1,0 1,0-1,0 0,-1-1,1 1,-1-1,1 1,-1-1,0-1,1 1,-1-1,0 0,1 0,-1 0,0 0,-5-2,6 2,1-1,0 1,0-1,0 0,0 0,0 0,0 0,0-1,-4-1,7 2,-1 1,0-1,0 0,0 1,1-1,-1 0,0 0,1 1,-1-1,1 0,-1 0,1 0,-1 0,1 0,0 0,-1 0,1 0,0 0,0 0,0-1,0-1,1 1,0 0,-1 0,1-1,0 1,1 0,-1 0,0 0,1 0,-1 0,1 1,-1-1,1 0,0 1,0-1,0 1,0-1,0 1,0 0,0 0,0 0,1 0,1 0,6-3,-1 0,1 1,-1 1,1 0,0 0,0 1,0 0,0 0,0 1,0 1,16 2,-11 0,0 2,0-1,0 2,-1 0,0 0,23 15,-24-12</inkml:trace>
  <inkml:trace contextRef="#ctx0" brushRef="#br0" timeOffset="2548.55">1292 556,'2'0,"4"0,3 0,5 0,5 0,4 0,4-3,4 0,2-1,1 2,1 0,-2 1,-2 0,-4 4,-1 0,-3 0,-5-3,-5-1</inkml:trace>
  <inkml:trace contextRef="#ctx0" brushRef="#br0" timeOffset="3243.01">1864 233,'10'0,"21"-1,0 2,0 1,0 1,49 12,-72-13,-1 1,0-1,0 1,-1 1,1-1,-1 1,1 1,-1-1,0 1,9 9,-12-10,0 1,0 0,0-1,0 1,-1 0,0 0,0 1,0-1,0 0,-1 1,0-1,0 1,-1-1,1 1,-1-1,-1 9,0-8,0 0,-1 0,0 0,0 0,0 0,-1 0,1-1,-1 1,-1-1,1 1,-1-1,0 0,0-1,0 1,-1-1,0 0,0 0,0 0,0 0,0-1,-11 5,16-8,-1 0,0 0,1 1,-1-1,1 0,-1 1,1-1,-1 0,1 1,-1-1,1 1,-1-1,1 1,0-1,-1 1,1-1,0 1,-1-1,1 1,0 0,0-1,-1 1,1-1,0 1,0 0,0-1,0 1,0 0,0-1,0 1,0-1,0 1,0 0,0-1,1 1,-1 0,0-1,0 1,0-1,1 1,-1-1,0 1,1-1,-1 1,1-1,-1 1,1-1,-1 1,1-1,-1 0,1 1,-1-1,1 0,0 1,42 24,-24-15,-9-3,0 1,0 0,-1 1,0 0,-1 0,1 1,-2 0,0 1,0-1,-1 1,9 20,-13-26,-1 0,1-1,-1 1,0 0,0-1,0 1,-1 0,0 0,0 0,0-1,0 1,-1 0,0 0,0 0,0-1,0 1,-1-1,0 1,0-1,0 1,-1-1,1 0,-1 0,0 0,0 0,0-1,-1 1,1-1,-1 0,0 0,0 0,0-1,-7 4,-6 1,0-1,-1 0,0-2,1 0,-2-1,1-1,0 0,0-1,-1-2,1 0,0 0,-20-5,33 5,1 0,0-1,0 1,0-1,0 1,0-1,-6-5,-2-2</inkml:trace>
  <inkml:trace contextRef="#ctx0" brushRef="#br0" timeOffset="3990.62">2510 466,'1'4,"1"1,-1-1,1-1,0 1,0 0,0 0,1-1,-1 1,1-1,4 4,3 7,43 54,123 120,-153-166,-19-17,25 22,-28-27,0 1,-1 0,1-1,0 1,0 0,-1-1,1 1,0-1,0 0,0 1,0-1,-1 0,1 1,0-1,0 0,0 0,0 0,0 0,0 0,0 0,0 0,0 0,0 0,0 0,-1 0,1-1,0 1,0 0,0-1,0 1,0 0,-1-1,2 0,3-7</inkml:trace>
  <inkml:trace contextRef="#ctx0" brushRef="#br0" timeOffset="4363.21">2818 453,'-15'12,"-7"7,-3 5,-2 4,-1 4,2 2,-1 3,3-1,0 2,2-3,2-3,1-7,5-5,5-6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58:09.24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,'416'15,"-387"-12,-28-3,-1 0,1 1,0-1,-1 0,1 1,-1-1,1 0,-1 1,1-1,-1 1,1-1,-1 1,1-1,-1 1,0-1,1 1,-1-1,0 1,1-1,-1 1,0 0,0-1,0 1,0 0,1-1,-1 1,0 0,0-1,0 1,0 0,0-1,-1 1,1-1,0 1,0 0,0-1,0 1,-1 0,1-1,-1 1,-4 11</inkml:trace>
  <inkml:trace contextRef="#ctx0" brushRef="#br0" timeOffset="664.62">45 251,'0'-1,"1"0,-1 0,1 1,-1-1,1 0,-1 0,1 1,0-1,0 0,-1 1,1-1,0 0,0 1,0-1,-1 1,1 0,0-1,0 1,0 0,0-1,0 1,0 0,0 0,0 0,0 0,2 0,32-2,-30 2,374 0,-379 0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08:06.758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236 176,'-15'0,"-7"-1,0 2,0 0,-40 8,57-8,0 0,1 1,-1-1,0 1,1 0,0 0,-1 0,1 1,0-1,0 1,0 0,1 0,-1 0,1 1,-1 0,1-1,0 1,1 0,-1 0,1 1,0-1,0 0,-3 9,4-11,1 0,-1 0,1 0,-1 0,1 1,0-1,0 0,0 0,0 1,0-1,1 0,-1 0,1 0,-1 1,1-1,0 0,0 0,0 0,0 0,0 0,0 0,0-1,2 3,0-2,0 0,0 0,-1 0,1 0,1-1,-1 1,0-1,0 0,0 0,1 0,-1 0,0-1,7 1,-4 0,1-1,-1 0,1 0,-1-1,1 0,-1 0,1 0,-1-1,0 0,0 0,0-1,0 0,0 0,-1 0,11-8,-13 7,0-1,-1 1,1-1,-1 0,0 0,0 0,0 0,-1 0,0 0,0 0,0 0,-1-1,0 1,0 0,0 0,-1-9,3 80,-7 68,5-129,-1-1,1 1,-1 0,0-1,-1 1,1-1,-1 1,0-1,0 0,0 0,-1 0,1 0,-1 0,0 0,0-1,-1 1,1-1,-1 0,1 0,-1 0,0-1,0 1,0-1,0 0,-1 0,1 0,-1-1,-6 2,-1-1</inkml:trace>
  <inkml:trace contextRef="#ctx0" brushRef="#br0" timeOffset="695.24">455 14,'-32'31,"17"-17,0 0,0 1,2 1,0 0,1 1,0 0,-12 26,17-27,0 1,1 0,1 0,1 0,-4 26,8-39,0 0,0 0,0 1,0-1,1 0,-1 0,1 0,0 0,0 0,1 0,-1 0,4 6,-3-8,0 1,0-1,0 0,0 0,0 0,1 0,-1-1,1 1,-1-1,1 1,0-1,-1 0,1 0,0 0,0 0,0-1,0 1,0-1,-1 1,5-1,20-7,-17 1</inkml:trace>
  <inkml:trace contextRef="#ctx0" brushRef="#br0" timeOffset="1053.5">383 249,'0'3,"3"2,3 4,3 3,2 1,3 2,0 0,4 0,0-2,1-1,-1 0,-2 0,0-1,-3-6,-3-3</inkml:trace>
  <inkml:trace contextRef="#ctx0" brushRef="#br0" timeOffset="1425.36">530 176,'-5'10,"-4"6,-3 5,-2 1,-1 0,-1 1,3-1,1-2,-1 1,3 0,1-3,1 0,4-7,7-7,4-7,1-3</inkml:trace>
  <inkml:trace contextRef="#ctx0" brushRef="#br0" timeOffset="2113.75">631 0,'2'7,"1"-1,-1 0,1 0,0 0,1-1,-1 1,1-1,6 7,0 1,-3-4,-1 0,1 1,-1 0,-1 0,0 0,0 0,-1 1,-1 0,1 0,-2 0,1 0,-2 0,1 18,-2-10,-1-1,-1 0,-1 0,0 0,-2-1,0 1,-1-1,0 0,-1 0,-14 22,18-35,1-4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58:45.85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7,'17'11,"-1"2,0 0,0 1,-2 0,1 1,-2 1,17 24,-9-13,107 141,-128-168,0 0,0 1,1-1,-1 0,0 0,0 1,0-1,0 0,0 0,0 0,0 1,1-1,-1 0,0 0,0 0,0 1,1-1,-1 0,0 0,0 0,0 0,1 0,-1 0,0 1,0-1,1 0,-1 0,0 0,0 0,1 0,-1 0,0 0,0 0,1 0,-1 0,0 0,0 0,1 0,-1 0,0 0,0-1,1 1,-1 0,0 0,0 0,1 0,0-6</inkml:trace>
  <inkml:trace contextRef="#ctx0" brushRef="#br0" timeOffset="432.13">339 1,'15'511,"-15"-510,2 22,-2-23,0 0,0 0,0 0,0 0,0-1,1 1,-1 0,0 0,0 0,0 0,0-1,1 1,-1 0,0 0,0 0,0 0,1 0,-1 0,0 0,0 0,1 0,-1 0,0 0,0 0,0 0,1 0,-1 0,0 0,0 0,1 0,-1 0,0 0,0 0,0 0,1 0,-1 0,0 0,0 0,0 1,1-1,-1 0,0 0,0 0,0 0,0 1,1-1,-1 0,0 0,0 0,0 1,0-1,0 0,0 0,0 0,0 1,0-1,1 0,-1 0,0 1,0-1,0 0,0 0,0 1,5-10</inkml:trace>
  <inkml:trace contextRef="#ctx0" brushRef="#br0" timeOffset="1188.63">558 76,'1'-3,"0"1,0 0,0 0,0 0,0 0,0 0,1 1,-1-1,0 0,1 1,0-1,-1 1,1-1,0 1,0 0,-1-1,1 1,0 0,0 0,1 1,-1-1,0 0,0 1,0-1,0 1,1 0,-1-1,0 1,0 0,1 1,-1-1,0 0,4 2,-2-1,0 1,0 0,0 1,0-1,-1 1,1 0,-1-1,0 1,0 1,0-1,0 0,-1 1,1 0,-1-1,4 9,1 4,-1 1,-1 0,-1 0,0 1,-1-1,1 32,-4-40,0-1,-1 1,0-1,0 1,-1-1,0 0,-4 11,4-15,0-1,0 1,0 0,0 0,-1-1,1 0,-1 1,0-1,0 0,0 0,-1-1,1 1,0-1,-1 1,-4 1,3-2,1-1,-1 0,0 0,0 0,0 0,0-1,0 0,0 0,0 0,0-1,0 1,0-1,1 0,-1-1,0 1,1-1,-6-3,7 4,1 0,-1 0,1 0,-1-1,1 1,0-1,-1 0,1 0,0 0,0 0,0 0,1 0,-1 0,0-1,1 1,-1 0,1-1,0 0,0 1,0-1,0 0,1 1,-1-1,1 0,-1 0,1 0,0 1,0-1,0 0,1-5,0 6,-1 0,1 1,-1-1,1 0,0 1,0-1,0 1,0-1,0 1,0-1,0 1,0 0,1-1,-1 1,0 0,1 0,-1 0,1 0,-1 0,1 0,2-1,0 1,0 0,0 1,1-1,-1 1,0-1,0 1,0 1,0-1,5 1,4 2,-1 0,0 1,-1 0,1 0,15 10,85 60,-65-42,-39-26</inkml:trace>
  <inkml:trace contextRef="#ctx0" brushRef="#br0" timeOffset="1681.53">1058 178,'5'0,"4"0,3 0,2 0,1 0,1 0,-3 3,-3 0</inkml:trace>
  <inkml:trace contextRef="#ctx0" brushRef="#br0" timeOffset="2036.54">999 280,'15'0,"7"0,3 0,0 0,-3 0,-2 0,-2 0,-1 0,-5 0</inkml:trace>
  <inkml:trace contextRef="#ctx0" brushRef="#br0" timeOffset="2607.46">1513 76,'8'-9,"0"2,0-1,1 1,0 0,1 1,-1 0,20-8,-27 13,1 0,0 1,-1-1,1 1,0-1,0 1,-1 0,1 0,0 0,0 0,0 0,-1 1,1-1,0 1,-1 0,1 0,0 0,-1 0,1 0,-1 0,1 1,-1-1,0 1,0 0,0 0,0 0,0 0,0 0,0 0,-1 0,1 1,-1-1,1 0,-1 1,0 0,1 3,6 13,-2 1,0 0,-1 0,-1 0,-1 1,-1-1,-1 1,-1 0,0-1,-2 1,0 0,-1-1,-1 0,-9 26,11-42,0 0,0 0,0 0,0 0,-1-1,0 1,1-1,-1 1,-1-1,1 0,0 0,-1 0,0-1,1 1,-1-1,0 0,0 0,0 0,-1-1,1 1,0-1,-1 0,1 0,-1-1,1 1,-1-1,1 0,-1 0,1-1,-1 1,1-1,0 0,-1 0,1 0,0-1,0 0,-1 1,1-2,-4-2,6 4,1 1,0-1,0 0,0 1,0-1,0 0,0 0,0 0,0 0,0 0,0 0,0 0,0 0,1 0,-1 0,1-1,-1 1,1 0,-1-1,1 1,-1 0,1 0,0-1,0 1,0-1,0 1,0 0,0-2,1 1,0-1,1 1,-1 0,0 0,1 0,-1 0,1 0,0 0,0 1,-1-1,1 0,0 1,0 0,3-2,3-2,1 1,0 0,0 0,0 1,0 0,0 1,12-2,-11 5,1 0,-1 1,0 0,0 0,0 1,0 0,0 1,-1 0,0 1,1 0,-2 1,1-1,-1 1,1 1,-2 0,1 0,-1 1,0 0,-1 0,0 0,7 12,-9-10</inkml:trace>
  <inkml:trace contextRef="#ctx0" brushRef="#br0" timeOffset="3056.25">2028 265,'12'5,"10"7,5 3,4 5,1 4,0 2,0 0,-3 0,-4-2,-4 1,-3-5,-4-3,-5-4</inkml:trace>
  <inkml:trace contextRef="#ctx0" brushRef="#br0" timeOffset="3442.21">2261 220,'-5'10,"-4"8,-3 4,-2 3,-3 0,-2 0,0-1,1-2,3-3,2-2,3-1,1-4,4-3,4-4</inkml:trace>
  <inkml:trace contextRef="#ctx0" brushRef="#br0" timeOffset="3813.77">2761 30,'0'10,"0"8,0 7,0 5,0 7,-3 0,0 3,0-1,-2 0,0-4,0-2,2-5,1-5,1-6</inkml:trace>
  <inkml:trace contextRef="#ctx0" brushRef="#br0" timeOffset="4169.96">2629 266,'10'-2,"8"-4,9 0,4 0,3 1,0 3,-1 0,-3 1,-3 1,-2 0,-3 0,-4 3,-4 0</inkml:trace>
  <inkml:trace contextRef="#ctx0" brushRef="#br0" timeOffset="4540.56">3054 75,'-25'83,"-6"25,31-106,0 1,-1-1,2 1,-1-1,0 1,0-1,1 1,-1-1,1 0,0 1,0-1,-1 0,2 0,-1 1,0-1,0 0,1 0,-1 0,1 0,0-1,-1 1,1 0,0-1,0 1,0-1,0 0,0 1,0-1,1 0,-1 0,0 0,1-1,4 2,11 3,0-1,0-1,29 2,-27-4,-1 1,0-1,1 0,30-5,-29 1</inkml:trace>
  <inkml:trace contextRef="#ctx0" brushRef="#br0" timeOffset="4912.87">3320 46,'-50'293,"-9"41,50-299,3-24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58:44.20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77 45,'0'0,"0"0,0 0,0 0,0 0,-1 0,1 0,0 0,0 0,0 0,0 0,0 0,0 0,-1 0,1 0,0 0,0 0,0 0,0 0,0 0,0 0,-1 0,1 0,0 0,0 0,0 0,0 0,0 0,0 0,0 0,-1 0,1 0,0-1,0 1,0 0,0 0,0 0,0 0,0 0,0 0,0 0,0-1,0 1,0 0,-1 0,1 0,0 0,0 0,0 0,0-1,0 1,0 0,0 0,0 0,0 0,0 0,0 0,1-1,-1 1,0 0,0 0,0 0,0 0,0 0,10-10,14-5,-18 12,-1 1,0 0,1 0,-1 0,1 1,0 0,-1 0,1 0,0 1,0-1,0 1,-1 1,1-1,0 1,0 0,-1 0,1 1,0 0,-1 0,0 0,1 1,9 5,-9-2,1 0,-1 1,0-1,0 1,-1 0,0 0,0 1,-1 0,0-1,0 2,0-1,-1 0,-1 1,3 12,-3-6,0-1,-1 1,0 0,-2 0,0 0,0-1,-1 1,-1 0,-1-1,0 1,-1-1,0-1,-1 1,0-1,-1 1,-10 12,10-16,1 0,-2-1,1 0,-1 0,0-1,-1 0,0-1,0 0,-1 0,0-1,0 0,0-1,-1 0,0 0,0-1,0-1,0 0,-1 0,1-1,-24 1,34-3,-1 0,1 0,0 0,-1 1,1-1,0-1,-1 1,1 0,0 0,-1 0,1-1,0 1,0-1,-1 1,1-1,0 1,0-1,0 0,-1 0,1 0,0 1,0-1,0 0,1 0,-1 0,0 0,0-1,0 1,1 0,-1 0,1 0,-1-1,1 1,-1 0,1 0,0-1,-1 1,1 0,0-1,0 1,0 0,0-1,0 1,0-1,1 1,-1 0,0 0,1-1,-1 1,1 0,-1 0,1-1,0 1,-1 0,2-1,1-4,0 0,0 1,1 0,0 0,0 0,0 0,0 0,1 1,-1 0,11-7,-11 9,0 0,0 1,0-1,0 1,0 0,0 0,0 0,1 1,-1 0,0 0,0 0,1 0,-1 0,0 1,0 0,0 0,1 0,-1 1,0-1,-1 1,1 0,0 0,0 0,-1 0,6 5,7 7,-1 1,0 0,-1 2,14 20,-17-22,1 1,26 24,-37-39,0 0,0 0,1 0,-1 0,0-1,0 1,0 0,1-1,-1 1,1-1,-1 1,0-1,1 0,-1 1,1-1,-1 0,0 0,1 0,-1 0,1 0,-1-1,1 1,-1 0,3-1,4-4</inkml:trace>
  <inkml:trace contextRef="#ctx0" brushRef="#br0" timeOffset="356.18">606 397,'10'8,"6"4,2 6,1 2,0 0,-1 0,-1 0,-1 0,-1-1,-2-1,-2-1,0-4,-1-6,-3-5</inkml:trace>
  <inkml:trace contextRef="#ctx0" brushRef="#br0" timeOffset="712.16">796 382,'-10'10,"-6"8,-5 6,-4 5,0 1,-1 1,-1 0,-4 0,2 0,0-1,0-2,3-5,3 0,3-1,5-6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58:39.13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59 117,'-2'-2,"-4"-2,-3 1,-3 1,-1 0,1 1</inkml:trace>
  <inkml:trace contextRef="#ctx0" brushRef="#br0" timeOffset="924.9">0 60,'2'5,"-1"-1,1 0,0 1,0-1,1 0,-1 0,1 0,5 5,5 8,97 174,-98-176,-12-14,0-1,0 0,1 0,-1 1,0-1,0 0,1 0,-1 0,0 1,1-1,-1 0,0 0,1 0,-1 0,0 0,1 0,-1 0,0 0,1 0,-1 0,0 0,1 0,-1 0,0 0,1 0,-1 0,0 0,1 0,-1 0,0 0,1 0,-1-1,0 1,0 0,1 0,-1 0,0-1,0 1,1 0,-1 0,0-1,0 1,1 0,-1 0,0-1,0 1,0 0,0-1,0 0,3-6</inkml:trace>
  <inkml:trace contextRef="#ctx0" brushRef="#br0" timeOffset="1357.04">309 60,'-2'10,"0"-1,-1 1,0-1,-1 0,1 0,-2 0,1 0,-1-1,-1 0,-7 9,-10 19,8-3,0 0,3 0,0 2,2-1,2 1,1 1,2-1,-1 60,6-91,0-5</inkml:trace>
  <inkml:trace contextRef="#ctx0" brushRef="#br0" timeOffset="2065.73">484 1,'0'422,"0"-427</inkml:trace>
  <inkml:trace contextRef="#ctx0" brushRef="#br0" timeOffset="2535.91">705 146,'10'0,"6"0,5 0,1 0,3 0,-2 0,-1 0,-2 0,-2 0,-5 3,-6 3,-7 0,-6 2,-2 0</inkml:trace>
  <inkml:trace contextRef="#ctx0" brushRef="#br0" timeOffset="2886.89">718 279,'8'5,"4"2,4-1,1 0,2-3,1-1,0 0,-2-2,-6 0,-5 0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09:12.41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0,'195'18,"-174"-18,37-1,0 4,-1 1,100 22,52 27,-88-28,199 18,-263-38,155 5,44 5,3 9,34 6,-86-12,-130-13,217 11,102-10,-222-8,828 2,-806-18,-193 18,20-1,-19-3,-14-3,-6 1,-2 0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58:34.59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0,'38'5,"-1"0,0 3,55 18,77 17,274-8,-274-28,244 12,-182 10,-165-17,1-4,68 1,54-9,408-12,409-6,-877 18,219-24,-158 7,657-15,11 32,-619 16,2228-17,-2094-14,169 6,-460 14,335 32,-318-28,161-6,-140-4,205-14,-266 14,-37-1,1 2,-1 0,0 2,33 5,-43-2,-14-7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08:13.891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 409,'0'2,"1"0,0 0,-1 1,1-1,0 0,0 0,1 0,-1 0,0 0,1-1,-1 1,1 0,0-1,-1 1,1-1,0 1,0-1,0 0,0 0,0 0,0 0,0 0,0 0,1-1,2 2,59 11,-56-13,0 1,0-2,0 1,0-1,0 0,0-1,0 0,0 0,-1-1,1 0,-1 0,0-1,0 0,0 0,0 0,-1-1,1 0,-1-1,0 1,-1-1,0 0,0-1,0 1,7-14,-3 4,-2 0,0 0,0-1,-2 0,0 0,-1 0,0-1,-2 0,0 1,-1-24,-1 24,-1 8,1 0,0 0,1-1,0 1,3-16,-3 22,1 0,-1 0,1 0,-1 0,1 0,0 0,0 0,1 1,-1-1,0 1,1 0,-1-1,1 1,0 0,0 1,0-1,0 0,0 1,5-2,-1 0,-4 1,0 0,0 1,1-1,-1 1,1 0,-1 0,1 0,-1 0,1 0,0 1,-1 0,1 0,0 0,0 0,-1 0,1 1,0 0,6 1,-4 4</inkml:trace>
  <inkml:trace contextRef="#ctx0" brushRef="#br0" timeOffset="403.33">191 306,'3'0,"3"0,3 0,2 0,2 0,2 0,0 0,0 0,1 0,-1-2,0-2,0 1,-3-2,-3 0</inkml:trace>
  <inkml:trace contextRef="#ctx0" brushRef="#br0" timeOffset="1054.12">632 42,'-14'7,"1"2,0-1,1 2,0-1,1 2,0 0,0 0,-9 13,5-3,1 0,0 1,2 1,-10 25,18-37,1 0,0 0,1 0,0 1,1-1,0 0,1 15,0-21,0 1,1-1,-1 0,1 0,0 0,0 0,1 0,-1 0,1 0,0 0,0-1,1 1,0-1,-1 1,1-1,1 0,-1 0,5 4,-6-7,0 0,0 0,1 0,-1 0,0 0,0-1,1 1,-1-1,1 1,-1-1,0 0,1 0,-1 0,1 0,-1 0,1-1,-1 1,0-1,1 0,-1 1,4-3,7-4</inkml:trace>
  <inkml:trace contextRef="#ctx0" brushRef="#br0" timeOffset="1454.94">588 234,'5'10,"1"6,3 2,2 1,2 2,-2 1,0-2,1-4,0-2,2-2,0-1,-2-7,-4-5,-2-3</inkml:trace>
  <inkml:trace contextRef="#ctx0" brushRef="#br0" timeOffset="1810.96">735 218,'-10'12,"-6"7,-3 3,3 0,0-1,1 0,1 0,0-2,0-1,2-1,1-4,2-1,5-6,4-6,1-3</inkml:trace>
  <inkml:trace contextRef="#ctx0" brushRef="#br0" timeOffset="2246.89">822 71,'12'20,"0"-1,26 31,-29-40,0 1,-1 0,0 0,0 1,-1 0,-1 0,0 1,0 0,-2 0,5 18,-4-6,-2 1,-1-1,0 1,-2 0,-1 0,-7 37,5-52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07:29.304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192 145,'2'-4,"0"-1,0 1,1 0,0 0,-1 0,1 0,0 0,1 0,4-3,4-7,48-69,-58 82,-1 2</inkml:trace>
  <inkml:trace contextRef="#ctx0" brushRef="#br0" timeOffset="1808.1">0 130,'19'-1,"-1"-2,0-1,-1 0,1-1,-1-1,0 0,27-16,-16 9,42-13,85-13,-162 42,1 0,-1 0,1 1,0 0,0 0,0 0,1 1,-1 0,1 0,1 0,-1 1,0-1,-5 11,-4 10,0 1,-11 31,-18 36,46-99,-1-2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07:22.741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58 18,'-3'-3,"-2"0,-2-3,1 0</inkml:trace>
  <inkml:trace contextRef="#ctx0" brushRef="#br0" timeOffset="355.8">29 33,'0'0</inkml:trace>
  <inkml:trace contextRef="#ctx0" brushRef="#br0" timeOffset="729">0 34,'0'-3,"3"-3,0 0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07:13.586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1 0,'1'1,"-1"-1,1 1,0-1,0 1,0-1,-1 1,1 0,0-1,0 1,-1 0,1-1,-1 1,1 0,-1 0,1-1,-1 1,1 0,-1 0,0 0,1 0,-1 0,0 0,0 0,0 0,0 0,0-1,0 3,2 35,-1-27,20 113,0-11,-21-113,-1 0,1 1,0-1,0 0,1 0,-1 1,0-1,0 0,0 1,0-1,0 0,0 0,0 1,0-1,0 0,1 0,-1 1,0-1,0 0,0 0,1 1,-1-1,0 0,0 0,0 0,1 0,-1 1,0-1,0 0,1 0,-1 0,0 0,1 0,-1 0,0 0,0 0,1 0,-1 0,0 0,1 0,15-8,24-30,-22 21,-9 9,43-36,47-51,-90 86,-7 7,1 0,-1 0,0 0,0 0,-1 0,1 0,0-1,-1 1,1-1,0-2,-1-1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07:10.866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3 148,'-1'-12,"0"11,1 0,0 1,0-1,0 0,0 0,-1 0,1 1,0-1,1 0,-1 0,0 0,0 1,0-1,0 0,1 0,-1 0,0 1,1-1,-1 0,0 1,1-1,-1 0,1 1,-1-1,1 0,0 1,-1-1,1 1,-1-1,1 1,0-1,-1 1,1 0,0-1,0 1,-1 0,1-1,0 1,0 0,1 0,189-69,-174 62,-5 1,1 1,-1 0,1 1,0 0,0 1,1 0,-1 1,22 0,-34 2,-1 0,1 1,-1-1,1 0,-1 0,1 1,-1-1,0 0,1 1,-1-1,0 1,1-1,-1 0,0 1,1-1,-1 1,0-1,0 1,0-1,1 1,-1-1,0 1,0-1,0 1,0-1,0 1,0-1,0 1,0-1,0 1,0-1,0 1,0-1,-1 1,1-1,0 1,0-1,0 1,-1-1,1 1,0-1,0 0,-1 1,1-1,-1 1,-18 31,12-22,-47 117,-2 1,50-123,8-16,1 1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07:05.849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1 9407,'1'-5,"1"1,-1-1,1 1,0 0,1 0,-1 0,1 0,0 0,5-5,4-8,1-7,-2 0,0-1,-2-1,9-36,3-8,-6 30,2 1,1 1,36-55,84-99,-120 168,32-40,-20 28,45-74,-2-13,53-102,-25-24,75-136,23-7,-174 347,8-17,9-17,66-94,-77 133,-6 7,30-49,37-61,-13 24,-75 113,36-62,43-96,14-86,-73 194,52-87,-24 49,72-165,-25 48,-40 79,-36 77,51-91,-31 68,-3-2,-4-1,46-156,-70 197,54-149,61-46,-86 166,61-137,-19-72,-77 254,15-42,3 2,2 0,56-94,-48 87,44-127,0-4,-25 83,64-129,-76 174,-12 25,-3-1,38-99,-55 124,2 1,13-24,7-14,-10 17,2 1,2 0,1 2,3 1,1 1,39-39,-43 49,-2-2,-1 0,32-62,-38 65,15-25,-11 21,22-51,-22 40,27-39,10-22,-43 79,1 0,1 1,32-37,27-37,-34 36,-21 33,-1-1,24-51,-9 26,-29 50,-1-1,1 0,-2-1,1 1,-1-1,0 0,-1 0,4-11,-7 18,0 1,0-1,0 0,0 1,1-1,-1 0,0 1,-1-1,1 0,0 1,0-1,0 0,0 1,0-1,-1 0,1 1,0-1,0 0,-1 1,1-1,-1 1,1-1,0 1,-1-1,1 1,-1-1,1 1,-1-1,0 1,1 0,-1-1,1 1,-1 0,0-1,1 1,-1 0,0 0,0-1,-8 1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06:54.491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30 4,'-2'0,"-1"-3,-1 2,2 4,0 3,1 4,0 2,1 2,0-4,-2-4,-4-3,0-1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06:53.356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37 10,'0'3,"0"3,0 3,0-3,-2-1,-1-6,-3-3,0-5,1-3,1 3,2 6,0 5,-1 3,0 1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06:52.123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0 11,'0'-2,"0"1,3 1,0 3,3 1,0-3,-1-3,-2-5,0 2,-2 4,0 4,-4 5,0 1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09:09.90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49,'-1'6,"12"-4,20-6,-23 2,242-10,-155 5,120 6,-97 3,-87 0,0 1,40 9,-40-6,0-1,39 1,275 10,-99-5,-204-8,370 2,-220-8,-72-3,158-27,-99 8,-152 22,106-14,1 6,149 7,-199 12,62 1,231 7,205-16,-549 2,1 1,41 10,29 3,-82-14,0 0,0 1,-1 1,33 11,-54-15,0 0,0 0,0 0,0 0,0 0,-1 0,1 0,0 0,0 0,0 0,0 0,0 0,0 0,0 0,-1 0,1 0,0 0,0 0,0 1,0-1,0 0,0 0,0 0,0 0,0 0,-1 0,1 0,0 0,0 0,0 1,0-1,0 0,0 0,0 0,0 0,0 0,0 0,0 0,0 1,0-1,0 0,0 0,0 0,0 0,0 0,0 0,0 1,0-1,0 0,0 0,0 0,0 0,0 0,0 0,1 1,-14 0,-1 0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06:50.700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10 0,'0'3,"0"2,0-1,0 1,0 2,0-2,0 0,0 1,-3 1,0 1,0-1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06:48.913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61 1,'-2'1,"0"1,1-1,-1 1,1-1,0 1,-1 0,1 0,0-1,0 1,0 0,0 0,1 0,-1 0,0 0,1 0,-1 3,-9 19,-5 4,4-8,7-23,3-13,1-2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06:47.792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1 14,'0'5,"1"-1,0 1,0 0,0-1,0 1,1-1,0 0,0 1,0-1,3 4,-4-7,-1 0,1 0,-1 0,1 0,-1 0,1-1,0 1,0 0,-1 0,1-1,0 1,0 0,0-1,0 1,0 0,0-1,0 1,0-1,0 0,0 1,0-1,0 0,0 0,0 0,0 0,0 1,0-1,0-1,0 1,0 0,1 0,-1 0,0-1,0 1,0 0,0-1,0 1,0-1,0 1,-1-1,1 1,0-1,0 0,0 0,0 1,-1-1,1 0,0-1,1-1,0 0,0 0,-1 0,1 0,-1-1,0 1,0-1,0 1,-1 0,1-1,-1 1,0-1,0 0,0 1,0-1,-1 1,1-1,-3-6,-25 35,22-24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06:46.607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19 52,'-1'-2,"-3"8,-3 12,6-16,5-11,-4 7,9-62,-22 80,7-12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06:44.970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54 0,'-5'6,"0"0,1 0,0 1,0 0,0-1,0 1,-2 9,4-12,1 0,-1 0,1 0,0 1,0-1,1 0,-1 1,1-1,0 0,0 1,0-1,0 0,3 9,-3-12,0-1,0 0,0 1,0-1,1 0,-1 1,0-1,0 1,0-1,1 0,-1 1,0-1,0 0,1 0,-1 1,0-1,1 0,-1 0,0 1,1-1,-1 0,0 0,1 0,-1 0,0 1,1-1,-1 0,0 0,1 0,-1 0,1 0,-1 0,0 0,1 0,-1 0,1 0,11-12,4-20,-12-2,-6 23,-6 19,8-7,-1-1,1 1,0-1,-1 1,1-1,0 1,0 0,-1-1,1 1,0 0,0-1,0 1,0 0,0-1,0 1,0 0,0-1,0 1,0 0,0-1,0 1,0-1,0 1,1 0,-1-1,1 2,11-1,-3-11,-9 9,0 1,0-1,-1 0,1 0,0 1,-1-1,1 0,0 0,-1 1,1-1,-1 0,1 1,-1-1,1 1,-1-1,0 1,1-1,-1 1,0-1,1 1,-1 0,0-1,0 1,0-1,-1 1,0-1,0 0,0 1,0-1,0 1,0 0,0 0,0 0,0 0,0 0,0 0,0 0,0 1,0-1,0 1,0-1,-3 2,-8 4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06:38.171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63 1,'-2'1,"0"1,1-1,-1 1,0 0,0-1,1 1,-1 0,1 0,-1 1,1-1,0 0,0 0,0 1,0-1,1 0,-1 1,0-1,1 1,0-1,-1 1,1-1,0 1,1-1,-1 1,1 4,0-8,0 1,-1 0,1 0,0 0,0-1,-1 1,1 0,0-1,-1 1,1 0,0-1,-1 1,1-1,-1 1,1-1,-1 1,1-1,-1 0,1 1,-1-1,1 0,-1 1,0-1,1 0,-1 1,0-1,0 0,1 0,-1 1,0-1,0 0,0 0,0 1,0-1,0 0,-1-1,1 2,0 1,0-1,-1 0,1 0,0 1,-1-1,1 0,-1 1,1-1,0 0,-1 0,1 0,-1 1,1-1,0 0,-1 0,1 0,-1 0,1 0,-1 0,1 0,-1 0,1 0,0 0,-1 0,1 0,-1 0,1 0,-1 0,1-1,0 1,-1 0,1 0,-1 0,1-1,0 1,-1 0,1-1,0 1,-1 0,1-1,0 1,-1 0,1-1,0 1,0 0,0-1,-1 1,1-1,0 1,0-1,0 1,0 0,0-1,0 1,0-1,0 1,0-1,0 1,0-1,0 1,0 0,0-1,0 0,0 1,-1 1,0-1,1 0,-1 1,0-1,1 1,-1-1,0 1,1-1,-1 1,1-1,-1 1,1-1,-1 1,1 0,0-1,-1 1,1 0,0 0,0-1,-1 1,1 0,0-1,0 1,0 0,0 0,0 0,0-1,0 1,0 0,0 0,0-1,0 1,0 0,1 0,-1-1,0 1,1 0,-1-1,0 1,1 0,-1-1,1 1,-1-1,1 1,-1-1,1 1,-1-1,2 2,-1-2,0 0,0 0,0 0,0 0,0 0,0 0,0-1,0 1,0 0,0 0,0-1,0 1,0-1,0 1,0-1,0 1,0-1,-1 1,1-1,0 0,0 0,-1 1,1-1,0 0,-1 0,1 0,-1 0,1 1,-1-1,1 0,-1 0,0 0,1 0,-1 0,0 0,0 0,0 0,0 0,0 0,0 0,0-2,0 2,1 0,-1 0,0 0,0 0,0 0,1 1,-1-1,0 0,0 0,0 0,0 0,-1 0,1 0,0 0,0 0,0 0,-1 0,1 0,-1 0,1 0,0 1,-1-1,0 0,1 0,-1 0,1 1,-1-1,0 0,0 1,1-1,-1 1,0-1,-1 0,0 1,1 0,-1 0,0 0,1 0,-1 0,0 0,1 1,-1-1,1 1,-1-1,0 1,1 0,0-1,-1 1,1 0,-1 0,-1 1,2 0,-1-1,1 0,-1 1,1-1,-1 1,1-1,0 1,-1 0,1 0,0-1,0 1,0 0,1 0,-2 3,2-3,0-1,0 0,0 0,0 0,0 0,0 0,1 0,-1 0,0 0,1 0,-1 0,0 0,1 0,-1 0,1 0,0 0,-1 0,1 0,0-1,0 1,-1 0,1 0,0-1,0 1,0 0,0-1,0 1,0-1,0 0,0 1,1 0,0-1,-1 0,0 0,1 0,-1 0,0 0,0 0,1 0,-1-1,0 1,1 0,-1-1,0 1,0-1,1 1,-1-1,0 0,0 1,0-1,0 0,0 0,0 0,0 0,0 0,0 0,0 0,-1 0,1 0,0-2,0 3,-1-1,1 1,0-1,-1 1,1-1,-1 0,0 1,1-1,-1 0,0 0,1 1,-1-1,0 0,0 0,1 1,-1-1,0 0,0 0,0 0,0 1,0-1,0 0,0 0,-1 0,1 1,0-1,0 0,-1 0,1 1,0-1,-1 0,1 1,-1-1,1 0,-1 1,1-1,-1 0,1 1,-1-1,1 1,-1-1,-1 0,-3 1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06:36.033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33 1,'-2'1,"0"-1,0 1,0 0,0 0,1 0,-1 1,0-1,1 0,-1 1,1-1,-1 1,1-1,0 1,-1 0,1-1,0 1,0 0,0 0,1 0,-1 0,0 0,1 0,-1 0,1 0,0 0,-1 0,1 0,0 2,0-4,0 1,1-1,-1 0,0 0,0 1,0-1,0 0,0 0,0 0,0 0,1 1,-1-1,0 0,0 0,0 0,0 0,1 1,-1-1,0 0,0 0,0 0,1 0,-1 0,0 0,0 0,1 0,-1 0,0 0,0 0,0 0,1 0,-1 0,0 0,0 0,1 0,-1 0,0 0,0 0,0 0,1 0,-1 0,0 0,0-1,0 1,1 0,-1 0,0 0,0 0,0 0,0-1,1 1,8-16,-6-2,-3 18,0 0,0 0,0 0,0 0,1 0,-1-1,0 1,0 0,0 0,0 0,0 0,-1 0,1-1,0 1,0 0,0 0,0 0,0 0,0 0,0-1,0 1,0 0,0 0,0 0,0 0,0 0,-1 0,1 0,0-1,0 1,0 0,0 0,0 0,0 0,0 0,-1 0,1 0,0 0,0 0,0 0,0 0,0 0,-1 0,1 0,0 0,0 0,0 0,0 0,0 0,-1 0,1 0,0 0,0 0,0 0,0 0,0 0,0 0,-1 0,1 0,0 1,0-1,0 0,0 0,0 0,0 0,0 0,-1 0,1 0,0 1,0 0,-1-1,0 1,0 0,1 0,-1 0,1 0,-1 1,1-1,-1 0,1 0,0 0,0 0,-1 0,1 1,0-1,0 0,0 0,0 0,0 0,1 1,-1 0,0-2,0-1,0 1,0 0,0-1,1 1,-1 0,0 0,0-1,0 1,0 0,0-1,1 1,-1 0,0 0,0-1,0 1,1 0,-1 0,0 0,0-1,1 1,-1 0,0 0,0 0,1 0,-1-1,0 1,1 0,-1 0,0 0,1 0,-1 0,0 0,1 0,-1 0,0 0,0 0,1 0,-1 0,0 0,1 0,-1 1,0-1,1 0,-1 0,0 0,0 0,1 0,-1 1,0-1,0 0,1 0,-1 0,0 1,0-1,1 0,-1 0,0 1,0-1,0 0,0 1,0-1,0 0,1 1,-1-1,0 0,0 0,0 1,0 0,4-8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06:34.762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15 51,'2'20,"1"-17,0-12,-3 9,0-1,1 1,-1 0,0-1,0 1,0-1,1 1,-1 0,0-1,0 1,0-1,0 1,0 0,0-1,0 1,0-1,0 1,0 0,0-1,0 1,0-1,0 1,0-1,0 1,0 0,-1-1,1 1,0 0,0-1,0 1,-1 0,1-1,0 1,0 0,-1-1,1 1,0 0,-1 0,1-1,0 1,-1 0,1 0,-1 0,1-1,0 1,-1 0,1 0,-1 0,1 0,0 0,-1 0,1 0,-1 0,1 0,-1 0,1 0,0 0,-1 0,1 0,-1 0,1 1,0-1,-1 0,1 0,0 0,-1 1,0 0,0-1,1 1,-1-1,0 1,1-1,-1 1,1 0,-1-1,1 1,-1 0,1-1,-1 1,1 0,0 0,0-1,-1 1,1 0,0 0,0 0,0-1,0 1,0 0,0 0,0 0,0 0,0-1,0 1,0 0,0 0,1 0,-1 0,0-1,1 1,-1 0,0-1,1 1,0 1,1-6,-1 1,0 0,0-1,0 1,0-1,0 0,-1 1,1-1,-1-3,-3-10,-3 26,3 32,3-40,0 1,0-1,0 1,0-1,1 1,-1-1,0 1,1-1,0 1,-1-1,1 0,0 1,-1-1,1 0,0 1,0-1,0 0,0 0,0 0,1 0,-1 0,0 0,0 0,1-1,-1 1,0 0,1-1,-1 1,1-1,-1 1,0-1,1 0,-1 1,1-1,0 0,-1 0,1 0,-1 0,1-1,-1 1,1 0,2-1,-2-1,1 1,-1 0,1-1,-1 0,1 1,-1-1,0 0,0 0,0 0,0-1,0 1,0 0,-1-1,1 1,-1-1,0 0,0 1,0-1,0 0,0 0,1-5,-2 5,0 1,1 0,-1 0,0 0,0-1,0 1,-1 0,1 0,-1-1,1 1,-1 0,0 0,1 0,-1 0,0 0,0 0,-1 0,1 0,0 1,-1-1,1 0,-1 1,-2-3,3 3,1 1,-1 0,0 0,0-1,1 1,-1 0,0 0,0 0,1 0,-1 0,0 0,0 0,1 0,-1 0,0 0,0 0,1 0,-1 0,0 1,1-1,-1 0,0 1,1-1,-1 0,0 1,-1 1,0-1,1 1,-1 0,1 0,0 0,0-1,-1 1,1 0,0 1,1-1,-1 0,-1 4,-4 37,5-41,1-1,0 1,0 0,0 0,0-1,1 1,-1 0,0-1,1 1,-1 0,1-1,0 1,0 0,-1-1,1 1,0-1,0 1,0-1,0 0,1 0,-1 1,2 0,-3-2,0 0,0 0,1 1,-1-1,0 0,0 0,1 0,-1 0,0 0,1 0,-1 0,0 0,0 0,1 0,-1 0,0 0,1 0,-1 0,0 0,0 0,1 0,-1 0,0 0,0 0,1 0,-1 0,0-1,0 1,1 0,-1 0,0 0,0-1,1 1,-1 0,0 0,0 0,0-1,0 1,1 0,-1 0,0-1,3-17,-8-16,4 33,0 0,0 0,0 0,0 0,0 0,0 0,0 0,0 0,-1 1,1-1,0 0,0 1,-1-1,1 1,-2-1,2 1,1 0,-1 0,1 0,0 0,-1 0,1 0,-1 0,1 0,-1 0,1 0,0 0,-1 0,1 0,-1 1,1-1,0 0,-1 0,1 0,-1 1,1-1,0 0,-1 0,1 1,0-1,0 0,-1 1,1-1,0 0,-1 1,1-1,0 0,0 1,0-1,0 1,-1-1,1 0,0 1,0-1,0 1,0-1,0 1,0-1,0 0,0 1,0-1,0 1,0-1,1 1,-1-1,0 0,0 1,0-1,0 0,0-1,0 1,0 0,1 0,-1-1,0 1,0 0,0 0,0 0,0-1,0 1,1 0,-1 0,0 0,0-1,0 1,1 0,-1 0,0 0,0 0,0-1,1 1,-1 0,0 0,0 0,1 0,-1 0,0 0,0 0,1 0,-1 0,0 0,0 0,1 0,-1 0,0 0,1 0,-1 0,0 0,0 0,1 0,-1 0,0 1,0-1,0 0,1 0,-1 0,0 0,0 0,0 1,1-1,-1 0,0 0,0 0,0 1,0-1,1 0,-1 0,0 1,0-1,0 0,0 0,0 1,10-20,-8 7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06:03.491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251 59,'2'0,"1"0</inkml:trace>
  <inkml:trace contextRef="#ctx0" brushRef="#br0" timeOffset="2022.46">251 59,'0'0,"1"0,-1 0,1 0,-1 0,1 0,0 0,-1 0,1 0,-1 0,1 0,-1 0,1 1,0-1,-1 0,1 0,-1 1,1-1,-1 0,1 1,-1-1,0 0,1 1,-1-1,1 1,-1-1,0 1,1-1,-1 1,0-1,0 1,1-1,-1 1,0-1,0 1,0 0,0-1,0 1,0-1,0 1,0 0,0-1,0 1,0-1,0 1,0-1,0 1,0 0,-1-1,1 1,0-1,0 1,-1-1,1 1,0-1,-1 1,1-1,0 1,-1-1,0 1,-28 38,23-31,-40 59,-74 145,119-212,1 1,0 0,0 0,-1 0,1 0,-1 0,1 0,-1-1,1 1,-1 0,1 0,-1-1,0 1,1 0,-1-1,0 1,0 0,1-1,-1 1,0-1,0 0,0 1,0-1,0 1,0-1,0 0,0 0,-1 0,-7-1</inkml:trace>
  <inkml:trace contextRef="#ctx0" brushRef="#br0" timeOffset="3206.99">1 295,'2'19,"0"0,2 1,0-1,2-1,0 1,1-1,13 25,-7-12,-13-30,1 0,-1-1,0 1,1-1,-1 1,1 0,-1-1,1 1,-1-1,1 0,-1 1,1-1,0 1,-1-1,1 0,-1 1,1-1,0 0,-1 0,1 0,0 1,-1-1,1 0,0 0,0 0,-1 0,1 0,0 0,-1 0,1 0,1-1,30-13,22-29,-36 25,6-6,-1-1,23-32,-44 52</inkml:trace>
  <inkml:trace contextRef="#ctx0" brushRef="#br0" timeOffset="4710.76">310 0,'-2'15,"-2"-1,0 0,0 0,-2 0,1 0,-2-1,0 0,-9 14,15-26,-18 32,-9 16,-2-1,-61 76,82-120,7-6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05:34.143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36 61,'5'-12,"-4"10,0 1,0-1,0 1,-1-1,1 0,0 1,-1-1,1 1,-1-1,0 0,0 0,1 1,-1-1,-1-3,1 4,0 0,0 0,0 0,0 0,0 0,-1 0,1 1,0-1,-1 0,1 0,0 0,-1 0,1 0,-1 1,1-1,-1 0,0 1,1-1,-1 0,0 1,0-1,1 0,-1 1,0 0,0-1,-1 0,1 1,1 1,-1-1,1 0,-1 1,0-1,1 1,-1-1,1 1,0-1,-1 1,1-1,-1 1,1 0,0-1,-1 1,1-1,0 1,0 0,0-1,-1 1,1 0,0-1,0 1,0 0,0-1,0 1,0 0,0-1,0 1,0 0,1-1,-1 1,0 0,0-1,1 2,-14 13,12-15,1 0,0 1,0-1,-1 0,1 0,0 1,-1-1,1 0,0 1,0-1,0 0,-1 1,1-1,0 0,0 1,0-1,0 1,0-1,0 0,0 1,0-1,0 0,0 1,0-1,0 1,0-1,0 0,0 1,0-1,0 1,0-1,1 0,-1 1,0-1,0 0,0 1,1-1,-1 0,0 1,0-1,1 0,-1 0,0 1,1-1,-1 0,0 0,1 0,-1 1,0-1,1 0,-1 0,1 0,-1 0,0 0,1 0,-1 0,0 0,1 0,-1 0,1 0,-1 0,1 0,-1 0,0 0,0 0,-1 0,1 0,0 0,0 0,-1 0,1 0,0 0,0 0,0 0,-1 0,1 0,0-1,0 1,0 0,0 0,-1 0,1 0,0 0,0 0,0-1,0 1,-1 0,1 0,0 0,0 0,0-1,0 1,0 0,0 0,0 0,0-1,0 1,0 0,0 0,0-1,0 1,0 0,0 0,0 0,0-1,0 1,0 0,0 0,0 0,0-1,0 1,0 0,0 0,0 0,0-1,0 1,1 0,-1 0,0 0,0 0,0-1,0 1,1 0,-1 0,0 0,0 0,0 0,0 0,1 0,-1-1,0 1,-1 0,0 0,1 0,-1 0,1 0,-1 0,1 0,-1 0,0 0,1 0,-1 0,1 0,-1 0,1 0,-1 0,0 1,1-1,-1 0,1 0,-1 1,1-1,-1 0,1 1,-1-1,1 0,0 1,-1-1,1 1,-1-1,1 1,0-1,0 1,-1-1,1 1,0-1,0 1,-1-1,1 1,0-1,0 1,0 0,0-1,0 1,0-1,0 2,0-3,1 0,-1 1,1-1,-1 0,0 1,1-1,-1 1,1-1,-1 1,1-1,0 1,-1-1,1 1,0-1,-1 1,1 0,0-1,-1 1,1 0,0 0,0 0,-1-1,1 1,0 0,0 0,-1 0,1 0,0 0,0 0,-1 1,1-1,0 0,0 0,-1 0,1 1,0-1,-1 0,1 1,0-1,-1 1,1-1,-1 0,1 1,-1 0,1-1,0 1,-1-1,0 1,1 0,-1-1,1 1,-1 0,0-1,0 1,1 0,-1-1,0 1,0 1,3-13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08:59.95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62 1,'1'22,"1"0,1 0,0 0,2-1,0 1,2-1,0 0,16 31,4-3,2-1,41 52,-70-100,10 12,0 0,-2 1,0 0,0 0,-1 1,-1 0,0 0,5 18,-11-22</inkml:trace>
  <inkml:trace contextRef="#ctx0" brushRef="#br0" timeOffset="510.54">392 83,'-6'1,"0"-1,-1 1,1 1,0-1,0 1,0 0,0 1,0-1,1 1,-1 0,-9 8,-57 52,50-41,-16 12,9-10,2 1,1 2,1 1,-34 48,57-74,0 1,1 0,0 0,-1-1,1 1,0 0,1 0,-1 0,0 0,1 0,-1 4,1-7,0 1,0-1,0 0,0 0,0 0,1 1,-1-1,0 0,0 0,0 1,0-1,0 0,0 0,0 0,0 0,1 1,-1-1,0 0,0 0,0 0,0 0,1 1,-1-1,0 0,0 0,0 0,1 0,-1 0,0 0,0 0,0 0,1 0,-1 0,0 0,0 0,1 0,-1 0,0 0,0 0,0 0,1 0,-1 0,0 0,19-14,-6 0</inkml:trace>
  <inkml:trace contextRef="#ctx0" brushRef="#br0" timeOffset="1113.45">475 231,'2'0,"5"3,3 1,3 0,2 1,4 1,2-1,-1-2,3 3,0-1,-1-1,-2-1,-1-1,-4-4,-4-1</inkml:trace>
  <inkml:trace contextRef="#ctx0" brushRef="#br0" timeOffset="1882.78">954 198,'1'5,"1"0,0 0,0 0,0 0,1-1,-1 1,1-1,4 4,5 11,12 29,-8-16,1 0,1-1,1-1,2-1,27 30,-48-59,1 1,0 0,-1-1,1 1,0 0,-1-1,1 1,0 0,0-1,-1 0,1 1,0-1,0 1,0-1,0 0,0 1,0-1,0 0,-1 0,1 0,0 0,0 0,0 0,0 0,0 0,0 0,0 0,0-1,1 1,0-2,0 1,0-1,-1 1,1-1,-1 0,1 1,-1-1,1 0,-1 0,0 0,0 0,1-3,4-12,0-1,5-29,-8 32,13-61,-10 43,2-1,15-41,-23 74,0 0,1 1,-1-1,0 0,0 0,1 1,-1-1,1 0,-1 1,0-1,1 1,-1-1,1 0,-1 1,1-1,0 1,-1-1,1 1,0 0,-1-1,1 1,0 0,-1-1,1 1,0 0,0 0,1-1,6 3</inkml:trace>
  <inkml:trace contextRef="#ctx0" brushRef="#br0" timeOffset="2589.27">1596 248,'-5'-2,"0"1,-1 0,1 0,0 0,-1 0,1 1,-1 0,1 0,-1 0,1 1,0 0,-1 0,1 0,0 0,-1 1,1 0,0 0,0 1,1-1,-1 1,-8 7,2-3,0 2,0 0,1 0,0 0,1 2,0-1,-13 20,20-24,-1 0,1 0,0 0,1 0,-1 0,1 1,1-1,-1 0,1 1,0-1,0 1,1-1,0 0,2 8,-3-12,1 0,-1 0,1 1,-1-1,1 0,0 0,0 0,0 0,0 0,0 0,0-1,1 1,-1 0,1 0,-1-1,1 1,0-1,-1 0,1 1,0-1,0 0,0 0,0 0,0 0,0 0,0-1,1 1,-1-1,0 1,0-1,0 0,1 0,-1 0,0 0,0 0,0 0,1-1,-1 1,0-1,0 1,0-1,4-2,0 0,0 0,0 0,0-1,0 0,0 0,-1-1,0 0,0 1,0-2,-1 1,8-12,1-3,-2-1,9-25,-17 40,5-1,-2 17,5 36,-3-12,-7-31,0 0,0 0,1 1,-1-1,1 0,0 0,0-1,0 1,0 0,1-1,-1 1,1-1,0 1,2 1,8 2</inkml:trace>
  <inkml:trace contextRef="#ctx0" brushRef="#br0" timeOffset="2951.57">1860 33,'-3'3,"0"3,-1 4,1 3,1 5,-2 5,0 4,0 3,1 5,1 2,1 3,1 1,-1-2,1-1,1-5,-1-4,0-6,0-5</inkml:trace>
  <inkml:trace contextRef="#ctx0" brushRef="#br0" timeOffset="3621.99">2074 247,'-6'13,"1"0,0 1,1-1,0 1,1 0,1 0,0 0,0 22,2-29,0 1,1 0,-1 0,2-1,-1 1,1 0,0-1,0 1,1-1,0 0,1 0,-1 0,1 0,1-1,-1 0,11 12,-13-16,1 0,-1 0,1 0,0 0,-1 0,1 0,0-1,0 1,0-1,0 0,0 0,0 0,1 0,-1-1,0 1,0-1,1 0,-1 0,0 0,0 0,4-1,-2 0,0-1,-1 0,1-1,-1 1,1-1,-1 1,0-1,0 0,-1-1,1 1,-1-1,5-5,5-9,-1 0,-1-1,-1 0,-1 0,8-24,-9 22,-4 3</inkml:trace>
  <inkml:trace contextRef="#ctx0" brushRef="#br0" timeOffset="4320.22">2471 380,'14'3,"1"-1,0-1,0 0,-1-1,1 0,17-4,-26 4,0-1,0-1,0 1,-1-1,1 0,-1 0,1 0,-1-1,0 0,0 0,0 0,0-1,-1 0,1 0,-1 0,0 0,0-1,4-6,-7 10,-1 0,1 1,-1-1,1 0,-1 0,0 0,1 0,-1 0,0 1,0-1,1 0,-1 0,0 0,0 0,0 0,0 0,0 0,0 0,-1 0,1 0,0 1,0-1,-1 0,1 0,0 0,-1 0,1 0,-2-1,1 1,-1 0,0-1,1 1,-1 0,0 0,0 0,0 0,0 0,0 1,0-1,0 1,-2-1,-6-1,0 1,1 0,-1 1,-16 2,13 0,-1 0,0 2,1-1,0 2,0 0,0 0,0 1,-19 13,28-16,1-1,0 0,0 1,0 0,0-1,0 1,0 0,1 1,-1-1,1 0,0 1,0-1,0 1,0 0,1 0,0 0,0-1,0 1,0 0,0 1,1-1,0 0,-1 0,2 0,-1 0,0 0,1 0,0 0,0 0,0 0,0 0,1 0,-1-1,4 6,-1-3,-1 0,2-1,-1 1,1-1,-1 0,1 0,1 0,-1-1,1 1,0-2,0 1,0 0,0-1,1 0,-1-1,1 0,0 0,-1 0,9 1,8 0,0-1,1 0,-1-2,34-4,-54 4,0 0,-1-1,1 1,0 0,0-1,-1 0,1 0,-1 0,1 0,-1 0,1 0,-1-1,0 1,1-1,-1 0,3-3,2-5</inkml:trace>
  <inkml:trace contextRef="#ctx0" brushRef="#br0" timeOffset="5050.11">3114 198,'-11'1,"-1"-1,1 1,0 1,-21 6,27-7,1 1,-1-1,1 1,-1 1,1-1,0 0,0 1,0 0,0 0,0 0,1 0,-1 1,-4 7,7-10,1 0,-1 0,1 0,0 0,-1 0,1 0,0 0,0 0,0 1,0-1,0 0,0 0,0 0,0 0,0 0,1 1,-1-1,0 0,1 0,-1 0,1 0,-1 0,1 0,-1 0,1 0,0 0,-1 0,1-1,0 1,0 0,0 0,0-1,0 1,0 0,0-1,0 1,0-1,0 0,0 1,0-1,2 1,53 16,-50-15,15 2,-2 2,1 1,0 0,26 15,-42-20,0 1,0-1,0 1,0 0,0 1,-1-1,1 1,-1-1,0 1,0 0,2 5,-4-6,0-1,0 1,0 0,0-1,-1 1,0 0,1 0,-1-1,0 1,0 0,0 0,-1-1,1 1,-1 0,1 0,-1-1,0 1,0-1,0 1,-1-1,-1 4,-2 0,1-1,-1 1,0-1,0 0,-1 0,0-1,1 0,-2 0,1 0,0-1,-1 0,1 0,-1 0,0-1,-13 3,-8 1,-1-2,-43 2,46-4,14 0,0-1,0-1,0 0,0 0,0-1,0-1,-14-3,25 4,-1 1,1-1,0 0,1 0,-1 0,0 0,0 0,0 0,0 0,1 0,-1-1,1 1,-1 0,1 0,-1-1,1 1,-1 0,1 0,0-1,0 1,0 0,0-1,0 1,0 0,0-1,0 1,1 0,-1-1,0 1,1 0,-1 0,1-1,-1 1,1 0,1-2,5-11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05:31.515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46 7,'-2'-3,"-4"0,-1 2,-1 4,0 5,2 2,2 3,1 1,2 1,0 0,1-4,3-7,1-7,-1-5,0-4,-3 0,-2 5,-1 3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05:30.329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43 22,'0'-1,"0"0,0 1,0-1,-1 1,1-1,0 1,0-1,-1 0,1 1,0-1,-1 1,1-1,-1 1,1 0,-1-1,1 1,-1-1,1 1,-1 0,1 0,-1-1,1 1,-1 0,0 0,1-1,-1 1,1 0,-1 0,0 0,1 0,-1 0,1 0,-1 0,0 0,1 0,-1 0,1 1,-1-1,0 0,0 0,0 1,0-1,0 0,0 0,0 1,0-1,0 0,0 1,1-1,-1 1,0-1,0 1,0 0,1-1,-1 1,0 0,0-1,1 1,-1 0,1 0,-1 0,1 0,-1-1,1 1,-1 0,1 0,0 0,0 0,-1 0,1 2,0-2,0-1,0 1,-1 0,1 0,0-1,0 1,0 0,0 0,0 0,0-1,1 1,-1 0,0 0,0-1,1 1,-1 0,0 0,1-1,-1 1,0 0,1-1,-1 1,1-1,-1 1,1-1,0 1,-1-1,2 2,-1-3,-1 1,1 0,0-1,0 1,-1 0,1-1,0 1,-1-1,1 1,0-1,-1 1,1-1,-1 1,1-1,-1 0,1 1,-1-1,1 0,-1 1,1-2,0 1,-1 0,1 0,0 0,-1 0,1 0,-1 0,1 0,-1 0,0 0,1 0,-1 0,0-1,0 1,0 0,0 0,0 0,0 0,0 0,0-1,0 1,0 0,-1 0,1 0,0 0,-1 0,1 0,-1 0,1 0,-1 0,0 0,1 0,-1 0,0 0,0 1,1-1,-1 0,0 0,0 1,0-1,0 1,-1-2,1 3,0-1,1 0,-1 0,0 0,1 0,-1 1,1-1,-1 0,0 1,1-1,-1 1,1-1,-1 0,1 1,-1-1,1 1,-1-1,1 1,0 0,-1-1,1 1,0-1,-1 1,1 0,0-1,0 1,0 0,-1-1,1 1,0 0,0-1,0 1,0 1,0-2,0 1,0-1,0 1,-1 0,1-1,0 1,0-1,0 1,0 0,0-1,0 1,0-1,0 1,0-1,1 1,-1 0,0-1,0 1,0-1,1 1,-1-1,0 1,1-1,-1 1,0-1,1 1,-1-1,0 0,1 1,-1-1,1 1,-1-1,1 0,-1 0,1 1,0-1,5-1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05:28.897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 4,'23'13,"2"1,-24-13,0-1,0 0,-1 0,1 0,0 0,0 0,-1 0,1 0,0-1,0 1,-1 0,1 0,0 0,-1-1,1 1,0 0,-1-1,1 1,-1-1,1 1,0-1,-1 1,1-1,-1 1,1-1,-1 1,0-1,1 0,-1 1,1-1,-1 0,0 1,0-1,1 0,-1-1,0 2,0-1,1 1,-1 0,0-1,0 1,0-1,1 1,-1 0,0-1,0 1,0-1,0 1,0-1,0 1,0-1,0 1,0 0,0-1,0 1,0-1,0 1,0-1,-1 1,1 0,0-1,0 1,0-1,-1 1,1 0,0-1,-1 1,1 0,0-1,0 1,-1 0,1-1,-1 1,1 0,0 0,-1 0,1-1,-1 1,1 0,0 0,-2 0,2 0,-1 0,0 0,1 0,-1 0,0 1,1-1,-1 0,0 0,1 1,-1-1,0 1,1-1,-1 0,1 1,-1-1,1 1,-1-1,1 1,-1 0,1-1,0 1,-1-1,1 1,0 0,-1-1,1 1,0 0,0-1,0 1,-1 0,1 1,0-1,0 0,0 0,-1 1,1-1,0 0,0 0,0 0,1 0,-1 1,0-1,0 0,1 0,-1 0,0 0,1 0,-1 0,1 0,0 0,-1 0,2 1,2-3,-5-13,1 14,0 0,0-1,0 1,0 0,0 0,0 0,0 0,0 0,0-1,0 1,0 0,-1 0,1 0,0 0,0 0,0-1,0 1,0 0,0 0,0 0,0 0,0 0,0 0,0 0,-1-1,1 1,0 0,0 0,0 0,0 0,0 0,0 0,-1 0,1 0,0 0,0 0,0 0,0 0,0 0,-1 0,1 0,0 0,0 0,0 0,0 0,0 0,-1 0,1 0,0 0,0 0,0 0,0 0,0 0,-1 0,1 0,0 1,0-1,0 0,0 0,0 0,0 0,0 0,0 0,0 0,-1 1,1-1,0 0,-6 11,4-8,5-14,-1 6,1 2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05:27.304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41 0,'0'2,"0"-1,0 1,0 0,0-1,0 1,0 0,0-1,0 1,-1 0,1-1,-1 1,1-1,-1 1,0-1,0 1,1-1,-1 1,0-1,0 0,0 0,-1 1,1-1,0 0,0 0,-1 0,1 0,0 0,-1 0,1-1,-3 2,-6-23,5 16,12 17,12 4,-19-15,0-1,1 0,-1 0,0 0,1 0,-1 1,0-1,1 0,-1 0,0 0,1 0,-1 0,0 0,1 0,-1 0,0 0,1 0,-1 0,0 0,1 0,-1 0,0 0,1-1,-1 1,0 0,1 0,-1 0,0 0,0-1,1 1,-1 0,0 0,0-1,1 1,-1 0,0 0,0-1,0 1,1 0,-1-1,0 1,0 0,0 0,0-1,0 1,0 0,0-1,0 1,1 0,-1-1,0 1,-1-1,1 1,0 0,0-1,0 1,0 0,0-1,0 1,0 0,0 0,-1-1,1 1,0 0,-1-1,0 1,1 9,0-8,0-1,0 1,1-1,-1 1,0-1,0 0,0 1,0-1,1 1,-1-1,0 0,1 1,-1-1,0 0,0 1,1-1,-1 0,1 1,-1-1,0 0,1 0,-1 1,1-1,-1 0,0 0,1 0,-1 0,1 0,-1 0,1 0,-1 0,1 0,-1 0,1 0,-1 0,0 0,1 0,-1 0,1 0,-1 0,1 0,-1-1,0 1,1 0,-1 0,1 0,-1-1,0 1,1 0,-1-1,0 1,1 0,-1-1,0 1,0 0,1-1,-1 0,1 1,0-1,-1 1,1-1,0 1,-1-1,1 1,0-1,-1 1,1-1,-1 0,1 1,-1-1,0 0,1 1,-1-1,1 0,-1 0,0 1,0-1,1 0,-1 0,0 0,0 1,0-1,0 0,0 0,0 0,0 0,0 1,-1-1,1 0,0 0,0 0,-1 1,1-1,0 0,-1 0,1 1,-1-1,1 0,-1 1,1-1,-1 1,1-1,-1 1,0-1,-1 0,-6-10,8 10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05:24.928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34 3,'0'-2,"0"1,0 4,-2 1,-2 2,1-2,-2-1,0 0,1 3,-2 0,1-1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05:19.848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4 1,'0'2,"-2"2,1-1,1-3,1 1,0-2,-1-1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05:17.993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0 39,'0'3,"3"0,0-2,0-5,2 0,0-3,2 0,0-2,-2 4,-1 0,-2 1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05:15.583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56 1,'-2'0,"-1"2,-3 4,0-2,1-4,-1-5,0 2,-1 0,1 4,1-1,1 0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05:14.110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0 0,'0'3,"0"2,0 4,0 3,3-1,0-5,0-6,0-5,-4-2,-1 3,-1 4,1 2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05:12.560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0 47,'4'-21,"-3"21,-1-1,0 1,0 0,0 0,1-1,-1 1,0 0,0 0,1 0,-1 0,0 0,1-1,-1 1,0 0,1 0,-1 0,0 0,1 0,-1 0,0 0,0 0,1 0,-1 0,0 0,1 0,-1 0,0 0,1 0,-1 1,0-1,1 0,-1 0,0 0,0 0,1 1,-1-1,0 0,0 0,1 0,-1 1,0-1,0 0,0 0,0 1,1-1,-1 0,0 1,0-1,0 0,0 0,0 1,1-1,-1 1,0-1,0 0,0 1,1-1,-1 0,0 0,1 0,-1 1,0-1,1 0,-1 0,0 0,0 0,1 0,-1 0,1 1,-1-1,0 0,1 0,-1 0,0 0,1 0,-1 0,0 0,1 0,-1-1,0 1,1 0,-1 0,0 0,1 0,-1 0,0-1,1 1,-1 0,0 0,0 0,1-1,-1 1,1 0,-1-1,0 1,1 0,-1-1,1 1,-1 0,0 0,1-1,-1 1,1 0,-1 0,1 0,-1 0,1 0,-1 0,1 0,-1 0,1 0,-1 0,1 0,-1 0,1 0,-1 0,1 0,-1 0,1 0,-1 1,1-1,-1 0,0 0,1 1,-1-1,1 0,-1 1,0-1,1 0,-1 1,1-1,0 0,-1 0,1 0,0 0,-1 0,1 0,0 0,-1 0,1 0,-1 0,1 0,0-1,-1 1,1 0,-1-1,1 1,-1 0,1-1,-1 1,1-1,-1 1,1 0,-1-1,1 1,-1-1,0 1,1-1,-1 0,0 1,1-1,-1 1,0-1,0 0,0 1,0-1,1 0,-1 1,0-1,0 1,0-1,0 0,0 1,-1-2,0-11,1 13,-1 0,1 0,-1 0,1 0,-1 0,0 0,1 0,-1 0,1 1,-1-1,1 0,-1 0,1 0,-1 1,1-1,-1 0,1 1,0-1,-1 0,1 1,-1-1,1 0,0 1,-1-1,1 1,0-1,0 0,-1 1,1 0,-7 8,1 1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09:25.13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65,'3'0,"0"3,4 1,-1 2,3 3,-1 3,1 3,-1 0,1-1,-1-1,1 1,2-3,-2 0,2-2,-2 1,0 1,-1-2</inkml:trace>
  <inkml:trace contextRef="#ctx0" brushRef="#br0" timeOffset="559.2">348 0,'-108'192,"92"-159,1 1,3 1,-17 69,22-79,5-20,1 1,-1-1,1 0,0 0,0 1,1-1,0 1,0 6,3-3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05:10.397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32 21,'8'-5,"-5"5,-8 4,-1-11,-6-5,11 12,1 0,0 0,-1 0,1 0,-1-1,1 1,-1 0,1 1,0-1,-1 0,1 0,-1 0,1 0,-1 0,1 0,0 0,-1 1,1-1,0 0,-1 0,1 0,-1 1,1-1,0 0,0 1,-1-1,1 0,0 1,-1-1,1 0,0 1,0-1,0 0,-1 1,1-1,0 1,0-1,0 1,0-1,0 0,0 1,-1 2,0 0,0 0,0 0,0 0,1 0,-1 0,1 0,0 0,0 0,0 0,0 0,0 1,1-1,0 0,1 3,1-3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05:07.671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8 124,'1'-4,"0"1,0 0,0-1,0 1,1 0,-1 0,1 0,0 0,3-4,5-5,-10 12,0 0,0 0,0 0,0 0,0 0,0 1,0-1,0 0,0 0,0 0,0 0,0 0,0 0,0 0,0 0,0 0,0 0,0 0,0 0,0 0,0 0,0 0,0 1,0-1,0 0,0 0,0 0,1 0,-1 0,0 0,0 0,0 0,0 0,0 0,0 0,0 0,0 0,-5 14,7-22,-1 7,-1 0,0-1,0 1,1 0,-1-1,0 1,0-1,-1 1,1-1,0 1,0 0,-1-1,1 1,0 0,-1-1,0 1,1 0,-1 0,0-1,1 1,-1 0,0 0,0 0,-2-2,3 3,0 0,0 0,0 0,0 0,-1 0,1-1,0 1,0 0,0 0,0 0,-1 0,1 0,0 0,0 0,0 0,0 0,-1 0,1 0,0 0,0 0,0 0,-1 0,1 0,0 0,0 0,0 0,-1 0,1 0,0 0,0 0,0 0,-1 0,1 0,0 0,0 0,0 1,0-1,0 0,-1 0,1 0,0 0,0 0,0 1,0-1,0 0,0 0,0 0,-1 0,1 1,0-1,0 0,0 0,0 0,0 1,0-1,0 0,0 0,0 1,3 15,5-5,-7-12,-1 1,1 0,0-1,-1 1,1 0,-1-1,1 1,-1-1,1 1,-1-1,0 1,1-1,-1 1,0-1,1 0,-1 1,0-1,1 1,-1-1,0 0,0 1,0-1,0 0,0 1,0-1,0-1,3-33,-3 34,0-1,0 1,0 0,0-1,0 1,0-1,-1 1,1 0,-1-1,1 1,-1 0,1 0,-1-1,0 1,1 0,-1 0,0 0,0 0,0 0,0 0,0 0,-2-1,2 2,0 0,0 0,0 0,0 0,0 1,0-1,0 0,0 1,0-1,1 0,-1 1,0-1,0 1,0 0,0-1,1 1,-1 0,0-1,1 1,-1 0,1 0,-1 0,0 0,1-1,0 1,-1 0,1 0,0 0,-1 0,1 0,0 0,0 0,0 0,0 2,-8 36,7-29,0-6,0 1,1 0,0 0,-1-1,1 1,1 0,-1 0,1-1,0 1,0 0,0-1,3 8,-4-12,1 1,-1-1,0 0,0 0,0 1,1-1,-1 0,0 0,0 1,0-1,1 0,-1 0,0 0,0 0,1 0,-1 1,0-1,1 0,-1 0,0 0,0 0,1 0,-1 0,0 0,1 0,-1 0,0 0,0 0,1 0,-1 0,0 0,1 0,-1 0,0-1,0 1,1 0,-1 0,0 0,0 0,1-1,6-13,-1-18,-9 17,3 15,0 0,0 0,0 0,0 0,0 1,0-1,0 0,0 0,-1 0,1 0,0 0,0 0,0 1,0-1,0 0,-1 0,1 0,0 0,0 0,0 0,0 0,0 0,-1 0,1 0,0 0,0 0,0 0,0 0,-1 0,1 0,0 0,0 0,0 0,-1 0,1 0,0 0,0 0,0 0,0 0,0 0,-1 0,1 0,0 0,0 0,0-1,0 1,0 0,-1 0,1 0,0 0,0 0,0 0,0-1,0 1,0 0,0 0,0 0,0 0,0-1,-3 8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05:01.014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76 0,'1'3,"-7"2,-10 4,13-8,0 0,0-1,1 1,-1 0,1 0,-1 0,1 1,-1-1,1 1,0-1,-1 1,1 0,0 0,0 0,0 0,0 0,1 0,-1 0,1 1,-1-1,1 1,0-1,0 1,0-1,0 1,0 0,1-1,-1 1,1 0,0 0,0 0,0-1,0 1,0 0,0 0,1-1,-1 1,1 0,0-1,0 1,0 0,3 4,-4-7,0 1,1-1,-1 1,0-1,1 1,-1-1,0 0,1 1,-1-1,0 0,1 1,-1-1,1 0,-1 0,1 1,-1-1,1 0,-1 0,1 0,-1 1,1-1,-1 0,1 0,-1 0,1 0,-1 0,1 0,-1 0,1 0,-1 0,1-1,-1 1,2 0,11-17,-12 15,0 0,0 0,-1-1,1 1,0-1,-1 1,1 0,-1-1,0 1,0-1,0 1,0-1,0 1,-1-1,1 1,-2-5,1 10,0-1,0 0,0 0,0 1,0-1,1 0,-1 1,1-1,0 1,-1-1,1 1,0-1,1 5,9 12,-9-19,-1-1,1 1,-1 0,0 0,1 0,-1 0,1 0,-1 0,0-1,1 1,-1 0,0 0,1 0,-1-1,0 1,1 0,-1-1,0 1,0 0,1-1,-1 1,0 0,0-1,0 1,1 0,-1-1,0 1,0-1,0 0,2-2,-1-1,0 0,0 0,-1 0,1 0,-1 0,0 0,0 0,0-4,-1 4,0 1,0 0,-1-1,1 1,-1 0,0 0,0 0,0 0,-4-4,5 6,1 1,0 0,-1-1,1 1,-1-1,1 1,0 0,-1-1,1 1,-1 0,1 0,-1-1,1 1,-1 0,0 0,1 0,-1 0,1 0,-1 0,1-1,-1 1,0 1,1-1,-1 0,0 0,0 1,1 0,-1-1,0 1,1 0,-1 0,1-1,-1 1,1 0,-1 0,1 0,0 0,-1 0,1-1,0 1,0 0,0 0,0 0,0 0,0 2,3 16,9-18,-10-2,-1 0,1 0,0 0,-1 0,1 0,-1 0,1-1,-1 1,0-1,0 1,1-1,-1 1,0-1,0 0,-1 1,1-1,1-3,-2 5,1-1,-1 0,1 0,-1 0,0 0,1 0,-1 0,0 0,0 0,0 0,0 0,0 0,0 0,0 0,0 0,0 0,0 0,0 0,-1 0,1 0,0 0,-1 0,1 0,-1 0,1 0,-1 0,0 0,1 1,-1-1,0 0,-1-1,1 2,0 1,0-1,0 0,0 1,-1-1,1 1,0-1,0 1,0-1,0 1,0 0,0-1,0 1,0 0,0 0,1 0,-1 0,0 0,1 0,-1 0,0 0,1 0,-1 0,1 0,-1 0,1 1,-1 0,-9 36,10-37,-1 0,1 0,0 0,-1 0,1 0,0 0,0 0,0 0,-1 0,1 0,0 0,1 0,-1 0,0 0,0 0,0 0,0 0,1 0,-1 0,1 0,-1-1,1 1,-1 0,1 0,-1 0,1 0,-1-1,1 1,0 0,0 0,-1-1,1 1,1 0,-1-1,0-1,0 1,0 0,0-1,0 1,0-1,0 0,0 1,0-1,0 0,0 0,-1 1,1-1,0 0,-1 0,1 0,0 0,-1 0,1 0,-1 0,0 0,1 0,-1 0,0 0,0 0,1 0,-1 0,0 0,0 0,0-1,0 1,-1-1,2-1,-1 0,0 0,0 0,0 0,-1 0,1 0,-1 0,1 0,-1 0,0 0,-2-3,-6 1,7 6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59:00.06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47,'293'-23,"-200"11,136 2,-228 9,1 1,-1 0,0 0,0 0,0 0,0 0,1 0,-1 0,0 0,0 1,0-1,0 0,0 1,0-1,0 1,0-1,1 1,-2-1,1 1,0 0,0 0,0-1,0 1,0 0,-1 0,2 1,-2-1,0 1,0-1,0 0,-1 1,1-1,0 0,-1 1,1-1,-1 0,1 0,-1 0,0 1,1-1,-1 0,0 0,0 0,0 0,-1 1,-7 7,-1 0,0-1,-14 9,3-4</inkml:trace>
  <inkml:trace contextRef="#ctx0" brushRef="#br0" timeOffset="417.05">366 105,'-2'12,"-1"10,-1 5,-1 4,0 4,-2 3,-2 3,1 2,-2-2,2 0,0-4,0-4,2-5,5-7,5-10,6-9,3-5</inkml:trace>
  <inkml:trace contextRef="#ctx0" brushRef="#br0" timeOffset="848.83">735 281,'-7'1,"0"0,0 0,0 1,0 0,1 0,-1 1,1 0,0 0,0 0,0 1,0 0,0 0,1 0,0 1,0 0,0 0,0 0,-6 11,5-9,2 0,-1 0,1 0,0 1,1-1,-1 1,2 0,-1 0,1 0,0 0,1 0,0 1,0-1,0 0,2 12,-1-18,1 0,-1 1,1-1,0 0,0 0,-1 0,1 0,1 1,-1-2,0 1,0 0,1 0,-1 0,1-1,0 1,-1 0,1-1,0 0,0 1,0-1,0 0,0 0,0 0,0 0,0 0,1-1,-1 1,0-1,0 1,1-1,-1 0,0 0,1 0,-1 0,0 0,1-1,2 0,1 0,-1 0,1 0,-1-1,1 0,-1 0,1-1,-1 1,0-1,0 0,0 0,-1-1,1 1,7-9,-8 5,1 0,-1 0,-1-1,1 1,3-15,-5 15,0 0,1 0,0 0,0 1,9-13,-12 19,0 0,1 0,-1 0,1 0,-1 0,0 0,1 0,-1 0,1 0,-1 0,0 0,1 1,-1-1,0 0,1 0,-1 0,0 0,1 1,-1-1,0 0,1 1,-1-1,0 0,0 0,1 1,-1-1,0 0,0 1,0-1,1 0,-1 1,0-1,0 1,0-1,0 0,0 1,0-1,0 1,0-1,0 1,9 22,-9-21,49 133,-43-122</inkml:trace>
  <inkml:trace contextRef="#ctx0" brushRef="#br0" timeOffset="1452.52">999 178,'1'108,"-3"114,-2-194,3-24,7-12,0-2,3-3,0 1,1 0,0 0,1 1,1 0,-1 1,2 0,-1 1,1 0,15-6,-23 12,0 1,-1 0,1 0,0 0,0 1,0 0,1 0,-1 0,0 0,0 1,0 0,1 0,-1 1,0-1,0 1,0 0,0 0,0 1,0 0,0-1,0 2,0-1,-1 1,1-1,-1 1,0 0,0 1,0-1,0 1,0 0,-1 0,0 0,4 6,-3-5,-1 0,0 1,0-1,0 0,-1 1,0 0,0 0,-1-1,1 1,-1 0,-1 0,1 0,-1 0,0 0,-1 7,1-10,-1 1,0-1,0 0,0 0,0 0,-1 0,1 0,-1 0,0 0,0 0,0 0,0-1,0 1,0-1,-1 0,0 1,1-1,-1 0,0-1,0 1,0 0,0-1,0 0,0 1,0-1,0-1,-1 1,-3 0,-9 1,-1-2,1 0,0-1,-1-1,1 0,0-1,0-1,0 0,0-1,1-1,-26-14,40 20,0 0,0-1,-1 1,1-1,1 0,-1 1,0-1,0 1,0-1,0 0,0 0,1 0,-1 0,0 1,1-1,-1 0,0 0,1 0,-1 0,1 0,0 0,-1-1,1 1,0 0,0 0,-1-2,2 1,-1 0,1 0,0 0,-1 0,1 0,0 0,0 0,0 0,1 0,-1 0,0 1,4-4,8-9</inkml:trace>
  <inkml:trace contextRef="#ctx0" brushRef="#br0" timeOffset="1868.53">1439 120,'4'5,"-1"-1,0 1,0-1,0 1,-1 0,1 0,-1 1,-1-1,1 0,-1 1,0-1,1 9,0 73,-3-56,-11 257,11-285,1-1,0 0,0 0,0 0,0 0,0 0,0 0,0 0,1 0,-1-1,1 1,-1 0,1 0,2 3,2-1</inkml:trace>
  <inkml:trace contextRef="#ctx0" brushRef="#br0" timeOffset="2399.62">1644 442,'3'1,"25"5,0-1,45 1,-68-6,0 1,0-1,1 0,-1-1,0 1,0-1,0 0,0 0,0-1,0 0,0 1,0-2,-1 1,1 0,-1-1,1 0,-1 0,0 0,0-1,0 1,5-8,-8 10,0 0,0 0,0-1,-1 1,1 0,0-1,-1 1,1 0,-1-1,1 1,-1-1,0 1,1-1,-1 1,0 0,0-1,0 1,0-1,0 1,0-1,-1 1,1-1,-1 1,1-1,-1 1,1 0,-1-1,1 1,-1 0,0-1,0 1,0 0,0 0,0 0,0 0,0 0,0 0,0 0,-1 0,1 0,0 1,-1-1,1 0,0 1,-1-1,1 1,-1 0,1-1,-3 1,-2-2,-1 1,1 0,-1 1,1 0,-1 0,0 0,1 1,-1 0,1 0,-9 3,-1 2,1 2,1 0,0 0,0 2,0-1,-19 20,25-21,0 0,0 0,1 0,0 1,1 1,0-1,0 1,1 0,0 0,-6 20,10-28,1 1,-1-1,1 1,0 0,0-1,0 1,0 0,0-1,1 1,-1-1,1 1,-1 0,1-1,0 0,0 1,0-1,1 1,2 3,-1-2,0-1,1 0,-1 1,1-1,0-1,0 1,0-1,0 1,9 2,6 2,1-1,0-2,38 5,-55-8,19 3,0-1,0-2,0 0,0 0,0-2,0-1,35-8,-43 4,-7 1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58:58.72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36 176,'-12'1,"1"0,-1 1,1 0,0 1,-1 1,1 0,1 0,-1 1,1 0,0 1,-19 13,22-14,0 0,0 1,1 0,0 0,0 0,0 1,1-1,0 1,1 1,-1-1,1 1,1 0,-1-1,1 2,1-1,-4 17,6-22,0 1,1-1,-1 1,1-1,0 1,0-1,0 1,0-1,0 0,1 1,-1-1,1 0,0 0,0 0,0 0,1 0,-1-1,1 1,-1-1,1 0,0 1,0-1,0 0,0-1,0 1,0 0,1-1,-1 0,1 0,-1 0,6 1,-4-1,1 0,-1 0,0 0,1 0,-1-1,0 0,1 0,-1 0,0-1,1 0,-1 0,0 0,0-1,0 0,0 0,0 0,0 0,0-1,-1 0,8-6,-6 3,-1-1,-1 0,1 0,-1-1,0 1,-1-1,3-9,3-6,-9 23,0-1,0 1,0 0,1-1,-1 1,0 0,0-1,0 1,0 0,1-1,-1 1,0 0,0 0,0-1,1 1,-1 0,0 0,1-1,-1 1,0 0,0 0,1 0,-1 0,0-1,1 1,-1 0,0 0,1 0,-1 0,1 0,-1 0,0 0,1 0,-1 0,11 10,8 26,-16-29,0 0,0-1,1 0,0 0,0 0,1 0,0-1,-1 1,12 8,-3-6</inkml:trace>
  <inkml:trace contextRef="#ctx0" brushRef="#br0" timeOffset="369.67">501 0,'3'10,"0"8,0 9,0 7,-1 8,-1 4,-1 2,-2 0,-1-3,-3-4,0-7,-2-9,1-11,1-8</inkml:trace>
  <inkml:trace contextRef="#ctx0" brushRef="#br0" timeOffset="730.4">383 236,'10'0,"9"0,8 0,4 2,5 2,4-1,2-1,-1 0,-5-1,-5 0,-10 1,-9 2,-10 1,-5 1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58:55.86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69 1,'-3'99,"-5"0,-26 134,10-102,24-130,0 1,0-1,0 0,0 0,1 0,-1 0,0 0,0 1,1-1,-1 0,1 0,-1 0,1 0,-1 0,1 0,0 0,0 0,-1 0,1 0,0-1,0 1,0 0,0-1,0 1,0 0,0-1,0 1,0-1,0 1,0-1,0 0,0 1,1-1,-1 0,0 0,0 0,2 0,58-1,-35-1,32 12,-47-7,0-1,-1 0,1-1,17 1,-27-3,1 1,-1 0,0 0,1-1,-1 1,0-1,0 1,1-1,-1 1,0-1,0 0,0 0,0 1,2-3,3-5</inkml:trace>
  <inkml:trace contextRef="#ctx0" brushRef="#br0" timeOffset="634.77">494 323,'-13'16,"1"0,1 1,1 0,0 0,-7 20,9-20,-1-1,2 1,0-1,1 1,1 1,0-1,-2 21,6-34,1-1,0 0,0 1,0-1,0 1,0-1,1 0,-1 1,1-1,0 0,0 1,1-1,-1 0,0 0,1 0,0 0,0 0,0-1,0 1,0 0,1-1,-1 0,1 1,-1-1,1 0,0 0,0-1,0 1,0 0,0-1,0 0,0 0,1 0,-1 0,0 0,1-1,-1 0,1 1,6-2,-5 2,0-2,1 1,-1 0,0-1,1 0,-1-1,0 1,0-1,0 0,0 0,0 0,-1-1,1 1,-1-1,1 0,-1-1,0 1,0-1,-1 0,1 0,-1 0,1 0,-1-1,-1 1,1-1,-1 0,4-8,-1-1,0 0,0 0,-2-1,0 1,0-1,-1 0,-1 1,-1-28,0 40,0 0,-1 0,1 0,0 0,-1 0,1 0,-1 0,1 0,-1 1,0-1,0 0,0 0,0 1,0-1,0 1,-1-1,1 1,0-1,-1 1,1 0,-1-1,0 1,1 0,-1 0,0 0,0 0,1 1,-1-1,0 0,0 1,0-1,0 1,0 0,0 0,0 0,0 0,0 0,0 0,0 0,0 0,0 1,0-1,-3 2,-2 0,1 0,-1 0,1 1,0 0,0 0,0 0,0 1,1-1,-1 2,1-1,0 0,-5 6,7-6,-1 1,1 0,0-1,0 1,0 0,1 0,0 0,0 1,0-1,0 1,1-1,0 1,0-1,0 10,4-5</inkml:trace>
  <inkml:trace contextRef="#ctx0" brushRef="#br0" timeOffset="1157.56">803 441,'-11'12,"0"1,1 0,0 1,2 0,-1 0,-7 19,11-23,1 1,0 0,1 0,0 1,1-1,0 0,0 1,1 0,1 17,0-26,1-1,-1 1,0 0,1-1,0 1,-1-1,1 1,0-1,0 1,0-1,1 1,-1-1,1 0,-1 0,1 1,0-1,0 0,0-1,0 1,0 0,0-1,0 1,0-1,1 1,-1-1,1 0,-1 0,1 0,-1-1,1 1,0 0,-1-1,1 0,5 0,-3 0,0 0,0-1,0 0,0 0,0 0,0-1,-1 1,1-1,0 0,-1-1,1 1,-1-1,0 0,0 0,0 0,0-1,5-5,-1-2,-1 1,-1-1,0 0,-1-1,0 1,0-1,4-22,-7 28,0 0,-1-1,0 1,-1 0,1-1,-1 1,0-1,-1 1,0-1,0 1,0 0,-1 0,1-1,-2 1,1 0,-7-11,7 15,0-1,0 1,0 0,-1 0,0 0,1 0,-1 0,0 0,0 1,0-1,0 1,0 0,0 0,0 0,0 0,0 1,0-1,-1 1,1 0,0 0,0 0,-1 0,1 1,0-1,0 1,0 0,-1 0,1 0,-4 2,-1 0,1 0,-1 1,1 0,-1 1,1-1,0 1,1 1,-1-1,1 1,-5 7,1 0</inkml:trace>
  <inkml:trace contextRef="#ctx0" brushRef="#br0" timeOffset="1937.21">1156 266,'0'31,"1"58,-4 0,-24 155,29-256,0 0,0 1,0 0,1 0,5-13,9-7,2 1,1 0,2 1,41-44,-10 13,-68 77,-9 12,-42 62,62-84,-1 1,1-1,0 1,0 0,1 1,0-1,1 1,-1-1,2 1,-1 0,1 0,1 0,0 0,0-1,1 10,1-13,0 0,0-1,0 0,1 1,-1-1,1 0,0 0,1 0,-1 0,0-1,1 0,0 1,0-1,0 0,0-1,0 1,1-1,-1 0,8 3,-4-2,0-1,-1 1,1-1,0 0,1-1,-1 0,0-1,0 1,0-1,1-1,9-1,-17 2,0-1,0 1,0 0,0 0,0-1,0 1,0-1,0 1,0-1,0 1,0-1,0 0,0 1,0-1,-1 0,1 0,0 0,-1 0,1 0,0 1,0-3,1-7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09:46.13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51 30,'-2'16,"-1"0,-1 0,0 0,-1 0,-1-1,0 0,-1 0,-11 17,1 0,-59 127,76-158,-1 0,1 0,0 0,-1 0,1 0,0 0,0 0,-1 1,1-1,0 0,0 0,0 0,0 0,1 0,-1 0,0 0,0 0,1 0,-1 0,0 0,1 0,-1 0,1 0,-1 0,2 1,-1-1,1 0,-1 0,1 1,0-1,0-1,-1 1,1 0,0 0,0-1,0 1,0-1,0 1,2-1,12 1,-1-1,1 0,17-4,-7 2,131 1,-155 1,-1 0,1-1,0 1,0-1,-1 1,1-1,0 0,-1 0,1 0,-1 0,1 0,-1 0,0 0,1-1,-1 1,0 0,0-1,0 1,0-1,0 1,0-1,0 1,-1-1,1 0,0 1,-1-1,0 0,1 0,-1 1,0-1,0 0,0 0,0 1,0-1,0 0,-1-2,1-11</inkml:trace>
  <inkml:trace contextRef="#ctx0" brushRef="#br0" timeOffset="518.91">416 1,'-5'7,"1"1,-1 0,1 0,1 0,0 0,0 1,0-1,-1 15,-3 4,-39 135,-70 207,112-357,4-9,-1 1,0-1,0 0,0 0,0 0,-1 1,0-1,-2 4,2-7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09:38.01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70 2,'-14'0,"0"0,0 1,-1 1,2 0,-27 7,32-6,0 1,1 0,-1 0,1 1,0-1,0 1,1 1,0 0,-1 0,2 0,-7 8,-10 15,2 1,0 1,3 0,0 1,-17 49,25-54,0 1,2-1,1 1,2 1,0-1,2 1,2 39,0-64,0 0,1 0,0 0,0 0,0 0,0 0,0 0,1-1,0 1,0 0,0-1,0 0,0 1,1-1,-1 0,1 0,0 0,4 2,-1-1,0 0,0-1,0 0,0 0,1 0,-1-1,1 0,0-1,-1 1,8 0,3-1,-1-1,1 0,0-1,-1 0,1-2,-1 0,0 0,20-9,-25 9,-1-1,0-1,0 0,-1 0,0-1,0 0,0-1,-1 0,9-9,-11 9,-2 1,1-1,-1-1,0 1,0 0,-1-1,0 0,0 0,-1 0,0 0,-1 0,2-14,-2 4,0 1,-1 0,-1-1,-1 1,0-1,-1 1,-1 0,-9-25,11 37,0 0,0 1,0-1,0 1,-1 0,1 0,-1 0,0 0,-1 0,1 0,-1 1,1-1,-1 1,0 0,0 0,0 1,-1-1,1 1,-1 0,1 0,-1 1,0-1,0 1,0 0,0 0,1 1,-1-1,0 1,0 0,0 0,0 1,0 0,0-1,-6 3,6-1,0-1,0 1,0 0,0 1,1-1,-1 1,1 0,0 0,-1 0,1 0,1 1,-5 5,-2 3</inkml:trace>
  <inkml:trace contextRef="#ctx0" brushRef="#br0" timeOffset="2080.8">398 2,'0'0,"0"0,0 1,0-1,0 0,0 0,-1 0,1 0,0 0,0 0,0 0,0 0,0 0,0 0,-1 0,1 0,0 0,0 0,0 0,0 0,0 0,0 0,0 0,-1 0,1-1,0 1,0 0,0 0,0 0,0 0,0 0,0 0,0 0,-1 0,1 0,0 0,0-1,0 1,0 0,0 0,0 0,0 0,0 0,0 0,0-1,0 1,-3 17,12 31,-5-25,0 0,1 45,-6-53,-1 1,-1-1,0 1,-1-1,0 0,-2-1,0 1,0-1,-1 0,-15 22,15-30,5-8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09:29.23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206,'2'0,"4"0,3 0,2 2,3 2,0-1,1 0,1-1,-1-1,0-1,0 1,0-1,0-1,-3 1</inkml:trace>
  <inkml:trace contextRef="#ctx0" brushRef="#br0" timeOffset="1018.95">324 31,'15'-6,"0"0,1 2,-1-1,1 2,0 0,22-1,-34 4,1 0,-1 0,1 0,-1 1,0-1,1 1,-1 0,0 1,0-1,0 0,0 1,0 0,0 0,0 0,-1 1,1-1,-1 1,1 0,-1 0,0 0,0 0,0 1,-1-1,1 1,-1 0,0 0,3 6,0 5,-1 1,0-1,-2 1,1-1,-2 1,0 0,-1 0,-1 0,0-1,-1 1,-8 30,5-26,-1-1,-1-1,-1 1,0-1,-1-1,-1 1,-1-2,-1 1,-14 15,20-25,-1-2,0 1,-1-1,1 0,-1 0,0-1,0 0,0-1,-1 1,-9 1,16-4,-1 0,0 0,1-1,-1 1,0-1,1 1,-1-1,0 0,0 0,1 0,-1 0,0-1,1 1,-1-1,0 0,1 0,-1 0,1 0,-1 0,1 0,-1-1,1 1,0-1,0 1,0-1,0 0,0 0,0 0,0 0,0 0,1-1,-1 1,1-1,0 1,0 0,-1-5,1 4,1 0,0-1,0 1,0 0,0-1,0 1,1 0,0-1,-1 1,1 0,1 0,-1 0,0-1,1 1,-1 1,1-1,0 0,0 0,0 1,0-1,1 1,-1-1,1 1,-1 0,1 0,0 0,0 1,4-3,-2 1,0 0,0 0,0 1,1-1,-1 1,1 0,0 1,0-1,-1 1,1 0,0 1,0 0,0-1,0 2,8 0,-8 2,0 0,0 1,0 0,0 0,-1 0,0 0,0 1,0 0,0 0,-1 0,0 1,0-1,-1 1,6 12,2 3,-2 0,0 1,6 23,-13-31,-2-4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09:20.34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5 352,'-5'-2,"14"-3,14-2,40 6,-41 1,0-1,45-6,-62 7,-2 1</inkml:trace>
  <inkml:trace contextRef="#ctx0" brushRef="#br0" timeOffset="864.12">607 1,'-30'32,"1"2,2 0,2 3,1 0,-33 68,39-63,-23 78,37-104,0 1,1 0,0 0,2 0,0 0,1 0,3 34,-2-48,0 0,-1 1,1-1,1 0,-1 0,0 0,1 0,-1 0,1 0,0 0,0-1,0 1,0-1,0 1,1-1,-1 0,1 0,0 0,5 3,-3-3,0 0,0 0,1-1,-1 0,0 0,1 0,-1-1,1 1,-1-1,1-1,6 0,1-1,-1-1,1 0,-1-1,0 0,0-1,0 0,-1-1,0 0,19-14,-24 13,1 1,-1-2,0 1,-1-1,0 0,0 0,-1 0,0-1,4-11,-7 17,0-1,0 1,0 0,-1 0,1 0,-1 0,0-1,0 1,0 0,-1 0,1 0,-1-1,-1-3,1 5,0 0,0 1,0-1,0 0,-1 1,1-1,0 0,-1 1,0 0,1-1,-1 1,0 0,1 0,-1 0,0 0,0 0,0 1,0-1,0 0,0 1,0-1,-4 1,1 0,0 0,0 0,-1 1,1-1,0 1,0 1,0-1,0 1,0 0,0 0,1 0,-1 1,1-1,-1 1,1 0,0 0,0 1,0-1,1 1,-5 5,-8 11,0 0,-21 37,37-56,-17 33,12-21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09:21.62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908 33,'0'-3,"0"-3,0-2</inkml:trace>
  <inkml:trace contextRef="#ctx0" brushRef="#br0" timeOffset="1133.82">1 0,'4'2,"0"-1,0 1,0 1,0-1,-1 0,1 1,-1 0,1 0,-1 0,0 0,4 6,5 4,3 1,-1 0,-1 1,-1 1,0 0,-1 1,-1 0,15 33,-25-47,1-1,-1 1,1 0,-1 0,0 0,0 0,0 0,0 0,-1 0,1 0,-1 0,0 0,0 0,0-1,0 1,0 0,0-1,-1 1,0-1,1 1,-1-1,-3 4,-8 10</inkml:trace>
  <inkml:trace contextRef="#ctx0" brushRef="#br0" timeOffset="1961.09">348 0,'-8'1,"1"0,-1 0,1 1,0 0,-1 1,1-1,0 1,1 1,-12 6,-57 43,67-46,-136 123,133-119,-2 6,14-18,-1 1,0 0,0 0,0 0,0 0,1 0,-1 0,0 0,0 0,0 0,1 1,-1-1,0 0,0 0,0 0,1 0,-1 0,0 0,0 0,0 0,0 0,1 1,-1-1,0 0,0 0,0 0,0 0,0 0,0 1,0-1,1 0,-1 0,0 0,0 1,0-1,0 0,0 0,0 0,0 1,0-1,0 0,0 0,0 0,0 0,0 1,0-1,0 0,0 0,0 0,-1 1,10-6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08:44.73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6,'0'-2,"0"-1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09:47.77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28 74,'-2'3,"0"1,0-1,0 0,-1 0,1 0,-1 0,0 0,0-1,0 1,0-1,-6 4,1 0,-38 32,1 1,3 3,1 1,-63 87,88-106,2 1,1 0,0 1,2 0,-9 30,15-37,1-1,1 1,0 0,2 0,0 0,1 0,1 0,4 28,-1-32,0-1,0 0,1 0,1-1,0 0,1 0,1 0,0-1,14 17,-6-10,1-1,0-1,2-1,38 27,-34-31,-22-12,0 1,-1-1,1 0,0 0,-1 0,1 1,0-1,-1 0,1 0,0 0,0 0,-1 0,1-1,0 1,-1 0,1 0,0 0,-1 0,1-1,0 1,-1 0,1-1,-1 1,1-1,0 1,-1 0,1-1,-1 1,1-1,-1 0,0 1,1-1,0 0,2-8</inkml:trace>
  <inkml:trace contextRef="#ctx0" brushRef="#br0" timeOffset="618.51">560 397,'-14'18,"-20"23,2 2,-34 60,58-89,1 0,1 0,1 0,0 1,0 0,2-1,-1 2,2-1,0 0,1 0,1 1,2 26,-1-36,0-1,0 1,1-1,-1 1,1-1,1 1,-1-1,1 0,-1 0,2 0,-1-1,0 1,1-1,0 1,0-1,0 0,0-1,1 1,0-1,0 0,0 0,0 0,0-1,0 0,1 0,-1 0,1 0,-1-1,1 0,-1 0,10-1,-3 1,0-1,0-1,0 0,0-1,0 0,0 0,-1-2,1 1,-1-2,0 1,0-2,0 1,-1-1,12-9,-10 4,-1 0,0-1,0 0,-1-1,-1 0,0-1,-1 1,0-2,-1 1,-1-1,0 0,-1 0,-1-1,3-17,-5 25,-1 0,0-1,0 0,-1 1,0-1,0 1,-1-1,0 1,-1-1,0 1,0-1,-1 1,0 0,0 0,-1 0,0 1,0-1,-1 1,0 0,0 0,0 1,-1-1,0 1,-1 1,1-1,-1 1,-13-8,13 10,0 0,0 1,0 0,0 0,0 1,0-1,-1 2,1-1,0 1,-1 0,1 0,0 1,-1 0,1 1,0-1,-7 4,9-4,0 1,1 0,-1 0,1 0,-1 0,1 1,0 0,0 0,0 0,0 0,1 0,-1 1,1 0,0 0,0 0,0 0,0 0,1 1,0-1,0 1,0-1,0 1,1 0,-1 5,1 4</inkml:trace>
  <inkml:trace contextRef="#ctx0" brushRef="#br0" timeOffset="1100.34">956 825,'4'21,"-1"1,-1-1,0 1,-2-1,-1 1,0-1,-2 1,0-1,-2 0,0 0,-1-1,-1 1,-1-1,-1 0,-1-1,0 0,-1-1,-21 26,31-43,1-1,-1 1,1 0,-1 0,1 0,-1-1,0 1,0 0,1-1,-1 1,0 0,0-1,0 1,1-1,-1 1,0-1,0 0,0 1,0-1,0 0,0 0,-1 1,1-2,1 0,-1 1,1-1,-1 0,1 0,-1 1,1-1,0 0,-1 0,1 1,0-1,0 0,-1 0,1 0,0 0,0 1,0-1,0 0,0 0,0 0,0 0,1 0,-1 1,0-1,1-1,3-19</inkml:trace>
  <inkml:trace contextRef="#ctx0" brushRef="#br0" timeOffset="1668.04">1338 441,'-14'38,"-8"43,14-48,-1-2,-20 47,28-77,0 0,0 1,0-1,0 1,1-1,-1 1,0-1,1 1,-1 0,1-1,0 1,-1-1,1 1,0 0,0-1,0 1,0 0,0 0,1-1,-1 1,0-1,1 1,-1 0,1-1,0 1,-1-1,1 1,0-1,2 3,1-2,0 1,1-1,-1 0,1-1,0 1,0-1,-1 0,1 0,6 0,62 16,-48-10,1-1,1-2,30 2,-54-6,-1 0,0-1,0 1,0-1,0 0,-1 0,1 0,0 0,0 0,0 0,-1 0,1 0,0-1,-1 1,1-1,-1 1,0-1,0 0,1 1,-1-1,0 0,0 0,-1 0,1 0,0 0,-1 0,1 0,-1 0,1 0,-1 0,0 0,0 0,0-3,2-13</inkml:trace>
  <inkml:trace contextRef="#ctx0" brushRef="#br0" timeOffset="2075.66">1602 384,'-6'97,"-3"1,-33 140,12-79,16-119,13-45</inkml:trace>
  <inkml:trace contextRef="#ctx0" brushRef="#br0" timeOffset="2690.44">1661 1,'44'58,"-3"2,52 101,-81-134,-1-1,-1 2,-1-1,-1 1,-2 0,-1 1,-1 0,-2-1,-1 43,-4-38,-1 1,-2-2,-1 1,-2-1,-1 0,-2-1,-15 31,-123 199,141-247,8-12,0-1,1 0,-1 0,1 1,-1-1,0 0,0 0,0 0,0 0,0 0,0 0,0 0,0-1,0 1,0 0,0 0,-1-1,1 1,0-1,0 1,-2 0,-4-2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09:41.68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45 1,'-7'2,"0"0,1 1,-1 0,0 0,1 1,0 0,0 0,0 0,0 1,-6 6,-5 3,-16 13,2 2,1 1,2 1,1 1,1 2,2 1,1 0,2 2,1 0,2 2,2 0,-16 59,25-73,2 0,1 0,1 0,1 0,1 1,1-1,1 1,6 30,-4-44,-1 0,2 0,0-1,0 1,1-1,0 0,1-1,0 1,1-1,0 0,1 0,0-1,0 0,1-1,0 0,0 0,1-1,21 12,-11-9,-14-8</inkml:trace>
  <inkml:trace contextRef="#ctx0" brushRef="#br0" timeOffset="1022.33">549 340,'-1'3,"-1"1,1-1,-1 0,0 1,0-1,0 0,0 0,0 0,-1 0,-4 4,-6 8,-113 180,114-174,2 0,0 1,2 0,0 1,2-1,0 1,-4 43,9-62,1 0,0 0,0 0,0 0,0 0,1 0,-1 1,1-1,0 0,0-1,1 1,-1 0,1 0,0 0,0-1,0 1,1-1,-1 0,1 1,-1-1,1 0,0-1,0 1,1 0,-1-1,0 0,1 0,0 0,-1 0,1 0,0-1,0 0,8 2,-3-1,0-1,1-1,-1 0,1 0,-1 0,0-1,1-1,-1 0,0 0,0 0,0-2,0 1,15-9,-11 3,0-1,-1 0,0-1,-1 0,0-1,-1 0,0 0,-1-2,-1 1,0-1,0 0,-2 0,0-1,7-25,-10 30,-1 0,0 0,-1-1,0 1,0 0,-1-1,0 1,-1 0,-1 0,-3-16,3 19,-1 1,1-1,-1 1,0 0,-1 0,0 0,0 1,0-1,0 1,-1 0,0 0,0 1,0-1,-1 1,0 0,-11-6,13 8,0 0,0 0,0 0,0 1,0 0,-1-1,1 1,0 1,0-1,-1 1,1-1,0 1,-1 1,1-1,-1 0,1 1,0 0,0 0,-1 0,1 1,0 0,-7 3,7-2,1 0,-1 0,1 1,0-1,-1 1,2 0,-1 0,0 0,1 0,0 0,0 1,0-1,0 1,1-1,-1 1,1-1,1 1,-1 0,1 0,-1 6,1 7</inkml:trace>
  <inkml:trace contextRef="#ctx0" brushRef="#br0" timeOffset="1441.31">828 869,'0'9,"-7"172,4-158,-1 0,-1-1,-1 1,-1-1,-17 38,19-48,3-7,-1 1,1-1,-1 0,0 0,0 0,0 0,-1-1,0 1,-5 5,9-10,-1-1,1 1,0 0,-1 0,1 0,0-1,-1 1,1 0,0 0,0-1,0 1,-1 0,1-1,0 1,0 0,0-1,-1 1,1 0,0-1,0 1,0 0,0-1,0 1,0 0,0-1,0 1,0 0,0-1,0 1,0-1,0 1,0 0,0-1,1 1,-1 0,0-1,0 1,0 0,0-1,1 1,3-19,2-1</inkml:trace>
  <inkml:trace contextRef="#ctx0" brushRef="#br0" timeOffset="2202.36">1195 574,'-7'2,"0"0,0 0,0 1,1 0,-1 0,1 0,-1 1,1 0,-7 6,5-3,1 2,0-1,0 1,1 0,0 0,0 1,1 0,1 0,-1 0,2 0,-1 1,1 0,1-1,0 1,1 0,0 0,0 0,1 0,2 15,-2-21,1 1,0 0,0 0,0 0,0 0,1-1,0 1,0 0,1-1,0 0,0 0,0 1,0-2,1 1,0 0,0-1,0 0,0 0,1 0,-1 0,1-1,0 1,0-1,1-1,-1 1,1-1,-1 0,1 0,0 0,-1-1,1 0,0 0,0-1,0 1,0-1,8-1,0-1,-1-1,0 0,1-1,-2-1,1 0,0 0,-1-2,0 1,-1-1,1-1,-1 0,-1-1,1 0,-2 0,1-1,-1-1,14-21,-16 23,0-1,-1 0,0 0,-1-1,-1 1,1-1,-2 0,1 0,-1 0,-1-1,0 1,-1-1,0 1,-1-1,0 1,-1-1,0 1,-1-1,0 1,-1-1,-6-15,7 22,-1 0,0 0,-1 0,1 1,-1 0,0-1,0 1,0 0,0 1,-1-1,0 1,0 0,0 0,0 1,0-1,0 1,-1 0,1 1,-1-1,-7 0,6 1,1 0,-1 0,0 1,1 0,-1 1,1-1,-1 1,1 0,-1 1,1 0,-1 0,1 0,0 1,0 0,1 0,-1 0,-7 7,5-5,1 1,0 0,1 1,0 0,0 0,0 0,1 1,-9 14,10-10</inkml:trace>
  <inkml:trace contextRef="#ctx0" brushRef="#br0" timeOffset="2997.61">1489 46,'63'49,"-16"-15,-19-11,-1 1,46 55,-64-67,-1-1,0 2,-1-1,-1 1,0 0,-1 0,0 1,-1-1,0 1,2 22,-2 7,-1 0,-2 0,-2 0,-2 0,-9 43,7-60,-1 0,-1 0,-1-1,-2 0,0-1,-2 0,-1-1,0 0,-22 27,33-48,1 1,0-1,-1 0,1-1,-1 1,0 0,1 0,-1-1,0 1,0-1,0 1,0-1,0 0,0 0,0 0,-1 0,1 0,-4 1,-1-5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09:31.39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40 1,'-2'2,"0"1,0-1,0 0,0 1,0-1,-1 0,1-1,-1 1,1 0,-6 2,-4 3,-11 14,1 0,1 1,1 1,1 1,1 1,1 1,-25 52,19-30,3 2,2 0,-19 89,31-109,1 0,1 0,1 1,4 56,-1-79,1 0,0 0,0 0,1 0,0 0,0 0,1-1,0 1,0-1,1 0,0 1,0-2,1 1,0 0,0-1,1 0,-1 0,1-1,0 1,1-1,-1-1,1 1,9 3,11-2,-17-7</inkml:trace>
  <inkml:trace contextRef="#ctx0" brushRef="#br0" timeOffset="409.7">195 617,'5'3,"6"0,5 3,3 0,5-1,0-1,-2-2,1-1,-1 0,-4 2,-8 0,-6 0</inkml:trace>
  <inkml:trace contextRef="#ctx0" brushRef="#br0" timeOffset="1078.13">474 339,'23'-4,"-9"1,0 1,0 0,1 0,-1 2,0 0,1 0,-1 1,0 1,21 5,-33-6,0 0,1 0,-1 0,0 0,0 0,0 0,0 1,0-1,0 1,0-1,0 1,-1 0,1 0,-1 0,1 0,-1 0,0 0,1 0,-1 0,0 1,-1-1,1 0,0 1,-1-1,1 1,-1-1,0 0,1 1,-1-1,0 1,-1-1,1 1,0-1,-1 1,0-1,1 0,-1 1,0-1,0 0,0 0,-2 3,-3 6,0-1,0 0,-1 0,-1 0,0-1,-17 16,21-21,0-2,1 1,0-1,0 1,0 0,1 0,-1 0,1 0,-1 0,-2 7,5-8,-1 0,1 0,1 1,-1-1,0 0,0 0,1 0,-1 0,1 0,0 0,-1 0,1 0,0 0,0-1,0 1,1 0,-1-1,0 1,1 0,-1-1,3 2,12 16,-2 0,0 0,17 31,-27-42,-1-1,1 1,-1 0,0 0,-1 0,0 0,0 1,-1-1,0 0,0 1,-1-1,0 1,-2 11,1-16,-1 0,0-1,0 1,0 0,0-1,-1 1,1-1,-1 0,0 0,0 0,0 0,-1 0,1-1,0 1,-1-1,0 0,1 0,-1 0,0-1,0 0,0 1,0-1,0 0,-1-1,-7 1,7 0,1 0,-1-1,0 1,0-1,0-1,0 1,0-1,0 1,0-1,0-1,0 1,1-1,-1 0,1 0,-1 0,1 0,0-1,-1 0,1 0,1 0,-7-6,4-2</inkml:trace>
  <inkml:trace contextRef="#ctx0" brushRef="#br0" timeOffset="1465.44">870 868,'0'15,"-3"10,0 6,0 2,-2 1,-3 2,1 0,-2-1,-2-5,2-4,-1-4,2-3,1-8,3-8,2-5</inkml:trace>
  <inkml:trace contextRef="#ctx0" brushRef="#br0" timeOffset="1862.23">1119 690,'0'3,"2"0,4 0,5 0,4-2,4 1,1-2,3 0,-1 0,-1 0,-2 0,-1 0,-4 0</inkml:trace>
  <inkml:trace contextRef="#ctx0" brushRef="#br0" timeOffset="2553.89">1384 530,'12'-5,"0"0,0 1,1 1,0 0,25-3,-35 6,0 0,0 0,0 0,-1 0,1 0,0 1,0 0,-1-1,1 1,0 0,-1 0,1 1,-1-1,1 0,-1 1,1-1,-1 1,0 0,0 0,0 0,0 0,0 0,0 0,-1 1,1-1,-1 1,0-1,1 1,-1-1,0 1,-1 0,1 0,0 3,3 16,-1 1,-1 0,-1-1,-1 1,-1 0,-1 0,-1-1,-2 1,0-1,-1 0,-1 0,-13 28,18-45,-1 1,0-1,-1-1,1 1,-1 0,0-1,0 0,0 0,-1 0,1 0,-1-1,0 0,0 0,0 0,-8 3,9-5,1-1,0 1,-1-1,1 1,0-1,-1 0,1 0,-1-1,1 1,0-1,-1 1,1-1,0 0,0-1,0 1,0 0,0-1,0 0,0 1,0-1,0 0,1-1,-1 1,1 0,-1-1,1 1,-2-5,2 5,0 0,0 0,1 0,-1 0,1 0,0 0,0-1,-1 1,1 0,1-1,-1 1,0-1,1 1,-1-1,1 0,0 1,0-1,0 1,0-1,0 0,0 1,1-1,0 1,1-5,0 4,0 0,0 1,0-1,1 0,-1 1,1-1,-1 1,1 0,0 0,0 0,0 0,1 0,-1 1,0 0,1-1,-1 1,7-1,0 0,0 0,0 1,0 0,0 0,0 1,0 1,0 0,0 0,0 1,0 0,0 1,-1 0,1 0,-1 1,9 5,-5-2,0 1,-1 1,-1 0,1 1,-1 0,-1 0,0 1,0 1,11 17,-17-22</inkml:trace>
  <inkml:trace contextRef="#ctx0" brushRef="#br0" timeOffset="3069.47">1633 236,'18'7,"0"1,-1 1,-1 0,1 2,-1 0,-1 0,0 1,-1 1,0 1,-1 0,-1 1,0 0,-1 1,-1 0,0 0,14 35,-9-14,-2 0,-1 0,-2 1,-2 0,-1 1,-2 0,0 51,-6-56,0 0,-2-1,-10 42,10-59,-1-1,-1 0,0 1,-1-2,-1 1,0-1,-1 0,-1-1,-10 14,14-22,0 0,1-1,-2 0,1 0,0 0,-1 0,0-1,-6 3,-3 0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09:22.73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96 0,'-3'1,"0"-1,0 1,0 0,0 0,0 0,0 0,1 0,-1 1,0-1,1 1,-1 0,1 0,-5 4,-29 33,28-30,-15 18,2 1,1 1,1 0,2 2,1 0,1 1,2 0,-14 51,16-34,1-1,2 2,3-1,2 1,4 70,0-110,0 0,1 0,0-1,0 1,1-1,0 1,1-1,0 0,0 0,1-1,0 1,1-1,0 0,0-1,1 1,0-1,0 0,0-1,1 0,0 0,0-1,17 9,-11-6</inkml:trace>
  <inkml:trace contextRef="#ctx0" brushRef="#br0" timeOffset="616.74">267 660,'-2'3,"1"0,3-3,5 0,3-2,2 1,4-3,2 0,3 0,1-1,-2-1,-4 0,-2-1,-3 5,-6 1,-7 2,-3 1</inkml:trace>
  <inkml:trace contextRef="#ctx0" brushRef="#br0" timeOffset="1344.85">516 426,'8'-2,"0"1,1 0,-1 0,1 1,-1 0,1 0,-1 1,1 0,-1 1,9 2,-14-3,-1 0,0 0,0 0,0 0,0 0,0 1,0-1,0 1,0-1,-1 1,1 0,0-1,-1 1,0 0,1 0,0 3,0-1,-2-1,1 0,0 1,-1-1,1 1,-1-1,0 0,0 1,0-1,-1 1,1-1,-1 0,0 1,-2 4,0 0,0-1,0 0,-1 0,0-1,-8 10,-12 21,24-36,-1 0,1 0,0 1,0-1,-1 0,1 0,0 1,0-1,0 0,0 0,1 0,-1 1,0-1,0 0,1 0,-1 1,1-1,-1 0,1 0,-1 0,1 0,0 0,-1 0,1 0,1 1,30 26,-9-8,-17-13,-1 0,1 0,-2 1,1-1,-1 1,0 0,-1 1,1-1,-2 1,1-1,-1 1,-1 0,0 0,0 0,0-1,-1 1,-1 0,-1 15,1-22,0 0,0 0,0 0,0 0,0 0,0-1,-1 1,1 0,-1-1,1 1,-1 0,1-1,-1 0,0 1,0-1,0 0,0 0,0 0,0 0,0-1,0 1,0 0,0-1,0 0,0 1,0-1,-1 0,1 0,0 0,-4-1,-1 1,-1-2,1 1,0-1,0 0,0 0,0 0,-12-7,9 3</inkml:trace>
  <inkml:trace contextRef="#ctx0" brushRef="#br0" timeOffset="1728.78">856 926,'0'13,"0"6,0 5,-3 4,0 1,-1 2,-1 0,0-1,-2-2,1-3,1-5,-1-2,0-7,2-7,1-8,1-3</inkml:trace>
  <inkml:trace contextRef="#ctx0" brushRef="#br0" timeOffset="2127.8">1088 749,'3'0,"3"0,3 0,2-2,2-2,2 1,0 1,0 0,1 1,-1 0,0 1,0-3,2 0,-1 0</inkml:trace>
  <inkml:trace contextRef="#ctx0" brushRef="#br0" timeOffset="2880.25">1544 396,'-18'27,"1"2,1 0,1 1,2 0,1 1,1 0,2 1,-8 45,17-71,0 0,0 1,1-1,0 0,0 0,0 0,1 0,0 0,0 0,1 0,-1-1,1 1,1-1,-1 0,1 1,-1-2,2 1,-1 0,7 5,-8-7,0-1,0 1,0-1,1 0,-1 0,1 0,-1 0,1-1,0 1,0-1,0 0,-1 0,1-1,0 1,0-1,0 1,0-1,0-1,0 1,0 0,0-1,0 0,0 0,0 0,0-1,-1 1,1-1,-1 0,1 0,-1 0,5-3,-2-1,0-1,-1 1,0-1,0 0,0 0,-1-1,0 0,4-10,-6 16,-1-1,0 1,1-1,-1 1,0-1,-1 0,1 0,0 1,-1-1,0 0,0 0,1 0,-2 0,1 1,0-1,0 0,-1 0,0 0,0 1,1-1,-1 0,-1 1,1-1,0 1,-1-1,1 1,-1 0,-2-3,3 4,-1 0,1 0,-1 1,1-1,-1 0,0 1,1-1,-1 1,1-1,-1 1,0 0,0 0,1 0,-1 0,0 0,1 0,-1 0,0 1,1-1,-1 1,-1 0,-2 1,1 0,0 0,0 0,0 1,1 0,-1 0,-5 6,1-1,1 0,1 1,-1-1,1 2,1-1,-6 12,10-17,-1 0,1 0,0 0,0 0,0 0,1 0,-1 1,1-1,0 0,0 0,2 8,1-2</inkml:trace>
  <inkml:trace contextRef="#ctx0" brushRef="#br0" timeOffset="3468.19">1707 146,'1'4,"1"0,0 0,0-1,0 1,0-1,1 1,0-1,-1 0,1 0,0 0,0 0,5 2,1 4,10 12,-2 0,0 1,-1 2,-1-1,-1 2,-2-1,0 2,-2 0,14 53,-12-30,-3 0,-2 2,-2-1,-2 83,-3-104,-2 0,-1 0,-1-1,-2 1,0-1,-2 0,-1 0,-1-1,-2-1,-21 38,16-48,12-15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10:13.89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261,'0'3,"0"5,0 5,0 4,0 2,0 3,0 2,0 1,0-3,0-2,0-6,0-10,0-4</inkml:trace>
  <inkml:trace contextRef="#ctx0" brushRef="#br0" timeOffset="338.72">29 42,'0'0</inkml:trace>
  <inkml:trace contextRef="#ctx0" brushRef="#br0" timeOffset="930.6">191 335,'-6'42,"-2"45,7-84,2-13,0-1,1 1,0-1,1 1,0 0,0 0,1 0,6-11,-9 19,0-1,1 0,-1 0,1 1,-1-1,1 1,0-1,0 1,0 0,0 0,1 0,-1 0,0 0,1 0,-1 1,1-1,0 1,0-1,-1 1,1 0,0 0,0 1,0-1,0 1,0-1,0 1,0 0,0 0,0 0,0 0,0 1,6 1,-7-1,0 1,1-1,-1 1,0 0,0 0,0 0,0 0,-1 0,1 1,-1-1,1 0,-1 1,0-1,0 1,0 0,0-1,0 1,0 0,-1-1,0 1,1 4,1 62,-2-66,0 4</inkml:trace>
  <inkml:trace contextRef="#ctx0" brushRef="#br0" timeOffset="1405.31">499 248,'-2'1,"-1"-1,1 1,0 0,0 0,0 0,0 0,0 0,0 0,0 1,1-1,-1 1,0-1,1 1,-3 3,-22 29,24-30,-2 1,0 0,1 1,-1 0,1 0,0 0,1 0,0 1,0-1,0 1,1-1,-2 13,4-16,-1 1,1-1,-1 0,1 0,0 0,0 0,0 0,1-1,-1 1,1 0,-1-1,1 1,0-1,0 1,0-1,1 0,-1 0,0 0,1 0,-1 0,1 0,0-1,-1 1,1-1,0 0,0 0,4 1,5 2,0 0,0-2,18 3,-26-4,0-1,0 1,0-1,0 0,-1 0,1 0,0-1,0 0,0 1,-1-1,1-1,0 1,-1 0,1-1,3-2,-2-3,-4 1</inkml:trace>
  <inkml:trace contextRef="#ctx0" brushRef="#br0" timeOffset="1890.11">646 101,'-15'201,"14"-158,-1-31,1 0,0 0,2 0,-1 0,1 0,1 0,0 0,0 0,7 17,-3-20</inkml:trace>
  <inkml:trace contextRef="#ctx0" brushRef="#br0" timeOffset="2412.17">751 261,'0'3,"-1"15,2 0,0 0,1 0,7 31,-8-46,-1-1,1 1,0 0,0 0,0-1,0 1,1 0,-1-1,0 1,1-1,0 0,0 0,0 1,0-1,0 0,0 0,0-1,1 1,-1 0,1-1,-1 0,1 1,0-1,-1 0,1 0,0-1,0 1,0 0,-1-1,1 0,0 0,0 0,0 0,0 0,0 0,0-1,-1 1,7-3,-5 1,1-1,0 1,-1-1,0 0,0 0,1 0,-2-1,1 0,0 1,-1-1,0-1,0 1,0 0,0-1,3-8,-2 7,-1-1,0-1,-1 1,1 0,-1-1,-1 1,0-1,0 0,0 1,-1-10,0 16,0 0,0 0,0 0,0 0,-1 1,1-1,0 0,-1 0,1 0,-1 0,1 0,-1 1,1-1,-1 0,1 0,-1 1,0-1,1 0,-1 1,0-1,0 1,0-1,1 1,-1-1,0 1,0 0,0-1,0 1,0 0,0 0,0-1,0 1,0 0,0 0,0 0,1 0,-1 0,0 1,0-1,0 0,0 0,-1 1,-8 2</inkml:trace>
  <inkml:trace contextRef="#ctx0" brushRef="#br0" timeOffset="3128.09">1131 233,'-22'21,"13"-13,-1 1,1 0,0 1,1 0,0 0,1 1,0-1,1 2,0-1,-5 14,10-23,1 0,-1 0,1-1,0 1,0 0,-1 0,1 0,1 0,-1 0,0 0,0 0,1-1,-1 1,1 0,-1 0,1 0,0-1,0 1,0 0,0-1,0 1,0-1,0 1,2 1,-1-1,1 0,0 0,0-1,0 1,0-1,0 0,0 1,1-1,-1-1,0 1,0 0,1-1,3 1,-2-1,0 0,0 0,0 0,0 0,0-1,0 0,0 0,0 0,0-1,0 1,0-1,-1 0,1-1,-1 1,1-1,-1 0,0 0,6-6,-3-5,-2 1,0-1,-1 0,0 0,-1 0,0-1,-1 1,-1-1,-1-19,-2-69,-1 181,1-44,1 0,2 1,1-1,10 48,-12-80,0-1,1 1,-1-1,1 1,0-1,-1 1,1-1,0 0,0 1,0-1,0 0,0 1,0-1,1 0,-1 0,0 0,0 0,1 0,-1 0,1-1,-1 1,1 0,-1-1,1 1,-1-1,1 1,-1-1,1 0,0 0,-1 0,1 0,0 0,-1 0,1 0,-1 0,4-1,7-3</inkml:trace>
  <inkml:trace contextRef="#ctx0" brushRef="#br0" timeOffset="3708.53">1336 305,'5'5,"0"-1,1 0,-1 0,1 0,0-1,0 0,1 0,-1 0,1-1,-1 0,1 0,0-1,9 2,-13-3,0 0,0 0,0 1,0-2,0 1,0 0,-1-1,1 1,0-1,0 0,0 0,-1 0,1 0,0 0,-1-1,1 1,-1-1,0 1,1-1,-1 0,0 0,0 0,0-1,0 1,-1 0,1-1,-1 1,1-1,-1 1,0-1,0 0,0 1,1-6,-1 6,-1 1,1 0,-1 0,0 0,1 0,-1 0,0-1,0 1,0 0,0 0,0-1,0 1,0 0,0 0,0 0,0-1,-1 1,1 0,-1 0,1 0,-1 0,1 0,-1 0,1-1,-1 2,0-1,0 0,0 0,1 0,-1 0,0 0,0 1,0-1,0 0,0 1,0-1,-1 1,1-1,0 1,0-1,0 1,0 0,-1 0,1-1,0 1,-2 0,-2 1,1-1,0 1,0-1,0 1,-1 1,1-1,0 1,1-1,-1 1,0 0,0 0,-4 4,3-1,-1 0,1 0,0 0,0 0,1 1,0 0,0 0,0 0,1 0,0 1,0 0,-3 8,6-12,-1 0,1 1,-1-1,1 0,0 0,0 1,0-1,1 0,-1 0,1 0,0 0,0 1,0-1,0 0,0 0,1-1,-1 1,1 0,0 0,0-1,0 1,0-1,0 1,0-1,1 0,-1 0,1 0,0 0,2 1,3 1,1 0,-1-1,1 0,-1 0,1 0,0-1,0-1,0 0,0 0,0 0,0-1,0-1,0 0,11-2,2 0</inkml:trace>
  <inkml:trace contextRef="#ctx0" brushRef="#br0" timeOffset="4487.66">1793 262,'-12'0,"1"1,0 0,0 1,0 0,0 0,0 1,1 0,-1 1,1 1,0-1,0 2,0-1,1 1,0 1,0 0,-14 14,22-20,-1 0,0 1,1 0,-1-1,1 1,0 0,0 0,-1-1,1 1,0 0,1 0,-1 0,0 1,1-1,-1 0,1 0,-1 0,1 0,0 1,0-1,0 0,0 0,0 0,1 1,-1-1,1 0,-1 0,1 0,0 0,0 0,0 0,0 0,0 0,0 0,1-1,-1 1,1 0,2 2,1 0,-1-1,0 0,1 0,0 0,0-1,0 0,0 0,0 0,0 0,1-1,-1 0,0 0,1 0,9 0,-7-2,-1 1,1-1,0 0,-1-1,1 0,-1 0,0-1,1 0,-1 0,-1 0,1-1,0 0,-1 0,0-1,11-10,-9 7,-1-2,0 1,-1-1,1 0,-2 0,0-1,0 0,-1 0,5-16,-1-13,-1 0,-2-1,-2 0,-5-77,0 258,-1-86,3 1,11 98,-10-143,2 0,-1 0,2 0,-1 0,1 0,1-1,-1 0,2 1,-1-2,1 1,1-1,7 9,-13-16,0-1,0 1,0 0,0-1,0 1,0-1,0 1,0-1,1 0,-1 1,0-1,0 0,0 0,0 0,0 0,1 0,-1 0,0 0,0 0,0 0,0 0,1-1,-1 1,0-1,0 1,0 0,0-1,0 0,0 1,1-2,4-4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10:11.23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264,'1'-7,"1"0,-1-1,2 1,-1 0,1 0,7-11,2-10,0-10,-8 24,1 1,-1-1,2 1,0 0,14-22,-20 35,1 0,-1-1,0 1,1 0,-1 0,1 0,-1 0,0-1,1 1,-1 0,1 0,-1 0,0 0,1 0,-1 0,1 0,-1 0,1 0,-1 0,0 1,1-1,-1 0,1 0,-1 0,0 0,1 1,-1-1,1 0,-1 0,0 1,1-1,-1 0,0 0,0 1,1-1,-1 1,0-1,0 0,1 1,-1-1,0 0,0 1,0-1,0 1,0-1,0 1,1-1,-1 1,13 30,-9-22,98 193,-98-194,0-1,1 1,-1-1,1 0,1 0,-1-1,1 0,0 0,1 0,-1 0,1-1,0 0,9 4,-14-9,-1 0,1 0,-1 0,0 0,1 0,-1 0,1 0,-1-1,0 1,1-1,-1 1,0-1,1 1,-1-1,0 0,0 1,0-1,0 0,1 0,-1 0,0 0,-1 0,1 0,0 0,0 0,0-1,-1 1,1 0,0 0,0-2,18-45,-18 43,10-37,-2-2,5-57,-3 13,-7 69</inkml:trace>
  <inkml:trace contextRef="#ctx0" brushRef="#br0" timeOffset="662.1">588 0,'-22'22,"0"1,-34 46,50-61,1 1,0-1,0 1,1 0,0 0,1 0,-1 0,2 1,0-1,0 1,1 0,0 0,0 13,2-18,0 0,0 1,1-1,0 0,0-1,0 1,0 0,1-1,-1 1,1-1,0 0,1 0,-1 0,1 0,0 0,0-1,0 0,0 0,1 0,-1 0,1-1,-1 1,10 2,-11-4,1 1,0-1,0 0,0 0,0 0,0-1,0 1,0-1,0 0,0 0,0-1,0 1,0-1,-1 0,1 0,0 0,0 0,0-1,-1 1,1-1,-1 0,1 0,-1-1,0 1,0-1,0 1,0-1,0 0,0 0,-1 0,3-4,1-5,0 0,-1-1,0 1,-1-1,0 0,3-27,-6 34,0-1,-1 1,1-1,-1 1,-1-1,1 1,-1-1,0 1,-1 0,1-1,-1 1,-1 0,1 0,-1 0,0 0,-6-7,6 10,0 1,0 0,0 0,0 0,-1 1,1-1,0 1,-1-1,0 1,1 0,-1 1,1-1,-1 1,0 0,0-1,1 1,-1 1,0-1,-4 2,1-1</inkml:trace>
  <inkml:trace contextRef="#ctx0" brushRef="#br0" timeOffset="1159.02">764 15,'3'2,"3"2,3-1,5 0,5-2,4 3,4 0,2-1,0 0,2-2,-3 0,-4 0,-3-1,-5-3,-8 0,-5 0</inkml:trace>
  <inkml:trace contextRef="#ctx0" brushRef="#br0" timeOffset="1609.42">895 44,'-15'283,"16"-216,-1-73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10:08.80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18 0,'-7'1,"-1"0,1 0,0 1,0 0,0 0,0 1,0 0,0 0,-10 7,1 0,0 1,-22 19,12-5,0 1,2 2,1 0,1 1,2 1,1 1,1 1,2 0,1 1,1 1,-15 62,23-58,2 0,1 1,2 0,2 0,7 49,-6-76,1 0,0 0,1-1,0 1,8 14,-10-22,1 1,-1-1,1 1,0-1,0 0,0 0,1 0,-1-1,1 1,0-1,0 0,0 0,0 0,1 0,4 2,-7-5,-1 0,0 0,0 0,0 0,1 0,-1 0,0 0,0 0,0 0,0-1,1 1,-1 0,0-1,0 1,0-1,0 1,0-1,0 0,0 0,0 1,0-1,0 0,0 0,-1 0,1 0,0 0,-1 0,1 0,0 0,0-2,5-11</inkml:trace>
  <inkml:trace contextRef="#ctx0" brushRef="#br0" timeOffset="1111.7">828 74,'14'2,"0"0,0 1,0 0,-1 1,1 0,-1 2,0-1,0 2,-1-1,0 2,0 0,0 0,-1 1,-1 0,1 1,-2 0,16 20,-13-11,-1-1,0 2,-2-1,0 2,-1-1,-1 1,-1 0,-1 0,-1 1,0-1,-1 28,-2-18,-1 0,-2 0,-1 0,-1-1,-2 1,-1-1,-14 39,17-55,-2-1,1 0,-1 0,-1 0,-1-1,1 0,-2-1,0 1,0-1,-13 11,22-22,-1 1,0-1,1 1,-1-1,1 1,-1-1,1 1,-1-1,0 0,1 1,-1-1,0 0,0 0,1 1,-1-1,0 0,0 0,1 0,-1 0,0 0,0 0,1 0,-1 0,0 0,0 0,1-1,-1 1,0 0,1 0,-1-1,0 1,1 0,-1-1,0 1,1-1,-1 1,1-1,-2 0,-1-7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10:25.39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59 347,'0'2,"0"4,0 3,0 5,0 3,0 3,0 4,0 2,0-1,0 1,0-2,0-2,0-3,0-2,-2-3,-4-5,-1-4</inkml:trace>
  <inkml:trace contextRef="#ctx0" brushRef="#br0" timeOffset="341.13">0 185,'0'0</inkml:trace>
  <inkml:trace contextRef="#ctx0" brushRef="#br0" timeOffset="1130.08">249 393,'-1'25,"1"0,1 0,1 0,1-1,2 1,0-1,9 25,-14-49,0 0,0 1,0-1,0 0,0 0,0 1,0-1,0 0,0 1,0-1,0 0,0 0,0 1,0-1,0 0,0 0,0 1,0-1,0 0,1 0,-1 1,0-1,0 0,0 0,0 1,1-1,-1 0,0 0,0 0,0 0,1 1,-1-1,0 0,0 0,1 0,-1 0,0 0,1 0,-1 0,0 0,0 0,1 0,-1 0,0 0,0 0,1 0,-1 0,0 0,1 0,-1 0,0 0,0 0,1 0,4-21,-3-30,-2 39,1-1,0 0,1 1,1-1,0 1,1 0,0 0,6-12,-7 18,0 0,0 0,0 0,1 0,0 1,0-1,1 1,0 0,0 0,0 1,0 0,1 0,-1 0,1 0,0 1,11-5,-15 8,0-1,0 1,0-1,0 1,0 0,0-1,0 1,0 0,0 1,0-1,0 0,0 1,1-1,-1 1,-1-1,1 1,0 0,0 0,0 0,2 2,-1-1,1 1,-1 0,0 0,-1 1,1-1,0 1,-1-1,0 1,3 6,0 3,0 1,-1 1,0-1,3 25,-6-31,1 6,0 1,-1-1,0 1,-2-1,1 1,-5 21,2-27</inkml:trace>
  <inkml:trace contextRef="#ctx0" brushRef="#br0" timeOffset="1608.51">735 333,'-4'1,"0"0,1 0,-1 0,0 0,0 1,0-1,1 1,-1 0,1 0,-1 0,1 1,0-1,0 1,0 0,0-1,1 1,-4 5,-3 3,1 1,1 0,-10 20,13-26,1 0,1 1,-1 0,1 0,0 0,1 0,-1 0,2 0,-1 0,1 0,1 13,0-15,0-1,0 1,1-1,0 0,0 0,0 1,0-1,1-1,-1 1,1 0,0-1,0 1,1-1,-1 0,1 0,-1 0,1-1,0 1,8 2,0 1,1 0,0-1,0-1,1 0,25 3,-30-5,-1-1,1-1,0 0,0 0,-1-1,1 0,0 0,0-1,-1 0,13-4,-19 5,0-1,0 1,-1 0,1 0,0-1,0 1,-1-1,1 1,0-1,-1 0,0 1,1-1,-1 0,0 0,0 0,0 0,1-4,1-6</inkml:trace>
  <inkml:trace contextRef="#ctx0" brushRef="#br0" timeOffset="2062.75">970 144,'-2'2,"0"1,0 0,1 0,-1 0,1 0,0 0,-1 1,1-1,1 0,-1 0,0 1,1-1,0 5,0 52,1-35,15 284,-16-295</inkml:trace>
  <inkml:trace contextRef="#ctx0" brushRef="#br0" timeOffset="2567.04">1130 319,'24'103,"-18"-71,16 46,-19-68,1 0,1 0,0 0,0-1,1 0,0 0,1 0,11 11,-17-19,1 0,-1 1,1-1,-1 0,1 0,0 0,0 0,-1 0,1-1,0 1,0-1,0 1,0-1,0 1,0-1,0 0,0 0,0 0,0 0,0 0,0-1,0 1,0 0,-1-1,1 0,0 1,0-1,0 0,-1 0,1 0,0 0,-1 0,1 0,-1-1,1 1,-1-1,1 1,-1-1,2-2,7-8,-1 0,-1 0,14-27,-21 37,39-85,-36 78,-1 0,0-1,0 1,-1-1,-1 1,0-1,1-16,-2 26,-1 0,1 1,0-1,0 0,0 0,0 0,0 0,0 1,-1-1,1 0,0 0,0 0,0 0,-1 0,1 1,0-1,0 0,0 0,-1 0,1 0,0 0,0 0,0 0,-1 0,1 0,0 0,0 0,-1 0,1 0,0 0,0 0,0 0,-1 0,1 0,0 0,0 0,0 0,-1-1,1 1,0 0,0 0,0 0,0 0,-1 0,1-1,0 1,0 0,0 0,0 0,0 0,-1-1,1 1,0 0,0 0,0 0,0-1,0 1,0 0,0 0,0-1,-10 18,7-7</inkml:trace>
  <inkml:trace contextRef="#ctx0" brushRef="#br0" timeOffset="3285.76">1733 362,'-10'1,"1"1,0 0,-1 0,1 1,0 0,1 1,-1 0,0 0,1 1,0 0,0 1,1-1,-1 1,1 1,1 0,-1 0,1 0,0 0,1 1,0 0,0 0,0 1,1-1,1 1,-4 12,6-19,1 1,-1-1,1 1,0-1,-1 0,1 1,1-1,-1 1,0-1,0 0,1 1,0-1,-1 0,1 1,0-1,0 0,0 0,0 0,1 0,-1 0,1 0,1 2,0-1,0-1,0 0,0 0,1 0,-1 0,1 0,-1-1,1 0,0 1,0-1,-1-1,8 2,-4-1,1-1,0 0,-1 0,1 0,0-1,-1 0,1-1,-1 1,0-2,1 1,-1-1,0 0,11-7,-12 5,0-1,-1 0,1 0,-1-1,-1 0,1 0,-1 0,-1 0,1-1,-1 1,0-1,-1 0,0 0,2-16,0-10,-2 0,-1-43,-2 47,0-65,0 58,1 34,-1 15,2 51,12 83,-9-117,2 1,1-1,1 0,25 54,-32-80,0 0,0-1,1 1,0 0,-1-1,1 1,0-1,0 0,0 0,0 0,1 0,-1 0,1 0,-1 0,4 1,5 0</inkml:trace>
  <inkml:trace contextRef="#ctx0" brushRef="#br0" timeOffset="3839.17">1967 408,'20'5,"0"-1,1 0,-1-2,42 1,-59-3,0 0,1 0,-1 0,1-1,-1 1,0-1,0 0,1 0,-1 0,0 0,0-1,0 1,0-1,0 0,0 0,-1 0,1 0,-1 0,1 0,-1-1,0 0,0 1,0-1,0 0,0 0,-1 0,1 0,-1 0,0 0,0 0,0-1,0 1,0 0,-1 0,0-1,0 1,0-1,0 1,-1-6,1 8,0 0,0-1,0 1,0-1,-1 1,1 0,0-1,-1 1,1 0,-1-1,0 1,1 0,-1 0,0 0,0-1,0 1,0 0,0 0,0 0,0 0,0 1,0-1,0 0,-3-1,2 1,-1 1,0-1,0 0,0 1,0 0,0-1,0 1,0 1,0-1,0 0,-4 2,-2 0,0 0,0 1,1 1,-1-1,1 1,-14 9,12-5,1-1,-1 1,2 1,-1 0,1 0,0 0,1 1,0 0,1 1,-10 21,15-28,-1 1,1 0,0 0,0 0,0 0,1 0,-1 0,1 0,0 0,1 0,-1 0,1 0,0 0,1 0,-1 0,1-1,0 1,0-1,0 1,1-1,-1 1,1-1,0 0,0 0,1-1,-1 1,1-1,6 6,2-1,0 0,1 0,-1-1,1-1,21 8,-26-11,0-1,0 1,1-1,-1-1,0 0,1 0,-1 0,1-1,-1 0,15-3,-10-2,-3-2</inkml:trace>
  <inkml:trace contextRef="#ctx0" brushRef="#br0" timeOffset="4692.64">2526 377,'-9'-2,"0"0,0 1,0 0,0 0,0 1,0 0,0 1,0 0,0 0,0 1,1 0,-1 1,0-1,1 2,-15 7,15-7,1 0,-1 1,1-1,0 2,1-1,-1 1,1 0,0 0,1 1,-1 0,1 0,1 0,-1 0,1 1,0 0,-4 13,7-18,1 0,-1-1,1 1,-1 0,1 0,0-1,0 1,0 0,0 0,1 0,-1-1,1 1,0 0,-1-1,1 1,0 0,1-1,-1 1,0-1,1 0,2 3,-1-1,1-1,0 0,-1 0,1 0,1 0,-1-1,0 0,1 0,-1 0,1 0,6 1,1 0,0-1,0 0,0-1,0 0,0-1,0 0,0-1,0 0,13-4,-17 3,0-1,0 0,0-1,0 0,0 0,-1 0,0-1,0 0,0-1,0 0,-1 0,9-11,-8 7,1-1,-2 0,1-1,-2 0,0 0,0 0,5-21,-2-12,-2 0,-2-1,-2-81,-3 89,2 13,0 16,-1-1,0 1,0-1,-1 1,0 0,-1-1,0 1,-3-9,5 17,0 1,0 0,0-1,0 1,-1-1,1 1,0 0,0-1,0 1,-1-1,1 1,0 0,0-1,-1 1,1 0,0 0,-1-1,1 1,0 0,-1 0,1-1,0 1,-1 0,1 0,0 0,-1 0,1-1,-1 1,1 0,0 0,-1 0,1 0,-1 0,1 0,-1 0,0 0,-10 14,-2 26,13-40,-8 42,2 1,2-1,2 1,5 72,-1-18,-2-88,1 0,-1 0,1 1,1-1,0 0,0 0,1 0,0-1,0 1,1-1,0 0,1 0,-1 0,2 0,-1-1,1 0,0 0,1 0,-1-1,1 0,0 0,1-1,0 0,0 0,0 0,0-1,0-1,12 4,-7-2,44 14,-53-18,0 0,0-1,0 1,0-1,0 1,1-1,-1 0,0-1,0 1,0-1,5-1,-3-1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10:24.30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6 1,'63'2,"0"2,-1 3,89 22,-149-28,0-1,-1 1,1 0,0 0,0 0,-1 1,1-1,0 0,-1 1,1-1,-1 1,0-1,0 1,1 0,-1-1,0 1,0 0,-1 0,1 0,0 0,0 0,-1 0,0 0,1 0,-1 0,0 3,-1 64,0-45,-16 208,2-61,1-17,13-153,1 1,-1-1,1 1,-1-1,0 1,1-1,-1 1,0-1,0 0,0 1,0-1,0 0,0 0,-1 0,1 1,0-1,-1-1,1 1,0 0,-1 0,1 0,-1-1,1 1,-1-1,0 1,1-1,-1 0,1 0,-4 1,-63-1,32 0,18 3,-1 1,1 1,1 0,-27 13,-32 9,73-27,3 0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09:35.02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908,'53'-133,"112"-205,-165 337,1 1,-1 0,0-1,0 1,0 0,0-1,0 1,1 0,-1 0,0-1,0 1,1 0,-1 0,0-1,0 1,1 0,-1 0,0 0,0-1,1 1,-1 0,0 0,1 0,-1 0,0 0,1 0,-1 0,0 0,1 0,-1 0,0 0,1 0,-1 0,0 0,1 0,-1 0,1 0,9 14,7 41,-9-27,4 2,2-1,1-1,25 37,-29-48,2-1,0 0,0-1,2 0,0-1,23 16,-35-27,0-1,1 1,-1-1,1 0,0 0,0-1,0 1,0-1,0 0,0 0,0 0,0-1,0 1,0-1,0 0,1 0,-1 0,0-1,8-1,-7-1,-1 1,1-1,-1 1,1-1,-1-1,0 1,0-1,-1 1,1-1,-1 0,0 0,0-1,0 1,0 0,3-9,15-34,-2-1,-2-1,18-86,-33 121,-4 14,-5 23,5-9</inkml:trace>
  <inkml:trace contextRef="#ctx0" brushRef="#br0" timeOffset="625.79">1039 430,'-13'3,"1"1,-1 1,1-1,1 2,-1 0,1 0,0 1,0 0,1 1,0 0,0 1,1 0,-15 19,18-21,1 1,-1 0,1 0,1 0,-1 1,2-1,-1 1,1 0,0 0,1 1,0-1,1 0,-1 1,2-1,0 1,0-1,0 1,1-1,3 14,-2-17,1-1,-1 1,1-1,0 1,0-1,1 0,-1 0,1-1,0 1,1-1,-1 0,1 0,0 0,0 0,0-1,0 0,0 0,1-1,0 1,-1-1,1 0,0-1,0 1,0-1,10 1,-8-1,1-1,-1 1,1-2,-1 1,1-1,-1 0,1-1,-1 0,0 0,0-1,0 0,0 0,0-1,-1 0,1 0,-1-1,12-10,-8 3,-2 0,1-1,-1 0,-1-1,-1 0,0 0,0-1,-2 0,6-18,-8 23,-1 0,1-1,-2 1,1 0,-2-1,1 1,-1 0,-1-1,0 1,0-1,-1 1,0 0,-1 0,-8-19,8 24,0 1,-1-1,0 1,0-1,0 1,-1 0,1 1,-1-1,0 1,0 0,0 0,-1 0,1 1,0 0,-1 0,0 0,1 1,-1 0,0 0,0 0,0 1,0 0,0 0,1 0,-9 2,1 0,1 0,-1 0,1 1,0 1,0 0,0 1,0 0,1 1,0 0,-20 15,5 8,18-15</inkml:trace>
  <inkml:trace contextRef="#ctx0" brushRef="#br0" timeOffset="1264.33">1567 0,'-1'11,"0"1,-1-1,0 0,-1 0,-5 11,4-10,1 0,0 1,0-1,0 14,-4 89,-3 161,10-262,0-6</inkml:trace>
  <inkml:trace contextRef="#ctx0" brushRef="#br0" timeOffset="1791.05">1486 744,'-3'3,"-1"3,1-1,-3-3,0 0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10:22.32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58 0,'0'1,"0"0,-1-1,1 1,-1 0,1-1,0 1,-1 0,1-1,-1 1,1-1,-1 1,0-1,1 1,-1-1,1 1,-1-1,0 0,0 1,1-1,-1 0,0 0,1 1,-1-1,0 0,0 0,1 0,-3 0,-27 3,21-3,-60 8,1 2,-109 31,174-40,-1 0,1 1,0 0,0-1,0 1,0 0,1 1,-1-1,0 0,1 1,0-1,0 1,-1 0,1 0,1 0,-1 0,0 0,1 0,0 0,0 1,0-1,-1 5,-1 9,0 0,2 0,0 27,0 6,-11 170,4-34,4-138,3 1,3 49,-1-96,-1-1,1 1,-1 0,1-1,0 1,-1 0,1-1,0 1,0-1,0 0,0 1,1-1,-1 0,0 0,0 1,1-1,-1 0,1 0,-1-1,1 1,-1 0,1 0,0-1,-1 1,1-1,0 1,-1-1,1 0,0 0,-1 0,1 0,0 0,0 0,2 0,11-1,0 0,0-1,16-5,-11 3,162-15,-182 19,0 0,1 0,-1 0,1 0,0 0,-1 0,1 0,-1 0,1 0,-1 0,1 0,-1 0,1 0,0 0,-1-1,1 1,-1 0,1 0,-1 0,1-1,-1 1,1 0,-1-1,0 1,1 0,-1-1,1 1,-1-1,0 1,1-1,-1 1,0-1,0 1,1-1,-1 1,0-1,0 1,1-2,-5-4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12:30.24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0,'18'304,"-8"-188,18-194,-24 71,0 1,1-1,0 1,0 0,0 0,1 0,0 1,0 0,1 0,8-5,-11 8,-1 0,0 1,1-1,-1 1,0 0,1 0,0 0,-1 0,1 1,0-1,-1 1,1 0,0 0,-1 0,1 1,0-1,-1 1,1 0,-1 0,1 0,-1 1,1-1,-1 1,5 3,-6-4,0 1,0 0,0 0,-1 0,1 0,0 0,-1 0,0 0,0 0,1 1,-1-1,-1 0,1 1,0-1,0 1,-1-1,0 1,1 3,-4 56,2-54,0 0,0 0,1 0,0 0,0 0,3 12,0-13</inkml:trace>
  <inkml:trace contextRef="#ctx0" brushRef="#br0" timeOffset="357.85">382 294,'2'7,"2"6,-1 2,0 4,-1 4,-1 0,-3-1,-4-2,0-4</inkml:trace>
  <inkml:trace contextRef="#ctx0" brushRef="#br0" timeOffset="727.82">398 205,'0'0</inkml:trace>
  <inkml:trace contextRef="#ctx0" brushRef="#br0" timeOffset="1083.63">720 249,'-2'1,"-80"55,76-51,0-1,0 1,1 1,0-1,0 1,1 0,-1 0,1 0,0 1,1-1,-3 8,5-13,1 0,0 0,-1 0,1 1,0-1,0 0,0 0,-1 0,1 0,0 0,1 1,-1-1,0 0,0 0,0 0,1 0,-1 0,0 0,1 0,-1 0,1 0,0 0,-1 0,1 0,0 0,1 2,0-2,0 0,0 0,0 0,0 0,0-1,0 1,0 0,0-1,0 1,0-1,0 0,1 0,2 0,-1 0,0 0,0 0,1-1,-1 1,0-1,0 0,0-1,0 1,0 0,-1-1,1 0,0 0,-1 0,1-1,3-3,-10 11,0 0,1 0,0 0,0 1,0-1,1 0,-1 1,1-1,0 1,1 5,-3 78,5-69,-2 0,0 0,-2 0,0-1,-1 1,-1-1,-8 25,11-42,0 1,-1-1,1 0,-1 1,0-1,1 0,-1 0,0 0,0 0,-1 0,1-1,0 1,0-1,-1 1,1-1,-1 0,1 0,-1 0,0 0,1 0,-1-1,0 1,0-1,1 0,-1 0,0 0,0 0,1 0,-1 0,0-1,0 1,1-1,-6-2,3 1,0 1,0-1,0-1,1 1,-1-1,1 0,-1 0,1 0,0-1,0 1,0-1,1 0,-1 0,1-1,0 1,0-1,-2-4,-6-40,9 28</inkml:trace>
  <inkml:trace contextRef="#ctx0" brushRef="#br0" timeOffset="1749.15">823 191,'3'5,"0"1,0-1,0 1,-1 0,1 0,-2 0,1 0,0 0,0 12,3 5,11 63,-12-58,15 52,7-139,12-15,-35 70,-1 0,1 0,-1 0,1 1,0-1,0 1,1 0,-1 0,1 0,-1 0,1 1,0-1,0 1,0 0,9-3,-10 5,-1 0,1 1,0-1,0 1,0 0,-1-1,1 1,0 0,-1 0,1 1,-1-1,1 1,-1-1,0 1,0 0,1 0,-1 0,0 0,-1 0,1 0,2 3,2 4,0 0,0 0,0 0,4 12,1 26,-10-46,-1 0,1 0,-1 0,0 0,0 0,1 1,-1-1,0 0,0 0,0 0,0 1,0-1,-1 0,1 0,0 0,0 0,-1 1,1-1,-1 0,1 0,-1 0,1 0,-1 0,0 0,0 0,1 0,-1-1,0 1,0 0,0 0,0 0,0-1,0 1,0-1,-1 2,-4-5,1-1</inkml:trace>
  <inkml:trace contextRef="#ctx0" brushRef="#br0" timeOffset="2241.39">1190 324,'13'3,"6"1,-1-1,30 2,-45-5,0 0,0 0,1 0,-1 0,0 0,0-1,0 0,0 1,1-1,-1 0,0 0,-1-1,1 1,0-1,0 1,-1-1,1 0,0 0,-1 0,0 0,0 0,3-4,-4 5,-1 0,1 0,-1 0,1 0,-1 0,1 0,-1 0,0 0,1 0,-1 0,0 0,0 0,0 0,0 0,0 0,0 0,0-1,0 1,0 0,0 0,-1 0,1 0,-1 0,1 0,0 0,-1 0,1 0,-1 0,0 0,1 0,-1 1,0-1,0 0,0 0,1 1,-1-1,0 0,0 1,0-1,0 1,0-1,0 1,0 0,0-1,0 1,0 0,0 0,-2-1,-1 0,0 0,0 1,0-1,0 1,0 0,0 0,-1 0,1 1,0-1,0 1,0 0,-4 2,1 0,1 1,0 0,0 0,1 1,-1-1,1 1,0 1,0-1,0 1,1-1,0 1,0 1,1-1,0 0,-4 11,6-14,0 0,0 0,0 0,1 0,-1 0,1 0,0 0,0 0,0 1,0-1,1 0,-1 0,1 0,0 0,0 0,0 0,0 0,0-1,0 1,1 0,0 0,-1-1,1 1,0-1,0 0,1 0,-1 1,0-1,1-1,-1 1,1 0,-1 0,1-1,0 0,0 1,0-1,3 0,0 1,0 0,0 0,0-1,0 0,1 0,-1-1,0 0,0 0,1 0,-1-1,0 0,7-2,7-3</inkml:trace>
  <inkml:trace contextRef="#ctx0" brushRef="#br0" timeOffset="2707.45">1585 236,'-5'2,"1"0,-1 1,1 0,-1 0,1 0,0 0,0 1,1-1,-6 8,8-11,1 1,-1 0,1 0,-1 0,1-1,0 1,0 0,-1 0,1 0,0 0,0 0,0 0,0-1,0 1,0 0,0 0,0 0,1 0,-1 0,0 0,0-1,1 3,1-1,-1-1,0 1,1 0,0-1,-1 1,1-1,0 0,0 1,0-1,0 0,0 0,0 0,2 0,35 11,-32-11,0 0,-1 1,1 0,-1 0,1 0,-1 1,0 0,0 0,0 0,-1 1,1 0,-1 0,8 8,-12-10,0-1,0 0,-1 1,1-1,-1 1,1-1,-1 1,0 0,0-1,1 1,-1-1,0 1,0-1,-1 1,1-1,0 1,0 0,-1-1,1 1,-1-1,1 1,-1-1,0 0,0 1,1-1,-1 0,0 1,0-1,0 0,0 0,-1 0,1 0,0 0,0 0,-1 0,1 0,0-1,-1 1,1 0,-1-1,1 1,-3-1,-4 4,-1-1,0 0,0-1,-1 0,-14 1,15-2,-1 0,1-1,0 0,0-1,0 0,-1 0,1-1,0 0,1-1,-17-6,15 3</inkml:trace>
  <inkml:trace contextRef="#ctx0" brushRef="#br0" timeOffset="3078.03">1909 132,'0'13,"-2"8,-2 7,1 2,1 3,0-1,1 0,0-1,1 0,0-4,0-3,0-3,0-8,1-7</inkml:trace>
  <inkml:trace contextRef="#ctx0" brushRef="#br0" timeOffset="3430.67">1777 294,'15'0,"10"0,8 0,6 0,1 0,2 0,-2 0,-2 0,-5 0,-6 0,-11 2,-11 1,-11 1,-3-2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12:25.00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0 0,'1'103,"-2"110,-4-189,4-21,0 1,0 0,1-1,-1 1,1 0,0 0,0-1,1 6,2-5,2-5</inkml:trace>
  <inkml:trace contextRef="#ctx0" brushRef="#br0" timeOffset="674.1">173 235,'-10'9,"1"-1,0 1,1-1,0 1,0 1,-9 16,15-24,1 1,0-1,0 1,0 0,0 0,1-1,-1 1,1 0,-1 0,1 0,0 0,0-1,0 1,1 0,-1 0,1 0,-1 0,1-1,0 1,0 0,0-1,1 1,-1-1,0 1,1-1,0 0,-1 1,1-1,4 3,-2-1,0 0,0-1,0 0,0 1,1-2,-1 1,1 0,0-1,-1 0,1 0,0-1,0 1,1-1,-1 0,0 0,0-1,1 1,-1-1,0 0,11-2,-12 1,0-1,0 1,0 0,0-1,-1 0,1 0,0 0,-1-1,1 1,-1-1,0 0,0 0,0 0,0 0,0 0,-1-1,1 1,-1-1,0 0,0 1,-1-1,1 0,-1 0,0 0,0-1,1-3,0-1,-1 0,0 0,-1 0,0 0,0 0,-1 1,0-1,-1 0,-3-12,4 19,0-1,0 1,0-1,0 1,-1-1,1 1,-1 0,1-1,-1 1,0 0,0 0,0 0,0 1,0-1,-1 0,1 1,0-1,-1 1,1 0,-1 0,1 0,-1 0,0 0,1 1,-1-1,0 1,0 0,1-1,-1 1,0 1,0-1,1 0,-1 1,-3 0,3 0,1 0,-1 0,0 0,1 0,0 1,-1-1,1 1,0-1,0 1,0 0,0 0,0 0,0 0,0 0,1 0,-1 0,1 1,-1-1,1 1,0-1,0 1,0-1,0 1,1 0,-1-1,0 4,-1 7</inkml:trace>
  <inkml:trace contextRef="#ctx0" brushRef="#br0" timeOffset="1533.72">466 249,'-2'46,"1"-34,-1 1,2 0,0-1,0 1,1-1,1 1,0-1,1 1,6 17,-8-29,0 1,-1 0,1-1,0 1,0-1,1 0,-1 1,0-1,0 0,1 0,-1 0,0 0,1 0,-1 0,1 0,0 0,-1-1,1 1,-1 0,1-1,0 0,0 1,-1-1,1 0,0 0,0 0,-1 0,1 0,0 0,0 0,-1-1,1 1,0-1,-1 1,1-1,0 0,-1 0,1 1,-1-1,1 0,-1 0,0-1,2 0,4-4,0 1,0-2,-1 1,0-1,0 0,9-15,-4-1,-2-1,12-41,-21 65,-3 10,2 1,-1 0,1-1,1 1,0 0,1 0,0-1,0 1,4 10,-5-17,1-1,0 1,0-1,0 1,0-1,0 0,1 1,0-1,0 0,0 0,0 0,0-1,0 1,1 0,-1-1,1 1,0-1,0 0,0 0,0 0,0 0,0-1,0 1,1-1,-1 0,1 0,-1 0,1 0,-1-1,7 1,-7-1,-1-1,1 1,0 0,-1-1,1 0,-1 0,1 0,-1 0,1 0,-1 0,0 0,0-1,1 1,-1-1,0 0,0 1,-1-1,4-3,-1-1,-1 1,1-1,-1 0,0 0,-1 0,1 0,1-9,0-2,-1-1,0 1,-2-1,0-31,-8 26,7 22,0 1,-1 0,1-1,0 1,0 0,-1 0,1-1,0 1,-1 0,1 0,0 0,-1 0,1-1,-1 1,1 0,0 0,-1 0,1 0,0 0,-1 0,1 0,-1 0,1 0,0 0,-1 0,1 0,-1 0,1 0,0 0,-1 1,1-1,0 0,-1 0,1 0,0 1,-1-1,1 0,0 0,-1 1,1-1,0 0,0 0,-1 1,1-1,0 0,0 1,0-1,0 0,-1 1,1-1,0 1,0-1,0 0,0 1,0-1,0 1,-4 7</inkml:trace>
  <inkml:trace contextRef="#ctx0" brushRef="#br0" timeOffset="2044.76">892 353,'22'-8,"-1"-1,41-22,-56 28,1-1,-1 0,-1 0,1 0,-1-1,1 0,-1 0,-1-1,1 1,-1-1,0 0,0 0,5-11,-9 16,1 0,-1 0,1 0,-1 1,0-1,0 0,1 0,-1 0,0 0,0 0,0 0,0 0,0 0,0 0,0 0,0 0,0 1,-1-1,1 0,0 0,-1 0,1 0,0 0,-1 0,1 1,-1-1,1 0,-1 0,0 0,-1 0,1 1,-1-1,1 1,-1-1,0 1,1 0,-1 0,1 0,-1 0,0 0,1 0,-1 0,1 0,-1 1,-1 0,-6 1,1 1,-1 0,1 1,-15 8,10-2,1 0,0 1,1 0,-15 18,21-23,0 1,0-1,1 1,-1 1,2-1,-1 1,1-1,0 1,1 0,-2 10,3-16,1 1,0-1,0 0,1 0,-1 1,0-1,1 0,-1 0,1 1,0-1,0 0,0 0,0 0,0 0,0 0,0 0,1 0,-1-1,1 1,-1 0,1-1,0 1,0-1,-1 0,1 1,0-1,0 0,0 0,0 0,1 0,-1-1,0 1,0-1,1 1,-1-1,0 0,3 0,6 1,-1 0,0-1,1 0,-1-1,0 0,0-1,11-2,1-3</inkml:trace>
  <inkml:trace contextRef="#ctx0" brushRef="#br0" timeOffset="2440.09">1274 205,'-4'1,"1"0,0 1,0-1,0 0,0 1,1-1,-1 1,0 0,1 0,-1 0,1 1,-1-1,-2 5,4-6,1 0,-1 1,1-1,0 0,0 0,0 1,-1-1,1 0,1 1,-1-1,0 0,0 1,0-1,1 0,-1 1,0-1,1 0,-1 0,1 0,0 1,-1-1,1 0,0 0,0 0,0 0,-1 0,1 0,0 0,0-1,0 1,1 0,-1 0,0-1,2 2,12 7,-3-1,-1-1,0 2,0-1,18 20,-28-26,1-1,-1 1,0 0,1-1,-1 1,0 0,0 0,0 0,0 0,-1 0,1 0,0 0,-1 0,0 0,1 0,-1 0,0 1,0-1,0 0,0 0,-1 0,1 0,0 0,-1 0,0 0,1 1,-1-2,0 1,0 0,0 0,0 0,0 0,-1-1,1 1,-1 0,1-1,-1 1,1-1,-3 2,-2 0,0 1,0-1,0-1,0 1,-1-1,1 0,-1 0,0-1,1 0,-1 0,0-1,-7 1,10-1,0 0,0 0,0 0,0 0,1 0,-1-1,0 0,0 0,0 0,1 0,-1-1,0 1,1-1,-1 0,1 0,0 0,0 0,0-1,0 1,0-1,-5-6,4-1</inkml:trace>
  <inkml:trace contextRef="#ctx0" brushRef="#br0" timeOffset="2798.62">1566 132,'0'13,"0"8,0 7,0 2,0 5,3-2,0-1,3-4,0-4,-1-8,-2-8</inkml:trace>
  <inkml:trace contextRef="#ctx0" brushRef="#br0" timeOffset="3137.87">1448 265,'13'0,"9"0,8 0,4-2,4-2,0 1,-1 1,-2 0,-5 1,-4 0,-10 1,-9 2,-7 2</inkml:trace>
  <inkml:trace contextRef="#ctx0" brushRef="#br0" timeOffset="3798.52">2022 338,'1'10,"1"-1,1 1,-1 0,1 0,6 11,2 11,-7-18,-1 1,0 0,-1-1,-1 1,-1 0,0 0,-3 19,3-28,-1-1,1 1,-2-1,1 1,0-1,-1 0,0 0,0 1,-1-2,0 1,1 0,-1 0,-1-1,1 1,-1-1,0 0,0 0,0-1,0 1,-1-1,1 0,-8 4,0-3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12:22.25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67 0,'0'2,"0"4,-2 3,-2 3,-1-1,-1 0,-2 1,1 1,-1 0,1 1,1 1,0-3,1-1,3-4,2-4</inkml:trace>
  <inkml:trace contextRef="#ctx0" brushRef="#br0" timeOffset="511.47">230 0,'0'2,"0"4,-3 3,-3 3,0 1,-2 2,0 0,-1 0,2 0,-2-2,2-1,-1-3,1-2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12:07.17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68,'3'7,"0"-1,0 0,0 0,0 0,1 0,0 0,0-1,1 0,5 6,2 3,21 28,105 127,-124-158,-14-11,1 0,-1 0,0 0,1-1,-1 1,0 0,0 0,1 0,-1-1,0 1,1 0,-1 0,0-1,0 1,1 0,-1 0,0-1,0 1,0 0,1-1,-1 1,0 0,0-1,0 1,0 0,0-1,0 1,0 0,0-1,0 1,0-1,0 1,0 0,0-1,0 1,0 0,0-1,0 1,0 0,-1-1,1 1,-1-12</inkml:trace>
  <inkml:trace contextRef="#ctx0" brushRef="#br0" timeOffset="409.55">237 139,'-8'10,"-4"6,-1 2,-1 1,1 0,-2 1,1 1,-1 0,0 0,1 2,-1-1,3 0,0 0,3-2,3-2,0-1,0-1,2-4</inkml:trace>
  <inkml:trace contextRef="#ctx0" brushRef="#br0" timeOffset="1150.09">691 79,'-9'3,"0"1,1 0,0 1,0-1,0 2,0-1,1 1,0 0,0 1,1-1,0 1,0 1,-10 15,16-22,0 1,-1-1,1 1,0-1,0 1,0-1,0 1,0-1,1 1,-1-1,0 1,1-1,-1 1,1-1,-1 0,1 1,0-1,0 0,-1 1,1-1,0 0,0 0,0 0,1 0,-1 0,0 0,0 0,0 0,2 1,50 25,-27-15,-22-8,0-1,0 1,0-1,0 1,-1 0,0 0,0 0,0 1,0-1,-1 1,0 0,0 0,0 0,0 0,-1 0,0 0,0 0,0 0,-1 0,1 8,-1-10,0 1,0 0,0-1,-1 1,1 0,-1-1,0 1,0 0,0-1,0 1,-1-1,1 0,-1 1,0-1,0 0,0 0,-1 0,1 0,-1-1,1 1,-1-1,0 1,0-1,0 0,0 0,0 0,-1-1,-6 3,1-1,0-1,0-1,0 0,0 0,0-1,-1 0,1 0,0-1,-15-3,14 0</inkml:trace>
  <inkml:trace contextRef="#ctx0" brushRef="#br0" timeOffset="1656.87">778 286,'6'32,"9"43,-13-70,-1 0,1 0,0 0,0 0,0-1,1 1,0-1,0 1,0-1,0 0,4 4,-5-6,0-1,0 1,-1-1,1 0,0 0,0 1,0-1,0 0,0-1,1 1,-1 0,0-1,0 1,1-1,-1 0,0 1,0-1,1 0,-1 0,0-1,0 1,4-1,-3-1,0 1,0-1,0 0,0 0,0 0,0 0,0 0,-1-1,1 0,-1 1,0-1,4-6,1-2,-1-2,0 1,-1-1,0 0,-1 0,3-16,-5 18,1-1,-2 1,0-1,0 1,-1-1,-2-16,2 28,0-1,0 1,0 0,0-1,0 1,0-1,0 1,0 0,0-1,0 1,0 0,0-1,0 1,-1 0,1-1,0 1,0 0,0-1,0 1,-1 0,1 0,0-1,0 1,-1 0,1 0,0-1,0 1,-1 0,1 0,0 0,-1 0,1-1,0 1,-1 0,1 0,0 0,-1 0,1 0,0 0,-1 0,1 0,-1 0,1 0,0 0,-1 0,1 0,0 0,-1 0,1 1,0-1,-1 0,1 0,0 0,-1 0,1 1,0-1,0 0,-1 0,1 1,0-1,0 0,-1 0,1 1,0-1,0 0,0 1,-1-1,-4 8</inkml:trace>
  <inkml:trace contextRef="#ctx0" brushRef="#br0" timeOffset="2064.86">1131 212,'-10'14,"1"-1,1 1,0 0,1 1,1 0,0 0,-4 17,10-31,-1 1,0 0,0 1,0-1,0 1,1-1,-1 1,1-1,-1 1,1-1,0 1,0-1,0 1,1-1,-1 1,1-1,-1 0,1 1,0-1,0 1,0-1,0 0,0 0,0 1,1-1,-1 0,1 0,-1 0,1-1,0 1,0 0,0-1,0 1,0-1,0 0,0 1,1-1,-1 0,0 0,1 0,-1-1,4 1,-1 1,1-2,-1 1,1-1,-1 1,1-2,-1 1,1 0,-1-1,1 0,-1-1,0 1,1-1,-1 0,0 0,0-1,0 1,-1-1,6-4,7-8</inkml:trace>
  <inkml:trace contextRef="#ctx0" brushRef="#br0" timeOffset="2545.77">1235 95,'7'35,"3"48,-9-57,2-1,1 0,1 0,11 33,-16-58,0 1,0-1,0 0,0 0,0 1,0-1,0 0,0 0,0 0,1 1,-1-1,0 0,0 0,0 0,0 0,0 1,0-1,1 0,-1 0,0 0,0 0,0 0,1 1,-1-1,0 0,0 0,0 0,1 0,-1 0,0 0,0 0,0 0,1 0,-1 0,0 0,0 0,1 0,-1 0,0 0,0 0,0 0,1 0,7-10,7-25,-11 26,0 0,1-1,0 1,0 0,1 0,0 1,9-9,-14 15,0 1,0 0,1-1,-1 1,1 0,-1 0,1 0,-1 0,1 0,0 0,-1 1,1-1,0 1,-1-1,1 1,0-1,0 1,0 0,0 0,-1 0,1 0,0 0,0 0,0 1,-1-1,1 0,0 1,0 0,-1-1,1 1,0 0,-1 0,1 0,-1 0,1 0,-1 0,1 0,-1 1,0-1,0 0,0 1,1-1,-1 1,0 1,3 3,-1-1,1 1,-2 0,1 0,-1 0,0 0,0 1,0-1,-1 1,0-1,0 1,-1-1,0 1,0 0,-1-1,1 1,-1-1,-1 1,1-1,-4 7,-2-3</inkml:trace>
  <inkml:trace contextRef="#ctx0" brushRef="#br0" timeOffset="3422.44">1835 108,'0'3,"0"3,0 3,2 5,1 5,1 4,-2 7,0 2,2 1,0-1,-1-2,0-2,-2-3,0-3,-3-6,-1-5</inkml:trace>
  <inkml:trace contextRef="#ctx0" brushRef="#br0" timeOffset="3765.27">1718 286,'13'0,"8"-3,9 0,7-3,2-2,-1-1,-4 0,-6 1,-5 1,-6 1,-8 0,-7 2</inkml:trace>
  <inkml:trace contextRef="#ctx0" brushRef="#br0" timeOffset="4197.22">1984 108,'8'44,"-1"1,2 52,6 47,-15-144,0 1,0 0,0 0,0-1,0 1,0 0,1-1,-1 1,0 0,0-1,0 1,1 0,-1-1,0 1,1-1,-1 1,1 0,-1-1,1 1,-1-1,1 1,-1-1,1 1,-1-1,1 0,1 1,11-12,17-47,-20 36,-5 13,0 1,1-1,0 1,1 1,0-1,0 1,1 0,-1 1,14-9,-19 14,0 0,0 0,0 0,0 0,0 0,1 0,-1 1,0-1,0 1,0-1,1 1,-1 0,0 0,1 0,-1 1,0-1,0 0,1 1,1 0,-1 1,-1-1,0 1,1 0,-1 0,0 0,0 0,0 1,0-1,0 1,-1-1,1 1,-1-1,1 1,-1 0,0 0,0 0,-1-1,2 7,0 4,0 0,-1 0,0 0,-2 20,1-25</inkml:trace>
  <inkml:trace contextRef="#ctx0" brushRef="#br0" timeOffset="4660.01">2423 212,'-13'3,"1"0,-1 0,1 1,0 1,-23 12,32-15,-1 0,1 0,-1 1,1-1,0 1,0 0,0 0,0 1,0-1,1 0,-1 1,1 0,0-1,0 1,1 0,-1 0,1 0,0 0,0 0,0 1,0 7,1-10,0 0,0 0,0 0,0-1,0 1,1 0,-1 0,1 0,-1-1,1 1,0 0,0-1,0 1,0-1,0 1,0-1,0 1,0-1,1 0,-1 1,0-1,1 0,-1 0,1 0,-1 0,1 0,0 0,-1-1,1 1,0-1,0 1,0-1,-1 1,1-1,0 0,0 0,0 0,3 0,-1 0,0-1,-1 1,1 0,0-1,0 0,0 0,-1 0,1 0,-1-1,1 0,-1 1,0-1,1 0,-1-1,0 1,0 0,5-7,21-46,-27 56,-1 0,1 1,-1-1,0 0,1 0,-1 1,0-1,1 1,-1-1,0 1,0-1,-1 1,1 0,0-1,1 4,2 3,4 2</inkml:trace>
  <inkml:trace contextRef="#ctx0" brushRef="#br0" timeOffset="5027.96">2556 108,'3'5,"3"7,0 3,0 5,-2 6,2 4,-1 4,-1 1,-2 0,0-3,-1-6,-1-3,0-4,-3-5,-3-8,0-4</inkml:trace>
  <inkml:trace contextRef="#ctx0" brushRef="#br0" timeOffset="5393.65">2482 255,'15'-2,"10"-2,5 1,4-2,-1 0,1 1,-4 1,-2 1,-3 0,-8 2,-7 0</inkml:trace>
  <inkml:trace contextRef="#ctx0" brushRef="#br0" timeOffset="5772.41">2819 374,'0'2,"0"2</inkml:trace>
  <inkml:trace contextRef="#ctx0" brushRef="#br0" timeOffset="6126.33">2996 388,'2'0,"4"0,3 3,0 0</inkml:trace>
  <inkml:trace contextRef="#ctx0" brushRef="#br0" timeOffset="6464.39">3084 388,'2'0,"4"0,0 0</inkml:trace>
  <inkml:trace contextRef="#ctx0" brushRef="#br0" timeOffset="6823.5">3305 359,'2'0,"2"0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11:58.77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29,'0'2,"0"4,0 3,0 2,0 3,3-2,0-1,0 2,-1-3</inkml:trace>
  <inkml:trace contextRef="#ctx0" brushRef="#br0" timeOffset="573.39">72 0,'0'3,"3"0,0 3,0 2,0 3,1 2,0 1,0 0,2 1,1 0,1 1,0-4,3-2,-2-7,-2-3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10:32.99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98 89,'-2'3,"-1"-1,1 1,-1-1,1 0,-1 0,0 1,0-2,0 1,0 0,-1-1,-4 2,-4 3,3 1,-1 0,1 0,0 1,0 0,1 1,0 0,1 0,0 0,0 1,1 0,0 1,1-1,0 1,1 0,0 0,0 1,2-1,-4 23,7-26,0 1,1-1,0 0,0 0,1 0,0 0,7 13,-7-16,0 1,0-1,-1 1,0-1,0 1,0 0,0-1,-1 1,0 0,0 0,-1 0,0 0,0 0,0 0,-1 0,-2 11,2-15,0-1,0 1,0-1,0 1,-1-1,1 0,0 0,-1 1,1-1,-1 0,1 0,-1-1,0 1,1 0,-1 0,0-1,0 1,1-1,-1 0,-2 1,-3 1,-5 1</inkml:trace>
  <inkml:trace contextRef="#ctx0" brushRef="#br0" timeOffset="1571.94">273 1206,'-7'3,"-1"0,1 0,-1-1,0 0,0 0,0-1,0 0,0 0,0-1,0 0,0 0,-10-3,14 3,1-1,0 0,-1 0,1 0,0 0,0 0,0-1,0 1,0-1,1 0,-1 0,0 0,1 0,-1 0,1-1,0 1,0-1,0 1,0-1,0 0,1 0,-1 0,1 0,-1 0,1 0,0-1,1 1,-1 0,0 0,1-7,1-7,0-1,2 1,0 0,1 0,0 1,10-23,13-53,-24 75,-1-1,-1 0,-1-1,0 1,-6-36,4 45,0 0,0 1,-1-1,0 0,0 1,-1-1,0 1,0 0,-1 0,0 1,-1-1,1 1,-13-11,16 16,-1 0,0 1,0-1,0 1,0-1,-1 1,1 0,-6-1,7 1,-1 1,1-1,0 1,0-1,-1 0,1 0,0 0,0 0,0 0,0 0,0-1,0 1,0-1,0 1,1-1,-1 0,1 0,-1 1,-1-4,-2-5,0 1</inkml:trace>
  <inkml:trace contextRef="#ctx0" brushRef="#br0" timeOffset="2905.8">492 472,'1'12,"1"0,0 0,1 0,0 0,1 0,0-1,1 1,0-1,1 0,12 17,3 2,2 0,32 32,-44-50,1 0,0 0,1-1,1-1,-1 0,25 13,-22-22,-15-1,-1 0,0 0,0-1,0 1,1 0,-1-1,0 1,0 0,0-1,0 1,0 0,0-1,0 1,0-1,0 1,0 0,0-1,0 1,0 0,0-1,0 1,0 0,-1-1,1 1,0 0,0-1,0 1,-1 0,1-1,0 1,0 0,0 0,-1-1,1 1,0 0,-1 0,1 0,0-1,-1 1,-7-8</inkml:trace>
  <inkml:trace contextRef="#ctx0" brushRef="#br0" timeOffset="3302.21">712 515,'-179'285,"142"-220,32-48,7-13</inkml:trace>
  <inkml:trace contextRef="#ctx0" brushRef="#br0" timeOffset="4359.96">1153 30,'14'71,"-3"1,2 80,-1-11,41 393,-47-491,3 40,-16-108,4 10</inkml:trace>
  <inkml:trace contextRef="#ctx0" brushRef="#br0" timeOffset="7300.77">2681 370,'-99'111,"76"-88,14-16,1 0,1 1,0 1,-12 15,19-22,-1 0,1-1,-1 1,1 0,0 0,0-1,-1 1,1 0,1 0,-1-1,0 1,0 0,1-1,-1 1,1 0,-1-1,1 1,0 0,-1-1,1 1,0-1,0 1,0-1,0 0,1 1,-1-1,0 0,0 0,3 2,48 33,-41-30,11 8,0-2,1-1,0-1,1-1,0 0,1-2,-1-1,37 4,-52-9</inkml:trace>
  <inkml:trace contextRef="#ctx0" brushRef="#br0" timeOffset="8231.48">2944 208,'15'-2,"0"0,0 0,0-1,18-7,32-5,-59 14,-1 0,0 0,0 1,0 0,1 0,-1 1,0-1,0 1,0 0,0 0,0 1,0 0,0 0,0 0,-1 0,1 1,7 5,-9-5,0 0,-1 1,1-1,-1 1,0-1,0 1,0 0,0 0,-1 0,1 0,-1 0,0 1,0-1,-1 0,1 0,-1 1,0-1,0 0,-1 0,1 1,-1-1,-1 5,0-2,0 0,0-1,0 1,-1 0,0-1,0 0,-1 0,0 0,0 0,0-1,-9 10,-8 9,21-23,-1 0,1-1,0 1,0 0,0 0,0-1,-1 1,1 0,0 0,1-1,-1 1,0 0,0 0,0-1,0 1,0 0,1-1,-1 1,0 0,1-1,-1 1,0 0,1-1,-1 1,1 0,-1-1,1 1,-1-1,1 1,0-1,-1 0,2 1,27 22,-15-13,-6-3,-1 0,-1 1,1-1,-1 2,-1-1,0 1,5 10,-8-16,0 1,-1-1,0 1,1-1,-1 1,-1 0,1-1,0 1,-1 0,0 0,0-1,0 1,0 0,-1 0,1-1,-1 1,0 0,0-1,-1 1,1-1,-1 1,-2 4,3-7,0 1,-1-1,1 1,0-1,-1 0,1 0,-1 1,1-1,-1 0,0 0,1-1,-1 1,0 0,1-1,-1 1,0-1,0 1,0-1,-3 1,-37-8,39 6,-1 0,1 0,0 0,0 0,-1 0,1 1,-1 0,1-1,0 1,-1 1,1-1,0 0,-1 1,1-1,0 1,-1 0,1 0,0 1,0-1,0 1,0-1,-4 4,0 3</inkml:trace>
  <inkml:trace contextRef="#ctx0" brushRef="#br0" timeOffset="9229.84">3517 1,'78'29,"-62"-24,0 1,0 0,0 1,-1 0,19 13,-30-17,0 0,-1 1,1-1,0 1,-1 0,0 0,0 0,0 1,-1-1,0 1,1-1,-1 1,-1 0,1 0,-1-1,0 1,0 0,0 1,-1-1,0 0,0 0,0 6,-1 0,-1 0,0 0,0 0,-1-1,0 1,-1-1,0 1,-8 11,-3 4,-32 38,31-43,1 0,0 1,-12 26,24-43,1 0,0 1,0 0,0-1,1 1,-1 0,1 0,1 0,-1 0,1 0,0 0,0 0,1-1,0 1,0 0,0 0,1 0,0-1,0 1,0-1,4 7,-2-6,0 0,1-1,0 0,0 0,0 0,0-1,1 1,0-1,-1-1,2 1,-1-1,0 0,1 0,-1-1,1 0,0 0,10 1,-12-2,54 6,-56-6,0-1,0 0,0 1,-1-2,1 1,0 0,0 0,0-1,0 0,0 1,-1-1,1 0,0-1,-1 1,1 0,3-3,-3-3</inkml:trace>
  <inkml:trace contextRef="#ctx0" brushRef="#br0" timeOffset="9993.34">3429 1043,'23'1,"-1"-2,1 0,-1-2,0 0,0-2,40-13,-55 16,0-1,0-1,-1 0,1 0,-1 0,0 0,0-1,-1 0,1 0,-1-1,0 0,0 0,-1 0,0 0,0-1,0 1,-1-1,0 0,-1 0,1 0,-1-1,0 1,-1 0,1-9,-1 0,-1 0,-1 0,0 0,-4-17,-3-45,9 76,0-1,0 0,0 0,0 0,0 1,0-1,1 1,-1-1,1 1,0-1,-1 1,1 0,0 0,0 0,1 0,-1 0,0 0,1 1,-1-1,1 1,-1 0,1-1,0 1,0 0,3 0,5-3,1 1,-1 0,1 1,21-2,-14 7,-16 0</inkml:trace>
  <inkml:trace contextRef="#ctx0" brushRef="#br0" timeOffset="6019.57">1756 441,'4'2,"1"0,-1 0,1 1,-1 0,0-1,0 1,0 1,0-1,0 0,6 9,2 0,141 108,-48-40,-75-59,-30-21</inkml:trace>
  <inkml:trace contextRef="#ctx0" brushRef="#br0" timeOffset="6467.05">2048 355,'-2'10,"0"1,-1-1,-1 0,1 0,-2-1,1 1,-1-1,-1 0,0 0,-8 10,-6 10,-130 253,144-267</inkml:trace>
  <inkml:trace contextRef="#ctx0" brushRef="#br0" timeOffset="12116.37">1300 1514,'-2'-23,"0"1,-10-42,-3-18,14 73,0-1,0 1,-1 0,0 0,-1 0,0 0,-7-15,9 24,1 0,-1 0,1 0,-1 0,1 0,-1 0,1 0,0 1,-1-1,1 0,-1 0,1 0,-1 0,1 1,-1-1,1 0,0 1,-1-1,1 0,0 1,-1-1,1 0,0 1,-1-1,1 1,0-1,0 0,-1 1,1-1,0 1,0 0,-11 18,10-18,-27 63,80-137,-52 72,1-1,-1 1,1 0,-1 0,1 0,-1-1,1 1,0 0,-1 0,1 0,0 0,0 0,0 0,0 0,0 1,0-1,0 0,0 0,0 1,0-1,0 1,1-1,-1 1,0-1,0 1,1 0,-1 0,0-1,1 1,-1 0,0 0,0 0,1 0,-1 1,0-1,1 0,-1 0,0 1,0-1,0 1,1-1,0 2,6 3,0 1,-1 0,0 1,0 0,7 9,18 16,-22-24,-1-2</inkml:trace>
  <inkml:trace contextRef="#ctx0" brushRef="#br0" timeOffset="12761.32">1580 1440,'0'2,"0"4,0 3,0 3,2-2,1-1</inkml:trace>
  <inkml:trace contextRef="#ctx0" brushRef="#br0" timeOffset="13149.06">1667 1411,'3'8,"3"4,0 4,3-2,-2-3</inkml:trace>
  <inkml:trace contextRef="#ctx0" brushRef="#br0" timeOffset="13888.97">1946 1396,'-5'2,"-1"2,1-1,0 0,0 1,0 0,0 0,1 0,-1 1,1 0,-6 8,9-11,0 0,0 0,0 0,0 0,1 0,-1 0,0 0,1 0,0 0,-1 0,1 0,0 0,0 0,0 0,0 1,1-1,-1 0,0 0,1 0,0 0,-1 0,1 0,0 0,0 0,0 0,0-1,0 1,1 0,-1-1,0 1,1 0,-1-1,3 2,20 16,-12-10,0 1,-1 0,14 16,-22-23,-1-1,0 1,0 0,0 1,0-1,-1 0,1 0,-1 1,0-1,0 1,0-1,0 1,-1-1,0 1,1-1,-1 1,0 0,-1-1,0 6,0-7,0 0,-1 1,1-1,-1 0,1 0,-1 0,0 0,0 0,0 0,0-1,0 1,0 0,-1-1,1 0,0 0,-1 0,1 0,-1 0,1 0,-1 0,1-1,-1 1,0-1,1 0,-1 0,0 0,-2 0,0 0,1 0,0 0,0 0,-1 0,1-1,0 0,0 0,-1 0,1 0,0-1,0 1,0-1,1 0,-1 0,0-1,-4-3,2-3</inkml:trace>
  <inkml:trace contextRef="#ctx0" brushRef="#br0" timeOffset="14368.84">2093 1514,'2'12,"3"9,1 0,0 0,1-1,15 28,-20-44,-1-1,1 0,0 1,0-1,0 0,0 0,1-1,-1 1,1 0,0-1,0 0,0 1,0-1,0 0,0 0,1-1,-1 1,0-1,1 0,-1 0,1 0,0 0,-1 0,1-1,0 0,-1 0,1 0,0 0,0 0,-1-1,1 0,0 1,6-4,-7 3,-1-1,1 0,-1 0,1-1,-1 1,0 0,0-1,0 1,0-1,0 0,0 1,-1-1,1 0,-1 0,0 0,0 0,0-1,0 1,-1 0,1 0,-1 0,0-1,0 1,0-4,0 2,0 1,0 0,0-1,0 1,-1 0,0 0,0 0,0 0,0 0,-1 0,0 0,0 0,0 0,0 0,0 1,-1-1,1 1,-5-4,0 4,1 2</inkml:trace>
  <inkml:trace contextRef="#ctx0" brushRef="#br0" timeOffset="14773.06">2357 1543,'-1'1,"-10"21,1 0,-8 27,16-45,0 1,1 0,0 0,0 0,0-1,0 1,1 0,0 0,0 0,0 0,1 0,0 0,-1 0,2 0,-1 0,1 0,3 7,-3-9,0-1,1 1,-1-1,1 0,0 1,-1-1,1 0,0-1,0 1,0-1,1 1,-1-1,0 0,0 0,1 0,-1 0,0-1,1 1,-1-1,1 0,-1 0,1 0,4-2,1 1,0-1,0 0,0 0,0-1,0 0,-1-1,12-6,3-5</inkml:trace>
  <inkml:trace contextRef="#ctx0" brushRef="#br0" timeOffset="15327.78">2503 1484,'3'27,"0"0,2 0,1-1,2 0,15 40,-22-64,-1-1,1 1,-1-1,1 1,-1-1,1 0,0 1,0-1,0 0,0 0,0 0,0 1,0-1,0 0,2 1,-2-2,0 0,-1 0,1 0,-1 0,1 0,-1 0,1 0,-1 0,1 0,0 0,-1 0,1-1,-1 1,1 0,-1 0,1-1,-1 1,1 0,-1-1,0 1,1 0,-1-1,1 1,-1-1,0 1,1-1,-1 1,0-1,24-52,-16 30,-4 16,0 0,0 0,0 1,1-1,0 1,0 1,1-1,-1 1,1-1,0 2,8-5,-12 7,0 1,0 0,1 0,-1 0,0 0,1 1,-1-1,1 1,-1-1,1 1,-1 0,1 0,-1 0,1 0,-1 0,1 1,-1-1,0 1,1 0,-1 0,1-1,-1 1,0 1,0-1,0 0,0 1,0-1,0 1,0-1,0 1,0 0,-1 0,1 0,-1 0,1 0,-1 0,0 0,2 4,1 2,-1 0,0 1,0-1,-1 1,0-1,-1 1,0 0,0 0,0-1,-2 10,1-8</inkml:trace>
  <inkml:trace contextRef="#ctx0" brushRef="#br0" timeOffset="16423.38">3180 1426,'0'-2,"0"1,0 3,0 5,0 5,0 6,0 5,0 6,3 3,0 1,0 0,-1-1,0-3,-1-9,0-11,-1-6</inkml:trace>
  <inkml:trace contextRef="#ctx0" brushRef="#br0" timeOffset="16792.25">3077 1587,'15'-3,"7"-3,6 0,-1 0,1-1,-2 1,-2 1,-4-1,-3 1,0 0,-5 3</inkml:trace>
  <inkml:trace contextRef="#ctx0" brushRef="#br0" timeOffset="17322.3">3356 1470,'84'258,"-80"-257,1-11,4-19,-7 24,3-13,1 1,14-29,-18 42,0-1,1 1,-1 1,1-1,0 0,0 1,0-1,0 1,0 0,1 0,0 0,-1 0,1 1,0-1,0 1,8-3,-10 5,0 0,0 0,0 0,0 0,0 0,1 1,-1-1,0 1,0-1,0 1,0 0,0-1,0 1,0 0,0 1,-1-1,1 0,0 0,0 1,-1-1,1 1,-1-1,0 1,1 0,-1 0,0 0,0-1,0 1,0 0,0 0,-1 0,1 0,0 1,0 2,2 6,0 1,-1 0,0 0,1 20,-3-16</inkml:trace>
  <inkml:trace contextRef="#ctx0" brushRef="#br0" timeOffset="17877.71">3767 1514,'-6'0,"0"1,0 0,0 1,0-1,1 1,-1 0,0 1,1-1,0 1,-1 0,1 1,0-1,1 1,-1 0,0 0,1 0,0 1,0 0,1 0,-1 0,1 0,0 0,0 0,1 1,0 0,0-1,0 1,0 0,1 0,0 0,0 6,1-10,-1-1,1 1,0 0,0-1,0 1,0-1,0 1,0-1,0 1,1-1,-1 1,0-1,1 1,-1-1,1 1,0-1,-1 1,1-1,0 0,0 1,0-1,0 0,0 0,0 0,0 0,1 0,-1 0,0 0,1 0,-1 0,0-1,1 1,-1-1,1 1,-1-1,1 1,-1-1,1 0,-1 0,1 1,-1-1,1 0,0-1,2 1,1 0,0-1,0 0,-1 0,1 0,0 0,-1-1,1 1,-1-1,1 0,-1-1,0 1,0-1,6-4,8-24,3-1,-19 33,-1 1,1-1,-1 1,1 0,-1 0,0 0,0 0,0 0,0 0,0 0,0 0,-1 0,1 3,4 5,-4-7,1 0,0-1,0 1,0-1,0 1,1-1,-1 0,1 0,0 0,-1 0,4 2,6 1</inkml:trace>
  <inkml:trace contextRef="#ctx0" brushRef="#br0" timeOffset="18245.59">3972 1396,'0'2,"3"4,0 5,1 7,1 4,0 4,-1 5,2 2,-1 1,0-1,-2-1,-1-3,-4-7,-1-7</inkml:trace>
  <inkml:trace contextRef="#ctx0" brushRef="#br0" timeOffset="18588.55">3869 1530,'17'0,"9"-3,7 0,3-3,0 0,0-1,-2 0,-5 1,-1 3,-6-2,-9 0,-7 1</inkml:trace>
  <inkml:trace contextRef="#ctx0" brushRef="#br0" timeOffset="19020.95">4237 1250,'3'2,"0"4,0 3,0 3,-2 1,0 2,0 2,-1 2,0-1,0 0,0-1,0-6,0-5</inkml:trace>
  <inkml:trace contextRef="#ctx0" brushRef="#br0" timeOffset="19407.05">4399 1235,'0'3,"0"2,0 4,0 3,0 1,0 2,0 0,0 3,0 0,0 1,0-2,0 0,0-1,0-1,-3-2,0-7,-1-4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10:55.77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14 0,'-10'5,"-1"0,1 0,1 1,-1 0,1 1,0 0,1 1,-1-1,-7 11,-64 84,75-95,-28 40,2 2,2 1,2 2,-30 82,46-100,0 1,3 0,0 1,3 0,1 0,1 0,2 0,6 50,-3-68,2-1,0 0,1 0,0 0,2 0,0-1,0 0,12 16,-2-6,2-1,0 0,39 36,-51-52,-7-9</inkml:trace>
  <inkml:trace contextRef="#ctx0" brushRef="#br0" timeOffset="528.04">224 808,'8'0,"7"0,3 0,5 0,2 0,2 0,0 0,-1 0,-1 0,-4 3,-1 0,-3 0,-4-3,-4-2</inkml:trace>
  <inkml:trace contextRef="#ctx0" brushRef="#br0" timeOffset="1745.82">708 852,'11'-22,"1"1,26-33,-32 45,1 1,0 1,0-1,1 1,0 1,1-1,-1 1,18-9,-24 15,0-1,0 1,0-1,0 1,0 0,-1 0,1 0,0 0,0 0,0 0,0 1,0-1,0 0,0 1,0 0,0-1,-1 1,1 0,0 0,0 0,-1 0,1 0,-1 0,1 1,-1-1,1 1,-1-1,0 1,2 1,5 8,-1 1,1 0,6 16,-2-5,-2-6,1 0,0-1,1-1,24 24,-28-32,0 0,1-1,0 1,1-2,-1 0,1 0,0 0,0-1,1-1,10 3,7 0,1 0,-1-2,34 0,-54-3,0-1,0 0,0-1,0 0,0 0,0-1,0 0,0 0,-1-1,1 0,-1 0,0-1,0 0,0 0,-1-1,9-6,-12 7,0-1,0 1,0-1,0 0,-1 0,1 0,-1 0,-1 0,1-1,-1 1,0 0,0-1,0 1,-1-1,0 0,0 1,0-1,-1 1,-1-8,1 7,0 1,-1-1,1 0,-1 1,0 0,-1-1,1 1,-1 0,0 0,0 0,-1 0,1 1,-1-1,0 1,0 0,-1 0,-8-6,3 6,0 0,0 1,0 0,-1 1,1 0,-1 0,1 1,-1 1,1 0,-1 0,0 1,1 0,-1 1,1 0,0 1,0 0,0 0,0 1,0 1,1-1,-1 2,1-1,1 1,-1 1,1-1,0 1,-8 10,-55 80,-12 14,79-107,0 0,-1 0,0 0,0-1,0 0,0 0,0 0,-1 0,1-1,-1 0,0 0,0 0,0-1,0 0,-9 1,-9-1,0-1,-37-5,52 4,9 2,-1-1,1 0,0 0,-1 0,1 0,0 0,-1 0,1 0,-1 0,1 0,0 0,-1 0,1 0,0 0,-1 0,1 0,0 0,-1 0,1 0,-1 0,1 0,0-1,-1 1,1 0,0 0,0 0,-1-1,1 1,0 0,-1 0,1-1,0 1,0 0,0-1,-1 1,1 0,0-1,0 1,0 0,0-1,0 1,0 0,-1-1,1 1,0-1,0 1,0 0,0-1,0 1,0 0,1-1,-1 1,0-1,0 1,0-1,6-5</inkml:trace>
  <inkml:trace contextRef="#ctx0" brushRef="#br0" timeOffset="4160.35">665 837,'-9'52,"8"-47,-1-1,1 1,-1 0,1 0,1 0,-1 1,1-1,0 0,0 0,0 0,1 0,0 0,0 0,0 0,0 0,1 0,4 9,-2-10,-1-1,1 1,0-1,0 0,0 0,0 0,1-1,-1 1,1-1,0 0,-1 0,1-1,0 0,0 1,0-2,0 1,0 0,6-1,2 1</inkml:trace>
  <inkml:trace contextRef="#ctx0" brushRef="#br0" timeOffset="5098.39">1809 926,'13'34,"-3"-10,5 22,17 66,-30-103,-1 1,1 0,-2-1,1 1,-1 0,-1-1,0 1,0 0,-4 11,-9 1,5-16</inkml:trace>
  <inkml:trace contextRef="#ctx0" brushRef="#br0" timeOffset="6888.1">2058 442,'74'-6,"-48"2,45 1,-64 4,0-1,-1 1,1 0,-1 0,1 1,-1 0,1 0,-1 0,0 1,0 0,9 6,-13-8,0 1,1-1,-1 1,0 0,0 0,0 0,-1 0,1 1,0-1,-1 0,1 1,-1-1,0 1,0-1,0 1,0-1,0 1,-1 0,1 0,-1 4,0-3,-1 0,1 0,-1 0,0 0,-1 0,1 0,-1 0,1-1,-1 1,0-1,-1 1,-3 4,-4 4,-1 0,-1-1,0 0,-1-1,-23 14,35-23,1-1,-1 0,1 0,-1 0,1 1,-1-1,1 0,-1 1,1-1,-1 0,1 1,0-1,-1 1,1-1,-1 1,1-1,0 0,0 1,-1 0,1-1,0 1,0-1,0 1,-1-1,1 1,0-1,0 1,0 0,0 0,15 9,51 4,-24-5,-37-7,0 0,0 0,0 0,0 1,-1 0,1 0,-1 1,0-1,0 1,0 0,0 0,0 0,-1 0,0 1,0-1,0 1,0 0,-1 0,0 0,0 0,0 0,-1 1,0-1,1 7,-2-8,1 1,-2-1,1 0,0 1,-1-1,0 0,0 0,0 1,0-1,-1 0,0 0,1 0,-1 0,-1-1,1 1,-1 0,1-1,-1 0,0 0,0 0,-1 0,1 0,0 0,-1-1,0 0,0 1,1-2,-1 1,0 0,-8 1,-1 1,0-1,-1-1,1 0,-1 0,-15-2,23 0,-1 0,1 0,-1-1,1 0,0 0,-1-1,1 0,0 0,0 0,0-1,0 0,-9-6,7 1</inkml:trace>
  <inkml:trace contextRef="#ctx0" brushRef="#br0" timeOffset="8213.03">2426 104,'13'12,"0"-1,1-1,0-1,19 10,-19-12,0 2,-1 0,0 0,0 1,14 14,-10-4,-1 1,-2 0,0 1,-1 1,-1 0,-1 1,-1 0,-2 0,0 1,6 35,-5-4,-2 1,-3 0,-5 93,0-129,-1-1,-1 1,-1-1,-1 0,-1-1,0 1,-2-1,0 0,-1-1,-1 0,0 0,-2-1,0 0,-1-1,0-1,-1 0,-1-1,-26 20,34-29,-1-1,0 0,0-1,-1 0,1 0,-17 3,-2 1,27-7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11:15.56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306,'2'2,"0"1,0-1,0 0,0 0,1 0,-1 0,0 0,1 0,0-1,5 3,4 4,10 14,-1 1,0 1,-2 0,-1 2,25 45,-25-41,86 126,-103-156,2 11,-7-10</inkml:trace>
  <inkml:trace contextRef="#ctx0" brushRef="#br0" timeOffset="511.4">308 306,'-7'4,"-1"1,1 0,1 0,-1 1,1 0,0 0,0 1,0 0,-6 11,-38 73,36-62,-13 21,10-21,2 1,0 1,3 0,-11 35,23-65,0 0,0 0,-1 0,1 0,0 0,0 0,0-1,0 1,0 0,0 0,0 0,0 0,0 0,1 0,-1 0,0 0,0-1,1 1,-1 0,2 1,3 1</inkml:trace>
  <inkml:trace contextRef="#ctx0" brushRef="#br0" timeOffset="1589.55">646 174,'10'9,"0"0,0-1,1 0,0 0,1-1,0-1,0 0,17 6,11 1,55 10,-29-8,-60-14,-1 1,0-1,1 1,-1 0,0 1,0-1,0 1,7 5,-11-7,-1-1,1 1,0 0,-1-1,1 1,-1 0,1 0,-1 0,1-1,-1 1,0 0,1 0,-1 0,0 0,0 0,0 0,1 0,-1 0,0-1,0 1,-1 1,1 0,-1 0,0 0,0 0,0 0,0 0,0 0,0-1,0 1,0 0,-1-1,1 1,-1-1,-2 2,-176 160,180-163,0 0,-1 0,1 0,0 0,-1 0,1 0,0 0,0 1,-1-1,1 0,0 0,-1 0,1 0,0 0,0 1,0-1,-1 0,1 0,0 0,0 1,0-1,-1 0,1 0,0 1,0-1,0 0,0 1,0-1,-1 0,1 0,0 1,0-1,0 0,0 1,0-1,0 0,0 1,0-1,0 0,0 0,0 1,1-1,-1 0,0 1,0-1,0 0,0 0,0 1,1-1,-1 0,0 0,0 1,0-1,1 0,-1 0,0 1,0-1,0 0,1 0,-1 0,7 1</inkml:trace>
  <inkml:trace contextRef="#ctx0" brushRef="#br0" timeOffset="2226.94">763 730,'33'-2,"0"-1,59-14,-65 10,1 2,-1 0,1 2,44 1,-54 8,-15-3</inkml:trace>
  <inkml:trace contextRef="#ctx0" brushRef="#br0" timeOffset="3139.23">1233 203,'12'-4,"11"-4,1 0,0 2,0 1,1 1,30-2,-51 6,0 0,1 0,-1 0,0 0,1 1,-1 0,0 0,0 0,0 1,0-1,0 1,0 0,0 0,0 0,-1 0,1 1,-1 0,1 0,-1 0,0 0,0 0,-1 0,1 1,-1-1,0 1,1 0,-2 0,1 0,0 0,-1 0,0 0,0 0,0 0,0 1,-1-1,1 0,-1 8,-1-6,1-1,-1 0,1 1,-1-1,-1 0,1 0,-1 0,0 0,0 0,0 0,-1 0,0-1,0 1,0-1,0 0,-1 0,0 0,0 0,-5 4,-14 15,23-22,1-1,-1 1,0-1,0 0,1 1,-1-1,0 1,1-1,-1 0,0 1,1-1,-1 0,1 0,-1 1,1-1,-1 0,1 0,-1 0,0 1,1-1,-1 0,1 0,-1 0,1 0,-1 0,1 0,-1 0,1 0,-1 0,1 0,-1 0,1 0,-1-1,1 1,0 0,24 0,-25 0,9 0,-1 0,1 1,-1 1,1-1,-1 1,1 1,-1-1,0 1,0 1,0-1,-1 2,1-1,-1 1,9 7,-13-9,1 0,-1 0,0 0,-1 0,1 0,-1 1,1-1,-1 1,0-1,0 1,-1 0,1 0,-1 0,0 0,0 0,0 0,0 0,-1 1,0-1,0 0,0 0,0 0,0 1,-1-1,0 0,0 0,0 0,-1 0,1 0,-1 0,-3 5,2-5,0 0,1 0,-2-1,1 1,0-1,-1 0,1 0,-1 0,0 0,0-1,0 0,0 0,-1 0,1 0,-5 1,-11 2,0 0,-24 2,13-2,16-3</inkml:trace>
  <inkml:trace contextRef="#ctx0" brushRef="#br0" timeOffset="4065.98">1762 11,'88'-6,"-59"3,54 2,-78 1,0 1,0 0,0 0,0 0,0 0,-1 1,1 0,0 0,-1 0,0 1,1 0,-1-1,0 1,0 1,-1-1,1 1,-1-1,1 1,-1 0,0 0,-1 0,1 1,-1-1,0 1,0-1,0 1,0 0,-1 0,0 0,0 0,0 0,-1 6,2 5,-2-1,0 1,0-1,-2 1,0-1,-1 0,0 0,-1 0,-9 21,12-34,-6 14,1 0,0 0,1 0,-5 27,10-40,-1 1,1-1,0 1,0 0,0-1,0 1,1-1,-1 1,1-1,0 1,0-1,0 1,1-1,-1 0,1 1,0-1,0 0,0 0,0-1,0 1,1 0,-1-1,1 1,0-1,-1 0,1 0,6 3,4 2,1-2,-1 0,20 4,14 5,-35-9</inkml:trace>
  <inkml:trace contextRef="#ctx0" brushRef="#br0" timeOffset="4862.62">1893 863,'12'4,"1"0,0 0,-1-1,1-1,14 1,-22-3,1 0,0-1,-1 0,1 0,-1-1,1 0,-1 1,0-2,0 1,0-1,0 1,0-1,0-1,5-5,-4 5,-1-1,0-1,0 1,0-1,-1 0,0 0,0 0,-1 0,1-1,-1 0,-1 1,1-1,-1 0,0 0,-1-1,0 1,0-8,0-12,-1 1,-2 0,-7-36,9 57,-1 1,1 1,1-1,-1 0,0 0,1 0,0 1,0-1,0 0,0 1,0-1,1 1,0-1,-1 1,1 0,1-1,-1 1,0 0,1 0,0 1,-1-1,1 1,0-1,0 1,1 0,-1 0,0 0,1 0,-1 1,1 0,-1-1,1 1,0 0,-1 1,1-1,0 1,0 0,0 0,0 0,-1 0,1 0,0 1,0 0,-1 0,1 0,0 0,4 2,-1 0,-1-2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11:09.53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60 986,'-12'-5,"1"1,-1 1,0 0,0 0,0 2,-16-2,16 2,0 0,-1-1,2 0,-1-1,-12-4,19 5,1-1,0 1,-1-1,1 0,0 0,0 0,1 0,-1-1,1 1,0-1,0 0,0 0,0 0,1 0,-1-1,-2-7,-4-14,2-1,0 0,2-1,1 0,1 0,2 1,2-47,0 31,-2 39,0 0,0 0,0 0,0 0,0 0,-1 0,1 0,-1 1,0-1,0 0,-1 1,-3-5,4 6,1 0,-1-1,0 1,-1 0,1 0,0 0,-1 1,1-1,-1 0,1 1,-1 0,0-1,1 1,-1 0,0 0,0 1,-6-2,2 3</inkml:trace>
  <inkml:trace contextRef="#ctx0" brushRef="#br0" timeOffset="2105.88">375 369,'4'2,"1"-1,0 1,-1 0,1 0,-1 1,0-1,0 1,7 6,5 2,42 28,-1 3,63 60,-85-71,-30-27,35 35,-39-38,1 1,0-1,-1 1,0 0,1-1,-1 1,0 0,0 0,0 0,0 0,0 0,-1 0,1 1,-1-1,1 0,-1 0,0 0,0 0,0 5,0-7,0 0,0 1,0-1,0 0,-1 1,1-1,0 0,0 0,0 1,-1-1,1 0,0 0,0 1,-1-1,1 0,0 0,0 0,-1 0,1 1,0-1,-1 0,1 0,0 0,-1 0,1 0,0 0,-1 0,1 0,0 0,-1 0,1 0,0 0,-1 0,1 0,0 0,-1 0,1 0,0 0,-7-4</inkml:trace>
  <inkml:trace contextRef="#ctx0" brushRef="#br0" timeOffset="2552.21">755 369,'-129'146,"39"-51,80-83,0 0,2 1,0 0,0 1,1 0,-7 20,13-34,1 1,0 0,-1 0,1-1,0 1,-1 0,1 0,0 0,0 0,0-1,0 1,0 0,0 0,0 0,0 0,0-1,0 1,1 0,-1 0,0 0,1-1,-1 1,0 0,1 0,-1-1,1 1,-1 0,1 0,-1-1,1 1,-1-1,1 1,0-1,-1 1,1-1,0 1,0-1,0 1,11 2</inkml:trace>
  <inkml:trace contextRef="#ctx0" brushRef="#br0" timeOffset="3743.61">1049 1,'15'190,"0"1,0 75,-8-170,-3-55,-1 2,-4 56,-1-87,-2-3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09:30.16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64 561,'-17'11,"-11"7,-6 0,-1 0,4-3,6-2,5-2,6-1,2-2,1 1,-1 1,2-1</inkml:trace>
  <inkml:trace contextRef="#ctx0" brushRef="#br0" timeOffset="825.26">1 315,'55'62,"63"57,43 47,-149-152</inkml:trace>
  <inkml:trace contextRef="#ctx0" brushRef="#br0" timeOffset="1344.27">413 166,'-20'89,"5"-1,-5 92,8 181,12-203,0-141</inkml:trace>
  <inkml:trace contextRef="#ctx0" brushRef="#br0" timeOffset="1854.16">661 694,'10'2,"-1"-1,1 0,-1 0,1-1,-1-1,1 0,0 0,-1-1,13-3,-19 4,0-1,0 1,-1 0,1-1,-1 1,1-1,-1 0,0 0,0 0,0 0,0 0,0 0,0 0,0-1,-1 1,1-1,-1 0,0 1,1-1,-1 0,-1 0,1 1,0-1,-1 0,1 0,-1 0,0 0,0 0,0 0,0 0,-1 0,1 0,-1 1,-1-6,1 5,1 0,-1 1,1-1,-1 1,0-1,0 1,0-1,0 1,0 0,-1-1,1 1,-1 0,1 0,-1 0,0 0,0 0,0 1,0-1,0 0,0 1,-1 0,1-1,0 1,-1 0,1 0,-1 0,1 1,-1-1,1 0,-1 1,1 0,-1 0,0-1,1 2,-1-1,0 0,1 0,-4 2,-2 0,0 0,0 1,1 0,-1 1,1-1,0 2,0-1,0 1,1 0,-1 0,-6 8,3-2,1 0,0 1,1 1,0-1,1 1,1 1,-6 13,9-17,0-1,0 1,1 0,0 0,1 0,0 0,1 0,0 0,0 0,1 0,3 13,-2-17,0 0,1-1,0 1,0-1,1 1,-1-1,1 0,0-1,1 1,-1-1,1 1,0-1,0-1,0 1,0-1,1 0,-1 0,1 0,0-1,0 0,10 3,2 0,1-1,0-1,0 0,0-2,35-1,-21-2</inkml:trace>
  <inkml:trace contextRef="#ctx0" brushRef="#br0" timeOffset="2418.58">1237 496,'-16'7,"0"1,1 0,0 1,0 0,-15 14,23-17,0 0,1 0,0 1,0 0,0 0,1 0,0 1,0-1,1 1,0 0,-5 16,9-22,0-1,-1 1,1-1,0 1,0 0,1-1,-1 1,0-1,0 1,1-1,-1 1,1-1,0 1,-1-1,1 1,0-1,0 0,-1 1,1-1,0 0,1 0,-1 0,0 0,0 0,0 0,1 0,-1 0,0 0,1 0,1 0,57 21,-32-14,-23-5,1 0,-1 0,0 0,1 1,-1 0,-1 0,1 0,-1 0,1 1,-1 0,-1 0,1 0,-1 0,0 1,0-1,0 1,-1 0,0-1,0 1,0 0,-1 1,0-1,0 0,0 12,-1-12,0-1,-1 0,1 0,-1 0,0 0,0 0,-1 0,0 0,0 0,0 0,0 0,-1-1,0 0,1 1,-2-1,1 0,0 0,-1-1,0 1,0-1,0 1,0-1,-1-1,1 1,-1-1,1 1,-1-1,0 0,0-1,-6 2,3-1,1-1,-1 0,0 0,1-1,-1 0,0-1,0 1,1-1,-1-1,1 1,-1-1,-12-6,16 6,0 0,0 0,0-1,1 1,-1-1,0 0,1 0,0 0,0-1,0 1,0-1,0 0,1 0,0 0,0 0,0 0,0 0,0 0,1-1,0 1,0-1,0-4,-1-12</inkml:trace>
  <inkml:trace contextRef="#ctx0" brushRef="#br0" timeOffset="2959.1">1436 0,'-7'40,"3"1,0-1,3 1,4 47,32 160,-29-196,-1 0,-4 64,-2-97</inkml:trace>
  <inkml:trace contextRef="#ctx0" brushRef="#br0" timeOffset="3470.63">1616 941,'0'5,"0"6,0 2,-2 3,1-2,1-6,1-7,-1-6,1-6,0-1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11:06.46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03 0,'-6'1,"0"0,0 0,1 0,-1 1,0 0,1 0,-1 0,1 1,0 0,0 0,0 0,0 1,0-1,1 1,-1 0,1 1,0-1,-6 10,4-6,1 0,0 0,0 0,1 1,0 0,1 0,0 0,0 0,1 0,0 0,-1 11,3-10,1-1,0 0,1 0,0 0,0 0,0 0,2-1,-1 1,1-1,5 9,15 39,-22-49,0 1,0 1,0-1,-1 0,0 0,-1 1,0-1,0 0,-1 0,0 1,0-1,-5 14,4-17,0 1,-1-1,1 0,-1 0,0 0,0-1,-1 1,0-1,0 0,0 0,0 0,0 0,-1-1,1 1,-1-1,0-1,0 1,-11 4,-5 5,14-5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11:22.99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514 1,'-55'-1,"-1"3,1 3,0 2,0 2,-96 30,149-38,0 0,0 0,0 0,0 1,0-1,1 1,-1 0,0-1,1 1,-1 0,1 0,-1 0,1 0,0 0,0 0,0 0,0 1,0-1,1 0,-1 0,1 1,-1-1,1 5,0 64,2-45,-6 102,-21 135,11-147,8-80,3-29,2 0,-1 0,1 0,0 0,0 0,1 0,0 1,0-1,1 0,1 8,-1-14,1 1,-1-1,0 0,0 1,0-1,1 0,-1 0,0 1,1-1,0 0,-1-1,1 1,-1 0,1 0,0-1,-1 1,1-1,0 1,0-1,0 0,-1 1,3-1,48-1,-38 0,183-14,-159 11,-37 4,0 0,0 0,0 0,0 0,0 0,0 0,0-1,-1 1,1 0,0-1,0 1,0-1,0 1,-1-1,1 1,0-1,0 1,-1-1,2-1,0-4</inkml:trace>
  <inkml:trace contextRef="#ctx0" brushRef="#br0" timeOffset="858.95">381 294,'82'-7,"-66"4,-1 1,1 0,0 2,0 0,-1 0,28 5,-41-5,-1 1,1-1,0 1,-1-1,1 1,0-1,-1 1,1 0,0 0,-1 0,1 0,-1 0,0 0,1 0,-1 0,0 1,0-1,1 1,-1-1,0 1,-1-1,1 1,0-1,1 3,-2-2,0 1,0 0,0-1,0 1,-1-1,1 1,0-1,-1 1,0-1,0 0,0 1,0-1,0 0,-3 5,-1 1,0-1,-1 0,0 0,0 0,-1 0,0-1,0 0,-10 6,-42 18,113-12,-49-16,0 0,0 1,-1 0,1 0,-1 0,0 1,0-1,0 1,0 0,-1 0,0 0,1 1,-1-1,-1 1,1 0,-1-1,0 1,0 0,2 7,-4-9,1 0,-1 0,0 0,1 0,-1 1,-1-1,1 0,0 0,-1 0,0 0,1 0,-1 0,0 0,-1 0,1-1,0 1,-1 0,0-1,0 1,1-1,-1 1,-1-1,1 0,0 0,0 0,-1 0,0 0,1 0,-1-1,0 0,1 1,-1-1,0 0,-3 1,-6 1,0 0,1-1,-1-1,0 0,0 0,0-1,0 0,0-1,0-1,0 0,1 0,-1-1,-20-9,23 7</inkml:trace>
  <inkml:trace contextRef="#ctx0" brushRef="#br0" timeOffset="1470.23">968 691,'0'7,"0"6,0 2,0 2,0 0,0 2,0 0,0 3,0 2,0 1,0 0,0 1,-2-3,-2-2,-1-4,-1-8,1-6</inkml:trace>
  <inkml:trace contextRef="#ctx0" brushRef="#br0" timeOffset="3306.52">1292 617,'-1'0,"0"-1,0 0,0 1,0-1,1 0,-1 1,0-1,0 0,1 0,-1 0,0 0,1 1,-1-1,1 0,-1 0,1 0,0 0,-1 0,1-1,0 1,0 0,-1 0,1 0,0 0,0 0,1-2,-2-31,2 25,0 0,1 0,0 0,1 1,0-1,0 0,1 1,0 0,1 0,-1 0,2 0,-1 1,1 0,0 0,0 1,1-1,0 1,12-8,-13 10,-1 0,1 1,0 0,0 0,0 0,0 1,0-1,1 2,-1-1,1 1,-1 0,1 0,0 0,-1 1,1 0,-1 1,1-1,0 1,-1 1,1-1,-1 1,0 0,1 1,-1-1,0 1,6 5,69 55,-67-50,1 0,1-1,0 0,0-1,1-1,0-1,1 0,0-1,0-1,20 4,-34-10,6 2,0-2,-1 1,1-1,0 0,0-1,13-1,-20 0,0 0,0 0,0 0,0 0,0 0,0-1,-1 1,1-1,-1 0,1 0,-1 0,0 0,1 0,-1 0,0-1,0 1,-1-1,1 1,-1-1,1 0,-1 0,0 0,0 0,1-4,0 3,-1 0,0 0,0 0,0 0,-1 0,1 0,-1-1,0 1,0 0,0 0,-1 0,0-1,0 1,0 0,0 0,0 0,-1 0,0 1,0-1,0 0,0 1,0-1,-1 1,0 0,1-1,-6-2,3 1,-1 1,0 0,0 1,0-1,-1 1,1 0,-1 1,1 0,-1 0,0 0,0 1,0 0,0 0,-14 1,0 1,0 0,0 2,0 0,0 2,1 0,0 1,0 1,1 1,0 1,-25 15,-135 89,170-107,-1-1,1 0,-1 0,0-1,0-1,0 0,-21 4,29-6,-1-1,1 0,0 1,-1-1,1 0,0 0,0-1,-1 1,1 0,0-1,0 0,0 1,-1-1,1 0,0 0,0 0,0 0,0-1,0 1,1 0,-1-1,0 1,1-1,-1 0,1 1,-1-1,1 0,0 0,0 0,0 0,0 0,0 0,0-1,0 1,1 0,-1 0,1 0,0-1,0 1,0 0,0-1,0-2,0-7</inkml:trace>
  <inkml:trace contextRef="#ctx0" brushRef="#br0" timeOffset="4202.89">2084 161,'8'1,"1"0,-1 1,0 0,0 0,0 0,0 1,0 1,0-1,-1 1,0 1,0-1,0 1,0 0,-1 1,0-1,0 2,0-1,-1 0,0 1,0 0,4 8,0 0,0 2,0-1,-2 1,0 0,-1 1,-1-1,-1 1,4 31,-6-24,-2 0,0 0,-2 0,-1 0,-1 0,-1-1,-1 1,-1-1,-1-1,-1 1,-1-1,-1-1,-2 0,0 0,-31 37,15-36,25-20,1-1,-1 0,1 1,-1 0,1 0,0 0,-5 7,7-6,4-1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11:33.59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40 148,'5'48,"-4"-40,0 0,0 1,0-1,-1 0,-2 12,2-16,-1-1,0 1,-1-1,1 1,-1-1,1 0,-1 1,0-1,0 0,-1 0,1-1,-1 1,1 0,-1-1,0 1,-3 1,-1 1,0-2,0 1,0-1,0 0,0 0,-9 2,-27 11,33-11</inkml:trace>
  <inkml:trace contextRef="#ctx0" brushRef="#br0" timeOffset="1278.1">288 884,'-22'5,"-1"-1,1 0,-1-2,1 0,-1-2,1-1,-27-3,47 4,1-1,-1 1,0-1,1 0,-1 1,1-1,-1 0,1 0,-1 0,1 0,-1 0,1 0,0 0,0 0,0-1,-1 1,1 0,0-1,1 1,-1-1,0 1,-1-4,2 2,-1 0,1 0,-1-1,1 1,0 0,0-1,1 1,-1 0,1-1,0 1,1-4,3-6,0 0,1 1,1-1,11-16,29-28,-36 46,-1 0,0-1,-1-1,0 0,10-19,-17 27,-1 0,1 0,-1 0,0 0,0 0,-1 0,1 0,-1 0,0 0,-1 0,1 0,-1 0,0 0,0 0,-1 0,0 0,1 1,-1-1,-1 0,1 1,-1 0,0-1,0 1,-6-6,4 4,0 1,-1 0,0 0,0 1,0-1,0 1,-1 1,1-1,-1 1,0 0,0 1,0-1,-1 1,1 1,-15-2,-19 0,32 0</inkml:trace>
  <inkml:trace contextRef="#ctx0" brushRef="#br0" timeOffset="2840.99">448 281,'8'9,"-1"2,0-1,-1 1,0 0,-1 0,0 1,4 16,6 12,1-7,2-2,1 0,1-1,2-1,0-1,2-2,38 34,-43-47,-18-13,-1 0,1 0,-1 0,1 0,-1 0,1 0,0 0,-1 0,1 0,-1 0,1 0,-1 0,1 0,-1 0,1-1,0 1,-1 0,1 0,-1-1,1 1,-1 0,0-1,1 1,-1 0,1-1,-1 1,0-1,1 1,-1-1,0 1,1-1,-1 1,0-1,0 1,1-1,-1 0,3-9</inkml:trace>
  <inkml:trace contextRef="#ctx0" brushRef="#br0" timeOffset="3277.76">742 340,'-18'18,"-147"155,133-137,2 2,-47 78,76-115,1 0,-1 0,1 0,-1 0,0 0,1 0,-1 0,1 0,0 0,-1 0,1 0,0 1,0-1,0 0,0 0,0 0,0 2,3 1</inkml:trace>
  <inkml:trace contextRef="#ctx0" brushRef="#br0" timeOffset="4083.07">1021 16,'1'251,"-3"261,-11-340,12-168,1-12,0 8,0-10</inkml:trace>
  <inkml:trace contextRef="#ctx0" brushRef="#br0" timeOffset="5927.96">1330 471,'3'0,"3"0,2 0,4 0,1 3,4 0,2 0,2 0,0-1,-1-1,-1-1,-2 0,-3 3,-5 0</inkml:trace>
  <inkml:trace contextRef="#ctx0" brushRef="#br0" timeOffset="6790.52">1667 267,'8'-8,"0"1,1 0,0 0,0 1,0 0,1 0,0 1,14-4,-22 7,1 1,0 0,0 1,0-1,0 0,0 1,0 0,0 0,0 0,0 0,0 0,-1 0,1 1,0-1,0 1,0 0,0 0,0 0,-1 0,1 1,-1-1,1 1,-1 0,1-1,-1 1,0 0,0 0,0 0,0 1,0-1,0 1,-1-1,1 1,2 5,4 15,0 0,-2 1,0 0,-2 1,-1-1,-1 1,-1 0,-1 0,-1-1,-1 1,-1-1,-1 1,-14 44,14-61,1-1,-1 1,-1-1,1 1,-1-1,0 0,-1-1,0 0,0 1,0-2,-1 1,1-1,-1 0,-12 6,15-9,1 0,-1-1,1 1,-1-1,0 0,0 0,0 0,0 0,1-1,-1 1,0-1,0 0,0 0,0-1,0 1,0-1,0 0,0 0,0 0,1-1,-1 1,1-1,-1 0,1 0,-1 0,1 0,0-1,0 1,0-1,0 0,1 0,-1 0,-3-5,5 7,0-1,0 1,0-1,0 1,0-1,0 1,0-1,1 0,-1 0,0 1,1-1,0 0,-1 0,1 1,0-1,0 0,0 0,0 0,0 1,0-1,1 0,-1 0,1 0,0-1,0 0,1 1,0 0,-1 0,1 0,0 0,0 1,1-1,-1 0,0 1,0-1,1 1,-1 0,1 0,3-1,4-2,0 2,0-1,1 2,-1-1,1 1,-1 1,14 0,-17 1,0 1,0-1,0 1,0 0,-1 1,1-1,-1 1,1 1,-1-1,0 1,0 0,7 7,2 4,-2 0,24 32,8 9,-45-55,0-1,0 0,0 1,0-1,0 0,1 1,-1-1,0 0,0 1,1-1,-1 0,0 1,0-1,1 0,-1 0,0 1,1-1,-1 0,0 0,1 0,-1 0,1 1,-1-1,0 0,1 0,-1 0,0 0,1 0,-1 0,1 0,-1 0,0 0,1 0,-1 0,1 0,-1 0,0-1,1 1,-1 0,0 0,1 0,-1 0,0-1,1 1,-1 0,0 0,1-1,-1 1,0 0,0-1,1 1,-1 0,0-1,0 1,0-1,3-6</inkml:trace>
  <inkml:trace contextRef="#ctx0" brushRef="#br0" timeOffset="7536.68">2283 266,'-21'24,"1"1,0 1,-15 29,-24 33,58-88,0 1,1-1,-1 1,0-1,1 1,-1-1,1 1,-1 0,1-1,-1 1,1 0,-1-1,1 1,0 0,-1 0,1-1,0 1,0 0,0 0,-1 0,1-1,0 1,0 0,0 0,0 0,0-1,0 1,1 0,-1 0,0 0,0-1,1 1,-1 0,0 0,1-1,-1 1,0 0,1-1,-1 1,1 0,0-1,-1 1,1-1,-1 1,1-1,0 1,-1-1,1 1,0-1,0 0,-1 1,1-1,0 0,0 0,0 1,-1-1,1 0,0 0,0 0,0 0,1 0,11 1,0-1,0 0,17-2,-10 0,27 1,94 2,-126 3,-15-4,0 0,0 0,0 0,-1 0,1 0,0 0,0 0,0 0,0 0,-1 0,1 0,0 0,0 0,0 0,0 0,-1 0,1 0,0 0,0 0,0 1,0-1,0 0,0 0,-1 0,1 0,0 0,0 1,0-1,0 0,0 0,0 0,0 0,0 0,0 1,0-1,0 0,0 0,0 0,0 0,0 1,0-1,0 0,0 0,0 0,0 0,0 1,0-1,0 0,0 0,0 0,0 0,0 1,0-1,0 0,0 0,1 0,-1 0,0 0,0 1,0-1,1 0,-9 2</inkml:trace>
  <inkml:trace contextRef="#ctx0" brushRef="#br0" timeOffset="8049.77">2166 678,'125'8,"10"-1,-132-7,-3 0</inkml:trace>
  <inkml:trace contextRef="#ctx0" brushRef="#br0" timeOffset="9695.91">2664 237,'3'2,"1"0,-1 0,0 0,0 1,0-1,0 1,-1 0,1 0,-1 0,0 0,0 0,3 6,1-1,90 143,-28-41,-53-87,105 170,-118-189,-3-6,-4-8,0-3</inkml:trace>
  <inkml:trace contextRef="#ctx0" brushRef="#br0" timeOffset="10047.65">3032 296,'-247'366,"223"-333,15-26</inkml:trace>
  <inkml:trace contextRef="#ctx0" brushRef="#br0" timeOffset="10868.12">3562 223,'-2'4,"1"0,0 0,-1 0,0 0,0-1,0 1,-1-1,1 1,-6 5,-4 7,-6 10,-1-1,-36 38,13-17,42-46,-1 0,1 1,0-1,0 0,-1 0,1 1,0-1,0 0,-1 1,1-1,0 0,0 1,0-1,0 0,0 1,0-1,-1 1,1-1,0 0,0 1,0-1,0 1,0-1,0 0,1 1,-1-1,0 1,0-1,0 0,0 1,0-1,0 0,1 1,-1-1,0 0,0 1,1-1,-1 0,1 1,19 7,37-2,-51-6,227 17,-213-10,-20-7,1 1,-1-1,0 0,1 1,-1-1,0 1,0-1,0 0,1 1,-1-1,0 1,0-1,0 1,0-1,0 0,0 1,0-1,0 1,0-1,0 1,0-1,0 1,0-1,0 0,-1 1,1-1,0 1,0-1,0 1,-1-1,1 0,0 1,0-1,-1 0,1 1,0-1,-1 0,1 1,0-1,-1 0,-7 8</inkml:trace>
  <inkml:trace contextRef="#ctx0" brushRef="#br0" timeOffset="11285.91">3370 678,'12'0,"10"0,8 0,4 0,1 0,0 0,-1 0,-4 0,-4 0,-3 0,-1 0,-3 0,-4-3,-5 0</inkml:trace>
  <inkml:trace contextRef="#ctx0" brushRef="#br0" timeOffset="12118.48">4164 134,'-4'1,"-1"0,1 0,0 0,0 0,0 1,1 0,-1-1,0 1,1 1,-1-1,1 0,0 1,-6 5,-36 41,28-26,1 0,1 1,-24 51,33-62,1 0,1 1,0-1,1 1,0 0,1 0,0 0,2 0,1 28,1-32,1 1,0-1,1 0,1 0,-1 0,1-1,1 1,0-1,0-1,1 1,0-1,1 0,-1 0,1-1,1 0,0-1,0 0,0 0,0-1,1 0,0-1,0 0,0 0,0-1,1 0,-1-1,1-1,0 1,17-1,-24-2,1 0,-1-1,1 1,-1-1,0 0,0 0,0-1,0 1,0-1,0 0,-1 0,1 0,-1 0,0 0,0-1,4-5,-6 7,1 0,-1 1,0-1,0 0,0 0,0 0,0 0,-1 0,1 0,0 0,-1 0,0 0,1 0,-1 0,0 0,0-1,0 1,0 0,-1 0,1 0,0 0,-1 0,0 0,1 0,-1 0,0 0,0 0,0 0,0 0,-1 1,1-1,0 0,-1 1,1-1,-1 1,0-1,-2-1,0 1,0 1,-1-1,1 1,0 0,-1 0,1 0,0 1,-1 0,1 0,-1 0,1 0,-1 0,1 1,-1 0,1 0,0 0,-1 1,1-1,0 1,-6 3,2-1,-1 1,1-1,0 1,1 1,-1-1,1 1,0 0,1 1,-7 7,12-13,0 0,0 0,0 1,0-1,0 0,0 0,1 0,-1 0,0 1,1-1,-1 0,1 1,-1-1,1 1,0-1,0 0,-1 1,1-1,0 1,0-1,1 0,-1 1,0-1,0 1,1-1,-1 0,1 1,-1-1,1 0,-1 1,1-1,0 0,0 0,-1 0,1 0,0 1,0-1,0 0,0-1,0 1,1 0,-1 0,0 0,0-1,1 1,-1 0,0-1,1 0,-1 1,0-1,1 0,-1 1,1-1,-1 0,2 0,12 2</inkml:trace>
  <inkml:trace contextRef="#ctx0" brushRef="#br0" timeOffset="12781.03">4442 1,'3'0,"23"0,0 0,-1 2,1 1,45 10,-66-12,-1 1,1-1,-1 1,1 0,-1 0,0 0,1 0,-1 1,0-1,-1 1,1 0,0 1,-1-1,0 0,0 1,0 0,0 0,0 0,-1 0,0 0,1 1,-2-1,1 1,0-1,-1 1,0-1,0 1,-1 0,1 0,-1 0,0-1,0 1,-1 7,-3 7,-1 0,-1-1,-1 0,0 0,-1 0,-1-1,0 0,-2-1,-18 23,12-13,15-25,1 1,0-1,0 0,0 0,0 1,0-1,0 1,0-1,1 1,-1-1,1 1,-1-1,1 1,-1 0,1-1,0 1,0 0,0-1,0 1,0 0,0-1,0 1,0 0,1-1,-1 1,1-1,-1 1,1-1,0 1,-1-1,1 1,2 2,1-1,1 0,0 0,0 0,0 0,0-1,1 1,10 2,-11-4,1 1,-1-1,0 2,0-1,0 0,0 1,0 0,8 6,-6 0</inkml:trace>
  <inkml:trace contextRef="#ctx0" brushRef="#br0" timeOffset="13492.39">4427 854,'12'3,"0"-1,0-1,1 1,-1-2,0 0,1-1,-1 0,0 0,1-2,16-4,-23 4,0 0,0 0,0 0,-1 0,0-1,0 0,0 0,0 0,0-1,-1 1,0-1,0 0,0-1,-1 1,1-1,-1 1,-1-1,1 0,-1 0,0 0,0 0,0-7,2-12,-2-1,-1 1,-1-1,-1 1,-1-1,-8-32,9 50,1 4,0 0,0 1,0-1,1 1,-1-1,1 1,0-1,0 1,0-1,1 1,-1 0,1-1,0 1,0 0,0 0,0 0,0 1,1-1,-1 0,1 1,-1 0,6-4,-4 3,0 1,0-1,-1 1,1 0,1 0,-1 0,0 1,0 0,1-1,-1 1,0 1,1-1,-1 1,1 0,-1 0,1 0,-1 0,6 2,-2 1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11:51.66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38 294,'-1'7,"-2"0,1-1,-1 1,0 0,0-1,-1 0,1 0,-2 0,1 0,-1-1,-5 6,-15 22,15-14,0 0,2 0,0 1,1 0,1 0,1 1,1 0,1-1,-1 30,3-38,1-1,0 1,0-1,1 0,1 1,0-1,1 0,0 0,0 0,1 0,1-1,-1 1,2-1,0 0,0-1,1 0,0 0,14 15,-17-21,-1 0,1-1,-1 1,1-1,0 0,0 0,0 0,0 0,1-1,-1 1,0-1,1 0,-1-1,1 1,-1-1,0 0,1 0,-1 0,1 0,-1-1,1 0,-1 0,0 0,1-1,-1 1,0-1,0 0,0 0,5-4,-2 1,-1 0,0 0,-1-1,1 1,-1-1,0-1,-1 1,1-1,-1 1,-1-1,1-1,-1 1,0 0,-1-1,0 1,2-10,-4 15,0 1,1 0,-1-1,0 1,0 0,0-1,0 1,0 0,0-1,0 1,-1 0,1-1,0 1,-1 0,1-1,-1 1,0 0,1 0,-1 0,0 0,1-1,-1 1,0 0,0 0,0 0,0 1,0-1,-2-1,0 1,0 0,0 0,0 0,0 0,0 1,0-1,0 1,0 0,-1 0,1 0,-6 1,-3 1,0 1,0 0,0 1,1 0,-17 8,19-7,-1 1,1 0,1 0,-1 1,1 0,0 1,1-1,0 1,0 1,0 0,1-1,1 2,-10 19,15-28,-1 1,1 0,0 0,0-1,0 1,0 0,0 0,0-1,0 1,1 0,-1 0,1-1,0 3,5 6</inkml:trace>
  <inkml:trace contextRef="#ctx0" brushRef="#br0" timeOffset="1159.1">432 0,'47'12,"-1"1,0 2,74 36,-118-50,-1 0,1-1,0 1,-1 0,1 0,0 0,-1 0,1 0,-1 0,1 1,-1-1,0 0,0 1,1-1,-1 1,0-1,0 1,-1 0,1-1,0 1,0 0,-1 0,1 0,-1 2,0 1,0 0,-1 0,0 0,0 0,0 0,-1 0,-2 6,-6 22,-29 276,15-84,10-66,12-105,2-53,0 0,0 0,0 0,1 0,-1 0,0 0,0 0,0 1,-1-1,1 0,0 0,0 0,-1 0,1 0,0 0,-1 0,1 0,-1 0,1 0,-1-1,0 1,1 0,-1 0,0 0,0-1,1 1,-1 0,0-1,0 1,0 0,0-1,0 1,-2 0,0-2,0 0,0 0,0 0,-1 0,1 0,1-1,-1 1,0-1,-3-2,-21-11,14 10,-1 2,1 0,0 1,-1 0,1 1,-1 0,0 1,1 1,-1 0,1 0,-1 2,-19 5,50-6,-1-5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11:49.09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18 1,'-12'1,"1"0,0 1,0 0,0 1,0 0,0 1,1 0,-1 1,1 0,0 1,1 0,-1 0,1 1,0 0,1 1,0 0,0 0,1 1,-9 13,-8 12,1 2,2 1,-29 72,28-56,3 1,-24 108,38-135,2 0,0 1,1-1,2 1,1-1,1 0,1 1,9 31,-9-48,0-1,1 0,0 0,1 0,0 0,0-1,1 0,0 0,1 0,0-1,0 0,1 0,0-1,0 0,13 8,-21-15,0 0,1 0,-1 1,0-1,1 0,-1 0,0 0,1 0,-1 1,0-1,1 0,-1 0,1 0,-1 0,0 0,1 0,-1 0,0 0,1 0,-1 0,1 0,-1 0,0-1,1 1,-1 0,0 0,1 0,-1 0,0-1,1 1,-1 0,0 0,1 0,-1-1,0 1,0 0,1-1,-1 1,0 0,0-1,0 1,1 0,-1-1,0 1,0 0,0-1,0 1,0 0,0-1,2-7</inkml:trace>
  <inkml:trace contextRef="#ctx0" brushRef="#br0" timeOffset="430.26">241 676,'7'0,"6"0,4 0,6 3,0 0,2 0,-1 2,-2 0,-5-1</inkml:trace>
  <inkml:trace contextRef="#ctx0" brushRef="#br0" timeOffset="1285.58">607 456,'23'-13,"0"1,1 1,36-10,-47 16,1 2,-1 0,0 0,1 1,0 1,0 1,-1-1,18 4,-25-2,0 0,0 0,0 1,0 0,0 0,-1 1,1 0,-1 0,0 0,0 0,0 1,0 0,0 0,-1 0,0 1,6 7,-5-4,-1 0,0 0,0 1,0-1,-1 1,-1 0,1-1,-1 1,-1 0,1 11,-1 0,-2 0,0-1,0 0,-2 1,-1-1,0 0,-1 0,-1-1,-15 33,12-37,1 0,-2 0,1-1,-2 0,0-1,-19 18,22-23,-1-1,1 0,-1 0,0 0,0-1,-1-1,1 1,-1-2,0 1,0-1,-14 2,21-5,0 0,1 0,-1 0,1 0,-1 0,0 0,1-1,-1 1,1-1,-1 0,1 0,0 0,-1 0,1 0,0-1,-1 1,1-1,0 1,0-1,0 0,1 1,-1-1,0 0,1-1,-1 1,1 0,0 0,-1 0,1-1,0 1,1-1,-1 1,0-1,1 1,-1-1,1 1,0-1,0 0,0 1,0-5,0 3,0 0,0 0,1 0,-1 0,1 0,0 0,0 0,0 0,1 0,-1 0,1 1,0-1,0 1,0-1,1 1,-1 0,1 0,-1 0,1 0,0 0,0 1,1-1,-1 1,0 0,1 0,6-3,-1 3,0 0,0 0,1 1,-1 1,0-1,1 2,-1-1,1 1,-1 0,0 1,0 0,0 1,0 0,15 7,-11-3,-2 0,1 1,-1 0,0 0,-1 1,0 1,0-1,-1 2,11 16,-18-25,0 0,-1 0,1 0,0 0,0 0,0 0,0-1,0 1,1-1,-1 1,0-1,1 0,-1 0,1 0,-1 0,5 1,4-1</inkml:trace>
  <inkml:trace contextRef="#ctx0" brushRef="#br0" timeOffset="1703.45">1327 924,'0'44,"-9"64,6-91,0 1,-2 0,0-1,0 0,-2 0,-12 22,5-22,14-17,0 1,-1-1,1 0,0 0,-1 1,1-1,0 0,-1 0,1 0,0 0,-1 0,1 0,-1 1,1-1,0 0,-1 0,1 0,-1 0,1 0,0 0,-1-1,1 1,0 0,-1 0,1 0,-1 0,1 0,0 0,-1-1,1 1,0 0,-1 0,1-1,0 1,0 0,-1 0,1-1,0 1,0 0,-1-1,1 1,0 0,0-1,0 1,0 0,-1-1,1 1,0 0,0-1,0 0,-3-10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12:53.46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61,'5'2,"5"4,2 6,2 2,4 5,0 4,1 1,-1 0,0 0,-2 0,-1-1,-2-3,-2-1,-2-2,-3-4</inkml:trace>
  <inkml:trace contextRef="#ctx0" brushRef="#br0" timeOffset="404.91">308 103,'-28'61,"4"2,1 1,4 0,3 1,2 1,3 1,-1 68,11-131,1 0,0 1,0-1,0 0,1 1,-1-1,1 0,3 8,-1-17</inkml:trace>
  <inkml:trace contextRef="#ctx0" brushRef="#br0" timeOffset="1443.25">558 264,'2'0,"1"3,3 0,2 0,3 0,4 1,3 1,-1-2,1 0,2-1,-1-1,-2-3,-3-1,-3 2,-3 2</inkml:trace>
  <inkml:trace contextRef="#ctx0" brushRef="#br0" timeOffset="2324.15">1102 206,'2'3,"0"1,0 0,0-1,0 0,1 1,0-1,-1 0,1 0,0-1,1 1,4 3,1 2,239 217,-247-224,-1 0,1 0,-1-1,1 1,0-1,-1 1,1-1,0 1,0-1,-1 1,1-1,0 0,0 1,0-1,0 0,0 0,-1 1,1-1,0 0,0 0,0 0,0 0,0 0,0 0,-1 0,1-1,1 1,-1-1,0 0,0 0,0 0,-1 0,1 0,0 0,0-1,-1 1,1 0,-1 0,1 0,-1-1,0 1,1 0,-1-1,0-1,-1-69,0 53,-1-55,-1 23,7-79,-4 130,1 0,-1 0,0 0,0 0,0 0,0 0,0 1,1-1,-1 0,0 0,0 0,0 0,0 0,1 0,-1 0,0 0,0 0,0 0,1 0,-1 0,0 0,0 0,0 0,0 0,1 0,-1-1,0 1,0 0,0 0,0 0,1 0,-1 0,0 0,0 0,0 0,0-1,0 1,0 0,1 0,-1 0,0 0,0 0,0-1,0 1,0 0,0 0,0 0,0-1,0 1,0 0,0 0,0 0,0 0,0-1,0 1,0 0,0 0,0 0,0 0,0-1,0 1,0 0,0 0,0 0,0 0,-1-1,1 1,7 13,-6-12,4 10</inkml:trace>
  <inkml:trace contextRef="#ctx0" brushRef="#br0" timeOffset="2976.53">1762 190,'-10'1,"1"1,-1 0,0 0,1 1,-1 0,1 1,0 0,0 0,0 1,1 0,0 0,0 1,0 0,0 1,1 0,0 0,1 0,0 1,0 0,0 0,1 1,0-1,1 1,0 0,0 1,1-1,0 1,1-1,0 1,-1 14,3-22,0 1,1-1,-1 0,1 1,-1-1,1 1,0-1,0 0,0 0,0 1,0-1,0 0,1 0,-1 0,1 0,0-1,-1 1,1 0,0-1,0 1,0-1,0 1,0-1,0 0,1 0,-1 0,0 0,1 0,-1-1,0 1,1-1,-1 0,1 1,2-1,1 0,0 1,-1-1,1 0,0-1,0 1,0-1,-1-1,1 1,-1-1,1 0,-1 0,1 0,7-6,-6 3,-1-1,0 0,0 0,0-1,-1 0,0 0,0 0,5-13,-8 17,0 0,-1-1,0 1,1-1,-1 1,0-1,-1 0,1 1,-1-1,1 0,-1 1,0-1,0 0,-1 0,1 1,-1-1,0 0,0 1,0-1,0 1,-1-1,-1-2,3 5,-1 1,1 0,0-1,0 1,0 0,0-1,0 1,-1 0,1-1,0 1,0 0,-1-1,1 1,0 0,-1 0,1-1,0 1,-1 0,1 0,0 0,-1-1,1 1,0 0,-1 0,1 0,0 0,-1 0,1 0,-1 0,1 0,0 0,-1 0,1 0,-1 0,1 0,0 0,-1 0,1 0,0 0,-1 0,1 1,-8 17,7 26,2-36,1 0,0-1,1 1,0-1,0 1,1-1,-1 0,2 0,5 7,-7-10,1 0,0-1,-1 0,1 0,0 0,1 0,-1-1,0 1,1-1,0 0,-1 0,1-1,0 1,0-1,8 1,7-1</inkml:trace>
  <inkml:trace contextRef="#ctx0" brushRef="#br0" timeOffset="3470.59">1924 0,'8'235,"-1"28,-7-256</inkml:trace>
  <inkml:trace contextRef="#ctx0" brushRef="#br0" timeOffset="3846.19">2130 222,'0'16,"-1"8,2 1,0-1,8 38,-8-56,1 1,0-1,0 0,1 0,-1 0,1 0,1 0,-1-1,1 1,0-1,0 0,0 0,1-1,0 1,0-1,0 0,0 0,8 4,-10-7,-1 0,1 0,-1 0,1 0,-1 0,1 0,-1-1,1 0,0 1,-1-1,1 0,0 0,-1 0,1-1,0 1,-1-1,1 1,-1-1,1 0,3-1,-2-1,1 0,-1 0,0 0,0-1,0 1,0-1,0 0,-1 0,5-8,1-3,-1 0,0 0,-2-1,0 0,6-24,-8 29,-1-1,-1 0,0 0,0 0,-1 0,-1 0,0 0,0 0,-5-22,5 34,0 0,0 0,0 0,0 0,0 0,0 1,-1-1,1 0,0 0,0 0,0 0,0 0,0 0,0 0,-1 0,1 0,0 0,0 0,0 1,0-1,0 0,0 0,-1 0,1 0,0 0,0 0,0 0,0 0,0 0,-1 0,1 0,0-1,0 1,0 0,0 0,0 0,-1 0,1 0,0 0,0 0,0 0,0 0,0 0,0 0,0-1,-1 1,1 0,0 0,0 0,0 0,0 0,0 0,0 0,0-1,0 1,0 0,0 0,0 0,0 0,0 0,0-1,0 1,0 0,0 0,0 0,0 0,0 0,0-1,-3 11,1 1</inkml:trace>
  <inkml:trace contextRef="#ctx0" brushRef="#br0" timeOffset="4316.79">2540 309,'40'6,"71"0,-101-6,0 0,0 0,1-2,-1 1,0-1,0-1,-1 0,1 0,-1-1,1 0,-1 0,13-10,-20 13,-1 1,0-1,0 0,1 0,-1 0,0 0,0 0,0-1,0 1,0 0,0 0,-1-1,1 1,0-1,-1 1,1 0,-1-1,1 1,-1-1,0 0,1-1,-2 2,1 0,-1-1,1 1,-1 0,0 0,1 0,-1 0,0 0,0 0,1 0,-1 0,0 0,0 1,0-1,0 0,0 1,0-1,0 0,-1 1,0-1,-6-2,0 0,0 1,-1 0,1 1,0 0,-10-1,6 3,1 0,0 1,-1 0,1 0,0 1,0 1,1-1,-1 2,1 0,0 0,0 1,-11 8,16-11,1 0,-1 1,1-1,0 1,0 0,1 0,-1 0,1 1,0-1,0 1,0 0,0-1,1 1,0 1,0-1,0 0,1 0,0 1,0-1,0 1,1-1,0 1,0-1,0 1,0-1,1 1,2 6,-1-7,0 0,1 0,0 0,0-1,0 1,0-1,1 0,0 1,0-2,0 1,0 0,1-1,-1 0,1 0,0 0,0-1,0 1,0-1,0 0,1-1,-1 1,11 0,-1 1,0-1,1-1,-1 0,1-1,0-1,29-5,-17 0</inkml:trace>
  <inkml:trace contextRef="#ctx0" brushRef="#br0" timeOffset="4795.79">3187 176,'-68'19,"63"-17,1 0,-1 0,1 0,-1 1,1-1,0 1,0 0,0 1,0-1,1 0,-6 8,9-11,-1 1,1 0,-1 0,1-1,-1 1,1 0,0 0,0 0,-1 0,1 0,0-1,0 1,0 0,0 0,0 0,0 0,0 0,0 0,0 0,1 0,-1-1,0 1,0 0,1 0,-1 0,1 1,22 16,32 2,-54-19,29 6,-8-2,-1 0,0 2,21 9,-38-15,-1 1,1-1,-1 1,0 0,1 0,-1 0,0 0,0 1,-1-1,1 1,0 0,-1 0,0 0,0 0,0 0,0 0,0 0,0 1,-1-1,0 1,0-1,0 1,0 0,1 4,-3-4,1-1,-1 1,0-1,0 1,0-1,-1 1,1-1,-1 0,1 0,-1 1,0-1,0-1,-1 1,1 0,-1 0,1-1,-1 0,0 1,0-1,0 0,0 0,0-1,0 1,-1 0,1-1,-1 0,1 0,-1 0,1 0,-6 0,3 0,-1 0,1 0,0 0,-1-1,1 0,0 0,0 0,-1-1,1 0,0 0,0-1,0 0,0 0,0 0,0-1,-10-6,6 0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12:48.11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6,'1'9,"1"0,-1 0,1-1,1 1,0-1,0 1,0-1,1 0,6 9,3 4,0-1,20 22,27 21,3-1,119 88,-182-150,15 10,-14-10,-1 0,0 0,0 0,0 0,1 0,-1 0,0 0,0 0,1 0,-1 0,0 0,0 0,1 0,-1 0,0 0,0 0,0 0,1 0,-1 0,0 0,0-1,0 1,1 0,-1 0,0 0,0 0,0 0,0-1,1 1,-1 0,0 0,0 0,0-1,0 1,0 0,0 0,0 0,0-1,1 1,-1 0,0 0,0-1,0 1,0 0,0 0,0 0,0-1,0 1,0 0,-1 0,1-1,0 1,0 0,0 0,0 0,0-1,0 1,0 0,0 0,-1 0,1-1,0 1,0 0,0 0,0 0,-1 0,1 0,0-1,-4-10</inkml:trace>
  <inkml:trace contextRef="#ctx0" brushRef="#br0" timeOffset="528.99">367 16,'-4'3,"-1"-1,1 1,0 0,0 0,0 1,0-1,0 1,1 0,-1 0,1 0,0 0,-2 6,-2-1,-39 55,-47 89,69-113,0-6,19-27,0-1,0 1,0 0,1 1,0-1,0 1,-4 14,8-22,0 0,0 1,0-1,0 0,0 0,1 1,-1-1,0 0,0 0,0 0,1 1,-1-1,0 0,0 0,0 0,1 0,-1 0,0 1,0-1,1 0,-1 0,0 0,1 0,-1 0,0 0,0 0,1 0,-1 0,0 0,0 0,1 0,-1 0,0 0,0 0,1-1,-1 1,0 0,0 0,1 0,-1 0,0 0,1-1,11-1</inkml:trace>
  <inkml:trace contextRef="#ctx0" brushRef="#br0" timeOffset="1041.29">544 250,'2'2,"4"2,3-1,2 0,5-1,5-1,3-1,3 1,1-1,-1-1,0 1,-5-2,-6-2</inkml:trace>
  <inkml:trace contextRef="#ctx0" brushRef="#br0" timeOffset="1948.93">896 235,'39'40,"43"59,-48-52,-22-28,0-1,2 0,0-1,24 22,-37-39,0 1,0 0,0-1,0 1,0 0,0-1,0 0,0 1,0-1,0 0,1 1,-1-1,0 0,0 0,0 0,0 0,0 0,1 0,-1 0,0 0,0-1,0 1,0 0,0-1,0 1,0-1,0 1,0-1,0 1,0-1,0 0,0 1,0-1,0 0,0 0,-1 0,1 0,0 0,-1 0,1 0,-1 0,1 0,-1 0,1-2,5-8,-2 0,1 0,3-17,-4 16,25-86,30-82,-53 169,-5 11,-1 0,0 0,0 0,0-1,1 1,-1 0,0 0,0 0,0 0,1 0,-1 0,0 0,0 0,1 0,-1 0,0 0,0 0,1 0,-1 0,0 0,0 0,0 0,1 0,-1 0,0 1,0-1,1 0,-1 0,0 0,0 0,0 0,0 1,1-1,-1 0,0 0,0 0,0 0,0 1,0-1,1 0,-1 0,0 1,0-1,0 0,4 8</inkml:trace>
  <inkml:trace contextRef="#ctx0" brushRef="#br0" timeOffset="2601.19">1513 236,'-8'0,"0"2,0-1,0 1,0 1,1 0,-1 0,1 0,0 1,0-1,0 2,0-1,1 1,0 0,0 1,0-1,1 1,-1 0,-5 9,4-6,1 0,0 1,0 0,1-1,0 2,1-1,0 1,0-1,1 1,1 0,0 0,-1 19,2-28,1 0,1 0,-1 0,0 0,0 0,1-1,-1 1,1 0,0 0,0 0,-1 0,1 0,0-1,1 1,-1 0,0-1,0 1,1-1,-1 0,0 1,1-1,0 0,-1 0,1 0,0 0,0 0,-1 0,1 0,0-1,0 1,0 0,0-1,0 0,0 1,0-1,0 0,0 0,0 0,4-1,-1 0,0 0,1 0,-1 0,0 0,1-1,-1 0,0 0,0 0,-1-1,1 0,0 0,-1 0,8-7,-6 3,-1-1,0 0,0 0,0 0,-1 0,-1-1,1 0,-1 0,-1 0,0 0,0 0,0 0,-1 0,-1-1,0-13,2 34,0 1,2-1,-1 1,2-1,6 13,-9-18,1 0,0 0,0 0,1 0,0-1,0 0,0 0,0 0,1 0,0-1,0 0,8 6,1-6,-2-2</inkml:trace>
  <inkml:trace contextRef="#ctx0" brushRef="#br0" timeOffset="2992.01">1733 0,'0'13,"0"8,0 9,0 5,0 2,0 4,0-1,0 1,-3 0,0-1,0-3,-2-2,0-5,0-5,2-5,1-7,4-9,0-5</inkml:trace>
  <inkml:trace contextRef="#ctx0" brushRef="#br0" timeOffset="3421.53">1880 265,'5'13,"0"1,-1 0,-1 0,0 1,-1-1,0 16,9 41,-10-63,1-1,1 1,-1-1,1 0,1 0,-1 0,1-1,0 1,6 6,-8-11,-1-1,1 1,-1-1,1 0,0 1,0-1,0 0,0 0,-1 0,1-1,1 1,-1 0,0-1,0 1,0-1,0 0,0 1,0-1,0 0,1-1,-1 1,0 0,0 0,0-1,0 1,0-1,0 0,0 0,0 0,0 0,0 0,0 0,-1 0,1-1,0 1,-1 0,3-3,5-5,-1 0,1 0,-2-1,1 0,-1-1,-1 0,0 0,7-18,31-98,-44 127,3-11,-1 6,0 0,0 0,0 0,-1-1,0 1,0 0,0 0,-1-1,0 1,0-1,0 1,-1 0,-1-7,2 12,-1 0,1 0,-1 0,1 0,-1-1,1 1,-1 0,1 0,0 0,-1 0,1 0,-1 1,1-1,-1 0,1 0,-1 0,1 0,-1 0,1 1,-1-1,1 0,0 0,-1 1,1-1,0 0,-1 1,1-1,0 0,-1 1,1-1,0 1,-1-1,1 0,0 1,0-1,0 1,-1-1,1 1,0 0,-12 19,6-5,2 0</inkml:trace>
  <inkml:trace contextRef="#ctx0" brushRef="#br0" timeOffset="3953.37">2262 367,'17'7,"1"-1,0 0,0-1,0-1,26 3,-40-7,0 1,-1-1,1 0,0 0,0 0,-1-1,1 1,0-1,-1 0,1 0,-1 0,1-1,-1 1,0-1,1 0,-1 0,0 0,0 0,0 0,0-1,-1 1,1-1,-1 0,1 0,-1 0,0 0,0 0,0 0,-1-1,1 1,-1-1,0 1,0-1,1-4,-2 7,1-1,-1 1,0 0,0-1,1 1,-1 0,0-1,0 1,0-1,-1 1,1 0,0-1,0 1,-1 0,1 0,-1-1,1 1,-1 0,1 0,-1 0,0-1,0 1,0 0,-1-1,0 0,0 1,0 0,0 0,0 1,0-1,0 0,-1 1,1-1,0 1,0 0,0 0,-1 0,-3 0,-3 1,0 0,-1 1,1 0,0 1,0 0,-9 4,3 0,1 2,0-1,0 2,1 0,0 0,-14 16,22-21,-1 1,1 0,1 1,-1-1,1 1,0 0,0 0,1 0,0 1,0-1,1 1,0-1,0 1,1 0,-1 8,2-12,1-1,-1 1,0 0,1-1,0 1,0-1,0 1,0-1,1 1,-1-1,1 0,0 0,0 0,0 0,0 0,0 0,5 4,-2-3,1 1,0-1,0-1,0 1,0-1,0 0,0-1,1 1,6 0,0 0,-1 0,1-1,-1-1,1 0,0-1,0 0,-1-1,1-1,22-5,-2-5,-5-1</inkml:trace>
  <inkml:trace contextRef="#ctx0" brushRef="#br0" timeOffset="4492.7">2790 279,'-65'16,"60"-14,0-1,0 1,0 0,0 1,0-1,1 1,-1 0,1 0,-8 7,11-9,1 0,0-1,-1 1,1 0,0 0,0 0,0-1,-1 1,1 0,0 0,0-1,0 1,0 0,1 0,-1 0,0-1,0 1,0 0,1 0,-1-1,0 1,1 0,-1 0,0-1,1 1,-1-1,1 1,-1 0,1-1,-1 1,1-1,0 1,-1-1,1 1,0-1,-1 0,1 1,0-1,0 0,-1 1,2-1,39 18,-34-15,5 2,5 1,-1 1,0 0,-1 1,0 1,15 11,-28-18,1 0,-1 0,1 0,-1 0,0 1,0-1,0 0,0 1,-1 0,1-1,-1 1,0 0,1 0,-1 0,0 0,-1 0,1 0,0 0,-1 0,0 0,0 0,0 0,0 0,0 0,0 0,-1 1,0-1,1 0,-1 0,0-1,-1 1,1 0,0 0,-1 0,0-1,-1 4,0-3,0 1,0-1,0 1,0-1,-1 0,1 0,-1 0,0-1,0 1,0-1,0 0,0 0,0 0,-1-1,1 1,-1-1,1 0,-1 0,-4 0,2-1,0 0,0 0,0-1,0 0,0 0,0-1,1 1,-1-1,0-1,1 1,-12-8,6 3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15:49.18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60,'300'-14,"-118"11,32-4,-149 3,75 4,46-2,-129-5,48-1,64-7,190 29,18 15,-166-11,-156-11,-45-8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13:17.52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824,'177'-15,"-16"0,32 26,-156-8,26 2,111 12,-127-11,92-1,18 2,-55 1,184-11,-192-3,75-2,142-7,59-11,-176 12,-22-3,120 0,-204 12,79-3,-152 8,-9 0,0 1,-1-1,1 0,0-1,0 0,10-2,-15 2,0 1,0-1,0 0,0 1,0-1,0 0,0 0,-1 0,1 1,0-1,0 0,-1 0,1 0,-1 0,1-1,-1 1,1 0,-1 0,0 0,1 0,-1 0,0-1,0 1,0 0,0 0,0 0,0 0,0-1,0 1,0 0,-1 0,1 0,-1 0,1 0,0 0,-1-1,0 1,1 0,-2-1,-17-39,-2 2,-28-42,27 49,2-1,2-2,-23-56,21 14,17 61,-1 0,0 0,-1 0,-1 0,-1 1,0 0,0 0,-12-15,-1 2,16 20,-1 1,-1 0,1 0,-11-9,13 14,0 0,0 0,0 0,0 0,-1 0,1 1,0-1,-1 1,0 0,1 0,-1 1,1-1,-1 1,-6 0,-376-13,106 12,-226 3,243 10,-228 5,333-20,-180 6,176 19,-2 1,128-18,0 1,-49 16,23-6,60-15,-1 0,0 0,1 0,0 0,-1 0,1 0,0 1,-1-1,1 1,0 0,0 0,0-1,0 1,1 0,-1 1,1-1,-1 0,1 0,-1 1,1-1,0 1,0-1,1 1,-1-1,0 1,0 4,0 8,0 0,1 0,3 28,0-1,-2-13,2 0,7 31,-6-42,0 0,-2 0,0 1,-1-1,-1 1,0 0,-6 34,3-36,0 0,2 1,1 34,0-36,1-9</inkml:trace>
  <inkml:trace contextRef="#ctx0" brushRef="#br0" timeOffset="2728.83">2585 1292,'0'1,"1"0,0 0,-1 0,1 0,0 0,-1 0,1-1,0 1,0 0,0-1,0 1,0 0,0-1,0 1,0-1,0 1,0-1,0 0,0 0,0 1,0-1,0 0,0 0,1 0,-1 0,1 0,38 1,-35-1,134-9,-99 5,16 2,-56 2</inkml:trace>
  <inkml:trace contextRef="#ctx0" brushRef="#br0" timeOffset="4908.89">3510 896,'-35'0,"-4"-2,1 2,-1 2,1 1,0 2,0 2,-56 17,90-22,1-1,0 1,0 0,0 1,0-1,0 0,1 1,-1 0,1-1,-1 1,1 0,0 0,0 0,0 1,1-1,-1 0,1 1,0-1,0 1,-1 5,-2 10,1 1,0 34,1-19,-6 186,52-273,-34 44,-1 1,1 0,0 1,1 0,-1 0,1 2,0-1,1 1,-1 1,1 0,0 0,-1 1,1 1,0 0,0 1,0 0,0 0,22 5,-30-4,0 0,0 1,0-1,-1 1,1 0,0 0,-1 0,1 1,-1-1,0 1,0 0,0 0,0 0,0 0,0 0,-1 1,3 4,-2-2,0 1,-1-1,1 1,-1-1,-1 1,0 0,1 0,-2-1,1 1,-1 8,-1-7,1 1,-1-1,0 0,-1 0,1 0,-2-1,1 1,-1 0,0-1,-1 1,0-1,0 0,0 0,-1-1,0 1,0-1,-1 0,-10 8,7-9,-1 0,-1 0,1-1,0-1,-1 0,0 0,0-1,-22 2,3-3,-62-5,74 0,19-1,29-5,-7 5</inkml:trace>
  <inkml:trace contextRef="#ctx0" brushRef="#br0" timeOffset="6934.77">4243 1247,'-7'1,"-1"0,1 1,0 0,0 0,-1 0,1 1,1 0,-1 1,0-1,1 1,0 0,-8 7,3-2,0 0,0 1,1 1,1 0,-13 17,17-19,1-1,0 1,0 0,1 0,0 0,0 1,1-1,0 1,1 0,-1 13,2-20,1 0,-1 0,0 0,1 0,-1-1,1 1,0 0,0 0,0-1,0 1,0-1,1 1,-1-1,1 1,0-1,2 3,-1-3,-1 0,1-1,0 1,-1-1,1 0,0 0,0 0,0 0,0-1,0 1,0-1,0 1,0-1,0 0,0 0,0-1,0 1,0-1,3 0,1-2,1 1,-1-1,-1-1,1 1,0-1,-1 0,0-1,1 1,-2-1,1-1,-1 1,0-1,0 0,0 0,-1 0,0 0,0-1,0 0,-1 0,0 0,-1 0,0-1,0 1,2-13,-5 5,-4 21,-3 29,9-27,0 0,1 0,0 0,0 0,1 0,-1-1,2 1,-1-1,1 1,0-1,1-1,0 1,0 0,0-1,1 0,-1-1,1 1,1-1,8 6,-14-11,0 0,1 1,-1-1,0 0,0 0,1 0,-1 0,0 0,0 0,1-1,-1 1,0 0,0-1,1 1,-1-1,0 1,0-1,0 1,0-1,0 0,0 0,0 1,0-1,0 0,0 0,0 0,-1 0,1 0,0 0,0 0,-1 0,1-1,-1 1,1-2,21-54,-16 39,-6 16,7-16,1 0,0 1,1 0,18-26,-26 41,0-1,1 1,-1 0,1 0,0 1,-1-1,1 0,0 0,0 1,0-1,0 1,1 0,-1 0,0 0,0 0,1 0,-1 0,1 0,-1 1,0-1,1 1,-1 0,1 0,-1 0,1 0,0 0,-1 0,0 1,1-1,-1 1,1 0,-1-1,0 1,1 0,-1 0,0 1,0-1,0 1,0-1,0 1,0-1,0 1,0 0,-1 0,1 0,1 3,2 2,0 0,0 0,-1 1,0 0,0-1,-1 2,0-1,-1 0,0 0,0 1,-1 0,1 9,-1 1,0 0,-2 0,0-1,-6 30,4-34</inkml:trace>
  <inkml:trace contextRef="#ctx0" brushRef="#br0" timeOffset="7569.68">4875 1365,'-11'-7,"0"2,0-1,0 2,-1 0,1 0,-1 1,0 0,0 1,0 0,-19 0,27 2,0 0,0 1,-1-1,1 1,0 0,0 0,0 0,0 1,0-1,0 1,0 0,1 0,-1 0,1 1,-1-1,1 1,0 0,0 0,0 0,0 0,0 0,1 1,0-1,-1 1,2 0,-1-1,0 1,1 0,-1 0,1 0,0 1,0-1,0 6,1-5,-1 0,1 0,1 1,-1-1,1 0,0 1,0-1,0 0,1 0,-1 0,1 0,1 0,-1-1,1 1,0-1,0 1,0-1,0 0,1 0,4 4,-5-6,-1 0,1 0,-1 0,1 0,0 0,0-1,0 0,0 1,0-1,0 0,1 0,-1-1,0 1,0-1,1 0,-1 0,0 0,1 0,-1 0,0-1,0 1,1-1,-1 0,0 0,0 0,0 0,0-1,0 1,0-1,0 0,-1 0,1 0,2-3,3-3,0-1,0 0,-1-1,-1 1,1-2,-2 1,1 0,-1-1,-1 0,0 0,-1-1,3-14,3-21,3-79,-11 110,0-16,0 52,4 25,2 0,1-1,3 0,2 0,1-2,35 71,-44-103,0 0,0 0,1-1,1 0,-1 0,15 14,-4-9</inkml:trace>
  <inkml:trace contextRef="#ctx0" brushRef="#br0" timeOffset="8561.34">5521 895,'88'-8,"-60"4,1 1,46 1,-68 3,-1-1,1 1,-1 0,1 0,-1 1,0 0,0 0,0 1,0-1,0 1,0 1,-1-1,1 1,-1 0,0 0,7 7,-8-6,-1 0,0 1,0-1,0 0,0 1,-1 0,0 0,0 0,0-1,-1 2,0-1,0 0,-1 0,1 0,-2 0,1 0,0 1,-1-1,0 0,-1 0,1 0,-1 0,0-1,-1 1,1 0,-6 8,1-2,-1 0,1-1,-2 0,0 0,0-1,-1 0,0 0,0-1,-1 0,-22 12,-5-5,-10 5,112-32,-45 7,-1 1,1 0,0 2,0 0,27 2,-42 0,0-1,0 1,0 0,-1 0,1 0,0 0,-1 1,1 0,-1 0,1 0,-1 0,0 0,0 0,0 1,0 0,0-1,-1 1,1 0,-1 0,0 1,0-1,0 0,0 1,0-1,-1 1,0 0,1-1,-1 1,-1 0,1 0,-1 0,1 7,0 1,-1 1,0-1,-1 1,0-1,-1 1,0-1,-1 0,0 0,-1 0,0 0,-1 0,-1-1,0 0,0 0,-1-1,0 0,-1 0,0 0,0-1,-1 0,-1-1,1 0,-1-1,-1 1,1-2,-1 0,0 0,-1-1,1 0,-1-1,0 0,0-1,-18 2,15-3,-1 0,0-2,1 1,-1-2,1 0,-1-1,1-1,0 0,0-1,0-1,0 0,1-1,-1 0,-14-10,14 6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15:13.295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346 1,'-9'1,"0"1,0-1,0 2,0-1,1 1,-1 1,1 0,0 0,0 0,0 1,1 0,0 1,-9 7,5-4,0 2,1-1,0 1,1 1,0 0,0 0,-9 19,16-25,0-1,0 1,1 0,0-1,0 1,0 0,0 0,1 0,0 0,2 10,16 60,-14-64,0 1,-1 0,-1 0,0 0,1 21,-3-29,-1 0,0 0,0 0,0-1,0 1,-1 0,0-1,0 1,0-1,0 0,-1 0,0 0,0 0,0 0,0-1,0 1,-1-1,1 0,-8 5,5-4,1-1,-1 0,1 0,-1-1,0 0,0 0,-7 1,-20 8,24-6,3 1</inkml:trace>
  <inkml:trace contextRef="#ctx0" brushRef="#br0" timeOffset="1112.41">198 987,'-7'-26,"2"-1,1 1,1-1,2 0,0 0,2 0,7-46,-6 57,2 0,-2 0,0 0,-1-1,-2-23,1 36,0 0,-1 0,0 0,0 0,0 0,-1 0,1 1,-1-1,0 0,0 1,0-1,0 1,-1 0,1 0,-1 0,0 0,0 0,0 1,0-1,-1 1,1 0,-1 0,-4-2,0 0,1 0,-1 0,-1 1,1 1,0-1,-1 1,1 1,-1 0,1 0,-1 0,0 1,1 1,-14 1,12 2</inkml:trace>
  <inkml:trace contextRef="#ctx0" brushRef="#br0" timeOffset="1746.27">565 545,'4'14,"1"0,1 0,0-1,1 0,1 0,0-1,17 22,80 77,-74-80,44 43,-74-74,-3-3</inkml:trace>
  <inkml:trace contextRef="#ctx0" brushRef="#br0" timeOffset="2135.36">801 561,'-42'26,"1"2,-56 50,80-63,1 1,1 0,0 1,1 1,1 0,1 1,-19 38,31-56,-1 1,1-1,0 0,-1 0,1 0,0 0,-1 1,1-1,0 0,0 0,0 0,0 1,0-1,0 0,1 0,0 3,3 2</inkml:trace>
  <inkml:trace contextRef="#ctx0" brushRef="#br0" timeOffset="2983.44">1271 119,'1'0,"-1"0,1 1,0-1,0 1,0-1,-1 1,1 0,0-1,-1 1,1 0,-1 0,1-1,-1 1,1 0,-1 0,1 0,-1-1,0 1,1 0,-1 0,0 0,0 0,0 0,1 0,-1 0,0 0,-1 1,3 31,-2-29,-2 67,-3-1,-17 80,-7 92,30-139,1-62,-6 69,4-110,0 0,0 0,0 0,-1 0,1 0,0 0,0 0,0 0,0 0,0 0,0-1,0 1,-1 0,1 0,0 0,0 0,0 0,0 0,0 0,0 0,-1 0,1 0,0 0,0 0,0 0,0 0,0 0,0 0,-1 0,1 1,0-1,0 0,0 0,0 0,0 0,0 0,0 0,-1 0,1 0,0 0,0 0,0 0,0 1,0-1,0 0,0 0,0 0,0 0,0 0,0 0,0 1,0-1,0 0,0 0,0 0,0 0,0 0,0 0,0 1,0-1,0 0,0 0,-3-5</inkml:trace>
  <inkml:trace contextRef="#ctx0" brushRef="#br0" timeOffset="3552.98">1489 706,'8'0,"5"0,4 0,6 0,3 0,5 0,1 0,4 0,1 0,-4 0,-3 0,-3 0,-7-3,-7 0</inkml:trace>
  <inkml:trace contextRef="#ctx0" brushRef="#br0" timeOffset="4356.46">2415 338,'-8'-1,"1"1,-1 1,1-1,0 1,0 0,-1 1,1-1,0 1,0 1,0 0,1 0,-1 0,1 0,-1 1,1 0,0 1,1 0,-1-1,1 2,0-1,0 0,1 1,-1 0,1 0,0 1,-4 9,-4 6,4-10,1 1,0 0,1 0,0 0,1 1,0 0,1 0,-3 23,7-36,0 1,1-1,-1 1,0-1,1 1,-1-1,1 0,-1 1,1-1,0 0,-1 1,1-1,0 0,0 0,0 0,0 0,0 0,0 0,0 0,0 0,1 0,-1 0,0 0,1-1,-1 1,0-1,1 1,-1-1,1 1,-1-1,0 0,1 0,-1 0,1 0,-1 0,1 0,2 0,10-1,-1 0,1 0,16-5,-14 3,-11 2,0 0,1 0,-1 1,1 0,-1 0,0 0,1 1,-1 0,0 0,1 0,-1 1,0-1,0 1,0 0,0 1,-1-1,9 7,-9-6,-1 1,1 0,-1 0,0 1,0-1,-1 1,1-1,-1 1,0 0,0 0,0 0,-1 0,0 0,0 0,0 1,-1-1,1 0,-2 7,1-5,0 0,0 0,-1 0,0-1,-1 1,1 0,-1-1,0 1,-1-1,0 0,0 1,0-1,-1-1,0 1,0 0,0-1,0 0,-1 0,0 0,0-1,-1 0,1 0,-1 0,0 0,-11 4,7-4,-1-1,1 0,0 0,-1-1,0-1,1 1,-1-2,0 0,0 0,1-1,-1 0,0-1,1 0,-1 0,-18-8,-27-12,42 18</inkml:trace>
  <inkml:trace contextRef="#ctx0" brushRef="#br0" timeOffset="5441.39">3003 367,'-53'57,"-51"68,32-36,60-76,8-9,1-1,0 0,-1 1,1 0,0 0,1 0,-1 0,1 0,-3 8,5-12,0 1,1-1,-1 1,0 0,0-1,1 1,-1-1,1 1,-1 0,0-1,1 1,-1-1,1 0,-1 1,1-1,-1 1,1-1,0 0,-1 1,1-1,-1 0,1 0,0 1,-1-1,1 0,0 0,-1 0,1 0,0 0,-1 0,1 0,0 0,1 0,29 0,-27-1,19 0,48 0,-68 1,-1 0,0 1,1-1,-1 0,0 1,1 0,-1-1,0 1,0 0,0 0,1 0,-1 1,0-1,-1 0,1 1,0-1,0 1,-1 0,1-1,0 1,-1 0,0 0,0 0,2 3,-1 4</inkml:trace>
  <inkml:trace contextRef="#ctx0" brushRef="#br0" timeOffset="5813.46">2605 970,'15'0,"8"3,4 0,3 0,4 0,1 1,0 1,-2-2,0 0,-5-1,-3-1,-5 2,-2 0,-4-2,-6-5,-3 0</inkml:trace>
  <inkml:trace contextRef="#ctx0" brushRef="#br0" timeOffset="6309.34">3399 561,'22'9,"0"0,-1 1,0 2,-1 0,20 15,90 80,-113-91,-2-4,12 11,0 1,-2 1,44 56,-62-66,-7-15,1 0,-1 0,0 1,0-1,0 0,0 0,0 1,0-1,0 0,0 1,0-1,0 0,0 1,0-1,0 0,0 0,0 1,0-1,0 0,0 1,0-1,-1 0,1 0,0 1,0-1,0 0,0 0,-1 1,1-1,0 0,0 0,-1 0,1 1,0-1,0 0,-1 0,1 0,0 0,0 0,-1 0,1 0,0 1,0-1,-1 0,1 0,-1 0,-7 0</inkml:trace>
  <inkml:trace contextRef="#ctx0" brushRef="#br0" timeOffset="6680.33">3780 456,'-10'7,"-8"8,-4 3,-3 5,-2 2,-2 2,0 2,-4 4,0 0,2 3,2 0,1-1,2-2,4-4,5-4,3-4,4-5</inkml:trace>
  <inkml:trace contextRef="#ctx0" brushRef="#br0" timeOffset="7454.36">4323 470,'-146'174,"62"-69,83-105,1 1,-1 0,1-1,-1 1,1-1,-1 1,1 0,-1-1,1 1,-1 0,1 0,0-1,0 1,-1 0,1 0,0 0,0-1,0 1,0 0,0 0,0 0,0-1,0 1,0 0,0 0,0 0,1-1,-1 1,1 1,0 0,0-1,1 0,-1 0,1 1,-1-1,1 0,0 0,-1 0,1-1,0 1,0 0,3 0,70 11,-57-11,45 7,-15-3,-1 2,62 17,-100-19,-14-3,-16 0,3-1</inkml:trace>
  <inkml:trace contextRef="#ctx0" brushRef="#br0" timeOffset="8012.96">4074 970,'15'0,"10"0,8 0,3 3,1 0,0 0,-6 0,-1-1,-5-1,-3-1,-3 0,-5-2,-5-1</inkml:trace>
  <inkml:trace contextRef="#ctx0" brushRef="#br0" timeOffset="8923.43">4764 280,'61'-1,"-37"-1,-1 1,1 1,-1 1,0 1,1 1,-1 1,25 8,-45-11,0 1,1-1,-1 1,0-1,0 1,0 0,0 0,0 1,0-1,-1 0,1 1,-1 0,0-1,1 1,-1 0,0 0,-1 0,1 1,2 4,-4-3,1 0,0-1,-1 1,0 0,0-1,0 1,-1 0,1-1,-1 1,0-1,-1 1,1-1,-3 6,-3 3,0 0,0 0,-1 0,-1-1,0-1,-1 0,0 0,-16 13,6-11,-9 10,29-22,-1 0,1 0,0 0,-1-1,1 1,0 0,0 0,0 0,-1 0,1 0,0 0,1 0,-1 0,0 0,0 0,0 0,0 0,1 0,-1-1,0 1,1 0,-1 0,1 0,-1 0,1-1,-1 1,1 0,0 0,-1-1,1 1,0-1,-1 1,1 0,0-1,1 1,9 9,0-1,0 2,-1 0,-1 0,0 0,-1 1,0 1,7 14,-12-21,0 0,-1 0,0 1,0-1,-1 0,0 1,0-1,0 1,-1-1,0 1,0-1,0 1,-1-1,0 1,-1-1,1 0,-1 0,0 1,-1-1,-5 10,5-11,-1-1,1 1,-1-1,0 0,0-1,0 1,0-1,-1 1,0-1,1-1,-1 1,0-1,0 0,0 0,-1 0,1 0,-10 0,-7 1,0-1,-45-1,50-1,5-1</inkml:trace>
  <inkml:trace contextRef="#ctx0" brushRef="#br0" timeOffset="9944.79">5338 88,'24'5,"0"0,-1 2,1 0,35 18,-52-22,-1 1,0 0,0 0,0 0,-1 1,1 0,-1 0,0 0,0 1,-1-1,1 1,-2 0,1 1,0-1,-1 1,0-1,-1 1,0 0,3 13,-3-10,-1-1,-1 1,0 0,0-1,-1 1,0 0,0-1,-1 1,0-1,-1 1,0-1,-1 0,0 0,0-1,-1 1,-7 9,-7 7,-2 0,-1-2,-39 34,33-33,2 1,-26 32,50-55,0 0,-1 0,1 1,1-1,-1 1,0 0,1-1,-1 1,1 0,0 0,0 0,0 0,0 0,1 0,-1 0,1 0,0 1,0-1,0 0,0 0,0 0,1 0,-1 0,1 0,0 0,0 0,0 0,0 0,1 0,-1 0,1-1,-1 1,1 0,0-1,0 0,0 1,1-1,-1 0,1 0,-1 0,1-1,-1 1,1 0,4 1,7 4,1-1,-1 0,1-1,0-1,0 0,1-1,27 2,-35-4,1-1,0 0,0 0,-1-1,1 0,0 0,-1-1,1 0,-1 0,0-1,0-1,0 1,0-1,0 0,10-8,-17 11,-1 1,0 0,1 0,-1-1,0 1,1 0,-1 0,0-1,1 1,-1 0,0-1,1 1,-1 0,0-1,0 1,0 0,1-1,-1 1,0-1,0 1,0 0,0-1,0 1,0-1,0 1,0-1,0 1,0 0,0-1,0 1,0-1,0 1,0-1,0 1,0 0,0-1,-1 1,1-1,0 1,0 0,-1-1,1 1,0 0,0-1,-1 1,1 0,0-1,-1 1,1 0,0 0,-1-1,-7-2</inkml:trace>
  <inkml:trace contextRef="#ctx0" brushRef="#br0" timeOffset="10885.29">5117 1248,'24'0,"0"-1,-1-1,1-1,33-9,-45 8,-1 0,0 0,0-1,0 0,-1-1,1 0,-1-1,-1 0,0-1,15-15,-11 9,-2 0,0-1,-1-1,0 0,-1 0,-1-1,-1 0,0 0,-1-1,7-34,-11 45,1 0,0 0,0 0,1 0,0 1,0-1,1 1,-1 0,1 0,1 1,-1 0,1-1,0 2,0-1,0 1,13-6,-13 6,0 1,0 0,0 1,0-1,0 1,1 1,-1-1,1 1,-1 0,1 1,0-1,-1 1,1 0,0 1,-1 0,1 0,-1 0,1 1,8 3,-8 0,-4-1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05:38.37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60,'47'-1,"72"-11,46-4,-98 10,130 6,-82 2,66-19,956 18,-608-1,-526 0,-1 0,-1 0,0 0,1 0,-1 0,0 0,1 0,-1 0,0 0,1 0,-1-1,0 1,1 0,-1-1,0 1,0-1,1 0,-1 1,0-1,1-1,-2-1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09:26.66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282,'12'40,"-2"-17,2 21,2-1,2 0,2 0,2-2,1-1,2 0,50 63,-72-102,-1-1,0 1,1 0,-1-1,0 1,1 0,-1-1,1 1,0 0,-1-1,1 1,-1-1,1 1,0-1,-1 0,1 1,0-1,0 1,-1-1,1 0,0 0,0 0,-1 1,1-1,0 0,0 0,0 0,-1 0,1 0,0 0,0 0,0-1,1 1,2-6</inkml:trace>
  <inkml:trace contextRef="#ctx0" brushRef="#br0" timeOffset="351.12">364 298,'-8'11,"-3"10,-2 9,0 8,1 6,-1 7,-1 8,-4 9,-2 7,-2 1,-1-3,1-9,1-7,4-7,3-7,0-5,3-6,3-8</inkml:trace>
  <inkml:trace contextRef="#ctx0" brushRef="#br0" timeOffset="912.06">530 695,'21'4,"1"-1,0-1,0 0,0-2,0-1,28-4,-44 4,1-1,-1 1,0-1,1-1,-1 1,0-1,0 0,-1 0,1-1,-1 0,6-4,-8 4,0 1,0 0,-1-1,1 0,-1 1,0-1,0 0,0 0,-1 0,0 0,1-1,-1 1,-1 0,1-1,-1 1,1 0,-1-1,-1-6,1 8,-1 0,1 0,-1 0,1 0,-1 0,0 0,0 0,-1 0,1 1,-1-1,1 0,-1 1,0-1,0 1,0-1,0 1,0 0,-1 0,1 0,0 0,-1 0,0 1,1-1,-1 1,0-1,0 1,0 0,0 0,0 1,0-1,0 1,0-1,0 1,-1 0,-3 0,-1 0,0 1,0-1,0 1,0 1,0 0,1 0,-1 0,0 1,1 0,0 0,-1 1,-11 8,3 2,0 1,1 0,1 1,0 1,-20 31,29-41,1 0,0 0,0 1,1-1,0 1,0 0,1 0,0 0,0 0,1 0,0 0,0 0,1 1,0-1,0 0,1 0,0 0,3 9,-1-11,0 0,1 0,-1 0,1-1,1 1,-1-1,1 0,0 0,0 0,0-1,1 0,-1 0,1 0,0-1,0 0,1 0,-1 0,1-1,-1 0,1 0,0-1,10 1,5 1,0-1,1-1,-1 0,0-2,37-7,-35 4</inkml:trace>
  <inkml:trace contextRef="#ctx0" brushRef="#br0" timeOffset="1550.57">1239 563,'-13'0,"0"2,1-1,-1 2,0-1,-19 9,27-10,0 1,0 0,0 0,0 0,1 1,-1-1,1 1,0 0,0 1,0-1,0 1,1 0,-1 0,1 0,0 0,-4 7,7-9,-1-1,1 1,0-1,0 1,0-1,0 0,0 1,0-1,0 1,0-1,0 1,1-1,-1 0,1 1,-1-1,1 0,-1 1,1-1,0 0,0 0,-1 1,1-1,0 0,0 0,0 0,0 0,1 0,-1-1,0 1,0 0,0 0,3 0,53 22,-37-17,-11-2,0 0,0 0,-1 1,0 0,0 0,0 1,0 0,-1 0,0 1,0 0,-1 0,6 9,-9-10,0 0,0 0,-1 0,1 0,-1 0,-1 1,1-1,-1 0,0 1,-1-1,0 1,0 0,0-1,-1 1,1-1,-2 1,1-1,-4 11,3-14,1 0,0 0,-1 0,1 0,-1 0,0 0,0 0,0 0,0-1,-1 1,1-1,-1 0,1 0,-1 0,0 0,0 0,0 0,0-1,0 0,0 1,0-1,-1 0,1 0,0-1,-1 1,1-1,0 0,-1 0,1 0,-6 0,4-1,-1 0,1 0,-1 0,1 0,-1-1,1 0,0 0,0-1,-1 1,2-1,-1 0,0 0,1-1,-1 0,1 1,0-1,-6-8,3-1</inkml:trace>
  <inkml:trace contextRef="#ctx0" brushRef="#br0" timeOffset="2098.83">1684 1,'1'0,"0"1,0-1,0 1,0-1,0 1,0 0,-1 0,1-1,0 1,0 0,-1 0,1 0,0 0,-1 0,1 0,-1 0,1 0,-1 0,0 0,1 0,-1 0,0 0,0 0,0 0,0 0,0 0,0 2,2 37,-2-35,-8 224,-1-23,9-155,0-32</inkml:trace>
  <inkml:trace contextRef="#ctx0" brushRef="#br0" timeOffset="2641.82">1552 992,'0'2,"3"2,1 0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15:10.763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18 55,'-4'0,"0"1,-1-1,1 1,-1 0,1 1,0-1,0 0,0 1,0 0,0 0,0 0,0 1,1-1,-1 1,1 0,-6 6,4-4,1 1,-1 0,1 0,0 0,1 1,-1-1,1 1,1 0,-1 0,-1 7,3-9,0 0,0 0,1 0,-1 1,1-1,0 0,1 0,-1 0,1 0,0 0,0 0,1 0,3 10,-3-12,0 0,0 0,1 0,-1 0,0-1,1 1,0-1,0 1,0-1,0 0,0 0,0 0,0 0,1-1,-1 1,0-1,1 0,-1 0,1 0,0-1,4 1,-4 0,-1 0,0-1,0 0,1 0,-1 0,0 0,0 0,1 0,-1-1,0 0,0 0,0 0,0 0,0 0,0 0,0-1,0 0,0 1,-1-1,1 0,-1 0,1-1,3-4,-2 2,-2-1,1 0,0-1,-1 1,0 0,-1-1,1 1,-1-1,-1 1,1-1,-1-6,0 11,1-16,-1-1,-1 1,-5-25,6 40,-1 0,0 0,0 0,0 0,0 0,-1 0,1 0,-1 0,1 0,-1 0,0 1,-3-3,4 4,0 0,0 0,-1 1,1-1,-1 0,1 1,0-1,-1 1,1-1,-1 1,1 0,-1 0,1 0,-1 0,0 0,1 0,-1 0,1 0,-1 0,1 1,-1-1,1 1,0-1,-1 1,1 0,-3 1,3-1,-1 0,1 0,-1 0,1 0,0 0,-1 0,1 1,0-1,0 0,0 1,0-1,0 1,0-1,1 1,-1 0,0-1,1 1,0 0,-1-1,1 1,0 0,0-1,-1 1,1 0,1 0,-1-1,0 1,0 0,1 0,-1-1,1 1,-1 0,1-1,0 1,0-1,1 4,4 2</inkml:trace>
  <inkml:trace contextRef="#ctx0" brushRef="#br0" timeOffset="1068.33">367 129,'0'82,"0"-51,0-27,0-13,-1 0,0 0,1 0,1 0,0 0,0 1,0-1,1 0,0 1,1-1,0 1,1 0,-1 0,1 0,1 0,0 0,0 1,0 0,12-12,-6 9,0 1,0 0,1 0,23-12,-33 19,1 1,-1 0,1 0,0 0,-1 0,1 0,0 1,0-1,0 1,0 0,0 0,-1 0,6 0,-6 1,-1 0,1-1,-1 1,0 0,1 0,-1 0,0 0,0 0,0 0,0 0,0 1,0-1,0 0,0 1,0-1,-1 0,1 1,0-1,-1 1,1-1,-1 1,0-1,1 1,-1-1,0 1,0 0,0 2,0-2,0 1,0 0,-1 0,1-1,0 1,-1 0,0-1,0 1,0-1,0 1,0-1,0 1,-1-1,1 1,-1-1,1 0,-1 0,0 0,0 0,0 0,0 0,0-1,-5 3,-5 3,0-1,0 0,-23 7,-3 1,37-13,1 0,0-1,0 1,0 0,0-1,-1 1,1 0,0-1,0 1,0 0,0 0,1-1,-1 1,0 0,0-1,0 1,0 0,1-1,-1 1,0-1,1 1,-1 0,0-1,1 1,-1-1,1 1,-1-1,1 1,-1-1,1 1,0-1,21 25,-18-20,29 37,-25-30,0-1,1 0,0-1,19 16,-28-25,0-1,1 0,-1 0,0 1,0-1,0 0,0 0,0 1,1-1,-1 0,0 0,0 0,0 0,0 1,1-1,-1 0,0 0,0 0,1 0,-1 0,0 0,0 0,1 0,-1 1,0-1,0 0,1 0,-1 0,0 0,0 0,1 0,-1-1,0 1,0 0,1 0,-1 0,0 0,0 0,1 0,-1 0,0 0,0-1,1 1,-1 0,0 0,0 0,0 0,0-1,1 1,-1 0,0 0,0 0,0-1,0 1,0 0,0 0,1-1,-1 1,0 0,0 0,0-1,0 1,0 0,0 0,0-1,0 1,0 0,0-1,-2-6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15:02.876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494 15,'0'-1,"-1"0,0 0,0 0,0 0,0 0,0 0,0 0,0 0,0 0,0 1,0-1,-1 0,1 1,0-1,0 1,-1-1,1 1,0 0,-1 0,1-1,0 1,-1 0,1 0,-1 0,0 1,-39-2,22 4,-1 0,1 2,-19 6,-44 9,70-19,0 1,1 1,0 0,-19 7,27-9,1 0,-1 0,1 0,-1 1,1 0,0-1,-1 1,1 0,0 0,0 0,0 0,1 0,-1 0,0 1,1-1,-1 1,1-1,0 1,0 0,0-1,0 1,1 0,-1-1,0 5,-39 302,9-107,24-159,-14 46,-5 24,27-112,-1 0,0 1,0-1,0 0,1 0,-1 0,1 0,-1 0,1 1,-1-1,1 0,0 0,-1 0,1 0,0-1,0 1,0 0,0 0,-1 0,1-1,0 1,0 0,1-1,-1 1,0-1,0 1,0-1,0 0,0 1,1-1,-1 0,0 0,0 0,0 0,1 0,-1 0,1 0,60-1,-48 0,37 2,-30 0,0-1,32-3,-47 0,-4 0</inkml:trace>
  <inkml:trace contextRef="#ctx0" brushRef="#br0" timeOffset="636.72">246 528,'-3'0,"2"0,4 0,3 0,4 0,5 2,4 2,5-1,3 0,2-2,1 1,-2-2,-4 0,-3 0,-7 0,-9 0,-6 0</inkml:trace>
  <inkml:trace contextRef="#ctx0" brushRef="#br0" timeOffset="1639.96">877 279,'-16'-5,"0"0,-29-3,41 8,0-1,-1 1,1-1,0 1,0 0,-1 1,1-1,0 1,0 0,0 0,0 0,0 0,0 1,0 0,0 0,-4 2,4 3,1-1,-1 1,1-1,1 1,-1 0,1 0,0 1,1-1,0 0,0 0,0 9,-3 15,-41 151,45-182,0 1,0-1,0 0,0 0,0 1,0-1,-1 0,1 1,0-1,0 0,0 1,0-1,0 0,0 1,0-1,0 0,0 0,0 1,1-1,-1 0,0 1,0-1,0 0,0 1,0-1,1 0,-1 0,0 1,0-1,0 0,1 0,-1 1,0-1,0 0,1 0,-1 0,0 0,0 1,1-1,-1 0,0 0,1 0,-1 0,0 0,1 0,18-6,26-23,-41 26,6-5,0 1,1 1,0 0,0 0,0 1,0 1,14-4,-22 7,0 1,-1-1,1 1,0 0,-1 0,1 0,0 0,0 1,-1-1,1 1,0 0,-1 0,1 0,-1 0,5 2,-5-1,1 1,0-1,-1 1,1-1,-1 1,0 0,0 0,0 0,0 0,-1 0,1 1,-1-1,0 0,0 1,1 3,1 5,-1 1,0 0,-1 0,0 0,-1-1,0 1,-1 0,-1 0,0 0,0-1,-1 1,-1-1,-8 20,8-25,0 0,0 0,0 0,0 0,-1-1,0 0,-1 0,1 0,-1-1,-1 0,1 0,0 0,-1-1,0 0,0 0,-1 0,1-1,-1-1,1 1,-1-1,0 0,-13 1,15-3,-50 2,54-2,-1 0,0 0,1 0,-1-1,1 1,-1-1,1 0,-1 1,1-1,-1 0,1 0,0-1,0 1,-1 0,1-1,0 0,-3-2,4-2,3 1</inkml:trace>
  <inkml:trace contextRef="#ctx0" brushRef="#br0" timeOffset="2350.25">1347 750,'-1'28,"0"1,-8 43,7-62,-1 0,1 0,-1 0,-1-1,0 1,0-1,-1 0,0 0,-1-1,-10 13,16-20,-1 0,1-1,-1 1,0-1,1 1,-1-1,1 1,-1-1,0 1,1-1,-1 0,0 1,0-1,1 0,-1 1,0-1,0 0,1 0,-1 0,-1 0,-3-2</inkml:trace>
  <inkml:trace contextRef="#ctx0" brushRef="#br0" timeOffset="3486.92">1758 367,'6'-1,"0"0,1-1,-1 0,0-1,0 1,0-1,6-4,12-5,-5 4,-3 1,1 0,-1 1,1 0,0 1,0 2,1-1,19 0,-36 4,0 0,1 0,-1 0,0 0,1 1,-1-1,0 0,0 1,1-1,-1 1,0-1,0 1,0-1,0 1,1 0,-1 0,0-1,0 1,-1 0,1 0,0 0,0 0,0 0,0 0,-1 0,1 2,0 0,0-1,-1 1,1 0,-1 0,0 0,0 0,0-1,0 1,0 0,-1 0,0 4,-2 4,-1 0,0 0,-1 0,-10 18,-7-2,18-24,0 1,0 0,1 0,0 0,0 1,0-1,0 1,0-1,1 1,-2 6,6-9,0 0,0 0,0 0,0 0,1 0,-1 0,1-1,-1 1,1-1,-1 0,1 1,0-1,0-1,-1 1,1 0,4 0,7 4,-8-2,0 0,-1 0,1 1,-1 0,0 0,0 1,0-1,0 1,-1 0,0 0,0 1,0-1,-1 1,0 0,0 0,0 0,-1 0,0 0,0 1,0-1,-1 1,0-1,0 1,-1 0,0-1,0 1,0-1,-3 12,2-11,-1 0,0 1,0-1,0 0,-1 0,0 0,-1-1,1 1,-1-1,-1 0,1 0,-1 0,0 0,0-1,-1 0,1 0,-1 0,0-1,-1 0,1 0,-1-1,0 1,1-1,-1-1,-9 3,4-3,0 0,-1-1,1 0,-24-3,31 2,1 0,0-1,0 1,-1-1,1 0,0-1,0 1,0-1,0 1,1-1,-1 0,0-1,1 1,-1-1,1 1,0-1,-5-5,4-1,5 1</inkml:trace>
  <inkml:trace contextRef="#ctx0" brushRef="#br0" timeOffset="5175.2">2110 29,'33'3,"0"1,0 2,-1 1,50 17,-35-9,-43-14,-1-1,1 2,0-1,-1 0,1 1,0 0,-1-1,0 1,1 1,-1-1,0 0,0 1,4 4,-6-4,0-1,0 1,0 0,0 0,0 0,-1 0,1 0,-1 0,0 0,0 0,0 0,0 0,0 0,-1 0,0 0,1 0,-3 5,-26 125,-16 175,28-166,-10 3,23-127,-2 1,0-1,-1-1,0 1,-18 27,25-44,-1-1,0 1,0 0,0 0,1 0,-1-1,0 1,0 0,0-1,0 1,0-1,0 0,0 1,0-1,-1 0,1 1,0-1,0 0,0 0,0 0,0 0,0 0,-1 0,0-1,-34-9,7 2,16 7,1 0,0 2,-1-1,1 1,0 1,-18 5,23-5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16:02.85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,'23'12,"7"5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13:35.75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69 119,'-1'-2,"1"0,-1 0,0 0,0 1,0-1,0 0,0 0,-1 1,1-1,0 1,-1-1,1 1,-1 0,1-1,-1 1,0 0,1 0,-1 0,-2-1,-41-19,39 19,-8-5,-1 2,1-1,-1 2,-1 0,-16-2,28 5,-1 1,1 0,-1 0,1 1,-1-1,1 1,-1 0,1 0,-1 0,1 1,0 0,0 0,0 0,0 0,0 0,0 1,1 0,-1-1,1 2,0-1,0 0,-5 7,-4 7,1 1,1 0,0 1,2 0,0 0,-6 24,10-29,1 0,0 0,1 0,1 0,0 0,0 1,2-1,0 0,5 27,-4-36,0 0,1 0,-1-1,1 1,0-1,1 1,-1-1,1 0,0 0,0 0,0-1,0 1,1-1,-1 0,1-1,0 1,0-1,0 0,0 0,0 0,0-1,6 2,6 0,-1 1,1-2,0 0,-1-2,35-1,-47 0,-1 0,1 0,0 0,0-1,-1 1,1-1,-1 0,1 0,-1 0,0 0,0 0,0-1,0 0,0 0,2-3,9-8,-7 8</inkml:trace>
  <inkml:trace contextRef="#ctx0" brushRef="#br0" timeOffset="569.73">617 1,'-15'181,"7"-119,1 63,6-95,0-19,0-1,1 1,0-1,1 1,4 18,-2-24,1-5</inkml:trace>
  <inkml:trace contextRef="#ctx0" brushRef="#br0" timeOffset="1154.12">867 133,'-14'18,"1"1,1 1,0 0,-13 35,21-45,1 0,0 1,0-1,1 1,1 0,0 0,0-1,1 1,1 0,-1 0,2 0,2 11,-4-19,1 0,0 0,0 0,0 0,0 0,0 0,0 0,1 0,0 0,-1-1,1 1,0-1,0 1,0-1,1 0,-1 0,1 0,-1 0,1 0,-1-1,1 1,0-1,0 1,0-1,0 0,0 0,0 0,0-1,0 1,0-1,1 0,4 0,-3-1,0 0,0 0,1 0,-1-1,-1 0,1 0,0 0,0-1,-1 1,1-1,-1 0,0-1,0 1,0-1,-1 0,1 1,-1-2,6-7,-3 1,-1 0,0 0,-1 0,0 0,0-1,-2 0,1 1,-1-1,0-22,-2 31,0 0,0 0,0-1,0 1,0 0,-1 0,1 0,-1 0,0 0,0 0,0 0,0 0,-1 0,1 0,-1 0,0 1,0-1,0 1,0-1,0 1,0 0,-1-1,1 1,-1 1,1-1,-1 0,0 1,0-1,0 1,0 0,0 0,0 0,0 0,0 0,0 1,0 0,-1-1,1 1,0 0,0 1,-4 0,1-1,1 1,-1 1,0-1,1 1,-1 0,1 0,-6 3,9-4,0 0,0 1,-1-1,1 0,0 1,0 0,1-1,-1 1,0 0,1 0,-1 0,1 0,-1 0,1 0,0 0,0 0,0 1,-1 3,1 3</inkml:trace>
  <inkml:trace contextRef="#ctx0" brushRef="#br0" timeOffset="2066.83">1219 177,'-4'2,"0"1,1 0,-1 0,1 0,0 0,0 1,0-1,0 1,1 0,-1 0,1 0,0 0,0 0,0 0,-1 7,3-9,0 1,0 0,0-1,1 1,-1 0,1-1,-1 1,1-1,0 1,0-1,0 1,1-1,-1 1,0-1,1 0,0 0,-1 0,1 0,0 0,0 0,0 0,0-1,0 1,1-1,-1 1,5 1,30 16,-19-12,-1 2,0 0,29 23,-43-30,-1 0,1 0,-1 0,0 0,0 0,0 1,0-1,0 1,0-1,-1 1,1 0,-1 0,0 0,1 0,-1 0,-1 0,1 0,0 0,-1 0,0 0,1 0,-1 0,-1 1,1-1,0 0,-1 0,1 0,-1 0,-2 5,-1-2,1 0,-1-1,-1 0,1 0,-1 0,0-1,0 0,0 1,0-2,-1 1,0-1,1 1,-1-2,-1 1,1-1,0 0,-7 2,4-2,1 1,-1-2,0 1,0-1,0 0,1-1,-1 0,0-1,0 1,0-2,0 1,-10-4,17 4,0 1,1 0,-1-1,1 0,-1 1,1-1,-1 0,1 1,0-1,-1 0,1 0,0 0,0 0,-1-1,1 1,0 0,0 0,0-1,1 1,-1-1,0 1,0 0,1-1,-1 0,1 1,-1-1,1 1,0-1,0 1,-1-1,1 0,0 1,1-1,-1 0,0 1,0-1,1 1,-1-1,1 1,-1-1,1 1,-1-1,1 1,0-1,0 1,0 0,0-1,0 1,0 0,0 0,3-2,3-5,1 1,0 0,1 0,-1 1,1 0,16-7,74-31,111-56,-204 97,-1 0,-1 0,1 0,0-1,-1 0,0 0,0 0,5-8,-8 12,-1-1,1 1,-1-1,0 0,1 1,-1-1,0 0,0 1,0-1,1 0,-1 1,0-1,0 0,0 1,0-1,0 0,0 1,0-1,0 0,-1 1,1-1,0 0,0 1,0-1,-1 0,1 1,-1-2,-1 1,1 0,-1 0,0 0,0 0,1 0,-1 0,0 1,0-1,0 1,0-1,0 1,0 0,0-1,0 1,-2 1,-3-1,1 1,-1 0,0 0,1 1,-1-1,1 2,0-1,0 1,0 0,0 0,0 0,0 1,1 0,0 0,0 1,0-1,0 1,1 0,-1 0,1 1,1-1,-1 1,1 0,-5 12,4-10,0 0,0 1,1 0,1-1,-1 1,1 0,1 1,0-1,0 0,0 0,2 1,-1-1,1 0,0 0,1 0,0 0,5 15,-4-18,1 0,-1-1,1 1,0-1,1 0,-1 0,1 0,0-1,0 0,0 0,1 0,-1 0,1-1,0 0,8 3,0-1,1-1,-1-1,1 0,-1-1,27 1,-12-3</inkml:trace>
  <inkml:trace contextRef="#ctx0" brushRef="#br0" timeOffset="2578.34">1835 339,'-9'1,"0"0,-1 0,1 1,0 0,0 1,0 0,0 0,0 1,0 0,-14 10,17-10,1 0,-1 0,0 0,1 1,0 0,0 0,1 1,-1-1,1 1,0 0,1 0,-1 1,1-1,1 1,-3 6,4-10,1-1,-1 0,1 0,0 0,-1 0,1 1,0-1,1 0,-1 0,0 1,1-1,-1 0,1 0,-1 0,1 0,0 0,0 0,0 0,0 0,1 0,-1 0,0-1,1 1,-1 0,1-1,0 1,-1-1,1 0,0 1,0-1,0 0,0 0,0 0,0 0,0-1,0 1,0-1,0 1,1-1,2 1,2 0,0-1,0 1,0-1,0 0,0-1,1 1,-1-2,0 1,0-1,0 0,10-4,-6-1,0-1,-1 0,0 0,0-1,-1 0,0-1,0 0,-1 0,-1-1,1 0,-2 0,0-1,0 0,-1 0,0 0,4-19,-1-1,-2 1,0-1,-2 0,-2 0,-2-53,-7 54,2 27,1 20,3 41,2 0,3 0,3 0,20 87,-19-111</inkml:trace>
  <inkml:trace contextRef="#ctx0" brushRef="#br0" timeOffset="3813.36">2774 221,'-10'0,"1"1,-1 1,0 0,1 0,-1 1,1 0,0 1,0 0,1 0,-1 1,1 0,0 0,0 1,0 0,1 1,0 0,0 0,1 0,0 1,0-1,0 2,1-1,1 1,0-1,0 1,0 0,1 1,0-1,1 1,0-1,-1 17,3-20,1-1,-1 0,1 0,0 0,0 1,0-1,1 0,0-1,0 1,0 0,1 0,-1-1,1 1,0-1,4 4,-1-1,1-1,-1-1,1 1,0-1,1 0,-1-1,1 0,12 5,-4-3,0-1,0 0,1-2,0 0,-1-1,1 0,0-1,34-3,-17-11,-24 7</inkml:trace>
  <inkml:trace contextRef="#ctx0" brushRef="#br0" timeOffset="4166.39">3053 385,'0'13,"0"11,0 7,0 3,0 0,-2-2,-2-5,1-11,1-9</inkml:trace>
  <inkml:trace contextRef="#ctx0" brushRef="#br0" timeOffset="4552.99">3040 162,'0'0</inkml:trace>
  <inkml:trace contextRef="#ctx0" brushRef="#br0" timeOffset="4894.68">3289 412,'1'8,"0"0,1 0,0 1,1-1,-1 0,1-1,1 1,0 0,0-1,0 0,8 9,-12-16,1 1,-1-1,0 0,0 0,0 0,1 1,-1-1,0 0,0 0,1 0,-1 0,0 0,0 0,1 0,-1 0,0 0,0 0,1 0,-1 1,0-2,1 1,-1 0,0 0,0 0,1 0,-1 0,0 0,0 0,1 0,-1 0,0 0,0 0,1-1,-1 1,0 0,0 0,0 0,1-1,-1 1,0 0,0-1,6-15,-4-18,-2 33,1-7,-1 0,1 0,0 0,1 0,0 0,0 0,1 0,-1 1,2-1,-1 1,1 0,0 0,6-7,-6 9,0 1,0 0,1-1,-1 1,1 1,0-1,0 1,0 0,1 0,-1 0,1 1,0 0,-1 0,1 1,0-1,0 1,0 0,8 0,-13 1,0 0,0 0,1 0,-1 0,0 0,0 1,0-1,0 0,0 1,0-1,1 0,-1 1,0-1,0 1,0 0,0-1,0 1,-1 0,1 0,0-1,0 1,0 0,-1 0,1 0,0 0,0 1,3 8</inkml:trace>
  <inkml:trace contextRef="#ctx0" brushRef="#br0" timeOffset="5237.19">3758 280,'-24'13,"1"0,1 2,-32 26,44-33,1 1,-1 0,2 1,-1 0,1 0,1 1,0 0,0 0,-5 15,11-24,0 1,0-1,0 0,1 1,-1-1,1 1,0-1,-1 1,1-1,1 1,-1-1,0 1,0-1,1 1,0-1,-1 1,1-1,0 0,0 1,0-1,0 0,2 3,1-2,-1 1,0-1,1 0,0 0,0 0,0-1,0 1,0-1,0 0,1 0,4 1,9 2,1 0,0-1,1-1,30 0,-35-3,-1 0,1-1,-1-1,1-1,-1 0,0 0,0-2,-1 1,1-2,14-8,2-3</inkml:trace>
  <inkml:trace contextRef="#ctx0" brushRef="#br0" timeOffset="5593.71">4009 74,'0'10,"0"8,2 7,1 3,0 2,0 1,-1 1,-1-1,-1-1,1 1,-1-4,-1-3,4-6,3-6,0-5</inkml:trace>
  <inkml:trace contextRef="#ctx0" brushRef="#br0" timeOffset="5930.72">4171 353,'17'3,"1"-1,-1-1,1 0,0-2,26-3,-39 3,0 1,0-1,0-1,0 1,0-1,0 0,0 0,0 0,-1-1,1 1,-1-1,1 0,-1-1,0 1,-1-1,1 0,0 1,-1-2,0 1,0 0,0-1,3-7,-6 11,0 0,1 0,-1 0,0 0,1 0,-1 0,0 0,0 0,0 0,0 0,0-1,0 1,-1 0,1 0,0 0,0 0,-1 0,1 0,-1 0,1 0,-1 0,1 0,-1 0,0 0,1 0,-1 1,0-1,0 0,1 0,-1 1,0-1,0 0,0 1,0-1,0 1,0 0,0-1,0 1,0 0,0-1,0 1,-1 0,1 0,0 0,0 0,0 0,0 0,0 0,-2 1,-4-2,0 1,0 1,-1 0,1 0,0 0,-10 4,5 0,1 1,-1 0,1 1,0 0,1 0,-1 2,2-1,-16 17,19-18,0-1,1 1,0 0,0 1,1-1,0 1,0 0,0 0,1 0,1 1,-1-1,1 1,-1 16,3-22,0 0,0 0,0 1,1-1,-1 0,1 0,0 1,0-1,0 0,1 0,-1 0,1 0,-1-1,1 1,0 0,0-1,5 5,-3-3,1 0,0-1,1 0,-1 0,0 0,1-1,-1 1,1-1,7 1,11 2,0-2,1 0,43-2,-58-1,56-1,-41 0</inkml:trace>
  <inkml:trace contextRef="#ctx0" brushRef="#br0" timeOffset="7293.01">4976 459,'3'44,"11"58,-2-15,-4-60,-8-27,0 0,0 0,1 0,-1 0,0 0,1 0,-1 0,0 0,1 0,-1 0,0-1,1 1,-1 0,0 0,1 0,-1 0,0 0,0-1,1 1,-1 0,0 0,0 0,1-1,-1 1,0 0,0 0,1-1,-1 1,0 0,0 0,0-1,0 1,0 0,0-1,1 1,-1 0,0-1,0 1,17-52,-15 44,4-14,12-43,28-67,-45 130,-1 1,0 0,1-1,-1 1,1 0,0-1,-1 1,1 0,0 0,-1 0,1-1,0 1,0 0,0 0,0 1,0-1,0 0,1 0,-1 0,0 1,0-1,0 0,1 1,-1-1,2 1,-1 0,-1 1,0-1,1 1,-1-1,0 1,1 0,-1 0,0 0,0 0,0 0,0 0,0 0,0 0,0 0,0 1,0-1,0 0,0 3,6 9,-1 1,-1-1,5 20,-6-19,-4-10,1 0,0-1,0 1,0-1,0 1,1-1,0 1,2 4,-3-8,-1 0,0 1,1-1,-1 0,0 0,0 0,1 0,-1 0,0 0,1 0,-1 0,0 0,1 0,-1 0,0 0,1 0,-1 0,0 0,0 0,1 0,-1 0,0 0,1 0,-1-1,0 1,0 0,1 0,-1 0,0 0,0-1,1 1,-1 0,0 0,0-1,0 1,1 0,14-26,8-31,20-43,-39 92,0 0,1 0,1 0,-1 1,1 0,0 0,1 0,13-10,-18 16,-1 0,0 0,1 0,-1 0,1 0,-1 1,1-1,-1 1,1-1,-1 1,1-1,0 1,-1 0,1 0,-1 0,1 0,0 0,-1 0,1 0,0 1,-1-1,1 1,-1-1,3 2,-1 0,0 0,-1 0,1 0,-1 1,1-1,-1 1,0 0,0-1,0 1,0 0,1 4,4 7,-2 1,0 0,0 0,2 16,2 57,-7-62,0 0,8 27,-7-44</inkml:trace>
  <inkml:trace contextRef="#ctx0" brushRef="#br0" timeOffset="7714.78">5638 458,'14'2,"-1"-1,1 0,-1-1,1 0,-1-1,0-1,24-5,-32 6,0 0,0-1,0 0,-1 0,1 0,0 0,-1-1,0 0,0 0,0 0,0 0,0-1,0 1,-1-1,0 0,0 0,0 0,0-1,-1 1,1-1,-1 1,0-1,2-7,-4 11,1 0,-1 0,0 0,1-1,-1 1,0 0,0 0,0 0,0-1,0 1,0 0,0 0,0-1,0 1,0 0,-1 0,1 0,-1-1,1 1,-1 0,1 0,-1 0,0 0,1 0,-2-1,1 1,-1 1,1-1,-1 1,1 0,0-1,-1 1,1 0,-1 0,1 0,0 0,-1 0,1 1,-1-1,1 0,0 1,-1-1,1 1,-2 0,-6 3,1 0,-1 1,1 0,0 1,-8 6,-3 6,0 1,-16 22,29-34,1 0,0 0,1 1,-1-1,2 1,-1 0,1 0,0 0,1 1,-2 10,3-17,1 0,0-1,0 1,0 0,0 0,1 0,-1 0,0 0,1 0,-1 0,1 0,0-1,0 1,0 0,0-1,0 1,0 0,0-1,0 1,0-1,1 0,-1 1,1-1,-1 0,1 0,-1 0,1 0,0 0,0 0,2 1,2 0,1-1,-1 1,1-1,-1 0,1 0,0-1,9 0,11-2</inkml:trace>
  <inkml:trace contextRef="#ctx0" brushRef="#br0" timeOffset="8523.22">6136 339,'-8'1,"1"-1,-1 1,0 0,0 1,1 0,-1 0,1 1,0 0,0 0,0 0,0 1,0 0,1 1,-1 0,1 0,0 0,1 0,0 1,-1 0,2 0,-1 0,1 1,0 0,0 0,-5 13,8-17,0-1,-1 1,1 0,0-1,1 1,-1 0,0 0,1 0,0 0,-1 0,1 0,0 0,1-1,-1 1,0 0,1 0,0 0,0 0,-1 0,2-1,-1 1,0 0,0-1,3 3,-2-3,1 0,-1 0,1 0,0-1,0 0,-1 1,1-1,0 0,0 0,0 0,0-1,1 1,-1-1,0 0,0 1,0-1,0-1,0 1,1 0,-1-1,0 0,4-1,1 0,0-1,0 0,0-1,0 1,-1-1,1-1,-1 1,0-1,-1-1,1 1,-1-1,0 0,-1-1,1 1,-1-1,-1 0,1 0,-1-1,0 0,5-13,-8 7,-5 20,-7 22,11-22,0 0,1-1,-1 1,1-1,0 1,1-1,-1 1,1-1,0 0,0 0,1 0,-1 0,1 0,0 0,1-1,-1 1,1-1,0 0,0 0,0 0,0-1,1 1,-1-1,1 0,0-1,0 1,0-1,1 0,-1 0,10 2,-13-4,-1 0,1 1,-1-1,1 0,-1 0,1 0,-1-1,1 1,-1 0,1 0,-1-1,1 1,-1-1,1 0,-1 1,0-1,1 0,-1 0,0 0,0 1,0-1,1-1,-1 1,0 0,0 0,0 0,-1 0,1-1,0 1,0-1,0-1,17-54,-14 36,-3 21,42-127,-38 116,0-1,1 1,0 0,1 0,1 0,0 1,0 1,14-14,-20 21,0 1,0-1,0 1,0-1,0 1,1 0,-1 0,0 0,1 0,-1 0,1 1,-1-1,1 1,-1-1,1 1,0 0,-1 0,1 0,-1 0,5 1,-3 1,0-1,0 1,-1 0,1 0,0 0,-1 0,1 1,-1-1,0 1,1 0,2 5,2 1,-1 1,0 0,0 0,-1 1,-1-1,0 1,6 20,-8-21,-1-1,0 0,-1 1,1-1,-2 1,0-1,0 1,0-1,-1 1,-1-1,-3 15,-1-10</inkml:trace>
  <inkml:trace contextRef="#ctx0" brushRef="#br0" timeOffset="8954.5">6827 265,'-19'7,"13"-6,1 0,0 1,0 0,0 0,0 0,1 0,-1 1,1 0,-1 0,1 0,0 0,0 1,-7 7,11-10,0 0,0 1,0-1,0 0,0 1,1-1,-1 1,0-1,0 0,1 1,-1-1,1 0,-1 0,1 1,0-1,0 0,-1 0,1 0,0 0,0 0,0 0,0 0,0 0,0 0,0 0,1-1,-1 1,0 0,0-1,1 1,-1-1,2 1,49 20,-48-20,4 2,6 1,-1 0,1 2,-1-1,19 13,-30-17,-1 0,1 0,0 0,-1 0,1 0,-1 1,1-1,-1 0,0 1,1-1,-1 1,0 0,0-1,0 1,0 0,-1 0,1-1,0 1,-1 0,1 0,-1 0,0 0,1 0,-1 0,0 0,0 0,0 0,-1 0,1 0,0 0,-1-1,1 1,-1 0,0 0,1 0,-1 0,0-1,0 1,0 0,0-1,-1 1,-1 2,-2 0,0 0,0 0,0 0,0 0,0-1,-1 1,1-1,-1-1,0 1,0-1,0 0,0-1,0 1,-1-1,-11 1,8-2,-1 1,0-2,0 1,1-1,-1-1,0 0,1-1,-16-5,5-2</inkml:trace>
  <inkml:trace contextRef="#ctx0" brushRef="#br0" timeOffset="10086.5">7517 296,'0'3,"0"3,3 3,0 2,0 5,2 4,1 2,-2 1,-1 3,-1 1,-3-1,-2-3,-3-2,-2-5,-3-6,-5-6,2-9,1-4</inkml:trace>
  <inkml:trace contextRef="#ctx0" brushRef="#br0" timeOffset="10429.61">7459 206,'0'0</inkml:trace>
  <inkml:trace contextRef="#ctx0" brushRef="#br0" timeOffset="10843.6">7664 502,'10'55,"-7"-38,0 0,0-1,9 23,-12-39,0 1,0-1,0 0,1 0,-1 0,0 0,0 0,0 1,0-1,0 0,0 0,0 0,0 0,0 0,0 0,0 1,0-1,1 0,-1 0,0 0,0 0,0 0,0 0,0 0,1 0,-1 0,0 0,0 1,0-1,0 0,0 0,1 0,-1 0,0 0,0 0,0 0,0 0,0 0,1 0,-1 0,0-1,0 1,0 0,0 0,0 0,1 0,-1 0,0 0,0 0,0 0,0 0,0 0,0 0,1-1,-1 1,0 0,0 0,0 0,8-15,6-27,-11 34,4-13,32-86,-35 96,1 1,1 0,0 1,0-1,0 1,1 0,15-14,-20 21,0 0,1 1,-1-1,0 1,1-1,-1 1,1 0,0 0,-1 0,1 0,0 0,0 1,-1-1,1 1,0 0,0 0,0 0,-1 0,1 0,0 1,0-1,0 1,-1 0,1-1,0 1,-1 1,1-1,-1 0,1 1,1 1,1 0,-1 1,0-1,0 1,0 0,-1 0,1 0,-1 1,0-1,0 1,0 0,-1 0,0 0,0 0,2 8,-1 8,0 0,-2 0,-2 30,1-40,0 4</inkml:trace>
  <inkml:trace contextRef="#ctx0" brushRef="#br0" timeOffset="11228.02">8281 279,'-9'2,"0"-1,0 1,1 0,-1 1,1-1,-1 2,1-1,0 1,0 1,1 0,-1 0,1 0,-10 10,12-11,1-1,0 1,0 0,0 1,0-1,1 1,0-1,-1 1,2 0,-1 0,1 1,0-1,0 0,0 1,1-1,-1 1,1 0,1-1,-1 1,1 0,0-1,1 7,1-6,1-1,0 0,0 1,0-1,1-1,-1 1,1 0,1-1,-1 0,0 0,1 0,0 0,0-1,0 0,0 0,0 0,1-1,10 4,-7-2,1-1,-1 0,1-1,0 0,0 0,0-1,0 0,1-1,-1 0,15-2,-21 1,-1 0,1 0,0-1,0 1,-1-1,1 0,-1 0,1 0,-1-1,4-3,7-9</inkml:trace>
  <inkml:trace contextRef="#ctx0" brushRef="#br0" timeOffset="11632.93">8516 74,'-3'47,"-2"1,-2-1,-21 71,-3 17,17-32,13-86</inkml:trace>
  <inkml:trace contextRef="#ctx0" brushRef="#br0" timeOffset="12048.48">8619 326,'0'20,"-1"2,1 0,1-1,1 0,8 35,-9-51,0-1,0 0,1 0,0 0,0 0,0 0,0 0,0 0,1-1,-1 1,1-1,0 0,0 0,0 0,1 0,-1 0,1-1,0 1,-1-1,1 0,0 0,0 0,0-1,1 0,-1 1,0-1,1-1,-1 1,5 0,-6-1,1 0,-1-1,0 1,0 0,0-1,1 0,-1 0,0 0,0 0,0 0,0 0,-1-1,1 0,0 1,0-1,-1 0,4-4,-1 1,-1-1,0 1,0-1,0 0,-1 1,0-2,0 1,2-7,0-5,-1 0,0 0,-1 0,-1 0,0-27,-2 43,0-1,0 1,-1 0,1-1,-1 1,1 0,-1 0,0 0,0-1,-2-2,-5 2,-1 16,6-2</inkml:trace>
  <inkml:trace contextRef="#ctx0" brushRef="#br0" timeOffset="12670.57">9103 325,'-13'3,"1"2,0-1,-1 1,1 1,1 0,-1 1,1 0,1 1,-1 0,1 1,0 0,1 0,0 1,1 0,0 1,1 0,0 0,0 0,1 1,1 0,0 0,0 1,-2 14,6-26,1 1,-1 0,1-1,0 1,0 0,0-1,0 1,0 0,0 0,0-1,0 1,1 0,-1-1,0 1,1 0,0-1,-1 1,1-1,0 1,0-1,0 1,0-1,0 0,0 1,0-1,1 0,-1 0,0 0,1 0,-1 0,1 0,-1 0,1 0,-1-1,1 1,-1-1,1 1,0-1,-1 0,1 1,0-1,0 0,-1 0,1 0,0 0,-1 0,3-1,3 0,0 0,1 0,-1-1,0 0,0-1,-1 1,1-1,0-1,11-7,-8 2,0-1,0 0,-2 0,1-1,-1 0,-1 0,0-1,0 0,-1 0,-1-1,0 1,0-1,2-19,4-21,-3 0,2-56,-6 59,-8 119,4 1,10 90,-8-148,0-1,1 0,0 0,1 0,7 15,-1-8</inkml:trace>
  <inkml:trace contextRef="#ctx0" brushRef="#br0" timeOffset="13109.97">9353 383,'16'0,"0"-1,0 0,0-2,22-5,-35 7,1 0,0 0,-1-1,0 1,1-1,-1 0,0 0,0 0,0 0,0-1,3-3,-5 4,0 1,0-1,0 1,0-1,-1 0,1 0,0 1,-1-1,1 0,-1 0,0 0,0 1,0-1,0 0,0 0,0 0,0 0,0 0,-1 1,1-1,-1 0,0 0,1 1,-2-3,2 3,-1 0,1 0,-1-1,0 1,1 0,-1 0,0 0,0 0,0 0,0 0,0 0,0 0,0 1,0-1,0 0,0 1,0-1,0 0,-1 1,1-1,0 1,0 0,-3-1,1 1,0 0,0 0,0 1,0-1,0 1,0-1,1 1,-1 0,0 0,-3 2,-4 2,1 0,-1 1,1 1,-13 11,11-8,1 1,1 0,0 1,0 0,-13 25,19-32,1-1,-1 1,1 0,0 0,1 1,-1-1,1 0,0 1,0-1,1 0,-1 1,1-1,0 1,1-1,0 1,-1-1,2 0,-1 1,2 4,-1-7,-1-1,1 0,-1 0,1 0,0-1,0 1,0 0,0-1,0 1,0-1,0 1,0-1,0 0,1 0,-1 0,0 0,1-1,4 2,48 1,-44-3,20 0</inkml:trace>
  <inkml:trace contextRef="#ctx0" brushRef="#br0" timeOffset="14093.22">9778 382,'-3'-7,"0"0,0 0,-1 0,1 1,-1 0,-1-1,1 1,-1 1,0-1,-10-7,12 11,1 0,-1 0,-1 1,1 0,0-1,0 1,0 0,-1 1,1-1,0 1,-1-1,1 1,-1 0,1 0,0 0,-1 1,1-1,-1 1,1 0,0 0,0 0,0 0,-1 1,1-1,0 1,-3 2,-2 2,1 0,-1 0,1 1,1 0,-1 0,1 1,1 0,-1 0,1 0,1 0,-1 1,1 0,-4 14,6-17,1-1,0 1,0 0,0 0,1-1,-1 1,1 0,1 0,-1 0,3 9,-2-12,0 1,0-1,1 0,-1 0,1 0,0 0,0 0,0 0,0-1,0 1,1-1,-1 1,1-1,0 0,-1 0,1 0,0 0,6 2,-4-2,0 0,0-1,0 0,0 0,0-1,0 1,0-1,0 0,0 0,0-1,0 0,0 1,0-2,0 1,0 0,-1-1,1 0,0 0,-1-1,0 1,1-1,-1 0,0 0,0 0,-1-1,1 1,4-6,7-8,-1-1,0 0,-2-1,19-34,-19 27,0 0,-1 0,-2-1,-1 0,-1 0,-1-1,3-31,-6 41,1 30,-1 29,-7 1,-3 0,-19 71,14-68,-13 91,25-133,0 1,0-1,1 0,-1 1,1-1,0 1,-1-1,1 0,1 1,-1-1,0 0,1 0,0 0,0 0,0 0,0-1,0 1,0 0,1-1,-1 0,1 1,0-1,0 0,0-1,0 1,0 0,0-1,0 0,0 1,1-1,-1 0,4 0,8 2,0 0,0-1,0 0,0-2,0 1,19-4,-21 1,-4-2</inkml:trace>
  <inkml:trace contextRef="#ctx0" brushRef="#br0" timeOffset="30954.81">1556 2483,'0'0,"-1"-1,1 1,-1 0,0-1,1 1,-1-1,1 1,-1 0,1-1,0 1,-1-1,1 0,-1 1,1-1,0 1,0-1,-1 0,1 1,0-1,0 0,0 1,-1-1,1 1,0-1,0 0,0 0,0 1,0-1,1 0,-1 1,0-1,0 0,5-34,-4 24,23-154,-15 124,-3-1,-1 0,-2 0,-3-63,-1 100,0 1,0-1,0 1,-1 0,0-1,-4-6,4 7,0 1,1 0,-1-1,1 1,-1-1,1 0,0 0,1 1,-1-1,0-5,2 9,-1 0,0-1,0 1,0 0,0 0,0 0,0-1,0 1,0 0,0 0,0 0,0-1,0 1,0 0,0 0,0 0,0 0,0-1,0 1,0 0,0 0,0 0,-1-1,1 1,0 0,0 0,0 0,0 0,0-1,0 1,-1 0,1 0,0 0,0 0,0 0,0 0,0 0,-1-1,1 1,0 0,0 0,0 0,-1 0,1 0,0 0,0 0,0 0,-1 0,1 0,0 0,0 0,0 0,-1 0,1 0,0 0,0 0,0 1,0-1,-1 0,1 0,0 0,0 0,-1 0,-15 16,-15 24,31-39,-10 14,1 0,1 1,0 0,1 0,-6 20,21-42,0 0,-1-1,1 0,9-14,3-8,-14 19,0 1,0 0,1 0,11-11,-17 20,0-1,0 1,0 0,0 0,0-1,0 1,0 0,0 0,0 0,0 0,0 0,0 0,-1 1,1-1,0 0,0 0,0 1,0-1,0 0,0 1,-1-1,1 1,0-1,0 1,0 0,-1-1,1 1,0 0,-1-1,1 1,-1 0,1 0,-1 0,1-1,0 3,22 36,-20-33,77 119,-34-55,-42-62,-4-4</inkml:trace>
  <inkml:trace contextRef="#ctx0" brushRef="#br0" timeOffset="31901.5">0 2705,'0'514,"0"-524</inkml:trace>
  <inkml:trace contextRef="#ctx0" brushRef="#br0" timeOffset="32441.78">234 2908,'-13'13,"1"2,0-1,0 2,-8 16,16-25,0 0,0 1,1 0,-1 0,2 0,-1 0,2 0,-1 0,1 1,0-1,0 12,1-18,1 0,-1 0,0-1,1 1,-1 0,1 0,0 0,0 0,0-1,0 1,0 0,0-1,0 1,0-1,0 1,1-1,-1 1,1-1,-1 0,1 0,0 0,-1 0,1 0,0 0,0 0,-1-1,1 1,0-1,0 1,0-1,0 0,0 1,0-1,0 0,3-1,-2 1,-1 0,1 0,0-1,-1 1,1-1,0 0,-1 1,1-1,-1-1,1 1,-1 0,0 0,1-1,-1 0,0 1,0-1,0 0,0 0,-1 0,1 0,0 0,-1 0,1-1,-1 1,2-5,-1-5,0 1,-1-1,0 1,-1-1,0 0,-1 1,-5-23,6 30,-1 1,-1-1,1 0,0 0,-1 1,0-1,0 1,0-1,0 1,0 0,-1 0,-2-3,3 5,1 0,-1 0,0 0,0 0,1 0,-1 0,0 0,0 1,0-1,0 1,0 0,0-1,0 1,0 0,0 0,0 0,0 1,0-1,0 0,0 1,0-1,1 1,-1-1,0 1,-2 1,1-1,0 1,0-1,0 1,0 0,1 0,-1 0,0 0,1 1,-1-1,1 0,0 1,0 0,0-1,0 1,1 0,-1 0,1 0,-2 4,3-5,-1 0,1 0,0 0,0-1,0 1,0 0,0 0,0 0,0 0,1 0,-1 0,1 0,-1-1,1 1,0 0,0 0,0-1,0 1,0-1,0 1,0-1,0 1,1-1,-1 1,1-1,-1 0,1 0,-1 0,1 0,-1 0,4 1,10 5</inkml:trace>
  <inkml:trace contextRef="#ctx0" brushRef="#br0" timeOffset="33368.94">396 2967,'-2'50,"0"-35,1 0,1 1,0-1,1 0,1 1,6 25,-8-40,0-1,0 1,0-1,0 0,0 1,0-1,1 1,-1-1,0 0,0 1,0-1,0 0,1 1,-1-1,0 0,0 1,1-1,-1 0,0 1,1-1,-1 0,0 0,1 1,-1-1,1 0,-1 0,0 0,1 0,-1 1,1-1,-1 0,0 0,1 0,-1 0,1 0,9-12,3-23,-9-40,-3 42,0 28,0 12,1 6,1-1,0 1,1-1,8 19,-10-27,-1-1,1 1,0-1,0 1,1-1,-1 0,1 0,-1 0,1 0,0-1,0 1,0-1,1 1,-1-1,0 0,1 0,-1-1,1 1,4 0,-7-1,0-1,1 0,-1 0,0 0,0 0,0 0,0 0,0 0,0 0,0-1,0 1,0 0,0-1,0 1,0-1,0 1,0-1,0 1,0-1,0 0,0 1,0-1,-1 0,2-1,12-30,-12 22,-1 0,0-1,0 1,-2-16,0 24,1 0,-1 0,1 1,0-1,0 0,0 0,0 0,0 0,0 1,0-1,1 0,-1 0,0 0,1 1,0-1,-1 0,1 1,0-1,1-1,1 2,-1 0,1 0,0 0,0 0,0 1,0-1,0 1,0 0,0 0,0 0,3 0,-2 0,-1 0,0 0,0-1,0 0,0 0,1 0,-1 0,0 0,-1 0,1-1,0 1,0-1,-1 0,1 0,-1 0,1 0,-1-1,0 1,0 0,0-1,0 0,0 1,2-6,-2 4,0-1,0 1,-1-1,1 0,-1 0,0 0,0 0,-1 1,1-1,-1 0,0 0,-1 0,1 0,-3-9,3 14,0-1,0 1,0 0,0-1,0 1,0-1,0 1,0-1,-1 1,1-1,0 1,0 0,0-1,-1 1,1-1,0 1,-1 0,1-1,0 1,-1 0,1-1,0 1,-1 0,1 0,-1-1,1 1,-1 0,1 0,0 0,-1 0,1 0,-1 0,1-1,-1 1,1 0,-1 0,1 0,-1 0,1 1,-1-1,1 0,0 0,-1 0,1 0,-1 0,1 1,-1-1,1 0,0 0,-1 1,1-1,-1 0,1 0,0 1,-1-1,1 0,0 1,0-1,-1 1,1-1,0 0,0 1,-1-1,1 1,0-1,0 2,-17 28,13-21,0 0,1 0,1 0,0 1,0-1,1 1,0-1,0 1,1 12,1-19,-1 1,1 0,0-1,-1 0,2 1,-1-1,0 1,1-1,-1 0,1 0,0 0,0 0,0 0,0 0,1-1,-1 1,1-1,0 1,-1-1,1 0,0 0,0 0,1-1,-1 1,0-1,0 0,8 2,2 0,1-1,0 0,0-1,0-1,16-1,0-2</inkml:trace>
  <inkml:trace contextRef="#ctx0" brushRef="#br0" timeOffset="33797.68">955 2879,'-21'14,"19"-3,4-9,0 1,0-1,1 0,-1 0,1 0,0 0,-1 0,1 0,5 1,-2 1,4 2,0 0,0 1,-1 0,0 1,14 14,-21-20,0 0,-1 0,1 0,0 0,-1 0,1 0,-1 1,0-1,0 0,0 1,0-1,0 1,0-1,-1 1,1-1,-1 1,1-1,-1 1,0 0,0-1,-1 1,1 0,0-1,-1 1,0-1,1 1,-1-1,0 1,0-1,0 0,-1 1,-1 2,0-3,0 1,-1-1,1 0,0 0,-1 0,1-1,-1 1,0-1,1 0,-1 0,0 0,0 0,0-1,0 1,-6-1,0 0,-1 0,0-1,1 0,-18-4,17 2</inkml:trace>
  <inkml:trace contextRef="#ctx0" brushRef="#br0" timeOffset="34166.44">1247 2734,'0'15,"0"10,0 8,0 4,0 3,0-1,3-1,0-6,0-4,0-6,-1-6</inkml:trace>
  <inkml:trace contextRef="#ctx0" brushRef="#br0" timeOffset="34539.91">1159 2922,'8'-2,"7"-4,6-1,4 2,4 0,1 2,1 2,-3 0,-1 0,-2 2,-3-1,-3 0,-5-2,-4-1</inkml:trace>
  <inkml:trace contextRef="#ctx0" brushRef="#br0" timeOffset="36173.93">2731 2512,'3'-106,"21"-128,-24 231,5-56,-5 57,0 0,0 0,0 0,0 0,0 0,0 0,0 0,-1 0,1 1,-1-1,1 0,-1 0,0 0,0 0,0 1,0-1,0 0,0 1,0-1,0 1,-1-1,1 1,-1 0,-2-3,3 4,-1 0,1 1,0-1,-1 0,1 0,0 1,0-1,-1 0,1 1,0-1,0 1,0 0,0-1,-1 1,1 0,0 0,0 0,0-1,1 1,-1 0,0 0,0 1,-1 1,-21 34,15-24,-6 9,0 0,2 1,0 0,-15 48,26-71,1 1,0-1,0 0,-1 1,1-1,0 1,0-1,0 1,0-1,0 1,0-1,-1 1,1-1,0 1,0-1,1 1,-1-1,0 1,0-1,0 1,0-1,0 1,0-1,1 1,-1-1,0 1,0-1,1 1,-1-1,0 0,1 1,-1-1,0 0,1 1,0-1,18-5,18-23,-17 9,-2-1,0-1,0 0,24-42,-42 63,0-1,0 1,0-1,1 1,-1-1,0 1,1 0,-1-1,0 1,1-1,-1 1,0 0,1 0,-1-1,0 1,1 0,-1-1,1 1,-1 0,1 0,-1 0,1 0,-1-1,1 1,-1 0,1 0,-1 0,1 0,-1 0,1 0,-1 0,1 0,0 1,14 13,15 39,-20-33,7 9,-5-7,1-1,0-1,19 22,-19-29</inkml:trace>
  <inkml:trace contextRef="#ctx0" brushRef="#br0" timeOffset="37230.58">2261 2777,'32'239,"-20"-118,-6-97,-2-31,3-45,-6 39,0 1,1 1,0 0,1 0,0 0,0 0,1 0,1 1,0 0,0 0,1 0,0 0,1 1,9-10,-16 18,1 0,0 1,0-1,0 0,0 1,0-1,0 1,0-1,0 1,0-1,0 1,0 0,0 0,0-1,0 1,0 0,0 0,0 0,0 0,0 0,1 0,-1 1,0-1,0 0,0 0,0 1,1 0,0 0,0 1,0-1,0 1,0 0,0 0,0 0,0 0,-1 0,1 1,2 3,2 7,-1 0,0 0,3 16,-7-28,3 19,0 1,-1 0,-1 0,-1 28,-1-45,0-7,0-3</inkml:trace>
  <inkml:trace contextRef="#ctx0" brushRef="#br0" timeOffset="37593.85">2569 2968,'5'12,"1"7,1 8,-2 1,-4 1,-2-4</inkml:trace>
  <inkml:trace contextRef="#ctx0" brushRef="#br0" timeOffset="37949.68">2569 2805,'2'10,"1"3</inkml:trace>
  <inkml:trace contextRef="#ctx0" brushRef="#br0" timeOffset="38322.65">2833 2908,'-11'8,"0"2,1-1,1 2,-13 15,19-23,1 1,-1-1,1 1,-1 0,1-1,0 1,1 1,-1-1,1 0,-1 0,1 0,0 1,1-1,-1 0,1 1,0-1,1 9,-1-12,0 0,1-1,-1 1,0 0,1 0,-1 0,1 0,-1-1,1 1,-1 0,1 0,-1-1,1 1,0-1,-1 1,1 0,0-1,0 1,-1-1,1 1,0-1,0 0,0 1,0-1,0 0,-1 0,1 0,0 1,0-1,0 0,0 0,0 0,0 0,0-1,0 1,0 0,-1 0,1 0,0-1,0 1,0-1,0 1,-1 0,2-2,-1 2,-1-1,1 1,0 0,-1-1,1 1,0-1,0 1,-1 0,1 0,0 0,-1-1,1 1,0 0,0 0,-1 0,1 0,0 0,0 0,-1 0,1 1,0-1,0 0,-1 0,1 0,0 1,0-1,-1 0,1 1,-1-1,1 1,0-1,-1 1,1-1,-1 1,1-1,-1 1,1-1,-1 1,1 0,-1-1,0 1,1 0,-1 0,0-1,0 1,1 0,-1-1,0 1,0 0,0 0,0-1,0 1,0 0,0 0,0-1,0 1,-1 0,1 0,0 0,9 209,-8-203,-1 0,0 0,0 0,-1-1,0 1,0 0,0 0,-1-1,0 1,0-1,-1 1,1-1,-1 0,-1 0,-5 8,6-11,0 0,0 0,0-1,0 1,0-1,-1 0,1 0,-1 0,1 0,-1-1,0 1,0-1,0 0,0 0,0-1,0 1,0-1,0 1,0-2,0 1,0 0,0-1,0 1,0-1,0 0,1 0,-7-3,5 2,0 0,0 0,0 0,1-1,-1 1,1-1,0 0,0-1,0 1,0-1,0 1,1-1,-1 0,1-1,-4-5,0-7</inkml:trace>
  <inkml:trace contextRef="#ctx0" brushRef="#br0" timeOffset="39092.81">2935 2777,'3'34,"1"0,1-1,2 1,14 40,9 44,-27-100,-4-24,-7-59,21-1,-12 62,0 1,0 0,1 0,-1-1,0 1,1 0,0 0,0 0,0 1,0-1,0 0,1 1,-1-1,1 1,-1 0,7-4,-8 6,-1-1,1 1,0 0,-1 0,1 0,0-1,-1 1,1 0,0 0,0 0,-1 0,1 0,0 0,-1 0,1 1,0-1,0 0,-1 0,1 0,0 1,-1-1,1 0,-1 1,1-1,0 1,-1-1,1 1,-1-1,1 1,10 24,-7 33,-4-55,-1 9,1-7,0 0,0 1,0-1,1 0,-1 0,4 10,-3-13,0-1,-1 1,1-1,0 0,0 1,0-1,1 0,-1 0,0 0,0 0,1 0,-1 0,0 0,1 0,-1 0,1 0,-1-1,1 1,0-1,-1 1,1-1,-1 0,1 0,0 0,-1 1,3-2,2 1,-1 0,1 0,-1-1,0 0,1 0,-1 0,0 0,0-1,0 0,0 0,0-1,0 0,7-5,-9 6,-1 0,0 0,0 0,0 0,0 0,-1 0,1-1,0 1,-1 0,0-1,0 0,0 1,0-1,0 0,0 1,0-1,-1 0,0 0,1 0,-1 1,0-1,-1 0,1 0,0 0,-1 0,1 1,-1-1,-2-4,3 6,0 1,0-1,0 1,0-1,0 1,0-1,-1 0,1 1,0-1,0 1,-1-1,1 1,0-1,-1 1,1-1,0 1,-1 0,1-1,-1 1,1-1,-1 1,1 0,-1 0,1-1,-1 1,1 0,-1 0,0-1,1 1,-1 0,1 0,-1 0,1 0,-1 0,0 0,0 0,-17 18,-4 32,22-50,-3 39,3-37,0 0,0-1,0 1,0-1,1 1,-1 0,1-1,-1 1,1-1,0 1,0-1,-1 1,1-1,0 1,0-1,0 0,0 0,1 1,-1-1,3 1,5 3</inkml:trace>
  <inkml:trace contextRef="#ctx0" brushRef="#br0" timeOffset="39493.78">3406 2908,'-18'10,"15"-8,-1-1,0 1,1 0,-1 1,1-1,0 1,-1-1,1 1,0 0,1 0,-6 7,8-10,0 1,1 0,-1 0,0-1,0 1,1 0,-1 0,0-1,1 1,-1 0,1-1,-1 1,0 0,1-1,0 1,-1-1,1 1,-1-1,1 1,0-1,-1 1,1-1,0 0,-1 1,1-1,0 0,1 1,27 10,-23-9,8 4,0 0,0 0,0 1,19 14,-31-20,0 0,-1 0,1 0,-1 0,1 0,-1 1,1-1,-1 0,0 1,0-1,0 1,0-1,0 1,0-1,0 1,0 0,-1 0,1-1,-1 1,1 0,-1 0,1 0,-1-1,0 1,0 0,0 0,0 0,-1 0,1 0,0-1,-1 1,1 0,-1 0,1-1,-1 1,0 0,0-1,0 1,0 0,0-1,0 1,-1-1,1 0,0 1,-1-1,1 0,-1 0,1 0,-1 0,-1 1,-4 2,0-1,-1 0,1 0,0 0,-1-1,0 0,1-1,-1 1,0-1,0-1,0 0,1 0,-1 0,0-1,0 0,0-1,1 0,-15-5,9 0</inkml:trace>
  <inkml:trace contextRef="#ctx0" brushRef="#br0" timeOffset="39882.58">3612 2792,'5'12,"1"10,1 8,-2 4,1 4,0 0,-2-1,-1-4,-1-4,-1-5</inkml:trace>
  <inkml:trace contextRef="#ctx0" brushRef="#br0" timeOffset="40236.95">3582 2953,'10'-5,"8"-2,6 1,4 0,3 3,0 1,0 0,0 2,-2 0,-5 0,-3 0,-8-2,-9-1,-4 0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15:43.10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39,'75'14,"281"-22,-208 1,-122 6,427-31,-255 3,239-25,-204 42,-140 10,-67 2,0 0,42-7,-59 7,-3 0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15:41.44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6 922,'231'15,"1304"-16,-1273-13,471 14,-497-15,644 15,-854 2,0 2,0 0,0 2,-1 1,0 0,25 13,22 5,-71-24,0-1,0 0,-1 0,1 0,0-1,0 1,0 0,-1 0,1 0,0-1,0 1,0 0,-1-1,1 1,0-1,-1 1,1 0,0-1,-1 0,1 1,-1-1,1 1,-1-1,1 0,-1 1,1-1,-1 0,0 0,1 1,-1-1,0 0,1 0,-1 1,0-1,0 0,0 0,0 0,0 0,0 1,0-1,0 0,0 0,-1-1,0-50,0 39,1-10,2 0,1 1,6-27,-5 33,0-1,-2 1,0-1,-1 1,0-1,-1 1,-5-32,-13-75,16 96,-1-1,-2 1,0 0,-2 0,-12-32,11 41,-1 0,0 1,-24-32,30 45,-1 0,0-1,0 2,0-1,0 0,-1 1,0 0,1 0,-1 0,0 1,0-1,-1 1,1 0,0 1,-1 0,1-1,-1 2,-8-2,-231-11,34 7,-325-50,194 22,120 15,136 10,0 5,-129 8,52 9,-256 30,16 14,-161 28,226-32,176-32,161-21,-1 1,1-1,-1 0,1 1,-1-1,1 1,0 0,-1-1,1 1,0 0,-1 0,1 0,0 0,0 0,0 0,0 0,0 0,0 1,0-1,0 0,1 1,-1-1,0 0,1 1,-1-1,1 1,0-1,-1 1,1-1,0 1,0-1,0 1,0-1,0 1,0 1,1 9,0 1,1 0,5 17,-3-8,10 65,2 165,-15-221,1-1,1 0,12 53,-12-74,-2-11,-2-14,-2 1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16:55.826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6 0,'1'276,"-2"296,-14-286,17-277,2-10,6-15,-8 13,7-13</inkml:trace>
  <inkml:trace contextRef="#ctx0" brushRef="#br0" timeOffset="1531.32">529 409,'20'-8,"71"-24,-86 31,1-1,0 1,-1 0,1 1,0-1,0 1,0 0,-1 1,1 0,0-1,-1 2,1-1,8 4,-11-3,0 0,0 0,0 1,-1-1,1 1,-1 0,1 0,-1 0,0 0,0 0,-1 1,1-1,-1 0,1 1,-1 0,0-1,0 1,-1-1,1 1,-1 5,2 12,-1 0,-3 29,2-35,-2 12,-1 1,-1-1,-2 0,0 0,-18 45,19-60,0-1,-1 0,0 0,-1 0,-1-1,-12 14,15-19,0 0,0 0,-1-1,1 0,-1 0,0-1,0 0,-1 0,1 0,0-1,-1 1,-11 1,12-4,0 1,1-1,-1-1,1 1,-1-1,1 0,-1 0,1-1,0 0,-1 0,1 0,0 0,0-1,-7-4,10 5,-1 1,1-1,-1 0,1 0,0 0,-1 0,1-1,0 1,1-1,-1 1,0-1,1 1,-1-1,1 0,0 0,0 0,0 0,0 0,1 0,-1 0,1 0,0 0,-1 0,1 0,1 0,-1 0,2-6,-1 6,1 0,-1 0,1 0,0 0,0 0,1 0,-1 1,0-1,1 1,0 0,-1 0,1 0,0 0,0 0,0 0,1 1,-1-1,0 1,0 0,1 0,-1 0,1 1,-1-1,1 1,-1 0,5 0,0-1,-1 1,1 1,-1-1,1 1,-1 0,0 1,1 0,-1 0,0 0,0 1,10 5,-10-2,0 0,-1 0,0 1,0 0,0 0,-1 0,0 1,4 8,-4-8,0 1,0-2,1 1,0 0,0-1,12 10,-9-11</inkml:trace>
  <inkml:trace contextRef="#ctx0" brushRef="#br0" timeOffset="2163.35">1307 379,'-38'57,"-3"-1,-74 75,61-71,54-59,-1-1,1 0,0 1,-1-1,1 0,0 1,-1-1,1 0,0 1,-1-1,1 1,0-1,0 1,0-1,-1 1,1-1,0 0,0 1,0-1,0 1,0-1,0 1,0-1,0 1,0-1,0 1,0-1,0 1,0-1,1 1,-1 0,16 5,32-6,-40 0,46-3,-33 1,0 1,0 0,0 2,0 1,0 0,29 7,-50-9,1 1,-1-1,1 0,-1 0,1 0,0 0,-1 1,1-1,-1 0,1 1,-1-1,1 0,-1 1,0-1,1 0,-1 1,1-1,-1 1,0-1,1 1,-1-1,0 1,0-1,1 1,-1 0,-1 4</inkml:trace>
  <inkml:trace contextRef="#ctx0" brushRef="#br0" timeOffset="2542.54">985 893,'15'0,"10"0,8 0,4 0,0 0,-1 0,-2 0,-4 0,-4 0,-7-3,-7 0</inkml:trace>
  <inkml:trace contextRef="#ctx0" brushRef="#br0" timeOffset="3283.21">1837 467,'7'16,"5"10,2 0,0 0,1-2,2 0,0 0,23 22,205 170,-242-215,-5-3</inkml:trace>
  <inkml:trace contextRef="#ctx0" brushRef="#br0" timeOffset="3642.61">2174 467,'-8'10,"-4"9,-6 5,-2 4,-3 2,-2 4,-2 1,-2 1,0 1,-1-4,1-3,1-4,4-3,6-4,6-7,7-6,5-4</inkml:trace>
  <inkml:trace contextRef="#ctx0" brushRef="#br0" timeOffset="4273.65">2879 483,'-189'207,"188"-206,0-1,0 1,0 0,0 0,0 0,0 0,0 0,1 0,-1 0,0 0,1 1,-1-1,0 0,1 0,0 0,-1 1,1-1,0 0,-1 1,1-1,0 0,0 1,0-1,0 0,1 1,-1-1,0 0,0 0,1 1,-1-1,1 0,-1 0,2 3,1-2,0 0,1 0,-1-1,1 1,-1-1,1 0,-1 1,1-2,0 1,0 0,4 0,106 6,-86-7,0 1,0 2,0 0,40 12,-57-10,-11-5,0 0,0 1,0-1,0 0,0 0,0 0,0 0,0 1,0-1,1 0,-1 0,0 0,0 0,0 1,0-1,0 0,0 0,0 0,0 0,0 1,-1-1,1 0,0 0,0 0,0 0,0 1,0-1,0 0,0 0,0 0,0 0,0 0,-1 0,1 1,0-1,0 0,0 0,0 0,0 0,0 0,-1 0,1 0,0 0,0 0,0 0,0 1,-1-1,1 0,0 0,0 0,0 0,0 0,-1 0,1 0,0 0,-8 2</inkml:trace>
  <inkml:trace contextRef="#ctx0" brushRef="#br0" timeOffset="4639.87">2629 909,'15'0,"12"0,7 0,2 0,1 2,-2 2,-4-1,-4 2,-5 0,-4-1,-2 2,-4-3,-3-2</inkml:trace>
  <inkml:trace contextRef="#ctx0" brushRef="#br0" timeOffset="5669.46">3672 379,'-14'7,"1"0,1 0,-1 1,1 1,0 0,1 1,0 0,-14 18,8-7,1 0,0 2,-21 42,30-52,1 0,1 0,0 1,1 0,1-1,0 1,1 1,0-1,1 0,1 21,1-28,0 0,0 0,1-1,-1 1,2 0,-1-1,1 1,0-1,0 0,1 0,0 0,0-1,0 1,1-1,-1 0,1 0,1 0,-1-1,1 0,-1 0,1 0,0-1,9 4,0-1,1 0,0-2,0 1,1-2,-1 0,1-1,0-1,26-1,-30-1,-1 0,0 0,0-1,1-1,-1 0,0-1,-1 0,1 0,-1-1,0-1,0 0,12-9,-21 13,0 1,1-1,-1 0,0 0,0 0,0 0,-1 0,1 0,0-1,-1 1,1 0,-1-1,0 1,0-1,0 0,0 1,0-1,-1 0,1 0,-1 1,0-1,0 0,0 0,0 1,0-1,-1 0,1 0,-1 0,0-2,-1 1,0 1,0 0,-1 0,1 0,-1 0,1 0,-1 0,0 1,0-1,0 1,-1 0,1 0,0 0,-1 0,1 1,-1-1,0 1,1 0,-1 0,-6 0,-2-1,0 1,1 1,-1 0,0 1,0 0,0 1,1 0,-1 1,1 0,-1 1,1 0,0 0,-12 8,16-8,-1 1,1 0,0 0,0 1,0-1,1 1,0 1,0-1,0 1,1 0,0 1,0-1,1 1,0 0,1 0,-1 0,2 0,-4 14,5-20,1-1,0 1,0 0,-1 0,1 0,0 0,1 0,-1 0,0 0,0-1,1 1,-1 0,1 0,0 0,-1-1,1 1,0 0,0-1,0 1,0-1,1 1,-1-1,0 1,0-1,1 0,-1 0,1 1,-1-1,1 0,0 0,-1-1,4 2,1 0,1 0,-1-1,1 1,0-1,-1-1,1 1,11-2,13-1</inkml:trace>
  <inkml:trace contextRef="#ctx0" brushRef="#br0" timeOffset="6390.4">4054 72,'16'4,"1"1,-1 0,0 2,-1-1,1 2,-1 0,0 1,-1 1,19 15,-28-20,-1-1,0 1,1 0,-2 0,1 0,0 0,-1 1,0-1,0 1,-1 0,0 0,0 0,0 0,-1 1,1-1,-2 0,1 0,-1 1,0-1,0 1,0-1,-1 0,0 1,-1-1,1 0,-1 0,0 0,-5 9,-3 3,0 1,-2-1,0-1,-16 18,12-16,1 0,-19 34,34-51,-1-1,0 1,1 0,0 0,-1 0,1-1,0 1,0 0,0 0,0 0,1-1,-1 1,0 0,1 0,-1-1,1 1,0 0,-1-1,1 1,0 0,0-1,0 1,0-1,0 1,1-1,-1 0,0 0,1 1,-1-1,0 0,1 0,-1 0,1-1,0 1,-1 0,3 0,10 6,1 0,0-1,16 5,-19-8,18 6,36 14,-63-22,0 1,0-1,0 1,0 0,-1 0,1 0,-1 0,1 0,-1 1,0-1,0 1,0 0,0-1,0 1,-1 0,3 6,0 4</inkml:trace>
  <inkml:trace contextRef="#ctx0" brushRef="#br0" timeOffset="6908.95">3965 1055,'8'6,"1"-1,-1 0,1 0,0-1,0-1,0 1,0-1,1-1,-1 0,1 0,0-1,-1 0,1-1,0 0,0 0,-1-1,1 0,0-1,-1 0,1-1,-1 0,0 0,0-1,0 0,0 0,-1-1,0-1,0 1,0-1,0 0,-1-1,0 0,-1 0,1-1,-1 1,-1-2,0 1,0 0,0-1,-1 0,6-18,-5 5,-1 0,-1-1,0-27,-2 31,0-1,1 1,1-1,11-34,-12 51,0-1,1 0,0 1,0 0,0 0,0 0,0 0,1 0,-1 0,1 1,0 0,-1 0,1 0,0 0,1 1,4-2,-2 0,0 1,0 0,1 1,-1-1,0 1,0 1,1-1,-1 1,8 2,-14-2,-1 0,0 0,1 0,-1 0,0 0,1 0,-1 0,0 0,0 0,1 0,-1 0,0 1,1-1,-1 0,0 0,0 0,1 1,-1-1,0 0,0 0,0 1,1-1,-1 0,0 0,0 1,0-1,0 0,0 1,0-1,1 0,-1 0,0 1,0-1,0 0,0 1,0-1,0 0,0 1,0-1,0 0,0 1,-1-1,1 0,0 1,0-1,0 0,0 0,0 1,0-1,-1 0,1 0,0 1,0-1,-1 0,1 0,0 1,0-1,0 0,-1 0,1 0,0 0,-1 1,1-1,0 0,-1 0,-6 5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16:53.077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331 1,'-12'0,"-1"1,0 1,1 0,-1 1,1 1,0 0,0 0,0 1,0 0,1 1,0 1,0 0,1 0,-1 1,2 0,-1 1,1 0,-10 14,13-15,0-1,0 1,1 0,1 1,-1-1,2 1,-1 0,1 0,0 0,1 0,0 0,0 1,1-1,0 1,1 0,0-1,1 1,0-1,0 1,1-1,0 0,1 1,0-1,7 15,0-5,0 0,-2 1,0 0,-1 1,8 41,-14-55,0 1,-1-1,0 0,0 1,-1-1,0 0,0 0,-1 1,0-1,0 0,-1 0,0-1,0 1,0-1,-1 1,0-1,0 0,-1 0,0-1,0 1,-8 6,6-5,-27 22,33-28,0 0,0 0,0 0,-1 0,1 0,0-1,-1 1,1 0,-1-1,1 1,-1-1,1 1,-1-1,1 0,-1 1,1-1,-1 0,1 0,-1 0,-3-1,3-1</inkml:trace>
  <inkml:trace contextRef="#ctx0" brushRef="#br0" timeOffset="908.97">433 1336,'-6'2,"-1"-1,1 0,-1 0,1-1,-1 1,1-1,-1-1,1 1,-1-1,1 0,-1-1,1 1,0-1,-1-1,1 1,0-1,1 0,-1 0,0-1,1 0,0 0,0 0,0 0,0-1,1 0,0 0,0 0,0-1,1 1,-1-1,1 0,1 0,-1 0,1 0,0 0,0-1,1 1,0 0,-1-9,1-27,1-1,1 1,3 0,17-77,-20 116,-1 0,0 0,0 1,1-1,-2 0,1 0,0 0,0 1,-1-1,0 0,0 1,1-1,-1 0,-1 1,1-1,0 1,-1-1,1 1,-1 0,0 0,0-1,1 1,-2 0,1 1,0-1,0 0,0 1,-1-1,1 1,-1 0,1 0,-4-1,-11-5,-1 2,0 0,0 1,-20-1,-11-4,20-6,20 5,9 9,0 1,0 0,0-1,0 1,1 0,-1-1,0 1,0 0,0-1,1 1,-1 0,0 0,0-1,1 1,-1 0,0 0,1-1,-1 1,0 0,1 0,-1 0,0 0,1 0,-1-1,0 1,1 0,-1 0,0 0,1 0,-1 0,1 0,-1 0,0 0,1 0,-1 1,9-1</inkml:trace>
  <inkml:trace contextRef="#ctx0" brushRef="#br0" timeOffset="1418.12">668 718,'0'13,"2"8,7 7,3 3,5 1,5 0,3 0,5-1,1-3,-2-1,1-3,-3-5,-6-4,-4-4,-2-2,-2-2,-2-2</inkml:trace>
  <inkml:trace contextRef="#ctx0" brushRef="#br0" timeOffset="1949.23">947 616,'-10'13,"-8"8,-4 7,-3 5,-2 5,-2 3,0 3,-1-2,2-3,1-2,3-6,3-6,5-4,2-5,4-7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16:50.972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48 60,'-5'1,"-1"0,1 0,-1 0,0 0,1 1,0 0,-1 0,1 0,0 1,0 0,0 0,1 0,-1 1,1-1,0 1,0 0,0 0,0 1,1-1,-1 1,1 0,0 0,1 0,-1 0,-2 10,-2 2,1 1,1-1,1 1,1 0,0 1,0 30,3-41,0-1,1 1,0 0,0-1,0 1,1-1,1 0,-1 1,1-1,0 0,1 0,-1-1,1 1,6 6,-7-10,0 0,0 0,0 0,1 0,-1-1,1 1,0-1,-1 0,1 0,0-1,0 1,0-1,1 0,-1 0,0 0,0-1,1 1,-1-1,0 0,0 0,1-1,-1 1,0-1,0 0,1 0,5-2,-2-1,0 0,0 0,-1-1,1 1,-1-2,0 1,-1-1,1 0,-1 0,0-1,-1 0,0 0,0 0,0 0,-1-1,0 0,5-14,-5 13,-1-1,0 1,0-1,-1 0,-1 0,1 0,-2 0,1 0,-1 0,-1 0,0 0,0 0,-1 0,0 0,-5-11,4 16,0 0,0 0,-1 0,1 0,-1 1,-1-1,1 1,0 0,-1 0,0 1,0 0,0-1,0 2,-12-6,14 7,0-1,0 1,-1 0,1 0,-1 0,1 1,0-1,-1 1,0 0,1 0,-1 0,1 0,-1 0,1 1,0 0,-1 0,1 0,-1 0,1 0,0 0,0 1,0 0,0 0,0 0,0 0,-4 4,6-5,0 0,1 0,-1 0,0 0,1 0,-1 0,1 1,0-1,-1 0,1 0,0 1,0-1,-1 0,1 0,0 1,0-1,0 0,1 0,-1 1,0-1,0 0,1 0,-1 1,1-1,-1 0,1 0,-1 0,1 0,0 0,0 0,-1 0,1 0,0 0,0 0,0 0,0 0,0-1,0 1,0 0,1 0,10 5</inkml:trace>
  <inkml:trace contextRef="#ctx0" brushRef="#br0" timeOffset="808.05">443 191,'-1'44,"0"34,2-58,2-27,3-25,1 1,1 0,18-46,-20 64,-1 1,2-1,0 1,0 1,1-1,0 1,1 1,0 0,1 0,20-16,-28 24,0 1,0-1,0 1,0 0,1 0,-1 0,0 0,0 0,1 0,-1 0,1 1,-1-1,1 1,-1 0,1-1,-1 1,1 0,-1 1,1-1,-1 0,3 2,-3-1,0 0,0 0,0 1,0-1,0 1,0 0,-1-1,1 1,0 0,-1 0,0 0,1 0,-1 0,0 0,0 1,0-1,1 4,0 1,-1 1,1-1,-1 0,-1 1,1-1,-1 1,-1-1,1 0,-1 1,-1-1,1 0,-1 1,-3 7,1-9,0 1,0-1,0 0,-1-1,0 1,0-1,0 0,-1 0,1 0,-1-1,-1 0,1 0,0 0,-1-1,0 0,0-1,0 1,0-1,-11 1,17-3,1 1,0-1,0 0,0 0,0 0,-1 0,1 0,0 0,0 0,0 0,0 0,0 0,-1 0,1 0,0 0,0 1,0-1,0 0,0 0,0 0,0 0,0 0,0 0,-1 1,1-1,0 0,0 0,0 0,0 0,0 1,0-1,0 0,0 0,0 0,0 0,0 0,0 1,0-1,0 0,0 0,0 0,0 0,0 1,0-1,1 0,-1 0,0 0,0 0,0 0,0 0,0 1,11 10,22 12,-25-18,22 16,-7-5,0 0,23 24,-42-36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16:47.788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224 233,'-7'3,"1"-1,0 1,0 0,0 1,1-1,-1 1,1 1,0-1,0 1,-5 5,-7 10,1 0,0 1,2 1,1 0,0 1,2 0,0 1,2 0,0 1,2 0,1 0,1 0,1 1,1 0,2 0,0 0,2 0,5 40,-4-59,1 0,-1 0,1 0,0 0,1-1,-1 0,1 1,1-1,-1-1,1 1,0-1,0 1,1-2,-1 1,1 0,0-1,0 0,1-1,-1 1,1-1,0-1,0 1,13 2,-3-1,0 0,1-1,0-1,0-1,-1-1,1 0,0-1,32-6,-44 5,1 0,-1 0,0 0,0-1,0 0,0 0,0 0,-1-1,1 0,-1 0,0-1,0 1,0-1,6-9,-9 11,0 0,-1 0,1 0,-1 0,1 0,-1 0,0-1,0 1,-1 0,1 0,-1-1,1 1,-1-1,0 1,0 0,-1-1,1 1,-1 0,0-1,1 1,-2 0,1 0,0-1,-1 1,1 0,-1 0,0 1,0-1,0 0,-4-3,3 2,-1 1,1 0,-1 0,0 1,0-1,0 1,0 0,0 0,-1 0,1 0,-1 1,1 0,-1 0,0 0,1 0,-1 1,0 0,1 0,-1 0,0 1,0-1,1 1,-1 0,1 0,-1 1,1 0,-7 2,8-2,-1 0,0 0,1 0,-1 0,1 0,0 1,0-1,0 1,0 0,0 0,0 0,1 0,-1 1,1-1,0 1,0-1,1 1,-1 0,1 0,-1-1,1 1,0 0,1 0,-1 0,1 1,0-1,0 0,0 0,0 0,1 0,1 7,-1-9,0 1,1-1,-1 0,1 0,-1 0,1 0,0 0,0 0,0-1,0 1,0-1,0 1,0-1,0 0,1 1,-1-1,0 0,1-1,-1 1,1 0,-1-1,1 1,-1-1,1 0,-1 0,1 0,0 0,-1 0,4-1,7 0</inkml:trace>
  <inkml:trace contextRef="#ctx0" brushRef="#br0" timeOffset="1702.76">340 0,'81'13,"217"-11,-297-1,1-1,0 0,0 0,-1 1,1-1,0 1,0 0,-1 0,1-1,-1 1,1 0,-1 0,1 0,-1 0,0 1,1-1,-1 0,0 1,0-1,0 1,0-1,0 1,0-1,0 1,-1 0,1-1,-1 1,1 0,-1-1,0 1,1 0,-1 3,1 7,-1 1,0 0,-4 23,2-5,5 72,5-1,5 0,26 105,-21-114,-12-66,0 3,5 60,-11-82,0-1,0 0,0 1,-1-1,0 1,-1-1,0 0,0 0,0 0,-1 0,0 0,0 0,-7 9,9-14,-1 0,0-1,0 1,-1 0,1-1,0 1,0-1,-1 0,1 0,-1 0,1 0,-1 0,1 0,-1-1,1 1,-4-1,-50 1,19-1,-125 23,56-5,90-15,29-2,30-2,-16-1,-1 1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10:09.67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280,'14'-9,"-1"0,2 1,-1 1,1 1,0 0,1 1,-1 0,1 1,0 1,30-2,-45 5,1 0,0 0,-1 0,1 0,-1 0,1 0,0 1,-1-1,1 1,-1-1,1 1,-1 0,1-1,-1 1,0 0,1 0,-1 0,0 0,0 0,1 0,-1 0,0 1,0-1,1 2,-1 0,0 0,0 0,0 0,-1 1,1-1,-1 0,1 0,-1 0,0 0,-1 0,1 0,-1 4,-1 2,0-1,0 1,-1-1,0 0,0 0,-1 0,0 0,-9 11,3-9,0 0,-1-1,0-1,0 1,-1-2,0 0,0 0,-1-1,-13 4,-7 5,107-4,-67-9,0 1,0-1,0 2,-1-1,1 1,-1 0,0 0,0 1,0-1,-1 1,1 1,-1-1,0 1,-1 0,1 0,-1 0,-1 1,1-1,-1 1,0 0,-1 0,1 0,-1 1,-1-1,1 0,-1 1,-1-1,1 1,-1-1,-1 1,1-1,-1 1,-1-1,1 0,-1 0,0 1,-1-1,0 0,0-1,-6 11,7-15,0 1,0-1,0 1,0-1,0 0,-1 0,1 0,-1 0,1 0,-1-1,0 1,0-1,0 0,0 0,0 0,0 0,0 0,0 0,0-1,0 0,0 0,0 0,0 0,-1 0,-4-1,3 0,0-1,0 1,1-1,-1 0,1 0,-1-1,1 1,0-1,0 0,0 0,0 0,0-1,1 1,0-1,-5-7,0-2</inkml:trace>
  <inkml:trace contextRef="#ctx0" brushRef="#br0" timeOffset="1106.96">411 544,'7'28,"-2"0,-1 0,-1 1,-1-1,-2 1,-5 49,0-63,4-15,1 0,0 0,-1 0,1 0,0 0,-1 0,1-1,0 1,-1 0,1 0,0 0,-1-1,1 1,0 0,0 0,-1-1,1 1,0 0,0-1,0 1,-1 0,1-1,0 1,0 0,0-1,0 1,0 0,0-1,-1 1,1 0,0-1,0 1,0-1,0 1,1 0,-1-1,-2-11</inkml:trace>
  <inkml:trace contextRef="#ctx0" brushRef="#br0" timeOffset="1734.24">793 197,'-7'16,"0"1,-17 26,-6 13,29-55,1 0,-1 0,1 1,-1-1,1 0,-1 1,1-1,0 0,0 1,0-1,0 0,0 1,0-1,0 1,1-1,-1 0,0 1,1-1,-1 0,1 0,-1 1,1-1,-1 0,1 0,0 0,1 2,1 0,0-1,0 0,0 0,1 0,-1 0,0 0,1-1,-1 1,7 1,6 0,-1 0,1 0,27-1,-39-2,1 0,0 1,0-1,-1-1,1 1,0-1,0 0,0 0,-1 0,1 0,8-5,-3-1</inkml:trace>
  <inkml:trace contextRef="#ctx0" brushRef="#br0" timeOffset="2162.06">973 82,'1'58,"-2"0,-3 1,-20 96,-18 57,38-194</inkml:trace>
  <inkml:trace contextRef="#ctx0" brushRef="#br0" timeOffset="2941.58">1269 1,'18'0,"-1"0,1 2,0 0,-1 0,32 10,-45-11,-1 0,1 1,-1-1,0 1,1 0,-1 0,0 0,0 0,0 0,0 1,-1-1,1 1,-1 0,1 0,-1 0,0 0,0 0,0 0,0 0,-1 1,0-1,1 1,-1 0,0-1,-1 1,1-1,-1 1,1 0,-1 0,0-1,-1 1,1 0,-2 5,1-1,-1-1,-1 1,1-1,-1 1,0-1,-1 0,0 0,0-1,0 1,-8 8,-5 2,0 0,-20 15,8-8,29-23,0-1,-1 0,1 0,0 1,-1-1,1 0,0 1,-1-1,1 1,0-1,0 0,-1 1,1-1,0 1,0-1,0 0,0 1,0-1,0 1,0-1,0 1,0-1,0 0,0 1,0-1,0 1,0-1,0 1,0-1,0 0,0 1,1-1,-1 1,0-1,0 0,0 1,1 0,20 13,37 7,-47-18,2 2,-5-1</inkml:trace>
  <inkml:trace contextRef="#ctx0" brushRef="#br0" timeOffset="3745.04">923 774,'21'13,"6"3,49 24,-69-37,0 0,0-1,1 0,-1 0,1 0,-1-1,1 0,-1 0,1-1,0 0,-1-1,14-2,-14 1,-1-1,0 0,1 0,-1-1,-1 0,1 0,-1 0,1-1,-1 0,0 0,-1 0,1-1,-1 1,0-1,-1 0,4-7,8-17,-2 0,11-35,-16 42,3-12,-5 15,1 0,17-32,-22 47,2-1,-1 1,1 0,-1 1,1-1,1 1,-1-1,1 1,-1 0,1 1,0-1,1 1,-1 0,6-2,-7 4,0 0,-1 1,1-1,0 1,0 0,0 0,-1 0,1 1,0-1,0 1,5 2,-2-2,7 2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16:42.677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 74,'2'-3,"1"0,0 0,0 1,1-1,-1 1,0 0,1 0,0 0,-1 0,1 0,0 1,5-2,-1 0,-7 3,14-8,2 1,-1 1,1 1,0 0,22-3,-36 7,1 1,0 0,-1 0,1 0,-1 0,1 1,0-1,-1 1,1 0,-1 0,1 0,-1 1,0-1,1 1,-1 0,0 0,0 0,0 0,0 0,-1 1,1-1,-1 1,1 0,-1-1,0 1,0 0,0 1,0-1,-1 0,1 0,1 7,2 8,0-1,-2 1,0 0,0 0,-2 1,0-1,-2 0,0 0,0 1,-2-1,0 0,-2 0,0-1,0 1,-2-1,-11 23,15-36,1 0,-1 0,1 0,-1 0,0 0,-1-1,1 1,0-1,-1 0,0 0,0 0,0 0,0-1,0 0,-1 0,1 0,-1 0,1-1,-1 1,0-1,1 0,-1-1,0 1,0-1,1 0,-1 0,0-1,0 1,0-1,1 0,-1 0,0-1,1 1,-1-1,1 0,0 0,0-1,-1 1,2-1,-1 0,0 0,-3-4,4 4,0 0,0 0,0 0,0 0,1-1,0 1,-1-1,1 0,1 0,-1 0,1 0,-1 0,0-7,2 10,0-1,0 1,0 0,0 0,0-1,0 1,1 0,-1 0,1 0,-1-1,1 1,-1 0,1 0,-1 0,1 0,0 0,0 0,0 0,0-1,2 1,-1-1,1 1,-1-1,1 1,-1 0,1 0,0 0,0 0,-1 0,1 1,4-1,29-5,-22 4,0-1,0 2,1 0,-1 1,17 1,-27 0,1 0,0 0,-1 0,1 1,-1 0,0 0,1 0,-1 0,0 1,0 0,0-1,-1 2,1-1,-1 0,1 1,-1-1,0 1,-1 0,5 7,18 42,-19-44</inkml:trace>
  <inkml:trace contextRef="#ctx0" brushRef="#br0" timeOffset="674.62">560 485,'6'14,"0"1,-1 0,-1 0,0 0,-1 0,-1 1,0-1,-2 1,1-1,-3 17,2-21,-1-1,-1 1,0-1,0 0,-1 1,-1-1,1 0,-2-1,1 1,-1-1,-1 0,1 0,-2-1,1 1,-14 12,12-16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16:39.227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471 14,'-81'-7,"60"4,0 1,0 1,-24 1,22 2,-64 8,79-8,-1 0,1 0,0 0,0 1,0 0,0 1,-11 6,15-6,1-1,-1 1,1 0,0 0,0 1,0-1,1 1,-1-1,1 1,0 0,0 0,-1 9,-13 69,14-63,-30 380,28-304,2-66,-1 18,5 68,-2-115,1 1,-1-1,1 1,-1-1,1 1,-1-1,1 0,0 1,0-1,-1 0,1 0,0 0,0 0,0 1,0-1,1 0,-1-1,0 1,0 0,1 0,-1 0,0-1,1 1,-1-1,1 1,-1-1,1 0,-1 1,1-1,-1 0,1 0,-1 0,2 0,60-6,-48 3,82-10,266-28,-351 37,-13 1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17:35.27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59 688,'16'-235,"-8"113,-2 44,-7-148,2 225,-1 0,0-1,0 1,0-1,0 1,-1 0,1 0,0-1,-1 1,1 0,0-1,-1 1,0 0,1 0,-1 0,0 0,1-1,-1 1,-1-1,1 2,0 0,0 1,1-1,-1 0,0 1,0-1,1 1,-1-1,1 1,-1-1,0 1,1-1,-1 1,1-1,-1 1,1 0,-1-1,1 1,0 0,-1 0,1-1,-1 2,-22 58,21-56,-38 133,45-151,1 0,1 0,12-19,10-19,-18 26,18-30,-29 56,1-1,-1 1,1 0,-1 0,1-1,-1 1,1 0,-1 0,1 0,-1-1,1 1,-1 0,1 0,-1 0,1 0,-1 0,1 0,-1 0,1 0,0 0,-1 0,1 1,-1-1,1 0,-1 0,1 0,-1 1,1-1,-1 0,0 1,1-1,-1 0,1 1,-1-1,0 0,1 1,-1-1,0 1,1-1,-1 1,0-1,0 1,1-1,-1 1,0-1,0 1,19 32,-14-24,7 12,2-1,0-1,1 0,1-1,0 0,2-2,19 16,-33-29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17:08.45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822 1529,'2'-31,"2"0,1 0,15-50,-1 5,8-56,12-155,-35 129,5-53,0 138,3-5,-4 0,-3-1,-7-88,2 167,1-1,-1 1,0-1,0 1,0-1,0 1,0-1,0 1,0-1,0 1,0-1,0 1,0-1,0 1,0-1,-1 1,1-1,0 1,0 0,0-1,-1 1,1-1,0 1,-1-1,1 1,0 0,-1-1,1 1,-1 0,1-1,0 1,-1 0,1 0,-1-1,1 1,-1 0,1 0,-1 0,1 0,-1-1,-16 19,-10 33,-2 27,17-46,-19 40,109-270,-78 198,0 0,0-1,0 1,0 0,0-1,0 1,1 0,-1 0,0-1,0 1,1 0,-1 0,0-1,0 1,1 0,-1 0,0 0,0 0,1-1,-1 1,0 0,1 0,-1 0,0 0,1 0,-1 0,0 0,1 0,-1 0,0 0,1 0,-1 0,0 0,1 0,0 0,11 11,11 25,-18-27,23 31,-18-28,-1 2,0-1,-1 1,0 0,7 20,-15-28,-2-3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17:56.68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9 1,'-10'137,"7"-110,2-22,-1 10,1 1,0-1,1 1,2 19,-2-32,1 0,-1-1,0 1,1-1,0 1,0 0,0-1,0 1,0-1,0 0,1 1,-1-1,1 0,-1 0,1 0,0 0,0 0,0 0,0-1,0 1,0-1,0 1,1-1,-1 0,1 0,-1 0,1 0,-1 0,1 0,-1-1,1 1,3-1,-1 1,-1-1,1 0,0 0,0 0,0-1,0 0,0 0,0 0,-1 0,1-1,-1 0,1 0,-1 0,1 0,-1-1,4-3,-4 2,0 0,-1 0,0-1,1 1,-2-1,1 0,0 0,-1 0,0 0,0 0,-1-1,1 1,0-12,4-13,-3 0,1-40,-4 90,-2-12,2-1,-1 0,1 0,0 1,1-1,0 0,0 0,1 0,-1 0,1 0,5 10,-2-10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17:44.89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,'37'5,"58"9,50 7,35 8,19 3,4 5,-10 0,-24-3,-29-6,-38-4,-34-6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17:36.72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,'26'94,"-4"2,-4 1,6 115,-21-193,1-28,3-41,-5 34,0 9,0 0,1 0,0 0,0 1,1 0,-1-1,1 1,1 1,-1-1,1 1,0-1,0 1,1 1,6-6,-10 8,0 1,0-1,0 1,0-1,1 1,-1 0,1-1,-1 1,1 1,-1-1,1 0,-1 1,1-1,-1 1,1 0,0-1,-1 1,1 1,0-1,-1 0,1 1,0-1,-1 1,1 0,-1 0,1 0,-1 0,0 0,1 0,-1 1,0-1,0 1,0 0,0 0,0-1,0 1,-1 0,1 1,0-1,1 3,3 10,-1-1,-1 1,0 0,-1 0,-1 0,0 0,-1 1,-2 27,1-33,-2 21,-2-20</inkml:trace>
  <inkml:trace contextRef="#ctx0" brushRef="#br0" timeOffset="339.22">411 340,'3'10,"3"8,0 6,0 2,-2 1,-1-2,-1-2,-4-2,-1-6</inkml:trace>
  <inkml:trace contextRef="#ctx0" brushRef="#br0" timeOffset="678.02">411 176,'0'0</inkml:trace>
  <inkml:trace contextRef="#ctx0" brushRef="#br0" timeOffset="1512.79">648 295,'-5'1,"-1"0,1 0,0 0,0 1,-1 0,1 0,0 0,1 1,-1-1,0 1,1 0,0 1,-1-1,1 1,1 0,-1 0,0 0,-4 7,4-6,0 1,0 0,0 1,1-1,0 0,0 1,1 0,0-1,0 1,0 0,1 0,0 1,0 10,1-16,0-1,0 0,0 1,0-1,1 0,-1 1,0-1,1 0,-1 0,1 1,0-1,-1 0,1 0,0 0,0 0,-1 0,1 0,0 0,0 0,0 0,0 0,0 0,1-1,-1 1,0 0,0-1,2 1,0 0,0 0,0-1,1 0,-1 0,0 0,0 0,1 0,-1-1,0 1,0-1,4-1,2-1,-1 0,0-1,1 1,-1-2,0 1,-1-1,12-9,-18 12,0 1,0 0,1 0,-1-1,0 1,0-1,0 1,-1-1,1 1,0-1,-1 0,1 1,-1-1,1-3,-7 27,4 6,2 0,1 0,6 33,-4-41,0 1,-2 0,0-1,-1 1,-1 0,-1 0,-5 22,6-40,0 1,0 0,-1-1,1 1,-1-1,0 0,0 1,0-1,0 0,0 0,-1 0,1-1,-1 1,0 0,0-1,0 0,0 0,0 0,0 0,-1 0,1-1,-1 1,1-1,-1 0,1 0,-1 0,0-1,0 1,1-1,-1 0,0 0,0 0,1-1,-1 1,0-1,0 0,1 0,-1 0,1 0,-1-1,1 1,0-1,-1 0,1 0,0 0,0-1,0 1,1-1,-1 1,0-1,1 0,0 0,-4-7,-6-14,4 0</inkml:trace>
  <inkml:trace contextRef="#ctx0" brushRef="#br0" timeOffset="2258.46">707 104,'4'53,"2"-1,3 1,2-2,26 77,-7-25,-22-251,-7 139,0 1,1-1,0 1,0 0,1 0,0 0,1 0,6-12,-9 19,0-1,0 1,0 0,0-1,1 1,-1 0,0 0,0 0,1 0,-1 0,1 0,-1 0,1 1,-1-1,1 0,-1 1,1-1,0 1,2-1,-1 2,-1-1,1 1,-1-1,0 1,1 0,-1 0,0 0,1 0,-1 0,0 1,0-1,0 1,0-1,0 1,-1 0,1 0,2 3,1 1,-1 0,-1 0,1 1,-1 0,0-1,-1 1,1 0,-1 0,-1 0,1 1,0 12,-1 3,-1 0,-3 33,3-54,0-1,0 1,0-1,-1 1,1-1,0 1,-1-1,1 1,-1-1,1 0,-1 1,0-1,0 0,0 1,-1 1,-5 0</inkml:trace>
  <inkml:trace contextRef="#ctx0" brushRef="#br0" timeOffset="2793.67">998 323,'5'1,"0"-1,0 1,0-1,0 0,0 0,0 0,0-1,0 0,0 0,0 0,0 0,-1-1,1 0,0 0,-1 0,0-1,1 1,-1-1,0 0,0 0,0-1,-1 1,1-1,-1 0,0 0,0 0,0 0,3-7,-6 11,0-1,1 1,-1-1,0 0,1 1,-1-1,0 1,0-1,0 1,1-1,-1 0,0 1,0-1,0 1,0-1,0 0,0 1,0-1,0 0,0 1,-1-1,1 1,0-1,0 0,-1 1,1-1,0 1,0-1,-1 1,1-1,-1 1,1-1,0 1,-1-1,1 1,-1 0,1-1,-1 1,1 0,-1-1,0 1,1 0,-1 0,1-1,-1 1,1 0,-1 0,0 0,1 0,-1 0,0 0,1 0,-1 0,1 0,-1 0,0 0,1 0,-1 1,0-1,-4 1,1 0,0 0,0 1,0-1,0 1,0 0,-5 3,0 2,1 2,0-1,1 1,-1 0,2 0,-1 1,1 0,1 0,0 1,0-1,-3 14,6-19,1 0,0 0,0 0,0 1,1-1,-1 0,1 0,1 0,-1 0,1 1,0-1,1 5,-1-7,1 0,-1 0,1 0,0 0,0 0,0-1,0 1,0-1,0 1,1-1,-1 0,1 0,0 0,-1 0,1-1,0 1,0-1,0 1,0-1,6 1,-7-1,0-1,0 1,0-1,1 0,-1 0,0 1,0-1,1-1,-1 1,0 0,0-1,0 1,1-1,-1 1,0-1,0 0,2-1,6-5</inkml:trace>
  <inkml:trace contextRef="#ctx0" brushRef="#br0" timeOffset="3246.39">1234 235,'-2'2,"0"0,0-1,0 1,0 0,1 0,-1 0,0 1,1-1,0 0,-1 0,1 1,0-1,0 1,1-1,-1 1,0-1,1 1,-1 0,1-1,0 1,0 0,0-1,0 1,1 0,-1-1,1 1,-1-1,1 1,0-1,0 1,0-1,0 1,1-1,-1 0,1 0,-1 0,1 0,0 0,-1 0,1 0,0 0,1-1,-1 1,0-1,0 1,1-1,-1 0,0 0,1 0,2 1,9 4,0 0,-1 1,0 1,20 16,-29-22,-1 0,0 1,-1 0,1-1,0 1,-1 0,0 0,0 0,1 0,-2 1,1-1,0 1,-1-1,0 1,1-1,-1 1,-1 0,1 0,0-1,-1 1,0 0,0 0,0 0,-1 5,-1-6,1-1,-1 0,1 1,-1-1,0 0,1 0,-1 0,0 0,0 0,-1-1,1 1,0 0,-1-1,1 0,-1 0,1 0,-1 0,1 0,-1 0,0 0,1-1,-1 1,0-1,0 0,1 0,-1 0,-5-1,-3 1,-1-1,1 0,0-1,-1 0,-16-6,23 6,0 0,0-1,0 0,0 0,0 0,0 0,1-1,-6-5,0-3</inkml:trace>
  <inkml:trace contextRef="#ctx0" brushRef="#br0" timeOffset="3636.58">1424 89,'5'10,"4"8,1 7,1 5,1 4,-2 3,1 0,-2-1,0-2,-2-1,-2-4,-1-5,-5-8,-4-8,-3-7,-2-4</inkml:trace>
  <inkml:trace contextRef="#ctx0" brushRef="#br0" timeOffset="4026.61">1381 324,'15'-3,"10"0,3 0,2-2,1 0,0 0,0 0,-3-1,-4 2,-3 1,-3 1,-5-1,-4-1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17:31.90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234,'54'6,"-47"-4,0-1,0 0,-1 0,1-1,0 1,0-2,0 1,0-1,-1 0,1 0,0-1,8-3,-12 4,1 0,-1-1,0 0,0 0,0 0,0 0,0 0,-1 0,1-1,-1 0,1 1,-1-1,0 0,0 0,0 0,0 0,-1 0,0-1,1 1,-1 0,0-1,0 1,0-8,-1 8,0 0,0 0,0 0,-1 0,0 0,1 0,-1 0,0 1,0-1,0 0,-1 0,1 1,-1-1,0 1,1-1,-1 1,0 0,0-1,-1 1,1 0,0 0,-1 1,1-1,-1 0,0 1,1 0,-1 0,-5-2,6 3,-1-1,0 1,0 0,0 0,1 1,-1-1,0 0,0 1,1 0,-1-1,0 1,1 0,-1 1,1-1,-1 0,1 1,0-1,-1 1,1 0,0 0,0 0,0 0,0 0,1 0,-3 4,-2 2,0 0,0 0,1 1,1-1,-1 1,-2 11,5-15,-18 78,19-78,0 0,1 0,-1-1,1 1,0 0,1 0,-1 0,1 0,0 0,0 0,0 0,1-1,0 1,3 6,-2-8,0-1,-1 0,1 1,0-1,0 0,0-1,0 1,1-1,-1 1,0-1,1 0,-1 0,1 0,-1-1,1 1,0-1,-1 0,1 0,-1 0,1 0,0-1,5-1,6-1,0 0,0-1,27-11,-16-1,-16 8</inkml:trace>
  <inkml:trace contextRef="#ctx0" brushRef="#br0" timeOffset="661.89">413 89,'-8'4,"1"0,-1 1,0 1,1-1,0 1,0 0,1 1,-11 12,16-17,0 0,0-1,0 1,0 0,0 0,0 0,1 0,-1 0,1 0,-1 0,1 0,0 0,0 0,0 0,0 0,0 0,1 4,-1-4,2 0,-1 0,0 0,0 0,1 0,-1 0,1 0,-1 0,1-1,0 1,0 0,0-1,0 0,0 1,0-1,0 0,0 0,5 1,1 2,1-1,0 1,0 0,-1 0,0 1,0 0,9 7,-15-10,0 0,-1 0,1 0,0 0,-1 0,1 1,-1-1,0 0,0 1,0-1,0 1,0 0,-1-1,1 1,-1 0,1-1,-1 1,0 0,0 0,0-1,-1 1,1 0,-1-1,1 1,-1 0,-2 4,2-4,-1-1,1 0,-1 1,0-1,1 0,-1 0,0 0,0 0,-1 0,1 0,0-1,-1 1,1-1,-1 0,1 1,-1-1,0 0,1-1,-1 1,0 0,0-1,-4 1,-1 0,0-1,1 1,-1-2,1 1,-1-1,0 0,-10-3,8 0</inkml:trace>
  <inkml:trace contextRef="#ctx0" brushRef="#br0" timeOffset="1066.93">603 0,'3'8,"0"4,3 4,0 0,1 1,0 3,1 2,-1 2,-1 1,0 0,0 1,-2 1,-1-1,-1-1,-1-1,-1-3,0-5</inkml:trace>
  <inkml:trace contextRef="#ctx0" brushRef="#br0" timeOffset="1437.71">558 205,'10'0,"6"0,2 0,2 0,-2 0,0 0,-1 0,2 0,-1-3,0 0,0-3,-2-2,-3 0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17:20.41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51 0,'-1'8,"0"-1,-1 0,0 0,-1 0,1 0,-5 7,-5 16,5 2,1 0,2 1,2-1,1 1,5 54,-1 0,-3-87,0 11,0-11,0 0,1 0,-1 0,0 0,0 0,0 0,0 0,0 0,0 0,0-1,0 1,0 0,0 0,1 0,-1 0,0 0,0 0,0 0,0 0,0 0,0 0,0 0,1 0,-1 0,0 0,0 0,0 0,0 0,0 0,0 0,0 0,1 0,-1 0,0 0,0 0,0 0,0 0,0 0,0 0,0 1,0-1,1 0,-1 0,0 0,0 0,0 0,0 0,0 0,0 0,0 0,0 1,0-1,0 0,0 0,0 0,0 0,0 0,0 0,0 0,0 1,0-1,0 0,3-6</inkml:trace>
  <inkml:trace contextRef="#ctx0" brushRef="#br0" timeOffset="897.65">316 161,'-7'4,"1"1,-1 0,1 0,0 0,0 0,1 1,0 0,0 1,0-1,1 1,-1-1,2 1,-5 11,3-7,1 1,0-1,0 1,1 0,1 0,0 0,1 0,0 13,1-22,0 1,0-1,1 1,-1-1,1 0,-1 0,1 1,0-1,1 0,-1 0,0 0,1 0,0 0,-1 0,1 0,1-1,-1 1,0-1,0 1,1-1,0 0,-1 0,1 0,0 0,0-1,0 1,0-1,0 1,0-1,0 0,6 0,-1 1,1-2,-1 0,0 0,1 0,-1-1,1 0,-1-1,0 1,0-2,0 1,14-8,-18 9,-1-1,0 0,0-1,0 1,0-1,-1 1,1-1,-1 0,1 0,-1 0,0 0,0 0,0 0,-1-1,1 1,-1-1,0 1,0-1,0 1,0-1,-1 0,1 0,-1 1,0-1,0 0,-1 0,1 1,-1-1,0-4,0 5,0 0,1 0,-1 0,0 0,-1 0,1 1,0-1,-1 0,0 1,1-1,-1 1,0-1,0 1,0 0,-1 0,1 0,-1 0,1 0,-1 0,1 1,-1 0,0-1,0 1,0 0,0 0,0 0,0 1,0-1,0 1,0-1,0 1,0 0,0 0,0 1,-6 0,-11 5,16-4,0 0,-1 0,1-1,0 0,-1 0,1 0,0-1,-1 1,1-1,-1 0,-5-1,7-2</inkml:trace>
  <inkml:trace contextRef="#ctx0" brushRef="#br0" timeOffset="2400.51">271 117,'11'-1,"1"1,-1 1,1 0,-1 0,1 1,-1 1,0 0,0 0,0 1,0 0,10 7,-19-10,0 1,-1-1,1 1,-1 0,1 0,-1 0,0 0,0 0,0 0,0 0,0 0,0 0,-1 0,1 1,0 3,4 44,-3-21,5 10,-3-32</inkml:trace>
  <inkml:trace contextRef="#ctx0" brushRef="#br0" timeOffset="3484.56">830 410,'2'3,"4"0,3-2,0-4,1-4,-1-4,-2-1,0-5,-1-4,-2-3,-1-5,-1-3,-2-1,1 0,-4 2,-1 2,1 7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0:47.45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4 1,'15'131,"-35"198,13-253,6-73,1 0,-1 1,1-1,0 0,0 0,0 0,0 0,1 0,-1 1,1-1,0 0,0 0,0 0,0-1,1 1,-1 0,1 0,2 3,-1-4,-1-1,1 1,-1-1,1 0,0 0,0 0,0-1,-1 1,1 0,0-1,0 0,0 0,0 0,0 0,0 0,0-1,0 1,-1-1,7-1,24-4,63-3,-53 6,-42 3,1 0,-1 0,0 0,1 0,-1 0,0-1,0 1,1-1,-1 1,0-1,0 1,1-1,-1 0,0 1,0-1,0 0,0 0,0 0,0 0,0 0,-1 0,1 0,1-2,1-6</inkml:trace>
  <inkml:trace contextRef="#ctx0" brushRef="#br0" timeOffset="578.25">409 339,'-14'14,"1"1,1 1,0 0,1 1,1 0,-11 24,17-31,0-1,0 1,1 0,1 0,-1 0,2 0,-1 0,1 0,1 1,0-1,0 0,1 0,0 1,3 9,-3-17,-1 0,1-1,0 1,0 0,0-1,0 1,0-1,1 1,-1-1,1 0,-1 1,1-1,0 0,0 0,0 0,0-1,0 1,0 0,1-1,-1 1,1-1,-1 0,1 0,-1 0,1 0,-1 0,1-1,0 1,0-1,-1 1,1-1,0 0,0 0,-1 0,1-1,0 1,0-1,3 0,-1-2,1 1,-1 0,0-1,0 0,0 0,0-1,0 1,0-1,-1 0,0 0,0-1,0 1,0-1,-1 0,0 0,0 0,3-6,-1-4,0-1,0 0,-2 0,0 0,0-1,-1-21,-1 29,-1 0,-1 0,0 0,0 0,0 0,-1 0,0 1,-1-1,0 0,-1 1,0 0,-9-16,12 22,-1 0,1 0,-1 0,0 0,0 0,0 0,0 0,0 0,0 1,0-1,-1 1,1-1,-1 1,1 0,-1 0,1 0,-1 1,1-1,-1 0,0 1,0 0,1 0,-1 0,0 0,1 0,-1 0,0 1,1-1,-1 1,0 0,1-1,-1 1,1 1,-1-1,1 0,0 0,-1 1,1 0,0-1,-3 4,0-1,0 1,1 0,-1 1,1-1,1 1,-1-1,1 1,-1 0,2 0,-1 1,1-1,0 1,0-1,0 1,0 8,2-2</inkml:trace>
  <inkml:trace contextRef="#ctx0" brushRef="#br0" timeOffset="1282.03">645 413,'-1'28,"2"-1,1 1,1-1,2 1,0-1,2 0,17 43,-24-68,1-1,-1 0,0 1,1-1,-1 0,1 1,0-1,-1 0,1 0,0 0,0 0,-1 0,1 0,0 0,0 0,0 0,1 0,-1 0,0-1,0 1,0 0,0-1,1 1,-1-1,0 1,1-1,-1 0,0 1,3-1,-2-1,0 0,0 0,0 0,0-1,0 1,-1 0,1-1,0 1,-1-1,1 0,-1 0,1 1,-1-1,0 0,2-3,6-13,-1 0,11-33,-16 43,7-19,-4 25,0 16,0 6,1-2,0 1,11 19,-15-32,1-1,-1 1,1-1,0 0,0 0,1 0,-1 0,1-1,0 0,0 0,1 0,-1 0,11 4,-15-8,1 1,-1-1,1 1,-1-1,1 0,-1 1,1-1,0 0,-1 0,1 0,-1 0,1 0,0-1,-1 1,1 0,-1-1,1 1,-1-1,1 0,-1 1,1-1,-1 0,0 0,2-1,0-1,0 0,0-1,0 1,-1 0,0-1,1 0,-1 0,0 0,1-4,3-9,-1 0,-1 0,3-24,2-104,-9 144,1 0,-1 0,1 0,-1 0,1 0,-1 0,1 0,0 0,-1 1,1-1,0 0,0 0,0 1,0-1,0 1,-1-1,1 1,0-1,0 1,0-1,0 1,1 0,-1 0,0-1,0 1,0 0,0 0,0 0,0 0,0 0,0 1,0-1,2 1,46 9,-37-6,8 0</inkml:trace>
  <inkml:trace contextRef="#ctx0" brushRef="#br0" timeOffset="1654.36">1188 471,'15'-1,"0"0,0 0,-1-2,16-3,-27 5,1 0,0-1,-1 1,1-1,-1 0,1 0,-1 0,0 0,5-4,-7 5,0 0,0-1,-1 1,1 0,0 0,-1 0,1-1,0 1,-1 0,1-1,-1 1,0 0,1-1,-1 1,0 0,0-1,0 1,0-1,0 1,0 0,-1-1,1 1,0-1,-1 1,0-3,1 3,-1 0,1 0,0 0,-1 0,1 1,-1-1,1 0,-1 0,0 0,1 0,-1 1,0-1,1 0,-1 1,0-1,0 0,0 1,0-1,1 1,-1 0,0-1,0 1,0 0,0-1,0 1,0 0,-2 0,1 0,0 0,-1 1,1-1,0 1,-1 0,1 0,0 0,0 0,0 0,0 0,-3 2,-3 3,0 1,1 0,0 0,-9 12,1 1,1 2,-13 24,24-39,-1 0,1 1,0 0,0 0,1-1,0 2,1-1,0 0,0 0,1 12,0-18,0 0,1 0,-1 0,1 0,-1 0,1-1,0 1,-1 0,1 0,0-1,0 1,1-1,-1 1,0-1,0 1,1-1,-1 0,1 1,-1-1,1 0,0 0,-1 0,1 0,0-1,0 1,3 1,0-1,1 0,0 0,0-1,0 1,0-1,-1 0,9-2,14-2</inkml:trace>
  <inkml:trace contextRef="#ctx0" brushRef="#br0" timeOffset="2134.81">1585 353,'-8'4,"0"0,0 1,1-1,0 1,-1 1,2 0,-11 10,16-15,0 0,0 1,1-1,-1 0,0 1,0-1,1 1,-1-1,1 1,-1-1,1 1,0 0,0-1,0 1,0 0,0-1,0 1,0 2,1-1,0-1,1 0,-1 1,0-1,1 0,-1 1,1-1,0 0,-1 0,1 0,0-1,1 1,-1 0,4 2,19 11,-13-8,0 1,0 0,-1 1,0 0,11 12,-20-18,1 0,-1 0,0 1,0-1,0 1,0-1,-1 1,1 0,-1 0,0 0,0 0,0 0,-1 0,1 0,-1 0,0 0,0 0,-1 0,1 0,-1 0,0 0,0 0,-1 4,1-6,0 1,-1-1,1 0,0 0,-1 1,0-1,1 0,-1 0,0-1,0 1,0 0,0 0,0-1,0 0,-1 1,1-1,-1 0,1 0,0 0,-1 0,0-1,1 1,-1-1,1 1,-1-1,0 0,1 0,-1 0,0 0,1-1,-4 0,0 0,-1 0,1 0,0-1,0 0,0 0,0-1,0 1,0-1,1 0,-1-1,-9-7,-2-11,3 0</inkml:trace>
  <inkml:trace contextRef="#ctx0" brushRef="#br0" timeOffset="2551.66">1819 149,'5'12,"4"12,1 7,0 8,0 5,0 2,-2 1,-2-2,-2-4,-2-5,-1-4,-1-7,-3-7,-1-8,-2-10,0-4</inkml:trace>
  <inkml:trace contextRef="#ctx0" brushRef="#br0" timeOffset="2552.66">1730 457,'10'0,"9"0,8 0,7 0,5 0,4 0,2 0,-2 0,-3 0,-6 0,-7 0,-7 0</inkml:trace>
  <inkml:trace contextRef="#ctx0" brushRef="#br0" timeOffset="8974.81">1159 898,'-14'213,"0"-42,13-147,1 113,1-135,-1 0,1 0,0 0,0 0,0 0,0 0,0 0,0 0,1-1,-1 1,1 0,-1-1,1 1,-1-1,1 0,0 1,0-1,0 0,0 0,0 0,0 0,0 0,0-1,0 1,3 0,67 11,-54-10,20 6,-28-6,0 1,0-2,0 1,0-1,0-1,19-1,-28 1,0 0,0 0,0 0,0-1,-1 1,1 0,0 0,0-1,0 1,-1-1,1 1,0-1,-1 1,1-1,0 1,-1-1,1 0,-1 1,1-1,0-1,0-3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10:07.20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93 1,'-2'25,"-1"0,-1 0,-1-1,-13 36,-7 36,-11 142,37-214,2-20</inkml:trace>
  <inkml:trace contextRef="#ctx0" brushRef="#br0" timeOffset="403.94">291 528,'-6'11,"-1"7,-3 3,0 0,3 0,-2-3,2-3,2-4</inkml:trace>
  <inkml:trace contextRef="#ctx0" brushRef="#br0" timeOffset="1253.08">671 84,'23'-11,"0"1,28-9,-42 17,-1-1,1 1,0 1,0-1,0 1,0 1,0 0,0 0,13 3,-19-2,-1-1,1 1,-1 0,1 0,-1 1,1-1,-1 0,0 1,0 0,0-1,0 1,0 0,0 0,-1 0,1 0,0 0,-1 1,3 3,-2 0,0 0,0 1,0-1,-1 0,0 0,0 1,0 10,-2 2,0-1,-2 0,0 0,-9 31,3-22,-1-1,-1 0,-1-1,-2-1,0 0,-27 33,35-48,-1-1,0 0,-1 0,1-1,-2 1,1-2,-1 1,0-1,0-1,-1 0,1 0,-1-1,0 0,-1 0,1-1,0-1,-1 0,0 0,-17 0,24-3,0 0,-1 0,1 0,0-1,0 0,0 1,0-2,0 1,0 0,0-1,1 0,-1 1,1-1,0-1,0 1,0 0,0-1,1 0,-1 1,1-1,0 0,-2-5,3 7,0 0,0 0,1 0,-1 0,1 0,-1 0,1 0,-1 0,1 0,0 0,0 0,0-1,0 1,1 0,-1 0,0 0,1 0,-1 0,1 0,0 0,0 0,0 0,0 0,0 1,0-1,0 0,1 1,-1-1,1 0,-1 1,1 0,0-1,-1 1,1 0,0 0,0 0,0 0,0 0,0 0,0 1,0-1,0 1,0-1,0 1,0 0,4 0,6-2,0 1,1 0,-1 1,0 0,1 1,-1 0,21 5,-29-4,1-1,0 1,-1 0,0 1,1-1,-1 1,0 0,0 0,0 0,0 0,-1 1,0-1,1 1,-1 0,0 0,-1 0,1 0,-1 1,0-1,0 1,2 8,0 1,0 1,-2 1,2 17,-3-17</inkml:trace>
  <inkml:trace contextRef="#ctx0" brushRef="#br0" timeOffset="1677.59">968 546,'0'14,"0"10,-3 7,0 0,-1-1,-2-1,0-2,-1-7,0-5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0:52.35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0,'13'72,"-3"1,1 138,-6-85,1 69,-5-223,1 0,1 1,15-54,-15 69,1 1,0-1,0 1,1 0,1 0,0 1,0-1,1 1,0 1,1-1,0 1,12-10,-17 17,-1 0,0 1,1-1,-1 0,1 1,-1 0,1-1,0 1,-1 0,1 0,0 1,0-1,0 0,0 1,0 0,0 0,0 0,0 0,0 0,0 1,5 0,-4 1,-1 0,1 0,-1 1,0-1,0 1,0-1,0 1,0 0,0 0,-1 0,1 0,-1 1,0-1,2 5,3 8,0 1,-1 0,-1 1,0 0,4 32,-8-41,0-5,0 0,0 1,-1-1,1 0,-1 1,0-1,0 0,-1 0,1 1,-1-1,0 0,0 0,-3 8,0-10</inkml:trace>
  <inkml:trace contextRef="#ctx0" brushRef="#br0" timeOffset="352.15">439 338,'5'15,"2"12,-1 10,-1 5,-1 3,-2 5,-3-2,-5-7,0-10</inkml:trace>
  <inkml:trace contextRef="#ctx0" brushRef="#br0" timeOffset="353.15">498 162,'0'10,"0"5,0 1</inkml:trace>
  <inkml:trace contextRef="#ctx0" brushRef="#br0" timeOffset="910.6">881 263,'-15'8,"2"0,-1 0,1 2,0-1,1 2,0 0,1 0,0 1,0 0,2 1,-1 0,2 1,0 0,0 0,-7 23,14-35,0 1,0 0,0-1,0 1,1 0,-1 0,1 0,0 0,0-1,0 1,0 0,0 0,1 0,-1 0,1-1,0 1,0 0,0-1,0 1,0 0,1-1,-1 0,1 1,-1-1,4 4,-2-4,0 0,0-1,0 1,0 0,0-1,1 0,-1 0,1 0,-1 0,0 0,1-1,-1 0,1 1,-1-1,1 0,-1-1,1 1,-1-1,1 1,4-3,-1 1,-1 0,0 0,0-1,0 0,0 0,0-1,6-4,-10 6,0 0,0 1,0-1,0 0,0 0,0 0,-1 0,1-1,-1 1,0 0,1-1,-1 1,0-1,0 1,-1-1,1 1,0-1,-1 0,0 1,1-4,-5-1,-3 16,-5 17,8 6,1 0,1-1,5 59,-1 40,-3-116,-1 0,0 0,-1 0,0 0,-1 0,-10 22,12-32,0 0,1-1,-2 1,1 0,0-1,0 0,-1 1,0-1,0 0,0-1,0 1,0 0,0-1,-1 0,1 0,-1 0,0 0,0 0,1-1,-1 1,0-1,0 0,0-1,0 1,-1-1,1 1,0-1,0 0,0-1,0 1,0-1,0 0,0 0,0 0,-7-3,2 0,1 0,0 0,-1-1,2 0,-1-1,0 0,1 0,0 0,1-1,-1 0,1 0,1-1,-1 0,-6-14,-3-19,4 3</inkml:trace>
  <inkml:trace contextRef="#ctx0" brushRef="#br0" timeOffset="1414.56">1013 117,'2'31,"2"1,1-1,15 52,1 7,-10-4,0 104,-12-207,2-1,0 1,1 0,1 0,9-28,-11 40,0 0,1 0,0 0,0 0,1 0,-1 1,1-1,0 1,1 0,-1 0,0 0,1 0,0 0,0 1,0 0,1 0,-1 0,1 0,-1 1,1-1,0 1,9-2,-11 3,0 1,0 0,0 0,0 1,0-1,0 1,0-1,0 1,-1 0,1 0,0 0,-1 0,1 1,0-1,-1 1,0 0,1-1,-1 1,0 0,0 0,0 1,0-1,0 0,0 1,-1-1,1 1,-1-1,0 1,2 4,4 10,0 1,-2 0,6 25,-8-31,4 21,12 41,-19-74,0 0,0 0,0 1,0-1,0 0,0 1,0-1,0 0,0 0,1 1,-1-1,0 0,0 0,0 1,0-1,0 0,1 0,-1 1,0-1,0 0,0 0,1 0,-1 0,0 1,0-1,1 0,-1 0,0 0,1 0,-1 0,0 0,0 0,1 0,-1 1,0-1,1 0,-1 0,0 0,0-1,1 1,-1 0,0 0,1 0,-1 0,0 0,0 0,1 0,-1 0,0 0,0-1,1 1,-1 0,0 0,6-7</inkml:trace>
  <inkml:trace contextRef="#ctx0" brushRef="#br0" timeOffset="1871.02">1409 455,'16'6,"0"-1,-1-1,1 0,1-2,22 3,-31-5,-1 0,1 0,0 0,-1-1,1 0,-1 0,1-1,-1 0,0 0,0-1,0 0,0 0,12-8,-18 11,0-1,0 1,0-1,0 1,0-1,0 0,0 1,0-1,-1 0,1 0,0 0,0 0,-1 0,1 0,0 0,-1 0,1 0,-1 0,1 0,-1 0,0 0,1 0,-1-1,0 1,0 0,0 0,0 0,0 0,0-1,0 1,0 0,0 0,-1 0,1 0,0-1,-1 1,1 0,-1 0,1 0,-1 0,0 0,1 0,-2-1,0 1,0-1,-1 1,1-1,0 1,-1 0,1 0,-1 0,1 0,-1 1,0-1,1 1,-1-1,0 1,1 0,-1 0,0 0,1 1,-5 0,-2 2,0 0,0 1,1 0,0 0,-1 1,2 0,-1 1,1 0,-1 0,1 0,1 1,-10 12,-5 8,1 1,-16 32,33-55,0 1,0-1,0 1,1-1,0 1,0 0,1 0,0 0,-1 9,2-14,0 1,0 0,1-1,-1 1,1 0,-1-1,1 1,0 0,-1-1,1 1,0-1,0 1,0-1,0 0,0 1,0-1,1 0,-1 0,0 0,1 0,-1 0,1 0,-1 0,1 0,-1-1,1 1,0-1,-1 1,1-1,0 1,-1-1,1 0,0 0,-1 0,1 0,0 0,3-1,6 1,0-1,0-1,0 0,14-4,10-4</inkml:trace>
  <inkml:trace contextRef="#ctx0" brushRef="#br0" timeOffset="2257.49">1907 366,'-19'7,"-46"22,62-28,0 1,0 0,0 0,1 0,-1 0,1 0,-1 0,1 1,0-1,0 1,0 0,0-1,1 1,-1 0,1 0,-1 0,-1 6,4-7,-1-1,0 1,0 0,0 0,1 0,-1-1,1 1,0 0,-1-1,1 1,0 0,0-1,0 1,0-1,0 0,0 1,0-1,1 0,-1 1,0-1,1 0,-1 0,1 0,-1 0,1-1,3 2,50 19,-47-18,18 4,44 16,-67-22,0 0,-1 0,1 1,-1-1,1 0,-1 1,1 0,-1 0,0-1,0 1,0 0,0 1,0-1,-1 0,1 1,-1-1,1 1,-1-1,0 1,1 3,-2-5,1 1,-1 0,0 0,0 0,0 0,0 0,-1 0,1 0,-1-1,1 1,-1 0,1 0,-1 0,0-1,0 1,0 0,0-1,0 1,0-1,-3 3,1-1,0 0,-1-1,0 1,1-1,-1 0,0 0,0 0,-8 2,0-1,0 0,0-1,-1 0,1-1,-20 0,24-2,0 0,-1 0,1-1,0 0,0-1,0 1,0-2,1 1,-12-7,-3-6</inkml:trace>
  <inkml:trace contextRef="#ctx0" brushRef="#br0" timeOffset="2632.55">2172 117,'2'12,"4"12,3 9,0 7,-1 6,-3 6,-1 3,-2 1,-1-3,-4-2,0-5,-4-8,1-7,1-13,1-13,1-8</inkml:trace>
  <inkml:trace contextRef="#ctx0" brushRef="#br0" timeOffset="2970.88">2113 351,'15'0,"13"0,8 0,9 0,6 0,2 0,0 3,-7 0,-6 0,-10 2,-13 0,-14 2,-12 0,-5-2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0:50.63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61 0,'2'138,"1"-44,-4 0,-15 105,7-173,9-25,-1-1,0 1,1-1,-1 1,1-1,-1 1,0-1,1 0,-1 1,0-1,1 0,-1 1,0-1,1 0,-1 0,0 1,0-1,1 0,-1 0,0 0,0 0,1 0,-1 0,0 0,0-1,1 1,-1 0,0 0,0 0,1-1,-2 0,-9-4</inkml:trace>
  <inkml:trace contextRef="#ctx0" brushRef="#br0" timeOffset="569.09">1 354,'50'-7,"1"3,0 2,-1 2,69 9,-60-4,-58-5,0 0,0 0,0 0,0 0,0 1,0-1,0 0,0 0,0 1,-1-1,1 1,0-1,0 1,0-1,0 1,-1 0,1-1,0 1,-1 0,1-1,0 1,-1 0,1 0,-1 0,1-1,-1 1,0 0,1 0,-1 0,0 0,0 0,1 0,-1 0,0 0,0 0,0 0,0 0,0 0,-1 0,1 0,0 0,0 0,-1 1,-19 53,10-29,7-19,1 1,0-1,0 1,1-1,0 1,0 0,1 14,1-20,-1 1,1-1,0 0,-1 0,1 1,0-1,0 0,1 0,-1 0,0 0,1 0,-1 0,1 0,0-1,-1 1,1-1,0 1,0-1,0 1,0-1,0 0,0 0,0 0,1 0,-1-1,0 1,1-1,-1 1,4 0,0 0,1 0,0-1,-1 0,1 0,0 0,-1-1,1 1,0-2,-1 1,1-1,-1 0,0 0,1-1,-1 0,0 0,-1 0,1-1,-1 1,1-2,-1 1,0 0,0-1,-1 0,0 0,0-1,0 1,0-1,-1 0,0 1,0-2,0 1,-1 0,0 0,0-1,-1 1,0-1,0 0,0 1,-1-1,0 0,0 0,-1 1,0-1,0 1,0-1,-1 1,0-1,0 1,-1 0,0 0,0 0,-7-10,5 10,0 0,-1 0,0 1,0 0,0 0,0 1,-1 0,0 0,0 0,0 1,0 0,0 0,-1 1,0 0,-9-1,12 2,0 0,0 0,-1 0,1 1,0 0,0 0,-1 1,1-1,0 1,0 0,-1 1,1-1,0 1,0 0,1 0,-1 1,0-1,1 1,-1 0,1 0,0 1,0-1,-4 6,0 3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1:00.09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82 1,'-1'4,"-1"0,1 1,-1-1,0 0,0 0,-1-1,1 1,-1 0,0-1,-6 6,-3 6,-10 15,2 0,2 2,1 0,-17 43,28-58,1 0,0 0,1 0,1 0,0 1,2 0,0 0,1-1,0 1,6 32,-4-42,0-1,1 1,-1-1,1 0,1 0,-1 0,1 0,0-1,1 1,0-1,0 0,0-1,1 1,11 8,0-2,0-2,1 0,1 0,26 8,-36-14</inkml:trace>
  <inkml:trace contextRef="#ctx0" brushRef="#br0" timeOffset="664.92">197 412,'7'0,"6"0,4 0,3 0,3 0,0 0,-2 0,-2 0,-1 0,-2 0,0 0,-6-2,-5-2</inkml:trace>
  <inkml:trace contextRef="#ctx0" brushRef="#br0" timeOffset="1452.93">623 473,'7'-17,"0"1,2 0,-1 1,2 0,0 0,1 1,0 0,1 1,1 0,20-16,-32 28,1 0,-1 1,1-1,0 0,-1 1,1-1,0 1,-1 0,1-1,0 1,-1 0,1 0,0 0,0 0,-1 0,1 1,0-1,-1 0,1 1,0-1,-1 1,1 0,-1-1,1 1,-1 0,1 0,-1 0,0 0,2 2,5 4,-1 0,0 1,12 17,2 3,-11-19,1-1,-1 0,1 0,1-1,-1 0,1-1,0 0,1-1,-1 0,1-1,0-1,18 3,-21-4,0-1,0 0,0-1,0 0,0-1,0 0,0 0,0-1,0 0,0-1,0 0,-1 0,0-1,0-1,0 1,0-1,8-7,-15 11,0-1,0 0,0 1,0-1,0 0,-1 0,1 0,0 0,-1 0,0-1,0 1,1 0,-1-1,0 1,-1-1,1 1,0-1,-1 1,0-1,1 1,-1-1,0 0,0 1,-1-1,1 1,0-1,-1 1,1-1,-1 1,0-1,0 1,0-1,0 1,-1 0,1 0,-2-3,-1 1,1 0,-1 0,0 0,0 0,0 1,0-1,-1 1,0 0,1 1,-1-1,0 1,0 0,0 0,-1 0,1 1,-8-1,0 1,1 0,-1 1,1 1,0 0,-1 0,1 2,0-1,0 2,0-1,-21 11,3 3,1 1,-46 36,67-48,-1 0,0-1,0 0,-1 0,0-1,0 0,0-1,0 0,0 0,-1-1,1-1,-1 0,1 0,-1-1,-16-2,14 2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0:57.15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72 1,'12'66,"6"29,-4 0,2 187,-16-280,0 0,1-1,-1 1,0 0,0 0,-1 0,1 0,0 0,-1-1,1 1,-1 0,1 0,-1-1,0 1,0 0,0-1,0 1,0 0,0-1,0 0,0 1,0-1,-1 0,1 1,-1-1,1 0,-1 0,0 0,1 0,-1-1,-2 2,-7-3</inkml:trace>
  <inkml:trace contextRef="#ctx0" brushRef="#br0" timeOffset="557.63">0 337,'106'7,"-75"-4,-1 0,1-3,37-3,-67 3,0 0,0 0,-1 0,1 0,0 0,-1 0,1 0,0 0,0 1,-1-1,1 0,0 0,-1 1,1-1,0 0,-1 1,1-1,-1 0,1 1,0-1,-1 1,1-1,-1 1,1 0,-1-1,0 1,1-1,-1 1,0 0,1-1,-1 1,0 0,0-1,1 1,-1 0,0 0,0-1,0 1,0 0,0-1,0 1,0 0,0 0,0-1,-1 1,1 1,-11 47,4-21,7-24,-1 0,1 1,0-1,0 0,1 1,-1-1,1 0,0 0,0 1,1-1,-1 0,1 0,0 0,0 0,0-1,0 1,1 0,-1-1,1 0,0 0,0 1,0-2,0 1,1 0,-1-1,1 1,0-1,0 0,0 0,0-1,0 1,0-1,0 0,0 0,1 0,-1-1,0 1,0-1,1 0,-1 0,0-1,1 1,-1-1,0 0,0 0,1 0,-1-1,0 0,0 1,-1-1,6-4,-6 4,0 0,0 0,-1 0,1 0,-1-1,0 1,0-1,0 0,0 0,0 1,0-1,-1 0,1-1,-1 1,0 0,0 0,0 0,0-1,-1 1,1-1,-1 1,0 0,0-1,0 1,0-1,-1 1,0 0,1-1,-3-4,1 3,0 0,-1 0,1 1,-1-1,0 1,0 0,-1-1,1 1,-1 1,0-1,0 1,0-1,0 1,-1 0,1 1,-1-1,0 1,-6-3,3 3,0 0,-1 0,0 1,-16-1,23 1,0 1,1 0,-1 0,0 0,0 0,1 0,-1 1,0-1,0 0,1 1,-1-1,0 1,1 0,-1-1,1 1,-1 0,1 0,-1 0,1 0,-1 1,1-1,0 0,0 0,0 1,-1-1,1 1,1-1,-1 1,0-1,-1 3,2-3,0 0,0 0,0 0,0 0,1 0,-1 0,0-1,0 1,1 0,-1 0,0 0,1-1,-1 1,1 0,-1 0,1-1,-1 1,1 0,-1-1,1 1,0 0,-1-1,1 1,0-1,0 0,0 1,0 0,13 6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0:58.87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75,'1'1,"1"-1,-1 1,0 0,1 0,-1 0,1 0,-1 0,0 0,0 0,0 0,1 0,-1 0,0 1,-1-1,1 1,0-1,0 0,0 1,-1-1,1 1,-1 0,1 1,11 40,-11-40,14 83,6 158,-17-282,1 1,2-1,1 1,2 0,19-45,-20 57,1 0,1 1,1 0,0 1,2 1,26-32,-39 53,-1 0,1 0,0 0,0 0,0 0,0 0,0 0,0 1,0-1,0 0,0 1,0-1,0 1,0-1,1 1,-1 0,0-1,0 1,0 0,1 0,-1 0,0 0,1 0,-1 0,0 0,0 0,2 1,-2 0,1 0,0 0,-1 0,1 1,-1-1,1 1,-1-1,0 1,0-1,0 1,0 0,0 0,0-1,0 1,0 2,2 5,0 0,-1-1,0 1,-1 0,0 0,0 14,-2-19,1 0,-1 1,0-1,0 0,0 0,0 0,-1 0,1 0,-1-1,0 1,0 0,-1-1,1 1,-1-1,-5 5,0-1,-1-1,0 0,0 0,-15 6,-14 8,37-19,-1 0,0 1,1-1,-1 0,1 1,-1-1,1 1,0-1,0 1,0 0,0 0,0-1,0 1,0 0,0 0,1 0,-1 0,1 0,-1 0,1 0,0 0,0 0,0 0,0 0,0 0,0 0,0 0,1 0,-1 0,1 0,0 0,-1 0,1 0,0 0,0-1,2 4,6 8,-1 0,2 0,19 20,-14-17,101 98,-112-109,-3-2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1:03.63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67 588,'2'-9,"0"0,1 1,-1-1,2 1,-1-1,1 1,9-13,-2 1,-5 8,0 0,1 0,1 0,0 1,1 0,18-19,-24 28,-1 0,0 0,1 0,0 1,-1-1,1 1,0-1,0 1,0 0,-1 0,1 0,1 1,-1-1,0 1,0-1,0 1,0 0,0 0,0 0,0 1,0-1,0 1,0 0,0 0,0 0,0 0,0 0,0 1,-1-1,1 1,0 0,-1 0,0 0,1 0,-1 0,3 4,57 69,-49-56,2-1,23 23,-32-35,1 0,0-1,0 0,0 0,1-1,0 0,0 0,0-1,0 0,10 2,-6-2,1-2,-1 1,0-1,0-1,1 0,-1-1,0 0,21-6,-29 6,0 1,-1-1,1-1,-1 1,1 0,-1-1,0 0,1 0,-1 0,0 0,0 0,-1 0,1-1,0 0,-1 1,1-1,-1 0,0 0,0 0,0-1,-1 1,1 0,-1-1,1 1,-1-1,0 1,-1-1,1 0,0 1,-1-1,0 0,0 1,-1-5,1 5,0 1,-1-1,1 1,-1-1,0 1,0-1,0 1,0-1,0 1,-1 0,1 0,-1 0,1 0,-1 0,0 0,0 0,0 0,0 0,-3-2,-1 2,1-1,0 1,-1-1,0 2,1-1,-1 0,0 1,-8 0,-6 0,1 0,0 2,0 1,-28 5,19 1,1 1,0 2,0 0,1 2,-40 26,29-16,-56 23,80-40,-1-1,1-1,-1-1,0 0,0 0,0-1,0-1,-20-1,20-2,4-1</inkml:trace>
  <inkml:trace contextRef="#ctx0" brushRef="#br0" timeOffset="742.51">758 1,'84'64,"-48"-38,-2 1,54 55,-79-73,0 2,-1-1,-1 1,0 1,0-1,-1 1,-1 0,0 0,0 1,-1 0,-1 0,0 0,1 18,0 15,-3 1,-2-1,-9 61,7-88,-1 1,0-1,-1 0,-2 0,0-1,0 0,-2 0,0 0,-1-1,-18 22,20-30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1:02.59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9 1,'0'2,"0"4,0 3,0 3,0 4,0 1,0 2,0 1,0 0,0 0,-2-2,-1-1,-1-6,4-7,2-5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1:16.06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0,'16'382,"-2"-109,-15-257,1-12,-1 0,1 1,0-1,0 0,0 1,0-1,1 1,0-1,0 0,0 1,3 6,6-51,-4-2,2 0,22-63,-25 91,0 0,1 1,1 0,0 0,1 1,0-1,1 2,0-1,1 1,0 1,15-12,-23 20,0 0,0 1,0 0,0-1,0 1,0 0,0 0,0 0,1 0,-1 1,0-1,1 1,-1-1,1 1,-1 0,1 0,-1 0,0 0,1 0,-1 1,1-1,-1 1,0-1,4 2,-2 1,0-1,0 1,-1 0,1 0,-1 0,1 1,-1-1,0 1,0 0,0 0,3 7,3 7,-1 0,-1 0,-1 1,0 0,3 20,-2 47,-5-80,1-5</inkml:trace>
  <inkml:trace contextRef="#ctx0" brushRef="#br0" timeOffset="356.64">574 308,'0'15,"0"12,0 7,0 5,0 3,-3 0,0-5,0-9</inkml:trace>
  <inkml:trace contextRef="#ctx0" brushRef="#br0" timeOffset="357.64">589 102,'-3'10,"0"8,-1 4,2-2</inkml:trace>
  <inkml:trace contextRef="#ctx0" brushRef="#br0" timeOffset="991.9">927 236,'-12'8,"0"0,1 0,0 1,1 1,0 0,0 0,1 1,1 0,-1 1,2-1,0 2,0-1,1 1,-7 23,12-34,0 0,1 0,0 0,-1 0,1 0,0 1,0-1,0 0,1 0,-1 0,0 0,1 0,0 0,-1 0,1 1,0-2,0 1,0 0,0 0,0 0,1 0,2 3,-1-3,0 0,0 0,0 0,0 0,1-1,-1 1,0-1,1 0,-1 0,1 0,0 0,6 0,-4 0,0-1,1 0,-1 0,0 0,1-1,-1 0,0 0,1-1,-1 1,0-2,0 1,0 0,-1-1,1 0,9-7,-14 8,1 1,-1-1,0 1,1-1,-1 0,0 0,0 1,0-1,-1 0,1 0,0 0,-1 0,1 0,-1 0,1 0,-1 0,0-1,0 1,0 0,0 0,-1 0,1 0,0 0,-1 0,-1-3,2 4,0 1,-1-1,1 0,-1 1,1-1,-1 0,1 1,-1-1,1 1,-1-1,0 0,1 1,-1 0,0-1,0 1,1-1,-1 1,0 0,0 0,1-1,-1 1,0 0,-1 0,0 0,0 0,1 1,-1-1,0 1,1-1,-1 1,1 0,-1-1,1 1,-1 0,1 0,0 0,-1 0,1 0,0 1,-2 1,-2 2,1 1,0 0,0 1,0-1,0 1,1 0,0 0,1 0,0 0,0 0,0 1,0 14,0 9,3 58,1-39,1 31,0-42,-2-1,-2 1,-7 46,8-82,0-1,-1 0,1 0,-1 1,0-1,1 0,-1 0,0 0,0 0,0 0,-1 0,1 0,0 0,-1-1,1 1,-1 0,0-1,1 0,-1 1,0-1,0 0,0 0,-3 2,2-2,-1-1,1 1,-1-1,0 0,1 0,-1 0,0 0,1 0,-1-1,0 0,1 0,-1 0,-3-1,-6-4,0 0,0-1,1 0,0-1,1 0,-15-13,17 11,0 1,0-1,1-1,1 1,0-2,0 1,1-1,0 1,1-2,-5-17,2-4</inkml:trace>
  <inkml:trace contextRef="#ctx0" brushRef="#br0" timeOffset="1560.77">1118 28,'4'70,"21"121,-5-57,-17-108,-2-12,1 1,0-1,1 1,6 16,-9-30,0-1,0 0,0 0,0 0,0 0,0 0,0 1,0-1,0 0,0 0,1 0,-1 0,0 0,0 0,0 1,0-1,0 0,0 0,0 0,0 0,0 0,1 0,-1 0,0 0,0 0,0 1,0-1,0 0,0 0,1 0,-1 0,0 0,0 0,0 0,0 0,0 0,1 0,-1 0,0 0,0 0,0 0,0 0,0 0,1 0,-1-1,0 1,0 0,0 0,0 0,0 0,0 0,1 0,-1 0,0 0,0-1,7-11,6-23,-11 28,3-8,1 1,1-1,0 1,1 1,0 0,21-24,-27 34,1 0,0 0,0 1,0-1,0 1,0 0,0 0,1 0,-1 0,1 1,-1-1,1 1,0 0,5-1,-6 2,0 0,0 1,0-1,0 1,0-1,0 1,0 0,0 0,0 1,-1-1,1 0,0 1,-1 0,1-1,-1 1,1 0,-1 0,0 1,0-1,3 5,1 1,-1 0,0 0,0 0,-1 0,0 1,0 0,-1-1,-1 1,1 1,-1-1,-1 0,0 1,0-1,-1 0,0 1,0-1,-3 15,3-24,0 0,0 1,0-1,0 0,0 1,0-1,-1 0,1 1,0-1,0 1,0-1,0 0,0 1,-1-1,1 0,0 0,0 1,-1-1,1 0,0 1,0-1,-1 0,1 0,0 0,-1 1,1-1,0 0,-1 0,1 0,0 0,-1 0,0 1,-2-4</inkml:trace>
  <inkml:trace contextRef="#ctx0" brushRef="#br0" timeOffset="2164.25">1572 397,'10'6,"1"0,-1-1,1 0,0 0,0-2,0 1,0-1,20 2,-26-4,0-1,0 1,-1-1,1-1,0 1,0-1,-1 1,1-1,0-1,7-2,-10 3,0-1,0 1,0 0,0-1,0 1,0-1,-1 0,1 1,-1-1,1 0,-1 0,0 0,1 0,-1 0,0-1,-1 1,1 0,0 0,-1-1,1 1,-1 0,1-4,-1 4,1 0,-1-1,0 1,0 0,0 0,0 0,0 0,-1 0,1 0,-1 0,1-1,-1 1,0 0,0 1,1-1,-1 0,-1 0,1 0,0 0,0 1,-1-1,1 1,-1-1,1 1,-1-1,0 1,1 0,-1 0,0 0,0 0,0 0,0 0,0 1,0-1,0 0,0 1,0 0,0-1,-1 1,1 0,-4 1,-1-1,0 0,-1 1,1 1,0-1,0 1,0 0,0 0,0 1,1 0,-1 0,-6 5,3 0,0 1,1 0,0 0,0 1,1 0,0 1,1 0,-6 12,11-19,0 1,0-1,0 0,1 1,-1 0,1-1,1 1,-1 0,1-1,-1 1,2 6,-1-8,1 0,-1-1,1 1,0-1,0 1,0-1,1 1,-1-1,1 0,-1 1,1-1,0 0,-1 0,1 0,0 0,1-1,-1 1,0-1,0 1,1-1,2 2,2-1,0 1,0-1,0-1,0 0,0 0,0 0,0-1,0 1,1-2,-1 1,0-1,13-4,8-1</inkml:trace>
  <inkml:trace contextRef="#ctx0" brushRef="#br0" timeOffset="2503.11">1969 324,'-3'1,"1"0,0 1,0-1,0 1,0-1,0 1,0 0,0 0,1 0,-1 0,1 0,-1 0,1 1,0-1,0 0,0 1,-1 3,2-4,0 0,0 1,0-1,0 0,1 0,-1 0,1 0,-1 0,1 0,0 0,0-1,0 1,0 0,0 0,0 0,0-1,3 3,8 7,-1-1,2-1,0 1,0-2,14 7,12 9,-37-23,0 1,1 0,-1-1,0 1,0 0,0 0,0 0,-1 0,1 1,0-1,-1 0,0 1,1-1,-1 1,0-1,0 1,-1 0,1-1,0 1,-1 0,1 4,-2-5,0 0,0 0,0 0,0 0,0-1,0 1,0 0,-1-1,1 1,-1-1,1 1,-1-1,1 0,-1 0,0 0,0 0,0 0,1 0,-1 0,0 0,0-1,0 1,0-1,0 1,0-1,0 0,0 0,-1 0,-1 0,-5 0,-1-1,1 0,0 0,1-1,-1 0,0 0,0-1,1 0,-15-8,1 0</inkml:trace>
  <inkml:trace contextRef="#ctx0" brushRef="#br0" timeOffset="2856.55">2454 14,'0'15,"0"15,3 12,0 12,0 6,-1 1,0-3,-3-6,-2-4,-2-6,-1-7,-1-10,-1-11,3-8</inkml:trace>
  <inkml:trace contextRef="#ctx0" brushRef="#br0" timeOffset="3212.37">2336 293,'10'0,"8"0,9 0,7 0,2 0,1 0,-1 0,-4 0,-6 3,-6 2,-10 2,-8 1,-11 0,-2-2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1:14.37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0 0,'0'3,"0"5,3 7,0 10,3 12,0 11,-1 8,-2 2,0-4,-2-7,0-3,-1-7,0-7,-3-13,-1-13,1-7</inkml:trace>
  <inkml:trace contextRef="#ctx0" brushRef="#br0" timeOffset="537.98">1 205,'277'-12,"-275"12,-1 0,1 0,-1 0,1 0,-1 0,1 1,-1-1,0 0,1 1,-1-1,0 1,1 0,-1-1,0 1,0 0,0 0,1 0,-1 0,0 0,0 0,0 0,-1 0,1 0,0 0,0 1,0-1,-1 0,1 0,-1 1,1-1,-1 1,1 1,0 7,0 0,0-1,-1 1,-1 13,0-16,1 0,0 0,0 0,0 0,1 0,2 8,-2-12,0-1,0 1,1-1,-1 1,1-1,-1 1,1-1,0 0,0 0,0 0,0 0,0 0,0-1,1 1,-1-1,1 1,-1-1,1 0,3 1,-1 0,0-1,0 0,0-1,1 1,-1-1,0 0,1-1,-1 1,10-3,-5 1,-1-1,1 0,-1-1,1 0,-1 0,0-1,-1 0,1 0,-1-1,11-10,-15 12,-1 0,1 0,-1 0,0-1,0 1,0-1,-1 1,1-1,-1 0,0 0,-1 0,1 0,-1 0,0-1,0 1,-1 0,0-1,0 1,0 0,0-1,-1 1,0 0,0 0,0 0,-1-1,-1-4,-1 5,1-1,0 1,-1-1,0 1,0 0,-1 1,1-1,-1 1,0 0,0 0,-1 0,1 1,-1-1,1 2,-1-1,0 0,0 1,-1 0,1 1,0 0,-8-1,2 1,1 0,0 1,-1 1,1 0,-1 1,1 0,-11 3,17-4,1 1,-1-1,1 1,-1-1,1 1,0 1,0-1,0 0,0 1,0 0,1 0,-1 0,1 1,0-1,0 1,0-1,0 1,1 0,-4 7,3 1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1:11.25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5 1,'7'67,"1"8,-23 78,8-104,2 0,2 51,3-98,0 0,0 0,1 0,-1 0,1-1,-1 1,1 0,-1 0,1-1,0 1,0-1,0 1,0 0,0-1,0 0,0 1,1-1,-1 0,0 1,1-1,-1 0,1 0,-1 0,1 0,0-1,-1 1,1 0,0-1,-1 1,1-1,0 1,0-1,0 0,-1 0,1 0,0 0,3 0,10-1,-1-1,1 0,27-9,-17 4,36-2,-40 6,0 0,40-12,-51 11</inkml:trace>
  <inkml:trace contextRef="#ctx0" brushRef="#br0" timeOffset="632.73">631 193,'-13'3,"1"1,-1 1,1 0,0 1,1 0,-1 1,1 0,1 1,-1 0,1 0,1 1,-1 1,-10 14,10-12,1 1,0 0,1 0,0 1,1 0,1 0,0 0,1 1,0 0,1 0,-1 17,4-28,1 0,0 1,0-1,0 0,0 1,1-1,0 0,-1 0,2 0,-1 1,0-1,1 0,0-1,0 1,0 0,0 0,1-1,-1 0,7 7,-4-7,-1 1,1-1,0 0,0 0,1 0,-1-1,0 0,1 0,0 0,-1-1,1 0,0 0,8 0,-7 0,1-1,0 0,0 0,-1-1,1 0,0 0,-1-1,1 0,-1 0,0-1,0 0,0 0,0-1,0 0,0 0,-1 0,0-1,0 0,0 0,-1-1,0 0,8-10,-10 8,0-1,0 0,-1 1,-1-1,1 0,-1 0,0 0,-1 0,0 0,-1 0,0 0,0 0,-1 0,0 0,-1 0,-3-8,3 10,1 0,-2 1,1-1,-1 1,0 0,0 0,-1 0,1 0,-8-5,8 8,1 0,0 1,-1-1,0 1,1 0,-1 0,0 1,0-1,0 1,0 0,-1 0,1 0,0 1,0-1,0 1,-7 0,8 1,1-1,0 1,-1 0,1 0,0 0,-1 0,1 0,0 0,0 1,0-1,0 1,0-1,0 1,1 0,-1 0,1 0,-1 0,1 0,-1 0,1 0,0 0,0 1,0-1,0 0,1 1,-1-1,1 1,-1-1,1 0,0 1,0-1,0 1,0-1,0 1,1-1,-1 1,2 4,2 6</inkml:trace>
  <inkml:trace contextRef="#ctx0" brushRef="#br0" timeOffset="1582.32">808 266,'-2'45,"2"56,1-95,-1 1,1-1,1 0,-1 0,1 1,0-1,0 0,1-1,0 1,0 0,0-1,6 7,-8-10,0-1,0 1,0-1,0 0,1 0,-1 1,1-1,-1 0,1 0,-1 0,1-1,-1 1,1 0,0-1,0 1,-1-1,1 1,0-1,0 0,-1 0,1 1,0-1,0-1,0 1,2-1,-1 0,0 0,0-1,0 0,0 1,-1-1,1 0,-1-1,1 1,-1 0,0-1,0 1,4-7,0-1,0-1,0 0,-1-1,-1 0,0 1,4-17,-7 37,1 1,1-1,0 0,0 0,9 17,-10-23,0 1,0 0,0-1,1 1,0-1,-1 0,1 0,1 0,4 4,-6-6,-1 0,1 0,-1-1,1 1,0 0,0-1,-1 1,1-1,0 0,0 0,-1 1,1-1,0 0,0-1,0 1,-1 0,1 0,0-1,0 1,-1-1,1 1,0-1,-1 0,3-1,-1-1,1 0,-1 0,1-1,-1 1,0-1,-1 1,1-1,0 0,-1 0,0-1,0 1,0 0,-1-1,1 1,-1-1,0 1,0-6,2-6,-2 1,0-1,-2-29,-4 27,0 24,4-4,1-1,0 1,0 0,0-1,0 1,0 0,0-1,0 1,1-1,-1 1,1 0,-1-1,1 1,-1-1,1 1,0-1,0 0,0 1,0-1,0 0,0 1,0-1,0 0,2 1,6 3,0 0,1 0,-1-1,1-1,0 0,0 0,0-1,0 0,1 0,-1-1,11-1,-12 0,0 1,-1-2,1 0,-1 0,1 0,-1-1,1 0,-1-1,0 0,0 0,0 0,-1-1,13-9,-17 10,1-1,-1 0,0 1,-1-2,1 1,-1 0,1 0,-1-1,-1 0,1 1,0-1,-1 0,0 0,0-6,0 9,-1 0,0 0,0 0,0 0,0 0,0 0,0 0,-1 0,1 0,-1 0,1 0,-1 0,0 0,0 1,1-1,-1 0,-1 0,1 1,0-1,0 1,-1-1,1 1,0-1,-1 1,0 0,1 0,-1 0,0 0,1 0,-1 0,0 0,0 1,0-1,0 0,0 1,0 0,-3-1,0 1,0 1,0 0,0 0,1 0,-1 0,0 1,0 0,1 0,-1 0,1 0,0 1,-1 0,1 0,0 0,1 0,-6 6,-3 3,0 1,1 0,-14 21,18-22,0 0,0 1,1 0,1 0,0 1,1-1,-5 27,8-36,1-1,-1 1,1-1,0 1,0 0,0 0,0-1,1 1,-1-1,1 1,0 0,0-1,0 1,1-1,-1 0,1 1,0-1,0 0,0 0,0 0,0 0,1-1,0 1,-1 0,1-1,0 0,0 0,0 0,0 0,1 0,-1-1,0 1,1-1,5 2,23 3,-2-3</inkml:trace>
  <inkml:trace contextRef="#ctx0" brushRef="#br0" timeOffset="2017.59">1586 280,'-6'3,"0"0,1 0,-1 1,1 0,0 0,0 0,0 0,-4 6,8-8,0-1,0 0,1 0,-1 1,0-1,1 0,-1 1,1-1,0 1,-1-1,1 1,0-1,0 1,0-1,0 0,0 1,0-1,0 1,1-1,-1 1,0-1,1 1,-1-1,1 0,0 1,-1-1,1 0,0 0,0 1,0-1,0 0,0 0,0 0,0 0,0 0,0 0,0 0,1-1,-1 1,2 1,53 27,12 7,-64-33,0-1,0 1,-1 0,1 0,-1 0,0 1,0-1,0 1,0 0,0 0,-1 0,3 6,-4-9,-1 0,0 0,1 0,-1 0,0 0,0 0,1 0,-1 0,0 0,0 1,0-1,0 0,-1 0,1 0,0 0,0 0,-1 0,1 0,0 0,-1 0,1 0,-1 0,0 0,1 0,-1 0,0 0,1 0,-2 0,-1 1,1 0,-1-1,0 1,0-1,0 0,0 0,0 0,0 0,0 0,-3-1,-10 2,0-2,-31-2,25 0,1-1,-1-1,-32-11,34 8</inkml:trace>
  <inkml:trace contextRef="#ctx0" brushRef="#br0" timeOffset="2355.84">1864 104,'3'13,"2"11,2 12,-1 7,-2 6,-1 5,-1 1,-1-2,-1-4,0-7,-3-6,-1-14,-1-11,-2-9</inkml:trace>
  <inkml:trace contextRef="#ctx0" brushRef="#br0" timeOffset="2712.82">1746 383,'13'-3,"11"0,12-3,7 0,4 1,1 1,0 4,-3 5,-6 1,-11 2,-9 0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10:04.19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06 0,'-18'6,"1"1,-1 0,1 1,0 1,1 1,0 0,1 1,0 1,1 0,-20 22,33-33,0 1,-1-1,1 1,0-1,0 1,0 0,0 0,0 0,0-1,1 1,-1 0,1 0,-1 0,1 0,0 0,-1 0,1 0,0 0,1 0,-1 0,0 0,0 0,1 0,-1 0,1 0,0 0,-1 0,1 0,0-1,2 3,4 6,0-1,0 0,1-1,15 12,18 23,-38-38,1 0,-1 1,-1-1,1 1,-1 0,1 0,-2 0,1 0,-1 0,0 1,0-1,-1 0,1 0,-1 1,-1-1,1 0,-1 1,-1-1,1 0,-1 0,0 0,0 0,0 0,-1 0,0-1,0 1,-7 7,5-7,-1 1,0-1,0-1,-1 1,1-1,-1 0,0-1,-1 0,1 0,-1 0,0-1,1 0,-1-1,-1 1,1-2,0 1,-1-1,1 0,0-1,-13-1,7-1,4-2</inkml:trace>
  <inkml:trace contextRef="#ctx0" brushRef="#br0" timeOffset="1225.06">439 873,'-25'9,"12"-4,-1 0,1-1,0-1,-1 0,0-1,-14 1,14-2,3 0,-1-1,1 0,0-1,0 0,-16-4,25 5,1-1,-1 1,0-1,1 0,-1 0,0 1,1-1,-1 0,1 0,-1-1,1 1,0 0,-1 0,1-1,0 1,0-1,0 1,0-1,0 1,0-1,0 0,1 0,-1 1,1-1,-1 0,1 0,0 1,-1-1,1 0,0 0,0 0,0 0,1 1,-1-1,0 0,1 0,-1 0,1 1,1-4,3-8,1 0,1 0,0 0,0 1,1 0,12-13,-12 16,0-1,-1 0,0 0,-1 0,0-1,0 0,-2 0,8-23,-12 32,0 0,0 0,0-1,0 1,-1 0,1 0,-1-1,0 1,1 0,-1 0,0 0,0 0,0 0,0 0,-1 0,1 0,-1 1,1-1,-1 0,1 1,-1-1,0 1,0 0,0-1,0 1,0 0,0 0,0 0,0 1,0-1,0 0,0 1,-4-1,-6-2,0 0,-1 1,1 0,-20 1,16 1,8 0,-1 0,1 0,-1-1,1 0,-11-3,8 1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1:34.82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31,'0'23,"1"0,2-1,0 1,1 0,1-1,9 24,-11-38,1 0,-1 0,1-1,1 1,0-1,0 0,0 0,10 9,-11-13,1 1,-1-1,0 0,1 0,0-1,0 1,0-1,0 0,0-1,0 1,0-1,0 0,1 0,9 0,-7-2,-1 0,0 0,1-1,-1 0,0 0,0 0,0-1,0 0,0-1,-1 0,1 0,-1 0,0-1,0 1,-1-1,1-1,-1 1,-1-1,1 0,-1 0,5-9,-1 3,-1 0,-1 0,0-1,-1 0,0 0,-1-1,0 1,-2-1,1 0,0-24,-3 37,0 0,0-1,0 1,0 0,0-1,0 1,0-1,0 1,-1 0,1 0,-1-1,1 1,-1 0,1-1,-1 1,0 0,0 0,1 0,-1 0,-1-1,1 2,0-1,0 1,1 0,-1 0,0-1,0 1,0 0,0 0,1 0,-1 0,0 0,0 0,0 1,0-1,1 0,-1 0,0 0,0 1,1-1,-1 1,0-1,0 0,0 2,-2 0,0 0,1 0,-1 0,1 0,0 1,-1 0,1-1,1 1,-1 0,0 0,1 0,-1 0,1 0,0 0,-1 5,1-6,1-1,0 1,0 0,1 0,-1 0,0 0,1 0,-1 0,1 0,-1-1,1 1,1 2,4 6</inkml:trace>
  <inkml:trace contextRef="#ctx0" brushRef="#br0" timeOffset="399.24">733 75,'0'15,"0"12,0 10,0 10,0 7,0 6,0 1,0-5,0-6,0-4,0-8,2-8,2-6,-1-10,-1-14,0-13,-1-12,0-1</inkml:trace>
  <inkml:trace contextRef="#ctx0" brushRef="#br0" timeOffset="756.68">749 0,'21'1,"1"0,0 1,-1 1,0 1,1 0,-1 2,32 14,-46-18,-1 1,1 0,-1 1,0 0,0 0,0 0,-1 0,1 1,-1 0,0 0,0 1,-1 0,0-1,0 1,0 1,-1-1,0 0,0 1,0 0,-1-1,0 1,0 0,-1 0,0 1,0-1,-1 11,0-14,0 0,-1 0,1 0,-1 0,0 0,0 0,-1 0,1-1,-1 1,0 0,0-1,0 1,0-1,0 0,-1 0,0 0,-3 3,1-1,-1-1,0 0,0-1,0 1,0-1,-1-1,1 1,-1-1,-8 2,-12 0,-1 0,0-2,-53-2,68-1,-12 0,5 1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1:33.30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45,'2'0,"4"0,3 0,3 0,1 0,4 0,4 0,3 0,1 0,0 0,-1 0,-2 0,-3 0,-2 0,-1 0,-3 0</inkml:trace>
  <inkml:trace contextRef="#ctx0" brushRef="#br0" timeOffset="568.64">500 1,'-9'6,"0"0,1 1,-1 0,1 0,1 1,-1 0,1 0,1 1,0 0,0 0,0 1,1-1,1 1,0 0,0 0,1 1,0-1,1 1,0 0,0 13,2-21,0-1,0 1,0 0,1 0,-1 0,1-1,0 1,0 0,0-1,0 1,0-1,1 1,-1-1,1 1,-1-1,1 0,0 0,0 0,4 3,-2-2,1 0,0 0,0 0,0-1,0 0,0 0,0 0,1-1,9 2,-6-2,-1 0,1 0,0-1,0 0,-1-1,1 0,0 0,-1-1,1 0,-1-1,0 1,16-9,-18 6,1-1,-2 0,1 0,0 0,-1-1,0 0,-1 0,0 0,0 0,0-1,-1 0,0 1,-1-1,3-13,-4 17,0 0,-1-1,1 1,-1 0,0-1,0 1,-1 0,0-1,1 1,-1 0,-1-1,-2-6,3 8,-1 1,0-1,0 1,0-1,0 1,0 0,0 0,0 0,-1 0,1 1,-1-1,0 0,1 1,-1 0,0 0,0 0,0 0,1 0,-1 0,-4 0,0 0,0 0,1 0,-1 1,0 0,0 0,0 1,0 0,0 0,1 0,-1 1,0 0,1 1,-1-1,-6 5,-1 3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1:29.98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9 31,'2'2,"2"4,-1 5,2 7,0 4,-1 4,2 5,-1 5,0 3,-2 6,-2 2,0-2,0-1,-1-5,0-5,-1-5,1-8</inkml:trace>
  <inkml:trace contextRef="#ctx0" brushRef="#br0" timeOffset="512.08">1 0,'14'0,"0"1,1 0,-1 1,0 0,0 1,0 1,0 0,0 1,-1 0,0 1,0 1,-1 0,1 1,-2 0,1 1,-1 0,0 1,-1 0,0 0,-1 1,0 1,-1-1,0 2,-1-1,0 1,-1 0,0 0,-1 1,-1-1,0 1,-1 0,0 1,-1-1,-1 0,0 21,-2-30,1-1,-1 0,0 0,0 1,0-1,0 0,-1 0,0 0,1-1,-2 1,1 0,0-1,-1 1,0-1,1 0,-1 1,0-1,-1-1,1 1,-1 0,1-1,-1 0,0 0,1 0,-1 0,0-1,-8 3,-2-1,1 0,-1-1,0 0,0-1,1-1,-1 0,-21-3,35 3,-1 0,0 0,0 0,0 0,1 0,-1 0,0 0,0 0,1 0,-1 0,0-1,1 1,-1 0,0-1,1 1,-1-1,0 1,1 0,-1-1,1 1,-1-1,1 0,-1 1,1-1,-1 1,1-1,-1 0,1 1,0-1,-1 0,1 1,0-1,0 0,0 0,-1 1,1-1,0 0,0 0,0 1,0-1,0 0,0 0,1 1,-1-1,0 0,0 0,0 1,1-1,-1 0,0 1,1-1,-1 0,1 1,-1-1,1 1,0-2,7-9</inkml:trace>
  <inkml:trace contextRef="#ctx0" brushRef="#br0" timeOffset="1047.41">528 119,'-10'11,"1"0,0 1,1 0,0 0,1 1,0 0,-6 19,9-21,0-1,1 0,1 0,-1 1,2 0,0-1,0 1,1 0,0 0,3 17,-2-23,1-1,-1 0,1 0,0 0,1 0,-1 0,0 0,1-1,0 1,0-1,0 0,1 0,-1 0,1 0,-1 0,1-1,0 0,0 0,0 0,0 0,0 0,1-1,-1 0,0 0,1 0,6 0,-8 0,1-1,0 0,-1 0,1 0,-1 0,1 0,0-1,-1 0,1 0,-1 0,1 0,-1 0,0-1,1 1,-1-1,0 0,0 0,0 0,0 0,-1-1,1 1,-1-1,1 0,-1 0,0 1,0-1,0-1,0 1,-1 0,1 0,-1-1,2-6,-1 3,-1 0,0 0,-1 0,1 0,-1-1,-1 1,1 0,-1 0,-1 0,1 0,-1 0,0 0,-1 0,1 0,-8-11,8 15,0 0,-1 0,0 0,1 0,-1 1,0-1,0 1,0-1,-1 1,1 0,-1 0,1 1,-1-1,1 1,-1 0,0 0,0 0,0 0,1 1,-1-1,0 1,0 0,0 0,0 0,0 1,0-1,0 1,1 0,-1 0,-5 3,-25 15,33-18,0-1,1 0,-1 1,0-1,1 1,-1-1,0 1,1-1,-1 1,1 0,-1-1,1 1,-1 0,1-1,-1 1,1 0,0-1,-1 1,1 0,0 0,-1-1,1 1,0 0,0 0,0 0,0-1,0 1,0 0,0 0,0 0,0 0,0-1,1 1,-1 0,0 0,0-1,1 1,-1 0,1 0,-1-1,1 1,0 0,5 4</inkml:trace>
  <inkml:trace contextRef="#ctx0" brushRef="#br0" timeOffset="1640.86">735 192,'0'20,"1"0,1 0,1 0,7 24,-9-39,0 1,1-1,0 0,0 0,0 1,1-1,-1-1,1 1,0 0,1-1,-1 1,1-1,0 0,0 0,0-1,0 1,1-1,-1 0,10 5,19-4,-30-4,0 0,0 0,0 0,0 0,0 1,0-1,0 1,0 0,-1 0,1 0,0 0,0 0,-1 1,3 1,2 2,0 0,0-1,0 0,0 0,1-1,0 0,-1 0,1-1,10 2,-16-4,0 1,1-2,-1 1,0 0,1 0,-1-1,0 1,0-1,1 0,-1 0,0 1,0-2,0 1,0 0,0 0,0 0,-1-1,1 1,0-1,-1 0,1 1,-1-1,1 0,-1 0,0 0,0 0,0 0,0 0,0 0,0-1,-1 1,1 0,-1 0,1-1,-1 1,0-5,3-11,-1-1,-1 0,-1-20,0 34,0 0,0 0,-1 1,1-1,-1 1,0-1,0 0,-1 1,0 0,0-1,0 1,0 0,0 0,-1 0,0 0,0 1,0-1,-4-3,6 6,0 0,-1 0,1 1,-1-1,0 1,1-1,-1 1,1-1,-1 1,0 0,1 0,-1 0,0 0,1 0,-1 0,1 0,-1 0,0 1,1-1,-1 1,1-1,-1 1,1-1,-1 1,1 0,-3 2,-4 4</inkml:trace>
  <inkml:trace contextRef="#ctx0" brushRef="#br0" timeOffset="2273.43">1175 339,'6'26,"-5"-19,0 1,1 0,0-1,0 0,1 1,3 6,8-68,-11 34,17-74,-19 89,1-1,0 1,0-1,0 1,1 0,0 0,0 0,0 0,1 0,-1 0,1 1,9-8,-11 10,0 1,1 0,-1-1,0 1,1 0,-1 0,0 0,1 0,0 1,-1-1,1 1,-1-1,1 1,0 0,-1 0,1 0,-1 0,1 1,0-1,4 2,-4 0,1-1,-1 1,0 1,0-1,0 0,0 1,0-1,-1 1,1 0,-1 0,1 0,2 6,1 2,-1 0,0 0,-1 1,0-1,-1 1,0 0,1 22,-4 65,-1-92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1:22.94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4,'0'-3,"0"2,0 4,0 6,3 6,2 9,2 7,1 6,2 5,0-1,0-1,-2-4,-2-4,1-9,-4-9,-2-11,-1-6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1:41.01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7 530,'2'3,"1"1,-1-1,0 1,0 0,-1 0,1-1,-1 1,0 0,0 0,1 7,5 47,-7-46,1-6,3 34,-4 70,0-99,-1 0,-1-1,0 1,0-1,-1 0,-1 0,1 0,-1 0,-1 0,0-1,-11 15,15-24,4-4</inkml:trace>
  <inkml:trace contextRef="#ctx0" brushRef="#br0" timeOffset="693.68">588 264,'-13'8,"0"1,0 0,1 1,1 0,-1 1,2 0,-1 1,2 0,-1 1,-7 14,15-22,-1 0,1 0,0 1,0-1,0 1,1-1,-1 1,2 0,-1-1,0 1,1 0,0 0,1 0,-1-1,1 1,0 0,1-1,-1 1,1-1,0 1,0-1,1 0,0 0,0 0,0 0,0 0,1-1,0 1,0-1,4 4,-1-2,0 0,1 0,0-1,-1 0,2-1,-1 0,0 0,1 0,0-1,0-1,0 1,0-2,0 1,0-1,0 0,1-1,-1 0,0-1,12-2,-14 2,0 0,0-1,0 0,0-1,-1 1,1-1,-1-1,0 1,0-1,0 0,0 0,-1-1,1 0,-1 0,-1 0,1 0,-1-1,1 0,-2 0,1 0,-1 0,0-1,0 1,0-1,1-9,-1 6,-2 0,1-1,-1 1,0-1,-1 1,-1-1,0 1,0 0,-1-1,0 1,0 0,-1 0,-1 0,-9-18,10 21,-2 1,1-1,-1 1,0 0,0 1,-1-1,0 1,0 0,0 1,0-1,-1 1,1 0,-1 1,0 0,0 0,-1 0,1 1,-1 0,1 0,-15 0,10 1,0 1,0 0,0 2,-23 4,32-6,1 1,-1 0,0 0,0 0,0 0,1 1,-1-1,1 1,-1 0,1 0,-4 3,6-4,-1 0,0 0,1 0,-1 0,0 0,1 0,0 1,-1-1,1 0,0 0,-1 1,1-1,0 0,0 0,0 1,0-1,0 0,1 1,-1-1,0 0,1 0,-1 0,0 1,1-1,0 0,-1 0,2 2,-1-1,1 0,-1 0,1 0,0 0,0-1,0 1,0 0,0-1,0 0,0 1,3 0,9 5</inkml:trace>
  <inkml:trace contextRef="#ctx0" brushRef="#br0" timeOffset="1371.5">912 1,'10'1,"-1"0,0 1,1 0,-1 1,0 0,-1 0,1 1,0 0,-1 0,0 1,0 0,0 1,-1 0,0 0,11 12,1 2,-2 0,-1 1,-1 1,18 33,-18-24,-2 2,-1 0,-1 0,-2 1,-2 0,-1 0,-1 1,-3 0,0 0,-2 0,-2 0,-1 0,-2-1,-1 1,-17 52,21-79,-21 49,22-55,0 0,0 0,-1 0,1 0,0 0,-1 0,1 0,-1 0,0 0,1-1,-1 1,0-1,0 0,0 1,0-1,0 0,0 0,-1 0,1 0,0-1,-3 2,-4-3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1:36.37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86 675,'0'0</inkml:trace>
  <inkml:trace contextRef="#ctx0" brushRef="#br0" timeOffset="2174.84">196 0,'-13'14,"2"0,0 1,0 0,2 1,0 0,-11 26,-32 107,50-144,-14 48,2 1,-8 62,20-100,0 1,1-1,1 1,0-1,1 1,1-1,1 1,0-1,1 0,1 0,12 27,-13-35,2 0,-1 0,1-1,0 1,1-1,0-1,0 1,0-1,1 0,9 5,0-2,1 0,0-1,36 12,-38-16</inkml:trace>
  <inkml:trace contextRef="#ctx0" brushRef="#br0" timeOffset="2623.03">254 601,'13'3,"6"0,5 0,1 2,2 0,-3 0,-1-2,-3-1,-3-1,0-1,-2-2,-3-4,-4-1</inkml:trace>
  <inkml:trace contextRef="#ctx0" brushRef="#br0" timeOffset="3528.81">679 676,'13'-23,"0"0,1 1,2 1,0 1,1 0,24-21,-40 39,1 1,0 0,0-1,0 1,0 0,1 0,-1 0,0 0,0 0,1 0,-1 1,0-1,1 1,-1 0,0-1,1 1,-1 0,1 0,-1 1,1-1,-1 1,0-1,1 1,3 1,4 3,0 0,0 1,-1 0,12 10,28 15,-22-20,1-1,0-1,0-2,52 7,-62-12,-1 0,0-2,1 0,-1-1,0-1,1 0,-1-2,0 0,22-8,-36 11,0-1,1 1,-1-1,0 0,0 0,0 0,-1 0,1-1,0 1,-1-1,1 1,-1-1,0 0,0 0,0 0,0 0,-1 0,1 0,-1-1,0 1,0-1,0 1,0-1,-1 1,1-1,-1 1,0-1,0 1,0-1,-1 1,1-1,-1 0,0 1,-1-5,1 4,-1 1,0-1,1 0,-1 1,0-1,-1 1,1 0,0 0,-1 0,0 0,0 0,0 0,0 1,0 0,-1-1,1 1,0 0,-1 1,0-1,1 1,-1-1,0 1,0 0,0 1,0-1,0 0,0 1,0 0,0 0,-7 1,-8 4,0 1,0 1,1 0,0 1,0 1,1 1,-22 16,17-11,-2-1,0-1,-31 11,-24 1,45-15,0 0,1 3,-38 19,52-24,12-8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1:57.95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04,'0'-3,"2"0,4-1,1-1,-2 3,-3 1,-2 3,-2 2</inkml:trace>
  <inkml:trace contextRef="#ctx0" brushRef="#br0" timeOffset="1255.01">177 119,'10'-7,"1"0,-1 0,1 1,1 1,-1 0,1 0,12-2,9-5,4-1,1 2,0 1,0 2,77-5,163 10,-153 5,-55 0,95 14,60 10,99-24,-167-4,-151 2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1:57.02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59,'10'-1,"1"0,-1-1,0-1,13-4,11-3,-5 4,9-3,1 2,0 1,56 0,16 6,207 11,-158 6,156-13,-167-7,147 4,-313 1,-2 1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3:03.72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95 11,'0'0,"0"0,1 0,-1 0,0 0,0-1,0 1,0 0,1 0,-1 0,0 0,0 0,0-1,0 1,0 0,0 0,0 0,1 0,-1-1,0 1,0 0,0 0,0 0,0-1,0 1,0 0,0 0,0 0,0-1,0 1,0 0,0 0,0 0,0-1,0 1,0 0,0 0,-1 0,1-1,0 1,0 0,0 0,0 0,0 0,0-1,-1 1,1 0,0 0,-14-2,-15 6,18 1,1 1,0 0,0 1,1 0,0 1,0 0,0 0,1 1,1 0,-1 0,2 1,-8 11,9-12,1 0,0 0,0 0,0 0,1 0,1 1,0-1,0 1,1 0,0 0,0-1,1 1,1 0,0 0,2 9,-3-16,0-1,0 1,1-1,-1 1,1-1,0 0,0 1,0-1,0 0,0 0,0 1,0-1,1 0,-1 0,1-1,0 1,-1 0,1 0,0-1,0 1,0-1,0 0,0 1,1-1,-1 0,0 0,1-1,-1 1,0 0,1-1,-1 1,1-1,-1 0,1 0,-1 0,0 0,1 0,-1-1,1 1,-1-1,1 1,-1-1,0 0,3-1,3-2,0 0,0 0,-1-1,0 0,0 0,0-1,-1 0,0 0,0 0,0-1,6-10,-3 1,-1 0,0 0,-1-1,5-19,-10 28,0-1,0 1,-1-1,1 1,-2-1,0 0,0 1,0-1,-1 0,-3-13,4 21,0 0,0 0,-1 0,1 0,0 0,-1 0,1 0,0 0,-1 1,1-1,-1 0,0 0,1 0,-1 0,0 1,1-1,-1 0,0 1,0-1,0 1,1-1,-1 1,0-1,0 1,0-1,0 1,0 0,0 0,0-1,0 1,0 0,0 0,0 0,0 0,0 0,0 0,0 0,0 1,0-1,0 0,0 1,0-1,0 0,0 1,0-1,0 1,1-1,-1 1,0 0,0-1,1 1,-1 0,0 0,-5 4,1-1,1 1,-1 0,1 0,0 1,-5 8,4-4</inkml:trace>
  <inkml:trace contextRef="#ctx0" brushRef="#br0" timeOffset="1270.97">399 128,'-17'71,"10"-43,0 0,2 0,-2 33,25-96,-8 19,2-10,2 0,1 1,1 1,21-25,-31 43,0-1,1 1,0 0,0 0,0 1,1 0,13-7,-16 10,0 0,0 1,0-1,1 1,-1 0,0 0,0 1,1 0,-1 0,0 0,1 0,-1 1,0 0,7 2,-10-3,0 1,0-1,-1 1,1 0,0 0,0 0,-1 0,1 0,-1 0,1 0,-1 0,1 1,-1-1,0 1,1-1,-1 1,0-1,0 1,0 0,-1-1,1 1,1 3,-1-1,-1-1,1 1,-1 0,0 0,0-1,0 1,-1 0,1 0,-1-1,0 1,-2 4,1-2,0 1,-1-1,0 0,0 0,0-1,-1 1,0-1,0 0,0 0,-1 0,1 0,-1-1,-8 6,6-6,0 0,-1-1,1 0,-1 0,0-1,0 0,0 0,0-1,0 0,0 0,0-1,-1 0,1 0,0-1,0 0,0-1,-15-4,23 5,-1 1,1 0,-1 0,1-1,0 1,-1 0,1 0,-1 0,1 0,-1-1,1 1,-1 0,1 0,-1 0,1 0,-1 0,1 0,-1 0,1 0,-1 1,1-1,-1 0,1 0,0 0,-1 0,1 1,-1-1,1 0,-1 0,1 1,0-1,-1 0,1 1,0-1,-1 1,1-1,0 0,0 1,-1-1,1 1,0 25,20 26,5-20,53 53,-57-63,-20-22,-1 1,0-1,1 0,-1 1,0-1,0 0,1 1,-1-1,0 0,0 1,1-1,-1 0,0 1,0-1,0 1,0-1,0 1,1-1,-1 0,0 1,0-1,0 1,0-1,0 1,0-1,0 1,-1-1,1 0,0 1,0-1,0 1,0-1,-1 0,1 1,0-1,0 1,0-1,-1 0,1 1,0-1,-1 0,1 0,0 1,-1-1,0 1,-5 3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2:53.92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867 178,'2'0,"4"0,1 2,1 4,2 3,-1 3,1 4,1 1,-1 4,0 0,-2 0,1-2,-2-2,1-3,-1-7,-2-4</inkml:trace>
  <inkml:trace contextRef="#ctx0" brushRef="#br0" timeOffset="509.79">1174 16,'-25'45,"2"1,-29 80,-18 101,25-71,40-145,4-10,1 1,-1-1,0 1,0-1,1 0,-1 1,1 0,-1-1,1 1,0-1,-1 1,1 0,0-1,0 1,0-1,0 1,1 0,-1-1,0 1,1 1,4 0</inkml:trace>
  <inkml:trace contextRef="#ctx0" brushRef="#br0" timeOffset="910.15">1396 207,'15'3,"9"3,7 0,0 0,-1 1,-2-1,-4-1,-3-2,-5 2,-9-1,-4 2,-9 2,-2 1</inkml:trace>
  <inkml:trace contextRef="#ctx0" brushRef="#br0" timeOffset="1263.26">1322 441,'12'0,"10"-2,5-2,4 1,1 1,1 0,-4 1,-3 0,-5 1,-2 0,-3 0,-1 0,-3 0</inkml:trace>
  <inkml:trace contextRef="#ctx0" brushRef="#br0" timeOffset="2251.32">2042 74,'-12'0,"1"0,-1 1,1 0,-1 1,1 1,0-1,-21 9,24-7,1 0,0 1,0-1,0 1,1 1,0-1,0 1,0 0,1 0,0 1,-9 13,8-9,0 1,1-1,0 1,1 0,1 0,-1 0,2 1,0-1,0 1,1 0,1-1,0 1,1 0,0-1,1 1,1-1,-1 1,2-1,0 0,0 0,1-1,12 20,-10-19,0-1,1 0,0 0,1 0,0-1,1 0,0-1,0 0,1-1,1 0,-1-1,1 0,0-1,1 0,-1-1,1 0,0-1,0 0,1-1,-1-1,15 1,-19-3,-1 0,1-1,-1 0,0 0,1-1,-1 0,0-1,0 1,0-2,0 1,-1-1,9-6,-4 2,-1-1,1 0,-2-1,0 0,0-1,15-21,-13 15,-1-2,-1 1,0-1,-2-1,0 0,-1 0,-1-1,-1 1,4-39,-8 48,-1-1,0 1,-1 0,-1 0,0-1,0 1,-1 1,0-1,-1 0,0 1,-1-1,0 1,0 1,-1-1,-1 1,1 0,-2 0,1 1,-1 0,0 0,-1 1,0 0,0 0,0 1,-1 0,0 1,0 0,-1 1,1 0,-1 0,0 1,0 1,0 0,0 0,0 1,-15 0,24 1,-1 0,1 0,-1 1,1-1,0 0,-1 1,1 0,0-1,0 1,-1 0,1 0,0 0,0 1,0-1,0 0,0 1,0-1,-2 4,-3 4</inkml:trace>
  <inkml:trace contextRef="#ctx0" brushRef="#br0" timeOffset="4189.17">1 1471,'18'12,"2"-1,-1-1,1-1,1 0,42 11,-56-19,1 0,-1 0,0 0,1-1,-1 0,0-1,1 1,-1-2,0 1,0-1,1 0,-1 0,-1-1,1 0,0 0,-1 0,1-1,-1 0,0-1,0 1,9-11,-7 6,0 0,-1 0,-1-1,1 0,-2 0,1-1,-1 0,-1 1,0-2,-1 1,3-14,1-15,2-80,0 0,-7 110,-1-1,1 0,1 1,0 0,1 0,0 0,0 0,1 0,0 1,1 0,0 0,0 0,1 1,0 0,1 0,-1 1,1 0,1 0,0 1,0 0,0 0,0 1,1 1,0-1,11-2,-21 6,1 1,-1 0,1-1,0 1,-1 0,1 0,0 0,-1-1,1 1,-1 0,1 0,0 0,-1 0,1 0,0 0,-1 0,1 0,0 0,-1 0,1 1,0-1,-1 0,1 0,0 1,-1-1,1 0,-1 1,1-1,-1 0,1 1,-1-1,1 1,-1-1,1 1,-1-1,0 1,1 0,-1-1,0 1,1-1,-1 2,0 6</inkml:trace>
  <inkml:trace contextRef="#ctx0" brushRef="#br0" timeOffset="4556.92">295 1177,'15'0,"8"0,4 0,1 0,-3 0,-2 0,-3 0,-3 0,-1 0,-3 0</inkml:trace>
  <inkml:trace contextRef="#ctx0" brushRef="#br0" timeOffset="5020.85">704 914,'-29'30,"1"2,2 1,1 1,2 1,-25 49,36-60,1 0,1 1,1 1,2-1,0 1,2 1,1-1,0 1,2 37,2-57,1 0,1-1,-1 1,1 0,0-1,0 1,1-1,0 0,0 0,0 0,1 0,0 0,0-1,1 0,-1 0,1 0,0 0,1-1,-1 1,1-1,-1-1,1 1,13 4,-7-2,1-1,1-1,-1 0,1-1,-1 0,1-1,0-1,0 0,0-1,25-2,-19-2</inkml:trace>
  <inkml:trace contextRef="#ctx0" brushRef="#br0" timeOffset="5391.81">779 1206,'5'10,"4"8,3 6,2 4,4 3,1 0,0 0,1 0,1-2,-2-5,-1-3,-4-8,-3-9,-5-7,-3-3</inkml:trace>
  <inkml:trace contextRef="#ctx0" brushRef="#br0" timeOffset="5806.76">939 1132,'-10'13,"-6"8,-2 7,-4 5,0 2,1 1,2-2,1 0,-1-5,3-4,1-4,3-3,5-5</inkml:trace>
  <inkml:trace contextRef="#ctx0" brushRef="#br0" timeOffset="6146.63">1058 898,'8'16,"1"0,1-1,1-1,0 1,0-2,2 1,0-2,0 0,1 0,19 11,-14-8,0 0,0 1,-2 1,19 23,-31-33,0 0,0 1,-1 0,0 0,-1 0,0 0,0 1,0-1,-1 1,-1-1,1 1,-2 0,1 0,-1 0,-1 14,-1-7,0-1,-1 1,0-1,-1 0,-1 0,-1 0,0 0,0-1,-2 0,0-1,0 0,-1 0,-17 18,14-22,1-3</inkml:trace>
  <inkml:trace contextRef="#ctx0" brushRef="#br0" timeOffset="6625.26">1440 1117,'15'3,"7"3,5 0,1 0,-3 1,-2-1,-3-1,-7-1,-7-2</inkml:trace>
  <inkml:trace contextRef="#ctx0" brushRef="#br0" timeOffset="6968.28">1454 1294,'12'0,"8"0,1 0,1 2,1 2,0-1,-3-1,-1 0,-2-1,-1-3,-1-1,0-3,-3 0</inkml:trace>
  <inkml:trace contextRef="#ctx0" brushRef="#br0" timeOffset="7830.96">2099 972,'-30'35,"2"2,0 2,-42 80,64-105,-1 0,2 0,0 1,0 0,2 0,0 0,0 0,2 1,0-1,0 1,2-1,0 1,0-1,2 0,8 30,-8-35,1 0,0-1,1 1,0-1,0 0,1 0,0-1,1 0,0 0,0 0,1-1,0 0,0-1,18 12,-18-14,0-1,0 1,1-1,-1-1,1 0,-1 0,1 0,0-1,0-1,0 1,0-1,0-1,0 0,-1 0,1-1,0 0,14-5,-10 1,1 0,-1-1,-1 0,1-1,-2 0,1-1,-1-1,0 0,-1 0,0-1,0 0,-2-1,1 0,-1 0,-1-1,0 0,-1 0,7-24,-2 4,-2-1,-2-1,-1 0,-1 0,-2 0,-3-56,-1 78,0 1,0 0,-2 0,1-1,-2 2,1-1,-2 0,0 1,0 0,-1 0,-10-15,11 19,0 0,-1 1,0 0,0 0,0 1,-1 0,1 0,-1 0,0 1,-1 0,1 0,-1 1,0 0,0 0,0 1,0 0,0 0,-9 0,8 1,-1 1,1-1,0 2,0-1,0 1,-1 1,1-1,0 2,1-1,-1 1,0 0,1 1,-1 0,1 1,1 0,-1 0,0 0,-11 12,6-5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10:02.10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42 49,'-1'21,"-2"0,0 0,-1 0,-9 25,-5 22,-34 270,52-335,0-3,0 1,-1 0,1-1,0 1,0 0,0 0,0-1,0 1,0 0,0-1,0 1,0 0,0 0,0-1,0 1,0 0,1-1,-1 1,0 0,0-1,1 1,-1 0,1-1,-1 1,0-1,1 1,0 0,6-3</inkml:trace>
  <inkml:trace contextRef="#ctx0" brushRef="#br0" timeOffset="566.16">76 1,'26'9,"0"2,-1 0,42 26,-55-29,0 0,-1 1,0 0,0 1,-1 0,0 0,-1 1,0 1,7 12,-10-12,-2 1,1-1,-2 1,1 0,-2 0,0 1,0-1,-1 0,-1 1,0-1,-1 0,-1 1,0-1,0 0,-2 0,-8 23,6-18,-1-1,-1 0,0 0,-1-1,-1-1,-1 1,0-1,-1-1,0 0,-2-1,-23 19,29-27,-1 0,0 0,0-1,0 0,0-1,-1 0,-14 3,19-5,-1 0,0 0,0-1,0 0,0 0,1 0,-1-1,0 1,0-1,0-1,1 1,-1-1,-9-4,14 5,0 1,0-1,0 1,1-1,-1 0,0 1,0-1,0 0,1 1,-1-1,0 0,1 0,-1 0,1 0,-1 1,1-1,-1 0,1 0,0 0,0 0,-1 0,1 0,0 0,0 0,0 0,0 0,0 0,0 0,0 0,0-1,1 1,-1 0,0 1,0-1,1 0,-1 0,1 0,-1 0,1 0,0-1,8-9</inkml:trace>
  <inkml:trace contextRef="#ctx0" brushRef="#br0" timeOffset="1022.93">702 246,'0'3,"-3"0,-1 1</inkml:trace>
  <inkml:trace contextRef="#ctx0" brushRef="#br0" timeOffset="1378.21">619 559,'0'6,"0"-1,0-2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2:43.47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50 0,'-3'1,"0"-1,0 1,1 0,-1 0,0 0,1 0,-1 1,0-1,1 1,0-1,-1 1,1 0,0 0,0 0,0 0,0 1,0-1,1 0,-3 4,-29 54,29-50,-8 16,1 2,2-1,1 1,1 1,1-1,2 1,0 0,2 0,2 0,4 50,-1-66,1 0,0-1,1 0,0 0,1 0,0-1,1 0,0 0,0 0,19 18,-12-12,0 1,14 25,-22-31</inkml:trace>
  <inkml:trace contextRef="#ctx0" brushRef="#br0" timeOffset="512.14">120 393,'3'0,"3"0,3 0,2 0,3 0,3 3,1 0,3 0,0 0,0-1,-3-1,0 0,-2-1,-3-3,-4 0</inkml:trace>
  <inkml:trace contextRef="#ctx0" brushRef="#br0" timeOffset="1065.62">400 189,'37'-2,"-28"1,0 0,0 0,0 1,0 0,0 0,0 1,0 0,0 1,0 0,15 6,-23-7,0 0,0 0,0 0,0 1,0-1,0 0,-1 1,1-1,0 1,-1-1,1 1,-1-1,1 1,-1-1,0 1,0-1,0 1,0-1,0 1,0 0,0-1,0 1,-1-1,1 2,-15 49,6-22,5 7,1 0,2 1,2 0,1-1,9 46,-9-69</inkml:trace>
  <inkml:trace contextRef="#ctx0" brushRef="#br0" timeOffset="1441.43">706 497,'0'9,"0"7,0 5,0 4,-2 3,-2-1,1 0,-2-3,0-1,1-9,0-8,2-6</inkml:trace>
  <inkml:trace contextRef="#ctx0" brushRef="#br0" timeOffset="1974.07">958 176,'-9'9,"1"1,0 0,1 0,0 1,0-1,1 2,1-1,0 1,0-1,1 1,1 1,-3 18,5-26,0 1,0 0,1-1,0 1,1-1,-1 1,1-1,0 1,0-1,1 1,-1-1,1 0,1 0,-1 0,1 0,-1 0,2 0,-1-1,0 1,1-1,0 0,0 0,0 0,0-1,1 1,-1-1,1 0,0-1,10 5,-8-4,-1 0,1-1,0 0,0-1,0 1,0-1,0-1,0 1,1-1,-1-1,0 1,0-1,9-2,-12 2,-1-1,0 1,0-1,0 1,0-1,0 0,0 0,0 0,0 0,-1-1,1 1,-1-1,0 0,1 1,-2-1,1 0,0 0,0-1,-1 1,0 0,1 0,-1-1,0 1,-1-1,1 1,-1 0,1-1,-1-6,-1-2,0 0,-1-1,0 1,-1 0,0 0,-1 1,0-1,-1 1,0 0,-1 0,0 0,0 1,-1 0,-1 0,0 0,0 1,-1 1,0-1,-1 2,1-1,-1 1,-14-7,22 13,0 0,0 1,0-1,0 1,0-1,0 1,0-1,0 1,0 0,0 0,-1 0,1 1,0-1,0 0,0 1,0-1,0 1,0 0,0 0,0 0,0 0,0 0,1 0,-1 0,0 0,1 1,-1-1,1 1,-1-1,-1 4,-1 0,1 1,-1-1,1 1,1 0,-1 0,1 1,0-1,-2 12,2-4</inkml:trace>
  <inkml:trace contextRef="#ctx0" brushRef="#br0" timeOffset="2479.6">1133 15,'21'22,"0"1,-1 1,-2 1,0 0,-2 2,26 54,-35-62,0 1,-1-1,-1 1,-1 0,-1 1,-1-1,0 1,-2-1,0 1,-1-1,-6 29,1-18,-1-1,-17 42,19-60,0 1,-1-1,-1 0,0-1,-1 1,0-1,-1-1,-9 10,5-8</inkml:trace>
  <inkml:trace contextRef="#ctx0" brushRef="#br0" timeOffset="3439.71">118 966,'-27'44,"5"-12,13-14,0 1,1 0,1 1,1 0,1 0,1 0,0 1,2-1,-1 33,3-41,1 0,0 1,0-1,1 0,1 0,0 0,1 0,0 0,1-1,0 1,1-1,0-1,1 1,0-1,0 0,1-1,11 10,-12-12</inkml:trace>
  <inkml:trace contextRef="#ctx0" brushRef="#br0" timeOffset="4169.1">340 982,'15'384,"-15"-371</inkml:trace>
  <inkml:trace contextRef="#ctx0" brushRef="#br0" timeOffset="4507.68">546 1319,'2'15,"4"8,0 4,0 1,-1 0,-3-2,0-3,-1-3,-3-2,-2-7,-2-8,0-4</inkml:trace>
  <inkml:trace contextRef="#ctx0" brushRef="#br0" timeOffset="5045.96">855 1054,'-13'26,"2"0,1 0,-10 39,18-56,0-1,0 1,1 0,0 0,1-1,-1 1,2 0,-1 0,2 0,-1-1,1 1,0 0,1-1,7 16,-9-21,1 0,-1-1,1 0,0 1,0-1,0 0,0 0,0 0,1 0,-1 0,0-1,1 1,0-1,-1 0,1 1,0-1,-1-1,1 1,0 0,0 0,0-1,0 0,0 0,0 0,0 0,0 0,0 0,0-1,-1 1,1-1,0 0,0 0,0 0,-1 0,1 0,0-1,-1 1,4-4,4-1,-1-1,0 1,-1-2,1 1,-2-1,1 0,-1-1,0 0,5-10,-7 10,-1 0,0 0,0 0,-1-1,-1 1,1-1,-2 0,1 1,-1-1,-1 0,0 0,0 0,-4-20,3 26,0-1,0 1,-1-1,1 1,-1 0,0 0,-1-1,1 1,-1 1,1-1,-1 0,0 1,-1-1,1 1,0 0,-1 0,0 0,0 1,0-1,0 1,0 0,0 0,-1 0,1 1,0 0,-1-1,1 2,-1-1,0 0,1 1,-8 0,8 0,1-1,-1 1,0 0,0 0,1 1,-1-1,0 1,0 0,1 0,-1 0,1 0,-1 1,1-1,-1 1,1 0,0 0,0 0,0 1,0-1,0 1,0-1,-2 5,-1 4</inkml:trace>
  <inkml:trace contextRef="#ctx0" brushRef="#br0" timeOffset="5498.55">1016 894,'13'9,"-1"2,-1 0,0 0,0 1,-1 0,-1 0,0 2,0-1,-1 1,-1 0,-1 0,0 1,-1 0,0 0,-1 0,-1 1,3 22,-4-15,0 0,-1 0,-2 0,0 0,-1 0,-1 0,-2 0,0-1,-1 1,-1-1,-14 28,18-45,0 0,0 0,0 0,-1 0,0-1,1 0,-2 0,1 0,0 0,-1 0,-8 4,0-1</inkml:trace>
  <inkml:trace contextRef="#ctx0" brushRef="#br0" timeOffset="6488.42">118 1731,'-1'7,"-1"0,0 0,0 0,-1-1,0 1,0-1,0 1,-7 8,-3 8,1 2,2 0,1 0,1 1,1 0,1 1,2-1,-2 35,5-48,0-1,1 1,1 0,0-1,1 1,0-1,1 1,0-1,1 0,1 0,-1-1,2 1,0-1,0 0,1-1,0 1,14 13,-18-20,1-2,-1 1,1 0,0-1,0 0,0 1,0-2,0 1,1 0,-1-1,0 0,7 1,2-1</inkml:trace>
  <inkml:trace contextRef="#ctx0" brushRef="#br0" timeOffset="7278.25">427 1818,'-45'24,"32"-18,1 0,0 0,1 1,-1 1,1 0,1 0,-1 1,1 1,-11 13,18-16,1 0,-1 0,1 1,0-1,1 0,0 1,0-1,1 1,0 13,0-21,1 1,-1-1,1 1,-1-1,1 1,-1-1,1 1,-1-1,1 0,-1 1,1-1,-1 0,1 1,0-1,-1 0,1 0,0 1,-1-1,1 0,-1 0,1 0,0 0,0 0,-1 0,1 0,0 0,-1 0,1 0,-1 0,1-1,0 1,-1 0,1 0,0-1,-1 1,1 0,-1-1,1 1,-1-1,1 0,33-17,-29 15,1 0,0 0,-1 1,1-1,0 1,0 0,0 0,1 1,-1 0,0 0,1 1,-1-1,0 1,1 1,-1-1,0 1,12 3,-15-3,1 1,0 0,0 0,-1 0,1 0,-1 0,1 1,-1 0,0-1,0 1,0 0,-1 1,1-1,-1 0,0 1,0-1,0 1,0 0,0 0,-1 0,0 0,0 0,0 0,0 0,0 0,-1 6,1-6,-1 1,0 0,0-1,0 1,0 0,-1-1,0 1,0 0,0-1,-1 1,1-1,-1 1,0-1,0 0,-1 0,1 0,-1 0,-3 4,0-3,0 0,0-1,-1 1,1-1,-1-1,0 1,0-1,0 0,-1-1,-11 3,-11 1,22-4</inkml:trace>
  <inkml:trace contextRef="#ctx0" brushRef="#br0" timeOffset="7616.95">620 2185,'0'10,"0"5,0 4,0 0,0 0,0-1,-3-4,0-4</inkml:trace>
  <inkml:trace contextRef="#ctx0" brushRef="#br0" timeOffset="8166.23">942 1832,'-6'4,"0"0,1 1,-1 0,1 0,0 0,0 0,1 1,0 0,0 0,0 0,0 0,1 1,0-1,1 1,-4 12,1-1,1 0,1-1,0 1,2 0,0 21,0-35,1 0,0-1,1 1,-1 0,0-1,1 1,0-1,0 1,0-1,0 1,1-1,-1 0,1 0,0 0,0 1,0-2,0 1,0 0,1 0,-1-1,1 1,0-1,0 0,0 0,0 0,0 0,0 0,1-1,-1 0,0 1,1-1,-1 0,1-1,-1 1,1-1,5 1,-2-1,1-1,-1 0,0 0,1 0,-1-1,0 0,0 0,0-1,0 0,0 0,-1-1,1 0,-1 0,0 0,0-1,10-10,-10 8,0-1,-1 0,0 0,0 0,-1-1,0 1,0-1,-1 0,0-1,0 1,-1 0,-1-1,0 1,0-1,0 1,-2-1,0-12,0 17,0-1,0 1,0 0,-1-1,0 1,0 0,0 0,0 0,-1 1,0-1,0 0,0 1,-1 0,1 0,-1 0,0 0,0 1,-1-1,1 1,-1 0,1 0,-1 1,0-1,0 1,0 0,0 0,-1 1,1 0,0 0,-1 0,-7 0,8 1,0-1,0 1,-1 0,1 1,0 0,0-1,0 2,0-1,0 0,1 1,-1 0,0 0,1 1,-1-1,1 1,0 0,0 0,0 0,0 1,0-1,1 1,-1 0,1 0,0 0,-2 5,-1 4</inkml:trace>
  <inkml:trace contextRef="#ctx0" brushRef="#br0" timeOffset="8655.04">1073 1642,'22'18,"-1"0,-1 1,-1 1,-1 1,22 31,-31-37,0 0,-1 0,-1 1,0 0,-1 1,-1-1,-1 1,0 0,2 30,-3-8,-2-1,-2 1,-2-1,-1 1,-1-1,-20 67,14-86,11-18,0-1,-1 0,1 1,0-1,-1 0,1 0,0 1,-1-1,1 0,-1 0,1 0,0 0,-1 1,1-1,-1 0,1 0,-1 0,1 0,-1 0,1 0,0 0,-1 0,1-1,-1 1,1 0,-1 0,1 0,0 0,-1 0,1-1,-1 1,1 0,0 0,-1-1,1 1,0 0,-1-1,1 1,0 0,0-1,-1 1,1 0,0-1,-6-7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3:47.97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75 45,'0'9,"1"1,1-1,0 1,0-1,1 0,0 0,1 0,0 0,7 11,53 76,-38-60,82 113,-99-140,-9-9,0 0,0 0,0 1,1-1,-1 0,0 0,0 0,0 0,0 0,0 1,0-1,0 0,0 0,0 0,0 0,1 0,-1 0,0 0,0 1,0-1,0 0,0 0,0 0,1 0,-1 0,0 0,0 0,0 0,0 0,0 0,1 0,-1 0,0 0,0 0,0 0,0 0,1 0,-1 0,0 0,0 0,0 0,0 0,0 0,1 0,-1 0,0-1,0 1,0 0,0 0,0 0,0 0,0 0,1 0,-1 0,0 0,0-1,0 1,0 0,0 0,0 0,0 0,0 0,0-1,0 1,0 0,-1-6</inkml:trace>
  <inkml:trace contextRef="#ctx0" brushRef="#br0" timeOffset="445.91">325 1,'-32'36,"1"2,-30 48,30-41,-24 28,31-43,1 1,-32 58,45-60,8-17</inkml:trace>
  <inkml:trace contextRef="#ctx0" brushRef="#br0" timeOffset="925.52">486 236,'5'-3,"4"-3,6 0,2 0,4 2,3 1,2 1,3 1,-3 1,-2 0,-2 0,-7 3,-6 1,-11 2,-8 0,-1-1</inkml:trace>
  <inkml:trace contextRef="#ctx0" brushRef="#br0" timeOffset="1357.31">398 397,'12'0,"7"0,5 0,4 0,-1 0,0 0,-1 0,-2 0,-3 3,-4 0,-2 0,0 0,-2-2,-2-2,-3-2</inkml:trace>
  <inkml:trace contextRef="#ctx0" brushRef="#br0" timeOffset="1916.62">942 161,'-7'1,"0"0,1 1,-1-1,1 1,-1 1,1-1,0 1,0 0,0 1,0-1,1 1,0 0,-1 1,1-1,1 1,-1 0,1 0,0 1,0-1,-4 9,2-6,1 1,0 0,0 0,1 1,1-1,0 1,0 0,1 0,0 0,0 0,1 0,1 20,1-22,1 0,1 0,-1 0,1-1,0 1,1-1,0 0,0 0,1 0,-1-1,1 1,1-1,-1 0,1-1,0 1,1-1,-1-1,1 1,0-1,0 0,0 0,1-1,-1 0,14 3,-15-4,1 0,-1-1,1 0,-1 0,1-1,-1 1,1-2,-1 1,1-1,-1 1,1-2,-1 1,1-1,-1 0,0 0,0-1,0 0,0 0,0 0,-1-1,1 0,-1 0,0 0,0 0,-1-1,1 0,-1 0,0 0,-1-1,6-9,-5 5,0-1,-1 1,0-1,-1 0,0 0,-1 0,0 0,-1 0,0 0,-1 0,0 0,-1 1,0-1,0 0,-2 1,-5-17,5 16,-1 1,0-1,0 1,-1 0,0 0,-1 0,0 1,0 0,-1 1,0 0,-1 0,0 0,0 1,-1 0,-15-7,23 13,0 0,0 0,0 0,0 1,0-1,0 1,0-1,0 1,0 0,-1 0,1 0,0 0,0 0,0 0,0 1,0-1,-1 1,-2 1,-5 4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3:32.92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67 88,'-6'1,"0"0,-1 0,1 1,0 0,0 0,0 0,0 1,0 0,1 0,-1 0,1 1,0 0,0 0,0 0,0 1,1-1,-8 11,0 0,1 1,1 0,1 0,-14 32,17-34,1 1,0 0,1 1,1-1,1 1,0-1,0 1,2 17,0-28,0-1,1 0,-1 0,1 0,0 1,0-1,0 0,1 0,0 0,-1 0,1-1,0 1,1 0,-1-1,1 0,0 1,0-1,0 0,0 0,0-1,0 1,1-1,0 1,-1-1,1 0,0-1,0 1,0-1,0 1,0-1,0 0,0-1,1 1,5-1,-3 1,-1-1,1-1,-1 1,1-1,0-1,-1 1,0-1,1 0,-1 0,0-1,0 0,0 0,-1 0,1-1,-1 0,0 0,0 0,0-1,0 0,-1 1,0-2,0 1,0 0,-1-1,1 0,-1 0,-1 0,3-7,1-3,-1 0,0-1,-1 1,-1-1,-1 1,0-1,-1 0,-1 0,-1 0,-3-20,4 35,0 0,0 0,0 0,0 0,-1 0,1 0,-1 0,0 0,1 0,-1 0,0 0,0 0,0 1,0-1,0 0,-1 1,1-1,0 1,-1-1,1 1,-1-1,0 1,1 0,-1 0,0 0,0 0,0 0,1 0,-1 1,-3-2,3 3,-1-1,0 1,1 0,-1 0,1 0,-1 0,1 0,0 0,-1 1,1-1,0 1,0 0,0-1,0 1,0 0,1 0,-1 0,0 1,1-1,0 0,-1 0,1 1,-1 2,-10 27,9-18</inkml:trace>
  <inkml:trace contextRef="#ctx0" brushRef="#br0" timeOffset="433.22">686 485,'0'5,"0"4,0 3,-2 2,-2 4,-1 1,-4 2,1 1,-1-2,-2-1,1-2,3-1,2-5,4-8,3-9,1-4</inkml:trace>
  <inkml:trace contextRef="#ctx0" brushRef="#br0" timeOffset="1095.08">937 177,'-21'25,"1"0,1 2,2 0,-25 53,37-68,0 0,1 0,0 0,1 0,1 0,0 1,0-1,2 1,-1 0,3 15,-2-25,0 1,0-1,1 1,-1-1,1 1,0-1,0 0,0 0,0 1,1-1,0 0,-1 0,1 0,0-1,0 1,0 0,1-1,-1 1,1-1,-1 0,1 0,0 0,0 0,0 0,0-1,0 1,0-1,1 0,-1 0,0 0,1 0,-1 0,0-1,1 0,-1 0,1 0,-1 0,1 0,-1-1,1 1,3-2,-1 0,-1 0,0 0,1 0,-1 0,0-1,0 0,-1 0,1-1,-1 1,1-1,-1 0,0 0,5-8,-7 10,0 0,0-1,0 1,-1-1,1 1,-1-1,0 0,0 1,0-1,0 0,0 0,0 0,-1 0,0 0,1 0,-1 0,0 0,0 0,-1 0,1 0,-1 0,1 0,-1 0,0 1,0-1,0 0,-2-3,0 4,1-1,-1 1,0 0,0 0,0 0,0 1,0-1,0 1,-1-1,1 1,0 0,-1 0,1 1,-1-1,1 1,0 0,-1-1,1 2,-1-1,-5 1,6-1,1 0,-1 0,1 1,-1-1,1 1,-1-1,1 1,-1 0,1 0,0 0,-1 0,1 0,0 0,0 1,0-1,0 1,0 0,0 0,0-1,1 1,-1 0,0 0,1 1,0-1,-1 0,1 0,0 1,-1 2,2 4</inkml:trace>
  <inkml:trace contextRef="#ctx0" brushRef="#br0" timeOffset="1601.76">1084 1,'44'39,"-33"-29,1 0,-1 0,-1 1,0 0,-1 0,0 1,13 24,-13-16,0 0,-2 1,0 0,-2 0,0 0,-1 1,-1 0,-1 0,-3 43,0-47,-1-1,-1 1,0-1,-2 1,0-1,-1-1,0 1,-2-1,0 0,0 0,-2-1,-19 24,5-17,13-16</inkml:trace>
  <inkml:trace contextRef="#ctx0" brushRef="#br0" timeOffset="2648.59">172 867,'-2'4,"1"0,-2-1,1 1,0 0,-1-1,1 0,-1 1,0-1,0 0,-1-1,-3 4,-9 10,-1 6,0 0,2 2,-22 43,31-55,1 1,0 0,0 0,2 0,-1 1,2 0,0-1,0 1,1 21,3-27,-1 0,1 0,0-1,0 1,1-1,0 1,1-1,-1 0,2 0,-1-1,0 1,1-1,9 9,0-2,0 0,1 0,1-2,24 15,-6-12,-26-10</inkml:trace>
  <inkml:trace contextRef="#ctx0" brushRef="#br0" timeOffset="4559.15">364 998,'-2'0,"0"1,1 0,-1-1,0 1,1 0,-1 0,0 0,1 0,-1 0,1 0,-1 0,1 1,0-1,-1 1,1-1,-2 3,-18 30,17-28,-9 16,1 1,2 0,-10 28,17-44,1-1,0 1,0 0,1 0,0 0,0 0,1 0,0 0,0 0,1 0,-1 0,1 0,1 0,0 0,0 0,4 9,-4-13,0 0,1 0,0 0,-1 0,1-1,0 1,0-1,1 0,-1 0,0 0,1 0,-1 0,1-1,0 0,-1 0,1 0,0 0,0 0,0-1,0 1,-1-1,1 0,0-1,0 1,0-1,0 1,0-1,5-2,-1 1,0 0,0-1,0 0,-1 0,1-1,-1 0,0 0,0-1,0 0,-1 0,0-1,9-9,-8 5,-1-1,0 0,0-1,-1 1,-1-1,0 0,-1 0,0 0,-1-1,2-14,-3-1,0 0,-2 0,-5-42,4 64,1 1,-1 0,1 0,-1 1,0-1,-1 0,-2-4,4 8,1 1,0-1,-1 0,1 1,-1-1,1 0,0 1,-1-1,1 1,-1-1,0 1,1-1,-1 1,1 0,-1-1,0 1,1 0,-1-1,0 1,1 0,-1 0,0-1,1 1,-1 0,0 0,0 0,1 0,-1 0,0 0,1 0,-1 0,0 1,0-1,1 0,-1 0,0 1,1-1,-1 0,0 1,1-1,-1 0,1 1,-1-1,1 1,-1-1,1 1,-1-1,1 1,-1-1,1 1,-1 0,1-1,0 1,-1 0,1-1,0 1,0 0,0-1,0 1,-1 0,1 1,-7 28,6-14</inkml:trace>
  <inkml:trace contextRef="#ctx0" brushRef="#br0" timeOffset="4978.53">716 1234,'0'10,"0"6,0 2,0 1,0 2,0 1,0-2,-2-2,-1 2,-3-1,0 0,-1-2,0-6,1-4</inkml:trace>
  <inkml:trace contextRef="#ctx0" brushRef="#br0" timeOffset="5709.27">864 1028,'17'0,"-5"-1,-1 1,1 1,-1-1,1 2,17 3,-27-4,-1-1,1 1,0 0,-1 0,1-1,-1 1,1 0,-1 0,1 1,-1-1,0 0,1 0,-1 1,0-1,0 0,0 1,0-1,0 1,0 0,-1-1,1 1,0 0,-1-1,1 1,-1 0,0 0,0 0,1-1,-1 1,0 0,-1 0,1 0,0-1,0 1,-1 0,1 0,-1-1,0 1,1 0,-1-1,0 1,-2 2,0 2,0 0,0 0,-1 0,0-1,-9 10,-3 5,16-20,0 1,0 0,0-1,0 1,0-1,0 1,0 0,0-1,1 1,-1-1,0 1,1-1,-1 1,0-1,1 1,-1-1,0 1,1-1,-1 1,1-1,-1 0,1 1,-1-1,1 0,-1 1,1-1,-1 0,1 0,-1 1,1-1,0 0,-1 0,1 0,-1 0,2 0,34 12,-23-8,-6-1,-1 1,0 0,0 0,-1 0,1 1,-1 0,0 0,0 0,-1 1,1-1,-1 1,4 9,-6-13,-1 0,0 0,0 0,0 0,0 0,0 0,0 0,0 0,-1 0,1 0,-1 1,0-1,1 0,-1 0,0 1,-1-1,1 0,0 1,0-1,-1 0,0 0,1 0,-1 0,0 1,0-1,0 0,0 0,0 0,-1-1,1 1,0 0,-1 0,0-1,1 1,-1-1,0 1,0-1,0 0,0 0,0 0,-4 2,2-2,-1 1,0-1,0 0,0 0,0 0,0-1,-1 1,1-1,0-1,0 1,0-1,0 0,0 0,0 0,0-1,0 1,1-1,-1-1,0 1,1 0,0-1,-1 0,1 0,-4-5,-3-3</inkml:trace>
  <inkml:trace contextRef="#ctx0" brushRef="#br0" timeOffset="6282.76">1185 823,'26'38,"-2"2,21 47,-37-69,-1 1,-1 0,-1 0,-1 0,0 1,-2-1,1 33,-3-34,0 1,-1-1,-2 0,-5 25,6-37,0 0,0 1,-1-1,0 0,0 0,0-1,-1 1,0-1,0 0,0 0,-1 0,0 0,0-1,0 0,-8 6,-3-1</inkml:trace>
  <inkml:trace contextRef="#ctx0" brushRef="#br0" timeOffset="7233.63">262 1586,'-13'16,"0"1,0 0,2 1,0 0,1 1,1 0,0 1,-9 36,11-33,2 1,0-1,2 1,1 0,0 0,2 0,4 37,-1-46,0 0,2 0,-1 0,2 0,0-1,0 0,1 0,1-1,0 0,1 0,1-1,0 0,0-1,1 0,1 0,22 15,-25-20</inkml:trace>
  <inkml:trace contextRef="#ctx0" brushRef="#br0" timeOffset="9120.27">467 1763,'-1'0,"-1"1,1-1,0 1,-1 0,1 0,0-1,0 1,-1 0,1 0,0 0,0 1,0-1,0 0,0 0,1 0,-1 1,-1 1,-14 29,13-27,-6 16,0 0,1 0,1 0,-5 27,11-42,0 1,1-1,-1 1,1-1,1 1,-1-1,1 1,3 10,-3-14,0 0,0-1,0 1,1 0,-1 0,1 0,0-1,0 1,0-1,0 0,0 1,1-1,-1 0,1 0,-1-1,1 1,0 0,4 1,-3-1,0-1,0 1,0-1,0 0,0 0,1 0,-1-1,0 1,0-1,0 0,1 0,-1-1,0 1,0-1,0 0,1 0,-1 0,6-3,-5 0,1 1,-1-1,0 0,0 0,-1 0,1-1,-1 1,0-1,0 0,0-1,3-6,1-3,-1-1,-1 0,0 0,-1 0,-1-1,0 1,-1-1,0-22,-2 31,-1 0,0 0,-1 1,0-1,0 0,0 0,-1 1,-1-1,-3-10,4 16,1-1,-1 1,0-1,0 1,0 0,0-1,0 1,-1 0,1 1,-1-1,1 0,-1 1,0-1,1 1,-1 0,0 0,0 0,0 0,0 0,0 1,0-1,0 1,0 0,0 0,0 0,-6 1,8-1,-1 0,1 1,0-1,-1 0,1 1,0-1,-1 0,1 1,0 0,0-1,-1 1,1 0,0 0,0-1,0 1,0 0,0 0,0 0,0 0,0 0,0 1,1-1,-2 1,-2 8</inkml:trace>
  <inkml:trace contextRef="#ctx0" brushRef="#br0" timeOffset="9830.43">715 2086,'1'46,"10"70,-10-114,-1 0,1 0,-1 0,0-1,0 1,0 0,0 0,0 0,0 0,0 0,-1 0,1 0,-1 0,1 0,-1 0,0 0,0-1,0 1,0 0,0-1,0 1,0 0,-1-1,1 1,0-1,-1 0,1 0,-1 1,0-1,1 0,-1 0,0 0,0-1,0 1,1 0,-1-1,0 1,0-1,0 0,0 1,0-1,0 0,0 0,0 0,0-1,0 1,0 0,0-1,0 1,-3-2,-5-2</inkml:trace>
  <inkml:trace contextRef="#ctx0" brushRef="#br0" timeOffset="11056.5">761 1130,'2'0,"4"0,3-2,3-2,1 1,1 0,2 1,-4 1</inkml:trace>
  <inkml:trace contextRef="#ctx0" brushRef="#br0" timeOffset="12232.83">848 1924,'3'0,"2"0,4 0,3 0,1 0,1 0,2 0,-4 0</inkml:trace>
  <inkml:trace contextRef="#ctx0" brushRef="#br0" timeOffset="13111.93">1215 1733,'-3'3,"-6"5,0 1,1 0,0 1,0 0,1 0,-8 14,14-21,0 1,0-1,0 0,0 1,1-1,-1 1,1-1,0 1,0-1,0 1,0-1,1 1,-1-1,1 0,0 1,0-1,0 0,1 1,-1-1,1 0,-1 0,1 0,0 0,0 0,1-1,-1 1,4 3,59 45,-47-38,0 0,22 22,-37-31,1 0,0 0,-1 0,0 0,0 1,0 0,-1-1,0 1,0 0,0 0,0 0,-1 1,1-1,0 9,-2-13,0 0,0 0,0 0,0 0,0 0,0 0,0 0,0 0,0 0,0 0,0 0,-1 0,1 0,0 0,-1 0,1 0,-1 0,1-1,-1 1,0 0,1 0,-1 0,0-1,1 1,-1 0,0-1,0 1,0 0,-1 0,0-1,0 0,0 1,0-1,0 0,0 0,0 0,0-1,0 1,0 0,0-1,0 0,0 1,-3-2,-3-2,0 0,0-1,0 1,0-2,-10-9,13 10,0 0,1 0,0-1,0 0,0 1,1-2,0 1,0 0,0-1,1 1,0-1,0 0,1 1,0-1,-1-8,2 10,0-1,1 0,0 1,0-1,0 1,0 0,1-1,0 1,0 0,1 0,-1 0,1 0,0 0,0 1,1-1,-1 1,1 0,0 0,5-3,42-28,-39 28,-1 0,0-1,0 0,11-12,-20 19,-1-1,0 0,1 1,-1-1,0 0,0 0,0 1,0-1,0 0,0 0,-1 0,1 0,-1 0,1 0,-1 0,0 0,0-1,0 1,0 0,0 0,0 0,0 0,-1 0,1 0,-1 0,0 0,1 0,-1 0,0 0,0 0,0 0,0 1,-1-1,1 0,0 1,-1-1,-1-1,-1-1,0 1,-1 0,1 0,0 0,-1 0,0 1,1 0,-1 0,0 0,0 0,0 1,0 0,-10-1,13 1,0 1,0 0,-1 0,1 0,0 1,0-1,0 0,0 1,-1-1,1 1,0 0,0 0,0 0,0 0,-2 2,-3 4</inkml:trace>
  <inkml:trace contextRef="#ctx0" brushRef="#br0" timeOffset="13687.71">1407 1629,'58'77,"-42"-57,0 0,-1 2,22 43,-33-57,-1 1,0 0,0-1,-1 1,-1 1,1-1,-1 0,-1 0,0 0,0 1,-1-1,0 0,0 0,-6 18,2-10,-1-1,-1 1,0-1,-1-1,-1 1,0-1,-13 14,14-19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3:29.21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84 14,'0'-1,"-1"0,0 0,1 0,-1 0,1 1,-1-1,0 0,0 0,1 1,-1-1,0 1,0-1,0 1,0-1,0 1,0-1,0 1,0 0,0-1,0 1,0 0,0 0,0 0,0 0,0 0,0 0,0 0,0 0,0 0,0 0,0 1,0-1,0 0,-1 1,-38 9,32-5,-1 0,1 1,0 0,0 1,0-1,1 1,0 1,0-1,-10 18,-2 5,-22 46,28-51,2 2,2-1,0 2,-6 34,12-47,1 1,0 0,1 0,1 0,1 0,0 0,1 0,0 0,6 16,-7-28,1 0,0 0,0 0,0 0,0 0,0 0,1 0,3 3,-6-6,1-1,0 1,0 0,-1 0,1-1,0 1,0-1,0 1,0 0,0-1,0 0,0 1,0-1,0 0,0 1,0-1,0 0,0 0,0 0,0 0,0 0,0 0,0 0,0 0,0 0,0-1,0 1,0 0,0-1,0 1,0-1,0 1,0-1,0 1,0-1,-1 0,2 0,7-8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3:24.86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3,'5'8,"-2"-1,0 0,1 0,0-1,0 0,0 0,1 0,0 0,0-1,9 7,-14-11,1-1,-1 0,0 0,1 1,-1-1,1 0,-1 0,1 0,-1 0,1 0,-1 0,1 0,-1 0,1 0,-1 0,1 0,-1 0,0 0,1 0,-1 0,1 0,-1 0,1 0,-1-1,1 1,-1 0,0 0,1-1,-1 1,1 0,-1-1,0 1,1 0,-1-1,0 1,1 0,-1-1,0 1,0-1,0 1,1-1,-1 1,0 0,0-2,-3-23,3 24,0 0,0 0,-1 0,1 0,0 0,-1 1,1-1,-1 0,1 0,-1 0,0 1,1-1,-1 0,0 0,1 1,-1-1,0 1,-1-2,1 3,0-1,1 1,-1 0,0-1,1 1,-1 0,1-1,-1 1,1 0,-1 0,1 0,-1-1,1 1,0 0,-1 0,1 0,0 0,0 0,0 0,0-1,0 1,0 0,0 0,0 0,0 0,0 0,1 1,-3-2,-4-11,5 11,0 0,1 0,-1 0,0 0,1 0,-1 0,0 0,1 1,-1-1,0 0,1 0,-1 1,1-1,-1 0,0 1,1-1,-1 0,1 1,-1-1,1 1,-1-1,1 1,0-1,-1 1,1-1,-1 1,1-1,0 1,0 0,-1-1,1 2,-1-1,0 1,1 0,-1-1,0 1,1 0,0 0,-1-1,1 1,0 0,0 0,0 0,0-1,0 1,0 0,1 0,-1 0,1-1,-1 1,1 0,-1-1,1 1,0 0,0-1,0 1,0-1,0 1,0-1,0 0,1 1,-1-1,0 0,1 0,-1 0,1 0,-1 0,1 0,0 0,-1-1,1 1,0-1,1 1,-1 0,1 0,-1 0,0 0,0 0,0-1,1 1,-1-1,0 0,0 1,1-1,-1 0,0 0,1-1,-1 1,0 0,1-1,-1 1,0-1,0 0,0 0,0 0,0 0,0 0,0 0,0-1,0 1,0-1,0 1,-1-1,1 1,-1-1,1 0,-1 0,2-4,-2 4,0 0,0-1,0 1,0-1,-1 1,1-1,-1 1,0-1,0 0,0 1,0-1,0 1,0-1,-1 0,1 1,-1-1,0 1,0-1,0 1,0 0,0-1,0 1,-1 0,1 0,-1 0,1 0,-1 0,0 0,0 0,0 1,0-1,0 1,0-1,-1 1,1 0,0 0,-1 0,1 0,-1 0,-2 0,3 0,0 0,0 1,-1-1,1 1,0 0,0-1,-1 1,1 0,0 1,-1-1,1 0,0 1,-1-1,1 1,0-1,0 1,0 0,0 0,0 0,0 1,0-1,0 0,0 1,0-1,1 1,-1-1,1 1,-1 0,1 0,-1 0,1 0,0 0,0 0,0 0,0 0,1 0,-1 1,0-1,1 0,0 0,-1 1,1-1,0 4,0-3,1-1,-1 1,1-1,-1 1,1-1,0 1,0-1,0 1,0-1,1 0,-1 1,1-1,-1 0,1 0,0 0,-1 0,1 0,0-1,0 1,1 0,-1-1,0 0,0 1,1-1,3 1,-2 0,1 0,-1-1,0 0,0 0,1 0,-1-1,0 1,1-1,-1 0,0 0,1 0,-1-1,0 0,1 1,3-3,-6 2,0 0,-1 0,1 0,-1 0,1-1,-1 1,0 0,1-1,-1 1,0-1,0 0,0 1,0-1,0 0,0 1,-1-1,1 0,-1 0,1 0,-1 0,0 1,1-1,-1 0,0 0,0 0,-1 0,1 0,0 0,0 0,-1 0,0 1,1-1,-1 0,-1-2,1 0,0 1,-1-1,1 1,-1-1,0 1,0-1,0 1,-1 0,1 0,-1 0,1 1,-1-1,0 0,0 1,0 0,-5-3,5 4,0 0,0 0,0 0,-1 1,1-1,0 1,0 0,0 0,-1 0,1 0,0 1,0-1,0 1,0 0,0 0,0 0,0 0,0 0,0 1,0-1,1 1,-1 0,0 0,1 0,0 0,-1 0,1 1,0-1,0 0,0 1,1 0,-1 0,0-1,1 1,0 0,0 0,0 0,0 0,0 0,1 1,-1-1,1 0,0 0,0 0,0 0,0 1,1-1,-1 0,1 0,0 0,0 0,0 0,0 0,0 0,1 0,-1 0,1-1,0 1,0 0,0-1,0 0,0 1,0-1,1 0,-1 0,1 0,0-1,2 3,-3-4,-1 1,0 0,0 0,0 0,1-1,-1 1,1 0,-1-1,0 1,1-1,-1 0,1 1,-1-1,1 0,-1 0,1 0,-1 0,1 0,-1-1,1 1,-1 0,1-1,-1 1,0 0,1-1,-1 0,0 1,1-1,-1 0,0 0,0 0,0 0,1 0,-1 0,0 0,0 0,0 0,-1 0,1-1,0 1,0 0,-1-1,1 1,-1-1,1 1,-1 0,0-1,1 1,-1-1,0-2,1 2,-1 0,0 0,1 0,-1 0,0 0,0 0,0 0,-1 0,1 0,0 0,-1 0,1 0,-1 0,0 0,0 0,1 0,-1 0,0 0,-1 1,1-1,0 0,0 1,-1-1,1 1,-1-1,0 1,1 0,-1 0,0-1,0 1,1 0,-1 1,0-1,0 0,-3 0,4 1,1 0,-1-1,1 1,-1 0,0 0,1 0,-1 0,1 1,-1-1,1 0,-1 0,0 0,1 0,-1 0,1 1,-1-1,1 0,-1 1,1-1,-1 0,1 1,0-1,-1 0,1 1,-1-1,1 1,0-1,-1 1,1-1,0 1,0-1,-1 1,1-1,0 1,0-1,0 1,-1 0,8 23,-7-23,0-1,1 1,-1 0,1 0,0-1,-1 1,1 0,0 0,-1-1,1 1,0-1,0 1,-1-1,1 1,0-1,0 1,0-1,0 0,0 1,1-1,-1 0,0 0,0-1,0 1,0-1,-1 1,1-1,0 1,0-1,0 0,-1 1,1-1,0 0,-1 0,1 1,-1-1,1 0,-1 0,1 0,-1 0,0 0,1 0,-1 0,0 1,0-1,0 0,1 0,-1-2,0 1,1 0,-1 0,0 0,0 0,0 0,0 0,0 0,0-1,0 1,-1 0,1 0,-1 0,1 0,-1 0,0 0,0 0,0 0,0 1,0-1,0 0,-1 1,1-1,0 0,-1 1,1-1,-1 1,0 0,1 0,-1 0,0-1,0 2,0-1,0 0,0 0,0 1,-4-2,-6 0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3:22.22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1 32,'3'54,"-3"-53,0 1,0-1,0 0,1 0,-1 0,0 1,0-1,1 0,-1 0,1 0,-1 0,1 0,0 0,-1 0,1 0,0 0,0 0,-1 0,1 0,0-1,0 1,0 0,0 0,0-1,0 1,0-1,1 1,-1-1,0 1,0-1,0 0,0 0,1 0,-1 1,0-1,0 0,0 0,1 0,-1-1,0 1,0 0,0 0,1-1,-1 1,0-1,0 1,0-1,0 1,0-1,2-1,-2 1,0 1,1-1,-1 0,1 0,-1 0,0 0,0-1,0 1,0 0,0-1,0 1,0 0,0-1,0 1,0-1,-1 1,1-1,-1 0,1 1,-1-1,0 1,1-1,-1 0,0 1,0-1,0 0,0 1,-1-1,1 0,0 1,-1-1,0-2,0 3,0 0,1 1,-1-1,0 1,1-1,-1 1,0 0,1-1,-1 1,0 0,0-1,0 1,1 0,-1 0,0 0,0 0,0 0,0 0,1 0,-1 0,0 0,0 0,0 0,0 0,1 1,-1-1,0 0,0 1,1-1,-1 0,0 1,1-1,-1 1,0-1,1 1,-1 0,0-1,1 1,-1-1,1 1,0 0,-1 0,1-1,-1 1,1 0,0 0,-1 0,0 1,0 0,-1 0,1 0,0 0,0 0,0 0,0 0,1 0,-1 0,1 1,-1-1,1 0,0 0,-1 1,1-1,1 0,-1 0,1 5,-1-6,1 1,0-1,0 0,0 1,0-1,0 0,0 1,0-1,0 0,0 0,0 0,1 0,-1 0,0 0,1-1,-1 1,1 0,-1-1,1 1,-1-1,1 1,-1-1,1 0,0 1,-1-1,1 0,2 0,-2-1,1 1,0-1,0 0,-1 0,1 0,0 0,-1 0,1-1,-1 1,1-1,-1 0,0 1,0-1,3-3,-4 4,1-1,-1 1,0-1,0 0,0 1,0-1,0 0,0 0,0 1,0-1,-1 0,1 0,-1 0,1 0,-1 0,0 0,0 0,0 0,0-2,-1 2,1 0,-1 1,0-1,0 0,0 1,0-1,0 1,0 0,0-1,-1 1,1 0,-1 0,1-1,0 1,-1 0,0 1,1-1,-1 0,0 0,1 1,-1-1,0 1,0-1,1 1,-1 0,-2 0,-2-1,-1 1,1 0,0 0,0 1,0 0,0 0,-11 4,16-5,-1 0,1 1,0-1,0 0,0 1,-1-1,1 0,0 1,0 0,0-1,0 1,0-1,0 1,0 0,0 0,0 0,0 0,0 0,1 0,-1 0,0 0,0 0,1 0,-1 0,1 0,-1 0,1 0,0 1,-1-1,1 0,0 0,0 1,0-1,0 0,0 0,0 1,0-1,0 0,1 0,-1 0,0 1,1-1,-1 0,2 2,0-1,0 1,0-1,0 0,0 0,1 0,-1-1,1 1,0 0,-1-1,1 0,0 0,0 1,0-2,0 1,0 0,0-1,0 1,0-1,0 0,0 0,0 0,0 0,5-2,-2 2,0-1,0-1,0 1,0-1,0 0,0 0,-1 0,1-1,-1 0,0 0,6-5,-9 6,0 0,1 0,-1-1,0 1,0-1,-1 0,1 1,-1-1,1 0,-1 0,0 0,0 0,0 0,0 0,-1-1,1 1,-1-6,0 7,0 0,-1 1,1-1,-1 0,1 1,-1-1,0 0,1 1,-1-1,0 1,0 0,0-1,0 1,0 0,0-1,-1 1,1 0,0 0,-1 0,1 0,-1 0,1 0,-1 1,1-1,-1 0,0 1,1-1,-1 1,0 0,1-1,-1 1,0 0,-3 0,-1 0,0 1,0 0,0 0,-1 0,1 0,0 1,0 0,1 0,-1 1,-9 5,13-7,1 0,-1-1,1 1,-1 0,1 0,-1 0,1 1,0-1,0 0,0 0,0 1,-1-1,2 1,-1-1,0 1,0-1,0 1,1-1,-1 1,1 0,-1 0,1-1,0 1,0 0,-1-1,1 1,0 0,1 0,-1-1,0 1,0 0,1 0,-1-1,1 1,0-1,-1 1,1 0,0-1,0 1,0-1,0 0,2 3,-1-2,0 1,1-1,-1 0,1 0,-1 0,1 0,0 0,0-1,0 1,0-1,0 0,0 0,0 0,1 0,-1 0,0-1,0 0,1 1,-1-1,0 0,1-1,-1 1,4-1,-5 0,-1 1,1-1,-1 1,1-1,-1 0,0 1,1-1,-1 0,0 0,1 0,-1 0,0 0,0 0,0 0,0-1,0 1,0 0,0 0,1-3,-2 2,1 0,-1 0,0-1,0 1,1 0,-1 0,-1 0,1-1,0 1,0 0,-1 0,1 0,-1 0,0 0,0 0,0 0,0 0,-1-2,0 1,0 1,1 0,-1 0,0 0,0 0,-1 0,1 0,0 0,-1 1,1-1,-1 1,1 0,-1 0,1 0,-1 0,0 0,0 0,0 1,1-1,-7 1,8 0,-1 0,1 0,-1 0,1 0,-1 0,1 0,-1 1,1-1,-1 1,1-1,0 1,-1-1,1 1,0 0,-1 0,1 0,0 0,0-1,0 2,-1-1,1 0,1 0,-1 0,0 0,0 1,0-1,0 0,1 1,-1-1,1 1,-1-1,1 0,0 1,-1-1,1 1,0-1,0 1,0-1,0 1,0 1,0-2,0 0,0-1,0 1,0 0,0 0,0 0,0-1,0 1,0 0,0 0,0 0,0-1,1 1,-1 0,0 0,1-1,-1 1,0 0,1-1,-1 1,1 0,-1-1,1 1,-1-1,1 1,-1-1,1 1,0-1,-1 1,1-1,0 0,0 1,-1-1,1 0,0 1,0-1,-1 0,1 0,0 0,0 0,-1 0,1 0,0 0,0 0,0 0,-1 0,1 0,0 0,0-1,-1 1,1 0,0-1,0 1,-1 0,1-1,0 1,0-1,0 0,0 0,0 0,-1 0,1 0,0 0,-1 0,1 0,0 0,-1 0,1 0,-1 0,1 0,-1-1,0 1,0 0,1 0,-1 0,0-1,0 1,0 0,0 0,-1-1,1 1,0 0,0 0,-1 0,1-1,0 1,-1 0,0 0,1 0,-1 0,1 0,-1 0,0 0,0 0,0 0,0 0,0 1,1-1,-1 0,-2 0,2 0,-1 0,1 0,-1 0,1 0,-1 0,1 1,-1-1,0 1,1-1,-1 1,0 0,0-1,1 1,-1 0,0 0,0 0,1 0,-1 1,0-1,0 0,1 1,-1-1,0 1,1 0,-1-1,1 1,-1 0,1 0,-1 0,1 0,-1 0,1 1,0-1,0 0,0 0,0 1,0-1,0 1,0-1,0 1,0 0,1-1,-2 3,2-4,0 1,0-1,1 0,-1 0,0 0,0 1,0-1,0 0,0 0,0 0,0 0,0 1,1-1,-1 0,0 0,0 0,0 0,0 0,0 1,1-1,-1 0,0 0,0 0,0 0,1 0,-1 0,0 0,0 0,0 0,1 0,-1 0,0 0,0 0,0 0,1 0,-1 0,0 0,0 0,0 0,1 0,-1 0,0 0,0 0,0 0,1 0,-1-1,0 1,0 0,0 0,0 0,1 0,-1 0,0-1,2 1,6-3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3:19.07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5 63,'14'37,"-14"-37,0 0,1 0,-1 0,0 0,0 0,1 0,-1 0,0 0,0 0,0 0,1 0,-1 1,0-1,0 0,0 0,1 0,-1 0,0 1,0-1,0 0,0 0,1 0,-1 1,0-1,0 0,0 0,0 1,0-1,0 0,0 0,0 1,0-1,0 0,0 0,0 1,0-1,0 0,0 0,0 1,0-1,0 0,0 0,0 1,0-1,0 0,0 0,-1 0,1 1,0-1,0 0,0 0,0 0,-1 1,2-1,-1 0,1 0,-1 0,0 0,1-1,-1 1,1 0,-1 0,1 0,-1-1,0 1,1 0,-1 0,0-1,1 1,-1 0,0-1,1 1,-1 0,0-1,1 1,-1-1,0 1,0 0,0-1,0 1,1-1,-1 1,0-1,0 1,0-1,0 1,0 0,0-1,0 1,0-1,0 1,0-1,0 1,0-1,-1 1,1-1,0 1,0 0,0-1,-1 1,1-1,0 1,0 0,-1-1,1 1,0 0,-1-1,1 1,0 0,-1 0,1-1,-1 1,0 0,1-1,-1 1,1 0,-1 0,0 0,1 0,-1 1,0-1,1 0,-1 0,1 0,-1 0,0 1,1-1,-1 0,1 0,-1 1,1-1,-1 1,1-1,-1 0,1 1,-1-1,1 1,0-1,-1 1,1-1,0 1,-1-1,1 1,0-1,0 1,-1 0,1-1,0 1,0 0,0-1,0 1,0-1,0 1,0 0,0-1,0 1,0 0,0 0,0 0,0 0,-1 0,1-1,0 1,0 0,0 0,0-1,0 1,0 0,0 0,0 0,1-1,-1 1,0 0,0 0,1-1,-1 1,0 0,1 0,-1-1,1 1,-1-1,1 1,-1 0,1-1,-1 1,1-1,-1 1,1-1,0 1,-1-1,1 0,0 1,0-1,-1 0,1 1,0-1,0 0,-1 0,1 0,0 0,0 0,0 0,-1 0,1 0,1 0,-1-1,1 0,-1 1,0-1,0 0,1 0,-1 0,0 0,0 0,0 0,0 0,0 0,-1-1,1 1,0 0,0-1,-1 1,1 0,-1-1,1 1,-1-1,0 1,0 0,1-1,-1 1,0-1,0 1,0-1,-1 1,1-1,0 1,0-1,-1 1,0-3,1 3,-1 0,1 1,0-1,0 0,0 0,-1 0,1 0,-1 1,1-1,0 0,-1 1,1-1,-1 0,0 1,1-1,-1 0,1 1,-1-1,0 1,0-1,1 1,-1-1,-1 1,1 0,0 0,0 0,0 1,0-1,0 1,0-1,0 1,0-1,0 1,0-1,0 1,0 0,0 0,0-1,0 1,1 0,-1 0,0 0,1 0,-1 0,1 0,-1 0,1 0,-1 2,-2 3,0 0,1 0,0 1,0 0,1-1,-2 12,3-17,0 0,-1 0,1 0,0 0,0 0,0 0,0 0,0 0,0 0,0 0,0 0,0 0,1 0,-1 0,0 0,1 0,-1 0,0-1,1 1,-1 0,1 0,-1 0,1 0,0-1,-1 1,1 0,0-1,0 1,-1 0,1-1,0 1,0-1,0 1,0-1,-1 0,1 1,0-1,0 0,0 0,0 1,0-1,0 0,0 0,0 0,0 0,0 0,0-1,0 1,0 0,0 0,0-1,0 1,0 0,-1-1,1 1,1-1,2-2,-1 1,1-1,-1 0,0 0,0 0,0-1,0 1,-1-1,1 1,-1-1,0 0,0 0,-1 0,1 0,-1 0,0-1,1-4,-1 6,0-1,0 0,-1 0,0 0,0 0,0 0,0 1,-1-1,0-5,0 8,1-1,0 1,-1-1,0 1,1 0,-1-1,0 1,0 0,0-1,0 1,0 0,0 0,0 0,0 0,0 0,-1 0,1 0,0 1,-1-1,1 0,0 1,-3-2,2 2,0-1,0 1,0-1,-1 1,1 0,0 0,0 0,0 0,0 0,-1 0,1 1,0-1,0 1,0-1,0 1,0 0,0 0,0 0,0 0,1 0,-1 0,0 0,0 1,1-1,-1 1,1-1,-2 3,1-1,-1 1,1-1,1 1,-1 0,0 0,1 0,0 0,0 0,0 0,0 0,1 0,0 1,0 4,-1-6,2 0,-1 0,0 0,1 0,-1 0,1 0,0 0,0-1,0 1,0 0,0 0,1-1,0 1,-1 0,1-1,0 0,2 3,-2-4,0 0,0 0,0 0,0 0,-1-1,1 1,0 0,1-1,-1 0,0 1,0-1,0 0,0 0,0 0,0-1,0 1,0 0,0-1,0 1,0-1,0 0,0 0,0 1,0-1,-1 0,1-1,0 1,2-2,-1 0,0 1,0-1,-1 0,1 0,-1 0,1 0,-1 0,0-1,0 1,-1 0,1-1,-1 0,1 1,-1-1,-1 0,1 0,0 1,-1-1,0 0,0 0,0 0,-1-7,1 9,0 0,-1 0,1 0,-1 0,1 0,-1 0,0 0,0 0,0 0,0 0,0 0,0 1,0-1,-1 0,1 1,-1-1,1 1,-1-1,1 1,-1 0,0 0,0 0,0 0,1 0,-1 0,0 0,0 1,0-1,0 1,0-1,-1 1,1 0,0 0,0 0,0 0,0 0,0 0,0 1,0-1,0 1,0-1,-3 2,3-1,0-1,0 1,0 0,1 0,-1 0,0-1,1 2,-1-1,0 0,1 0,0 0,-1 1,1-1,0 1,-1-1,1 1,0-1,0 1,0 0,1-1,-1 1,0 0,0 0,1 0,0 0,-1-1,1 3,0 0,0-1,0 1,0-1,1 1,0-1,0 0,0 1,0-1,0 0,0 1,1-1,0 0,3 5,-3-6,-1 0,1 0,-1 0,1 0,0-1,0 1,-1-1,1 1,0-1,0 0,1 0,-1 1,0-1,0-1,0 1,1 0,-1-1,0 1,3 0,-2-2,-1 1,0-1,0 0,0 1,0-1,0 0,0 0,0 0,0 0,-1-1,1 1,0 0,-1-1,1 1,-1-1,1 1,-1-1,0 0,0 0,1 0,-1 0,-1 0,1 0,0 0,0 0,0-2,0-2,1 0,-1 1,-1-1,1 0,-1 0,0 0,0 1,0-1,-1 0,0 0,-3-10,3 15,1-1,0 1,-1-1,1 1,-1-1,1 1,-1 0,0-1,0 1,0 0,1-1,-1 1,-1 0,1 0,0 0,0 0,0 0,0 0,-1 0,1 0,0 0,-1 1,1-1,-1 1,1-1,-1 1,1-1,-1 1,1 0,-1 0,1 0,-1 0,0 0,1 0,-1 0,1 0,-1 0,1 1,-1-1,1 1,-1-1,1 1,-1 0,1-1,0 1,-1 0,-1 2,-1 1,-1 0,0 0,1 1,0 0,0 0,1 0,-1 0,1 0,0 1,1 0,-1-1,1 1,-3 11,4-14,0 1,0 0,0 0,0 0,1 0,-1 0,1 0,0-1,1 1,-1 0,0 0,1 0,0 0,0 0,0 0,1-1,-1 1,1-1,0 1,0-1,0 1,4 4,-5-7,0 0,0 0,0 0,0 0,1-1,-1 1,0 0,0-1,0 1,1-1,-1 1,0-1,1 0,-1 1,0-1,1 0,-1 0,1 0,-1 0,0 0,1 0,-1-1,0 1,1 0,-1-1,0 1,0-1,1 1,-1-1,0 0,1 0,1-1,0-1,0 1,-1-1,0 0,1 0,-1 0,0 0,-1 0,1 0,0-1,-1 1,2-4,-2 3,0 0,0-1,0 1,0-1,-1 1,1 0,-1-1,0 1,-1-1,0-4,1 7,-1 1,1-1,0 1,-1-1,1 1,-1-1,0 1,1 0,-1-1,0 1,0 0,0 0,0 0,0 0,0-1,0 1,-1 0,1 1,0-1,0 0,-1 0,1 1,-1-1,1 0,-1 1,1-1,-3 1,3 0,0 0,0-1,0 1,0 1,0-1,0 0,-1 0,1 0,0 1,0-1,0 0,0 1,0-1,0 1,0-1,0 1,-1 1,-5 4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2:33.93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93 14,'-8'9,"1"1,0-1,0 1,1 1,1-1,0 1,-5 15,1-1,2 1,-6 30,10-36,0 1,2 0,0-1,1 1,1 0,1 0,8 31,-8-42,1 0,0 0,1 0,0-1,1 0,0 0,0 0,1 0,0-1,1 0,0 0,0 0,1-1,-1 0,1-1,18 11,-16-11,-3-1</inkml:trace>
  <inkml:trace contextRef="#ctx0" brushRef="#br0" timeOffset="1619.41">372 117,'-11'1,"1"1,-1 0,0 0,1 2,0-1,0 1,0 1,0-1,0 2,1-1,0 2,0-1,-13 13,20-15,0-1,0 1,1 0,-1 0,1 0,0 0,0 0,0 0,1 0,-1 0,1 0,0 1,0-1,1 5,-1-7,0-1,0 1,0-1,1 1,-1-1,0 1,1-1,-1 0,1 1,-1-1,1 0,0 1,0-1,0 0,-1 0,1 0,0 1,1-1,-1 0,0 0,0 0,0-1,0 1,1 0,-1 0,0-1,1 1,-1-1,1 1,-1-1,1 0,-1 1,0-1,1 0,-1 0,1 0,-1 0,1 0,-1 0,3-1,50-16,-36 10,0 1,30-5,-43 10,0 1,-1-1,1 1,0 0,-1 0,1 1,0-1,-1 1,1 0,0 1,-1-1,0 1,1-1,-1 1,6 4,-8-5,0 1,0-1,0 1,0-1,0 1,-1 0,1-1,-1 1,1 0,-1 0,0 0,0 0,1 0,-1 0,-1 1,1-1,0 0,-1 1,1-1,-1 0,1 4,-2-2,1-1,-1 1,0 0,0-1,0 1,0-1,-1 1,1-1,-1 0,0 1,0-1,-3 4,-4 3,-1 0,1 0,-2-1,1-1,-1 1,-14 7,-7 1,18-11</inkml:trace>
  <inkml:trace contextRef="#ctx0" brushRef="#br0" timeOffset="2131.63">548 426,'-3'12,"0"10,0 3,0 0,-1 0,-1-1,2-2,0-2,1-8,1-8,1-7,-1-3</inkml:trace>
  <inkml:trace contextRef="#ctx0" brushRef="#br0" timeOffset="2548.11">754 74,'-29'76,"16"-44,-13 48,23-70,1 1,0 0,1 0,0 0,1 0,0 0,1 0,3 18,-3-26,-1 1,1-1,0 1,0-1,0 1,1-1,-1 0,1 1,0-1,0 0,0 0,0-1,0 1,1 0,-1-1,1 1,0-1,0 0,0 0,0 0,0 0,0 0,0-1,1 1,-1-1,0 0,1 0,-1 0,1-1,-1 1,1-1,0 0,5 0,-3-1,0 0,0 0,0-1,0 1,-1-2,1 1,0 0,-1-1,1 0,-1-1,0 1,0-1,-1 0,1 0,-1 0,1-1,-1 1,6-11,-6 8,0 1,-1-1,0 0,0 0,-1 0,0 0,0-1,0 1,-1 0,0-1,-1 1,0-1,0 0,-2-10,1 14,0 0,0 0,0 0,-1 1,1-1,-1 0,0 1,0-1,0 1,-1 0,1 0,-1 0,0 0,1 0,-1 1,-1-1,1 1,0 0,-1 0,1 0,-1 0,1 0,-1 1,0 0,0 0,1 0,-1 0,-6 0,1 0,1 0,-1 1,1 0,-1 1,1 0,-1 0,-11 3,8 0</inkml:trace>
  <inkml:trace contextRef="#ctx0" brushRef="#br0" timeOffset="3415.31">812 1,'13'0,"1"0,-1 1,1 1,-1 0,1 1,20 7,-26-7,0 1,0 0,0 1,0 0,-1 0,0 1,0 0,-1 0,1 1,-1-1,5 9,-3-2,0 0,0 0,-2 1,0-1,0 2,-1-1,-1 0,-1 1,0 0,-1 0,1 20,-2 1,-2 0,-1 0,-12 58,14-89,-1 0,-1 0,1-1,-1 1,0 0,0 0,0-1,0 1,-1-1,0 0,0 0,0 0,-7 7,0-5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2:30.36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64 73,'-38'58,"33"-41,-1 0,2 1,1-1,0 1,-1 33,9 91,-4-138,0 0,0 0,1 0,-1 0,1 0,0 0,0 0,0 0,0-1,1 1,0-1,-1 0,1 0,0 0,1 0,-1 0,0-1,1 1,0-1,-1 0,1 0,7 2,10 8,-13-7</inkml:trace>
  <inkml:trace contextRef="#ctx0" brushRef="#br0" timeOffset="897.14">168 102,'20'63,"-15"-36,-2 0,1 28,-4-36,1 1,1 0,1 0,1-1,8 27,-7-37,0-2</inkml:trace>
  <inkml:trace contextRef="#ctx0" brushRef="#br0" timeOffset="1398.16">416 322,'0'13,"0"6,0 5,0 1,-2-1,-1-2,0-1,-2-2,-1-4,2-3</inkml:trace>
  <inkml:trace contextRef="#ctx0" brushRef="#br0" timeOffset="1825.84">533 130,'-4'3,"1"0,-1 0,1 0,0 0,0 0,0 1,0-1,0 1,1 0,0 0,-1 0,2 0,-1 0,0 0,-1 7,-1 4,0 0,1 0,-1 19,4-25,0-1,1 1,0 0,0 0,1-1,0 1,0-1,1 1,0-1,1 0,7 13,-9-18,-1 0,1 0,0-1,0 1,0-1,0 1,1-1,-1 0,1 0,-1 0,1 0,0-1,-1 1,1-1,0 1,0-1,0 0,0 0,1 0,-1-1,0 1,0-1,0 0,1 0,-1 0,0 0,0 0,0-1,0 1,1-1,-1 0,0 0,0 0,0 0,3-2,-2 0,0 1,0-1,0 0,0 0,0 0,-1-1,0 1,1-1,-1 0,-1 0,1 0,0 0,-1 0,0 0,0-1,0 1,-1-1,1 0,-1 1,0-1,-1 0,1 0,-1 0,0 0,0 1,0-1,-1 0,1 0,-1 0,-1 1,1-1,-1 0,-2-4,2 2,0 0,-1 1,0-1,-1 1,1 0,-1 0,-1 0,1 0,-1 1,0 0,0 0,0 0,-1 1,1-1,-1 1,0 1,-1-1,1 1,-1 0,1 0,-1 1,-8-2,13 4,1-1,0 1,0 0,-1 0,1 0,0 1,0-1,-1 0,1 0,0 1,0-1,0 0,-1 1,1-1,0 1,-2 1,-3 5</inkml:trace>
  <inkml:trace contextRef="#ctx0" brushRef="#br0" timeOffset="2351.23">636 0,'5'3,"1"-1,-1 1,1 0,-1 0,0 0,0 1,-1 0,1 0,-1 0,1 0,5 9,-3-5,7 7,-1 1,0 0,-1 1,-1 0,0 1,-2 0,13 32,-18-36,0-1,-1 1,0 1,-1-1,0 0,-1 0,-1 1,0-1,-1 1,-1-1,-6 26,7-35,-1 0,0 0,0 0,0 0,-1 0,0-1,0 1,0-1,0 0,-1 0,1 0,-1 0,-8 6,4-4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2:26.28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308,'2'0,"4"0,3 0,2 0,3 0,0 0,1 0,-2-2,-1-2,0 1,1 1,-3 2,-2 3</inkml:trace>
  <inkml:trace contextRef="#ctx0" brushRef="#br0" timeOffset="824.63">162 162,'280'-14,"-280"14,0 0,0 0,1 0,-1-1,0 1,1 0,-1 0,0 0,1 0,-1 0,0 0,1 0,-1 0,0 0,0 0,1 0,-1 0,0 0,1 0,-1 0,0 1,1-1,-1 0,0 0,0 0,1 0,-1 1,0-1,0 0,1 0,-1 0,0 1,0-1,0 0,1 0,-1 1,0-1,0 0,0 0,0 1,0-1,1 0,-1 1,0-1,0 0,0 1,0-1,0 0,0 1,0-1,0 0,0 1,0-1,-1 0,1 0,0 1,0-1,0 0,0 1,0-1,-17 27,-4 8,16-13,0 1,1 0,2 1,0-1,1 0,2 0,0 1,2-1,0 0,8 25,-11-47,0 1,0-1,1 0,-1 0,1 0,-1 1,1-1,-1 0,1 0,0 0,0 0,-1 0,1 0,0 0,0-1,0 1,0 0,0 0,0-1,0 1,0 0,2 0,5 0</inkml:trace>
  <inkml:trace contextRef="#ctx0" brushRef="#br0" timeOffset="1179.83">573 426,'-3'7,"0"6,0 2,0 2,2 2,0 1,-2 0,-1-2,1-1,-2-3,0-7,1-5</inkml:trace>
  <inkml:trace contextRef="#ctx0" brushRef="#br0" timeOffset="1726.15">677 219,'-6'9,"1"-1,0 1,0 0,1 0,0 1,1-1,0 1,1-1,-1 1,2 0,0 0,0 0,0 0,3 17,-2-24,0 0,1 0,0 0,0 0,0 0,0 0,0-1,1 1,-1 0,1-1,-1 1,1-1,0 0,0 1,0-1,0 0,1 0,-1 0,0-1,1 1,0 0,-1-1,1 0,0 0,0 0,-1 0,1 0,0 0,0-1,0 1,0-1,4 0,-3 0,-1 0,1 0,0 0,-1-1,1 0,-1 0,1 0,-1 0,1 0,-1-1,0 1,0-1,1 0,-1 0,-1 0,1 0,0-1,0 1,-1-1,1 0,-1 1,0-1,0 0,0-1,0 1,2-6,-2 1,0 0,0 1,0-1,-1 0,0-1,-1 1,0 0,0 0,-1 0,0 0,0 0,-1 0,0 0,0 0,-5-9,6 14,-1-1,0 1,0 0,-1-1,1 1,-1 0,0 1,1-1,-1 0,0 1,-1-1,1 1,0 0,-1 0,1 1,-1-1,1 1,-1-1,0 1,0 0,0 0,0 1,1-1,-1 1,0 0,0 0,0 0,0 1,0-1,0 1,0 0,1 0,-6 2,8-2,-1-1,1 0,0 1,-1-1,1 1,-1-1,1 1,0 0,-1-1,1 1,0 0,0 0,0 0,0 0,0 0,0 0,0 1,-1 1,1 3</inkml:trace>
  <inkml:trace contextRef="#ctx0" brushRef="#br0" timeOffset="2266.92">810 0,'17'9,"-1"0,-1 1,1 1,-2 0,1 1,-2 1,1 0,-2 1,0 0,-1 1,0 0,10 20,-15-23,0 1,-1 0,0-1,-1 2,-1-1,0 0,0 1,-2-1,0 1,0 0,-1 0,-1-1,0 1,-1 0,0-1,-1 0,-6 17,8-29,1 1,0-1,-1 1,1 0,-1-1,0 1,0-1,1 1,-1-1,0 1,0-1,0 0,-1 1,1-1,0 0,0 0,-1 0,-1 1,-3-1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09:50.11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588,'4'-14,"0"0,0-1,-2 1,0 0,0-1,-2 0,1 1,-3-16,1-6,2-194,5 206,-5 23,-1 1,0 0,1 0,-1-1,1 1,-1 0,1 0,-1 0,0 0,1-1,-1 1,1 0,-1 0,1 0,-1 0,1 0,-1 0,0 0,1 0,-1 0,1 0,-1 1,1-1,-1 0,0 0,1 0,-1 0,1 1,-1-1,1 1,33 34,-20-19,96 114,-61-69,43 33,-44-48,-48-46,0 1,1-1,-1 1,0-1,1 1,-1-1,0 1,1-1,-1 1,1-1,-1 1,1-1,-1 0,1 1,-1-1,1 0,-1 1,1-1,-1 0,1 0,0 0,-1 0,1 1,-1-1,1 0,0 0,-1 0,1 0,-1 0,1 0,0 0,-1-1,1 1,-1 0,1 0,0 0,-1-1,1 1,-1 0,1-1,-1 1,1 0,-1-1,1 1,-1 0,0-1,1 1,-1-1,1 1,-1-1,0 1,1-1,-1 0,0 1,0-1,0 1,1-1,-1 1,0-1,0 0,0 1,0-1,0 0,0 1,0-1,3-50,-3 43,-4-148,6-133,5 269,-4 17</inkml:trace>
  <inkml:trace contextRef="#ctx0" brushRef="#br0" timeOffset="821.8">744 94,'-15'10,"1"1,0 1,1 1,0 0,1 0,1 1,-19 29,24-32,0 0,0 0,1 1,1-1,0 1,0 0,1 1,1-1,0 1,0-1,1 1,1 13,2-20,-1 0,1 0,0-1,0 1,1 0,0-1,0 0,0 0,0 1,1-2,0 1,0 0,0-1,1 0,-1 0,1 0,0-1,0 1,1-1,-1-1,7 4,-2-1,-1-1,1 0,0-1,0 0,0-1,0 0,0 0,0-1,1 0,-1-1,19-2,-25 1,0 0,0 0,0 0,0-1,-1 0,1 1,0-1,-1 0,0-1,1 1,-1-1,0 1,0-1,-1 0,6-6,-4 2,0 1,-1-1,0 0,0 0,0 0,-1-1,3-13,-2-5,0-1,-2 1,-4-46,3 65,-1 1,0-1,0 1,0-1,0 1,-1-1,0 1,-1 0,1 0,-5-7,5 11,0-1,-1 1,1 0,-1-1,1 1,-1 0,0 0,0 1,0-1,0 0,0 1,0 0,0 0,-1 0,1 0,0 0,0 1,-1-1,1 1,-7 0,-23 2,24-1,0 0,0-1,0-1,-14-1,12-1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2:21.74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35 4,'0'0,"0"0,0 0,0 0,0 0,0 0,0-1,0 1,0 0,0 0,0 0,0 0,0 0,0 0,0 0,0-1,0 1,0 0,0 0,0 0,0 0,-1 0,1 0,0 0,0 0,0-1,0 1,0 0,0 0,0 0,-1 0,1 0,0 0,0 0,0 0,0 0,0 0,0 0,0 0,-1 0,1 0,0 0,0 0,0 0,0 0,0 0,0 0,-1 0,1 0,0 0,0 0,0 0,0 0,0 0,0 0,-1 1,-10 6,-7 11,4 6,0 1,2 0,1 1,0 0,2 1,2 0,0 0,1 1,2-1,1 1,1 0,2 1,2 28,-1-51,-1 0,1 0,1-1,-1 1,1 0,0-1,0 1,0-1,1 1,0-1,0 0,1 0,-1-1,1 1,0-1,0 1,0-1,9 5,-9-4,-2 0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2:15.01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61 16,'-3'3,"-1"-1,1 1,0 0,0 0,1 0,-1 0,0 1,1-1,0 1,0-1,0 1,0 0,1 0,-1 0,1 0,0 0,0 0,1 0,-1 5,1-6,0-1,0 0,0 1,0-1,1 0,-1 0,1 1,0-1,0 0,-1 0,1 0,1 0,-1 0,0 0,0 0,1 0,-1 0,1-1,0 1,-1-1,1 1,0-1,0 1,0-1,0 0,0 0,0 0,0 0,0 0,1-1,-1 1,0-1,0 1,1-1,2 0,-3 0,0 0,-1 0,1 0,0-1,-1 1,1-1,-1 1,1-1,-1 1,1-1,-1 0,1 0,0-1,-1 2,0 0,-1-1,1 1,-1 0,0-1,1 1,-1 0,1-1,-1 1,0-1,1 1,-1-1,0 1,1-1,-1 1,0-1,0 0,0 1,1-1,-1 1,0-1,0 1,0-1,0 0,0 1,0-1,0 1,0-1,0 0,0 1,-1-1,1 1,0-1,0 1,0-1,-1 1,0-2,0 3,0 0,0 0,0-1,0 1,0 0,0 0,1 0,-1 1,0-1,1 0,-1 0,0 0,1 0,-1 1,1-1,0 0,-1 1,1-1,0 0,0 1,0-1,0 0,0 0,0 1,0 1,1-2,1 0,-1 0,0 0,1 0,-1 0,1 0,-1 0,1 0,-1-1,1 1,0-1,-1 1,1-1,0 0,-1 1,1-1,0 0,-1 0,1 0,0 0,-1 0,1-1,0 1,-1-1,1 1,0-1,-1 1,1-1,-1 0,1 0,-1 1,1-1,-1 0,0-1,1 1,-1 0,2-2,-2 2,0 0,0 1,0-1,0 0,0 0,0 0,-1 0,1 0,0 0,0 0,-1 0,1 0,-1 0,1 0,-1 0,1-1,-1 1,0 0,1 0,-1-1,0 1,0 0,0 0,0-1,0 1,0 0,0 0,-1-1,1 1,0 0,-1 0,1-1,-1 1,1 0,-1 0,1 0,-1 0,0 0,0 0,1 0,-1 0,0 0,0 0,0 0,0 1,0-1,0 0,-1 1,1-1,0 1,0-1,0 1,0-1,-3 1,2-1,0 0,0 0,0 1,0-1,0 1,0 0,0-1,0 1,0 0,0 0,0 1,0-1,0 0,0 1,-1-1,1 1,0-1,1 1,-1 0,0 0,0 0,0 0,0 0,1 0,-1 1,0-1,1 1,0-1,-1 1,1-1,0 1,-1 0,1 0,0-1,-1 4,2-4,-1 0,1 1,0-1,-1 0,1 1,0-1,0 0,0 1,0-1,0 0,0 1,0-1,1 0,-1 1,0-1,1 0,-1 1,1-1,-1 0,1 0,1 2,-1-1,1-1,0 0,-1 1,1-1,0 0,0 0,-1 0,1 0,0 0,0-1,0 1,0 0,0-1,0 0,0 1,0-1,1 0,3 0,-4 0,0 0,0-1,0 1,0 0,0-1,-1 1,1-1,0 0,0 1,0-1,0 0,-1 0,1 0,0-1,-1 1,1 0,-1-1,1 1,-1 0,0-1,0 0,2-1,-1-1,0 0,-1 0,1 0,-1-1,1 1,-1 0,-1 0,1-1,-1 1,1-7,-1 8,0-1,0 0,0 0,0 1,-1-1,1 0,-1 0,0 1,0-1,0 1,-1-1,1 1,-1-1,0 1,0 0,0 0,0 0,-1 0,1 0,-1 0,0 1,0-1,0 1,0 0,-6-4,4 5,1 1,0 0,-1 0,1 0,0 0,-1 1,1-1,0 1,0 0,-1 1,1-1,0 1,0-1,0 1,1 0,-1 1,0-1,1 1,-1 0,-2 3,3-4,0 1,0-1,1 1,-1 0,1 0,0 0,0 0,0 0,0 0,1 1,-1-1,1 1,0-1,0 1,0-1,0 1,1 0,-1 0,1-1,0 1,0 0,0 0,2 6,0-7,-1 0,1-1,0 1,0 0,0-1,1 1,-1-1,0 1,1-1,0 0,0 0,-1-1,1 1,0 0,0-1,1 0,-1 1,0-1,0-1,1 1,-1 0,0-1,7 1,-7-1,1 1,0-1,0 0,0 0,0 0,0-1,-1 1,1-1,0 0,0 0,-1 0,1-1,0 1,-1-1,0 0,1 0,-1 0,0 0,0 0,4-5,-5 5,0-1,-1 1,1 0,-1-1,1 1,-1-1,0 1,0-1,0 1,-1-1,1 0,-1 1,1-1,-1 0,0 0,0 1,0-1,0 0,-1 0,1 1,-1-1,0 0,0 1,1-1,-2 0,1 1,0 0,0-1,-3-2,1 2,1 1,-1-1,0 1,0 0,1 0,-1 1,-1-1,1 0,0 1,0 0,-1 0,1 0,0 0,-1 0,1 1,-1 0,1 0,-1-1,1 2,-1-1,1 0,-6 2,6-1,1-1,0 0,-1 1,1 0,0-1,0 1,-1 0,1 0,0 0,0 1,0-1,0 0,0 1,1-1,-1 1,0 0,1-1,-1 1,1 0,0 0,-1 0,1 0,0 0,0 0,0 1,1-1,-1 0,0 1,1-1,-1 0,1 1,0-1,0 0,0 1,0-1,0 0,1 1,-1-1,1 0,1 4,-1-1,1-1,0 0,0 0,0 0,0 0,1 0,0 0,-1 0,1-1,1 0,-1 1,0-1,1 0,0-1,-1 1,1-1,0 1,0-1,1-1,6 4,-8-5,0 1,0-1,-1 1,1-1,0 0,0 0,0 0,0 0,-1-1,1 1,0-1,0 0,-1 1,1-1,0-1,-1 1,1 0,-1 0,0-1,1 0,-1 1,0-1,0 0,0 0,0 0,0 0,0-1,-1 1,1 0,-1-1,0 1,0-1,1 1,-1-1,-1 0,1 0,0 1,-1-1,0 0,1 0,-1 0,0 1,0-1,-1 0,1 0,-1 0,1 1,-1-1,0 0,0 1,0-1,0 0,0 1,-1 0,1-1,-1 1,0 0,1-1,-5-2,4 3,-1-1,0 1,0 0,0-1,0 1,0 1,-1-1,1 0,-1 1,1 0,-1 0,1 0,-1 0,0 0,1 1,-1-1,0 1,0 0,1 0,-1 1,0-1,1 1,-1 0,0 0,1 0,-1 0,1 1,0-1,-1 1,1 0,0 0,0 0,0 0,0 1,0-1,1 1,-1 0,1 0,0 0,-1 0,1 0,1 0,-1 0,0 1,1-1,0 1,0-1,-1 5,1-5,1 1,0-1,0 0,1 0,-1 0,1 1,-1-1,1 0,0 0,0 0,1 0,-1 0,1 0,-1-1,1 1,0 0,0-1,0 1,0-1,0 1,1-1,-1 0,1 0,-1 0,1-1,0 1,0-1,0 1,0-1,0 0,0 0,0 0,0 0,0-1,1 0,-1 1,0-1,0 0,0 0,1-1,-1 1,0-1,0 1,0-1,0 0,0 0,0 0,0-1,0 1,0-1,0 0,-1 0,1 0,-1 0,1 0,-1 0,0-1,0 1,0-1,0 1,0-1,-1 0,1 0,-1 0,2-5,-2 3,0-1,0 0,-1 0,0 1,0-1,-1 0,0 1,0-1,0 0,0 1,-5-11,5 14,1 1,-1-1,1 0,-1 1,0-1,0 1,0-1,0 1,0-1,-1 1,1 0,0 0,0-1,-1 1,1 0,-1 0,1 0,-1 0,1 1,-1-1,0 0,0 1,1-1,-1 1,0 0,1-1,-1 1,0 0,0 0,0 0,1 0,-1 0,0 1,0-1,1 1,-1-1,0 1,1-1,-1 1,0 0,-2 1,1 1,0-1,0 1,0-1,0 1,0 0,1 1,-1-1,1 0,0 1,0-1,0 1,0 0,1-1,-1 1,1 0,0 0,-1 8,2-10,-1 0,1 0,0 0,0 0,0 0,0 0,0 0,0 0,0 0,1 0,-1 0,1-1,-1 1,1 0,0 0,0 0,0 0,0-1,0 1,0 0,0-1,1 1,-1-1,1 1,-1-1,1 0,-1 0,1 0,0 0,0 0,-1 0,1 0,0 0,0-1,0 1,0 0,3-1,-3 0,0 0,1-1,-1 1,1-1,-1 1,0-1,0 0,1 0,-1 0,0 0,0-1,0 1,0-1,0 1,0-1,0 1,-1-1,1 0,-1 0,1 0,-1 0,0 0,2-4,-2 5,1-1,-1 0,0 0,0-1,0 1,0 0,-1 0,1 0,-1-1,1 1,-1 0,0 0,0-1,0 1,0 0,0-1,0 1,0 0,-1-1,0 1,1 0,-1 0,0 0,-2-4,3 6,-1-1,0 1,0-1,0 1,0-1,0 1,0 0,0 0,0-1,0 1,0 0,0 0,0 0,0 0,0 0,0 0,0 0,0 1,0-1,0 0,1 0,-1 1,0-1,0 1,0-1,0 1,0-1,0 1,1-1,-1 1,-1 1,1-1,-7 4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2:12.25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2 24,'10'27,"-10"-26,0-1,1 1,-1-1,1 1,-1 0,1-1,-1 1,1-1,-1 1,1-1,-1 1,1-1,-1 0,1 1,0-1,-1 0,1 0,0 1,-1-1,1 0,0 0,0 0,-1 0,1 0,0 0,-1 0,1 0,0 0,0 0,-1 0,1 0,0 0,-1-1,1 1,0 0,0-1,-1 1,0 0,-1 0,1 0,0 0,0 0,0 0,0 0,-1 0,1 0,0 0,0 0,0 0,0 0,0 0,-1-1,1 1,0 0,0 0,0 0,0 0,0 0,0 0,-1-1,1 1,0 0,0 0,0 0,0 0,0-1,0 1,0 0,0 0,0 0,0 0,0-1,0 1,0 0,0 0,0 0,0 0,0-1,0 1,0 0,0 0,0 0,0 0,0-1,0 1,0 0,0 0,1 0,-1 0,0 0,0 0,0-1,0 1,0 0,0 0,1 0,-1 0,0 0,0 0,0 0,0 0,1 0,-1-1,-15 2,12 0,0 0,0 1,1-1,-1 1,1 0,-1 0,1 0,0 0,0 0,0 1,0-1,0 1,0-1,1 1,-1-1,1 1,0 0,-1 0,1 0,1 0,-1 0,0 0,0 5,1-5,1-1,-1 0,0 0,1 0,-1-1,1 1,0 0,-1 0,1 0,0 0,0 0,0-1,1 1,-1-1,0 1,1-1,-1 1,0-1,1 1,0-1,-1 0,1 0,0 0,0 0,-1 0,1-1,0 1,0 0,0-1,0 1,0-1,0 0,0 0,0 0,0 0,4 0,-4 0,0 0,0 0,0 0,0 0,0 0,1-1,-1 1,0-1,0 1,0-1,0 0,0 0,0 0,-1 0,1 0,0 0,0 0,-1-1,1 1,-1 0,1-1,-1 0,1 1,-1-1,0 0,0 0,0 0,0 1,0-1,0 0,-1 0,1-1,-1 1,1 0,-1 0,0 0,0 0,0 0,0 0,0 0,0-1,-1 1,1 0,0 0,-2-3,1 3,1 0,-1 0,0 0,1 0,-1 0,0 0,0 0,0 1,-1-1,1 0,0 0,-1 1,1-1,-1 1,0 0,1-1,-1 1,0 0,0 0,0 0,0 0,0 0,0 0,0 1,0-1,0 1,0-1,0 1,0 0,0 0,0 0,-1 0,1 0,0 0,0 1,0-1,0 1,0-1,0 1,0 0,0 0,0 0,0 0,0 0,-3 3,4-3,-1 0,0 0,1 0,-1 1,1-1,0 0,-1 1,1-1,0 1,0 0,0-1,0 1,0 0,1-1,-1 1,0 0,1 0,-1 0,1 0,0 0,-1 0,1 0,0-1,0 1,0 0,1 0,-1 0,0 0,1 0,-1 0,1 0,0-1,0 1,-1 0,1 0,0-1,0 1,1-1,-1 1,0-1,0 1,1-1,-1 0,1 1,-1-1,1 0,0 0,-1 0,1 0,0-1,0 1,3 0,-4-1,0 0,0-1,1 1,-1 0,0-1,0 0,0 1,0-1,0 0,0 1,0-1,0 0,0 0,0 0,-1 0,1 0,0 0,0 0,-1 0,1 0,-1 0,1 0,-1-1,0 1,1 0,-1 0,0 0,0-1,0 1,0 0,0 0,0-1,0 1,0 0,0-2,0 2,0 0,0-1,0 1,0-1,0 1,0-1,0 1,-1-1,1 1,0 0,-1-1,1 1,-1 0,0-1,1 1,-1 0,0 0,0-1,0 1,0 0,0 0,0 0,0 0,0 0,0 0,0 1,0-1,-1 0,1 1,0-1,-1 0,1 1,0 0,-3-1,3 1,-1-1,1 1,0 0,0 0,0 0,0 0,0 0,0 1,0-1,0 0,0 0,0 1,0-1,0 1,0-1,0 1,0-1,0 1,0 0,0-1,1 1,-1 0,0 0,0-1,1 1,-1 0,0 0,1 0,-1 0,1 0,-1 0,1 0,0 0,-1 0,1 0,0 0,0 0,0 0,0 0,0 0,0 0,0 1,0-1,0 0,0 0,1 0,-1 0,0 0,1 0,-1 0,1 0,-1 0,1 1,0-2,-1 1,1 0,-1 0,1 0,-1-1,1 1,-1 0,1-1,0 1,-1 0,1-1,0 1,-1-1,1 1,0-1,0 1,0-1,-1 0,1 1,0-1,0 0,1 1,-1-2,0 1,0 0,0-1,0 1,0-1,0 0,0 1,0-1,-1 1,1-1,0 0,0 0,-1 1,1-1,0 0,-1 0,1 0,-1 0,0 0,1 0,-1 0,1 0,-1 0,0 0,0 0,0 0,0-1,2-6,-1 0,0 0,-1 0,0-1,-1-8,1 16,0-1,0 0,0 1,0-1,0 0,-1 0,1 1,-1-1,1 0,-1 1,1-1,-1 1,0-1,0 0,0 1,0 0,0-1,0 1,0 0,0-1,-1 1,1 0,0 0,-1 0,1 0,-1 0,1 0,-1 1,-2-2,2 2,1 0,0 0,0 0,-1 1,1-1,0 0,0 1,0-1,0 1,0-1,-1 1,1-1,0 1,0 0,0 0,1-1,-1 1,0 0,0 0,0 0,1 0,-1 0,0 0,1 0,-1 0,1 0,-1 1,1-1,-1 0,1 0,0 0,0 1,0-1,-1 0,1 0,0 0,1 1,-1 1,0-1,0 1,0-1,1 0,-1 0,0 0,1 0,-1 0,1 1,0-1,0 0,0 0,0 0,0-1,0 1,1 0,-1 0,1-1,-1 1,1-1,-1 1,1-1,2 2,-1-2,1 0,-1-1,0 1,0-1,1 0,-1 0,0 0,1-1,-1 1,0-1,0 1,0-1,6-2,-7 2,0 1,0-1,-1 0,1 0,0 0,0 0,0 0,-1 0,1 0,-1-1,1 1,-1 0,1-1,-1 1,0-1,0 0,1 1,-1-1,-1 0,1 0,0 0,1-3,-2 4,0 1,-1 0,1-1,0 1,0-1,0 1,-1-1,1 1,0 0,0-1,-1 1,1 0,0-1,-1 1,1 0,0-1,-1 1,1 0,-1 0,1-1,0 1,-1 0,1 0,-1 0,1 0,-1 0,1 0,0-1,-1 1,1 0,-1 0,1 0,-1 0,1 1,-1-1,1 0,-1 0,1 0,0 0,-1 0,1 1,-1-1,1 0,0 0,-1 0,1 1,-1-1,1 0,-1 1,-23 11,1 3,0 1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2:09.68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62 32,'-4'3,"0"-1,1 1,-1 0,1 0,0 0,0 0,0 1,0-1,0 1,-3 6,5-8,0 0,0-1,0 1,0 0,1-1,-1 1,0 0,1 0,0-1,-1 1,1 0,0 0,0 0,0 0,0 0,0-1,0 1,1 0,-1 0,1 0,-1 0,1-1,0 1,-1 0,1-1,0 1,2 2,-2-3,-1-1,1 1,0-1,-1 1,1-1,0 1,-1-1,1 0,0 1,-1-1,1 0,0 0,-1 0,1 1,0-1,0 0,-1 0,1 0,0 0,0 0,0 0,-1-1,1 1,0 0,-1 0,1 0,0-1,0 1,-1 0,1-1,0 1,-1-1,1 1,-1 0,1-1,-1 0,1 1,-1-1,1 1,-1-1,1 0,-1 1,1-1,-1 0,0 1,0-1,1 0,-1 0,1 0,-1 0,1 1,-1-1,1 0,-1 1,0-1,1 0,-1 0,0 0,1 1,-1-1,0 0,0 0,0 0,0 0,0 1,0-1,0 0,0 0,0 0,0 0,0 1,0-1,-1 0,1 0,0 0,-1 1,1-1,-1 0,1 0,-1 1,1-1,-1 0,1 1,-1-1,0 0,0 1,0 1,0-1,0 1,0-1,0 1,0-1,0 1,0 0,0-1,0 1,0 0,1 0,-1-1,0 1,1 0,-1 0,0 0,1 0,-1 0,1 0,-1 0,1 0,0 0,0 0,-1 1,1-1,0 0,0 0,0 0,0 0,0 0,0 0,0 1,1-1,-1 0,0 0,1 0,0 1,9 19,-10-21,1 1,-1-1,1 0,-1 1,1-1,-1 0,1 0,0 0,-1 1,1-1,-1 0,1 0,0 0,-1 0,1 0,-1 0,1 0,0 0,-1 0,1-1,-1 1,1 0,-1 0,1 0,-1-1,1 1,0 0,-1-1,1 1,-1 0,0-1,1 1,0-2,0 2,-1 0,1-1,-1 1,1-1,-1 1,0-1,1 1,-1-1,1 1,-1-1,0 1,1-1,-1 0,0 1,0-1,0 1,1-1,-1 0,0 1,0-1,0 0,0 1,0-1,0 0,0 1,0-1,-1 0,1 1,0-1,0 0,0 1,-1-1,1 1,0-1,-1 1,1-1,0 0,-1 1,1-1,-1 1,1 0,-1-1,1 1,-1-1,1 1,-1 0,1-1,-1 1,0 0,1 0,-2-1,1 1,0-1,0 1,0 0,0 0,0 0,0 0,-1 0,1 0,0 0,0 0,0 0,0 0,0 0,0 1,0-1,-1 0,1 1,0-1,0 1,0 0,0-1,1 1,-1 0,0-1,0 1,0 0,0 0,1 0,-1 0,0-1,1 1,-1 0,1 0,-1 1,1-1,-1 1,1-1,-1 0,1 0,-1 1,1-1,0 0,-1 0,1 0,0 0,0 1,0-1,0 0,0 0,0 0,0 0,0 1,1-1,-1 0,0 0,1 0,-1 0,1 0,-1 0,1 1,-1-1,1 0,0-1,0 1,-1 0,1 0,0 0,0 0,0-1,0 1,0 0,0-1,0 1,0-1,0 1,0-1,0 1,1-1,-1 0,2 1,-1-1,1 1,0-1,-1 0,1 0,0 0,-1 0,1 0,0-1,-1 1,1-1,0 0,-1 0,1 0,-1 0,1 0,-1 0,1 0,3-4,-3 2,0-1,-1 1,1-1,-1 0,0 1,0-1,0 0,0 0,-1-1,1 1,-1 0,0 0,0-1,-1 1,0 0,1-1,-2-8,1 11,-1 0,1 1,0-1,-1 0,1 0,-1 0,0 1,0-1,0 0,0 1,0-1,0 1,0-1,0 1,0 0,-1-1,1 1,-1 0,1 0,-1 0,1 0,-1 0,0 0,1 1,-1-1,0 0,0 1,1-1,-1 1,0 0,0-1,0 1,0 0,1 0,-1 1,0-1,0 0,0 0,0 1,1-1,-1 1,0 0,-3 1,2-1,-1 1,1 0,-1 0,1 0,-1 0,1 0,0 1,0-1,0 1,0 0,1 0,-1 0,1 0,0 0,-1 1,2-1,-1 1,0-1,1 1,-2 5,2-8,1 1,0-1,0 1,0-1,-1 0,1 1,0-1,1 1,-1-1,0 0,0 1,1-1,-1 1,0-1,1 0,0 1,-1-1,1 0,0 0,-1 0,1 1,1 0,0-1,0 0,0 0,0 0,0 0,0 0,0 0,0-1,0 1,1-1,-1 1,0-1,0 0,1 0,-1 0,0 0,0 0,0 0,5-2,-4 1,1 0,-1 0,0-1,1 1,-1-1,0 0,0 0,0 0,0 0,0 0,-1-1,1 1,-1-1,1 0,-1 0,0 0,0 0,0 0,-1 0,1 0,-1-1,2-6,-2 8,0 0,-1 0,1 0,-1 0,0 0,0 0,0 0,0 0,0 0,0 0,0 0,0 0,-1 0,1 0,-1 0,0 0,0 1,1-1,-1 0,0 0,0 1,-1-1,1 0,0 1,-1-1,1 1,0-1,-1 1,0 0,1 0,-1 0,0 0,0 0,1 0,-1 0,0 0,0 1,0-1,0 1,-4-1,3 1,0 0,0 1,0-1,0 1,0-1,0 1,0 0,0 0,0 0,0 1,1-1,-1 1,0-1,1 1,-1 0,1 0,0 0,-1 1,1-1,0 0,1 1,-1-1,0 1,1 0,-1-1,1 1,0 0,-2 5,2-4,-1-1,1 0,0 1,0-1,0 1,0-1,1 1,-1-1,1 1,0-1,0 1,0-1,1 1,-1 0,1-1,0 1,0-1,0 0,0 1,1-1,-1 0,1 0,0 0,4 6,-4-8,0 0,0 0,0 0,0 0,0 0,1 0,-1-1,0 1,0-1,1 1,-1-1,0 0,1 0,-1 0,0 0,1-1,-1 1,0 0,0-1,0 0,1 1,-1-1,0 0,0 0,0 0,0-1,0 1,0 0,-1-1,1 1,3-4,1 0,-1-1,1 0,-1 0,0 0,0 0,-1-1,8-14,-10 15,0 0,0 0,-1 1,0-1,0-1,0 1,-1 0,0 0,-1-12,1 17,0 0,-1-1,1 1,-1 0,1-1,0 1,-1 0,0 0,1 0,-1 0,0 0,0 0,1-1,-1 2,0-1,0 0,0 0,0 0,0 0,-2 0,1 0,0 1,0 0,1-1,-1 1,0 0,0 0,0 0,0 0,0 1,0-1,0 0,0 1,0 0,0-1,1 1,-1 0,0 0,-2 1,-2 2,0 1,0 0,0 0,0 0,1 1,0-1,0 1,0 0,1 1,-7 12,9-17,1 1,-1 0,1-1,-1 1,1 0,0 0,0 0,1 0,-1 0,0 0,1 0,0 1,0-1,0 0,0 0,0 0,1 0,-1 0,1 0,0 0,0 0,0 0,0 0,1 0,-1 0,1-1,-1 1,5 4,-5-5,1-1,-1 0,1 1,0-1,-1 0,1 0,0 0,0 0,-1-1,1 1,0 0,0-1,0 1,0-1,0 0,0 0,0 1,0-1,0 0,0-1,0 1,0 0,0-1,0 1,0-1,0 1,-1-1,1 0,0 0,0 0,-1 0,1 0,0 0,-1-1,1 1,-1 0,0-1,1 1,-1-1,0 1,1-3,2-2,0 1,0-1,-1 0,0-1,0 1,-1 0,0-1,0 0,0 1,1-12,-3 16,0 0,0-1,0 1,0 0,0 0,0 0,-1 0,1 0,-1 0,1 0,-1-1,0 2,0-1,0 0,0 0,-2-3,2 4,0 0,0 0,0 1,0-1,0 0,-1 1,1-1,0 1,0-1,0 1,-1 0,1-1,0 1,0 0,-1 0,1 0,0 0,-1 0,1 0,-2 1,-1 0,1 0,-1 0,1 0,-1 1,1 0,0-1,0 1,0 0,0 1,0-1,0 1,1-1,-1 1,1 0,-1 0,1 0,0 0,-1 3,0 0,1-1,1 1,-1-1,1 1,0 0,0-1,1 1,-1 7,1-12,0 0,0 0,0 0,0 0,0 0,0 1,1-1,-1 0,0 0,1 0,-1 0,0 0,1 0,-1 0,1 0,0 0,-1 0,1 0,0 0,-1 0,1-1,0 1,0 0,0-1,0 1,0 0,0-1,0 1,0-1,0 1,0-1,0 0,0 1,0-1,0 0,1 0,-1 0,0 0,0 0,0 0,0 0,0 0,0 0,1 0,-1-1,0 1,0-1,1 0,0 0,1 0,-1 0,0 0,0-1,0 1,0-1,0 0,0 1,0-1,0 0,-1 0,1 0,-1 0,0-1,1 1,-1 0,0 0,0-1,0 1,-1-1,1 1,-1-1,1 1,-1-1,0 1,0-1,0 0,0 1,0-1,-1 1,1-1,-2-4,2 6,-1 0,1-1,-1 1,1 0,-1-1,1 1,-1 0,0 0,0 0,1-1,-1 1,0 0,0 0,0 0,0 0,0 0,-1 1,1-1,0 0,0 0,0 1,-1-1,-1 0,1 1,0 0,0 0,0 1,0-1,0 1,0-1,0 1,0-1,0 1,1 0,-1 0,0 0,0 0,1 1,-1-1,0 0,1 1,-1-1,1 1,0-1,0 1,-2 1,0 3,-1-1,1 1,1 0,-1 0,1 1,0-1,0 0,-1 8,3-11,0-1,-1 0,1 0,0 1,0-1,0 0,1 0,-1 1,1-1,-1 0,1 0,0 3,0-4,0-1,-1 1,1 0,0 0,-1 0,1-1,0 1,0-1,-1 1,1 0,0-1,0 1,0-1,0 0,0 1,0-1,0 0,0 1,0-1,0 0,0 0,0 0,0 0,0 0,0 0,0 0,2-1,-1 0,1 0,0 0,-1 0,1-1,-1 1,1-1,-1 1,0-1,0 0,1 0,-1 0,-1 0,1 0,0-1,0 1,-1 0,0-1,1 1,-1-1,2-5,-2 6,0 0,0-1,-1 1,1-1,0 1,-1-1,1 1,-1-1,0 0,0 1,0-1,0 1,-1-1,1 1,-1-1,1 1,-1-1,0 1,0-1,0 1,0 0,0-1,-3-1,4 3,-1 1,0-1,0 1,0-1,0 1,0 0,0-1,0 1,0 0,0 0,0 0,0 0,0 0,-1 0,1 0,0 0,0 0,0 0,0 1,0-1,0 0,0 1,0-1,0 1,1-1,-1 1,0 0,0-1,0 1,0 0,1-1,-1 1,0 0,1 0,-1 0,1-1,-1 1,0 2,0-2,0 0,0 0,0 0,0 1,0-1,0 0,1 1,-1-1,0 1,1-1,-1 0,1 1,0 0,-1-1,1 1,0-1,0 1,0-1,0 1,0-1,0 1,1 0,-1-1,0 1,2 1,3 1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4:06.46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35 65,'-4'-1,"0"-1,0 1,0 0,0 0,0 0,0 1,0-1,0 1,0 0,0 0,-1 1,1-1,0 1,0 0,0 0,0 0,0 0,1 1,-1 0,-5 3,7-4,0 0,-1 1,1-1,0 1,0-1,0 1,0 0,1 0,-1 0,0 0,1 0,-1 1,1-1,0 0,0 1,0-1,0 1,0-1,1 1,-1-1,1 1,-1 0,1-1,0 1,0 0,0-1,1 1,-1-1,0 1,1 0,0-1,1 5,-2-6,1-1,-1 1,0 0,1 0,-1-1,0 1,1 0,-1-1,1 1,-1 0,1-1,-1 1,1-1,-1 1,1-1,0 1,-1-1,1 0,0 1,-1-1,1 1,0-1,-1 0,1 0,0 0,0 1,-1-1,1 0,1 0,21-13,-18 8,0 0,0 0,-1 0,0-1,0 0,3-6,7-44,-13 55,-1-1,0 0,1 0,-1 0,0 0,0 0,0 0,0 0,-1 0,1 0,0 0,-1 0,1 0,-1 1,0-1,0 0,0 0,0 1,0-1,0 0,0 1,0-1,-1 1,1 0,0-1,-3 0,4 1,-1 1,1 0,-1 0,1-1,-1 1,1 0,-1 0,0 0,1 0,-1 0,1 0,-1 0,0 0,1 0,-1 0,0 0,1 0,-1 0,1 0,-1 0,1 1,-1-1,0 0,1 1,-1-1,1 0,-1 1,1-1,-1 0,0 2,-7 20,8-18,-1 0,1 0,0 1,0-1,1 0,-1 0,1 0,0 1,2 4,0-6,0 0,0 1,1-1,-1 0,1-1,0 1,0-1,0 0,0 0,0 0,1 0,-1-1,1 0,6 2,-8-3,0 1,0-1,-1 0,1 1,0-1,0-1,0 1,0 0,-1-1,1 1,3-2,-5 1,0 1,0-1,1 0,-1 1,0-1,-1 0,1 0,0 0,0 1,0-1,0 0,-1 0,1 0,0-1,-1 1,1 0,-1 0,1 0,-1 0,1 0,-1-1,0 1,0 0,0 0,0-3,0 3,1 0,-1 0,0 0,-1 0,1 0,0 0,0 0,0 0,-1 0,1 0,0 0,-1 0,1 0,-1 1,1-1,-1 0,1 0,-1 0,0 0,1 1,-1-1,0 0,0 1,0-1,0 0,1 1,-1-1,0 1,0 0,0-1,0 1,0 0,0-1,0 1,0 0,0 0,0 0,0 0,-2 0,1 0,0 0,0 0,0 1,1-1,-1 1,0-1,0 1,1-1,-1 1,0 0,1 0,-1 0,1 0,-1 0,1 0,0 0,-1 1,1-1,0 0,0 1,0-1,-2 3,2 0,0-1,0 0,0 1,1-1,-1 1,1-1,0 1,0-1,0 0,1 1,-1-1,1 1,0-1,-1 0,2 1,-1-1,0 0,1 0,-1 0,4 5,-4-7,0 1,0-1,0 1,1-1,-1 0,0 1,1-1,0 0,-1 0,1 0,-1 0,1 0,0 0,0 0,-1-1,1 1,0-1,0 1,0-1,0 0,0 0,0 0,0 0,0 0,0 0,-1 0,1-1,0 1,0 0,0-1,0 0,-1 0,1 1,0-1,0 0,-1 0,3-2,-2 1,0 1,0-1,0 1,-1-1,1 1,0-1,-1 0,0 0,1 0,-1 0,0 0,0 0,0 0,0 0,0 0,-1 0,1-1,-1 1,1 0,-1-1,0 1,0 0,0-1,0 1,0 0,0 0,-1-1,1 1,-1 0,0 0,0-1,0 1,-1-3,0 1,-1 0,1 1,-1-1,1 1,-1-1,0 1,0 0,-1 0,1 1,0-1,-1 1,0-1,1 1,-1 0,0 1,0-1,-6-1,2 2,1 1,-1-1,0 2,0-1,1 1,-1 0,0 0,1 1,0 0,-1 1,1 0,-13 6,17-7,0-1,1 0,-1 1,1-1,-1 1,1 0,0 0,0 0,-1 0,1 0,1 0,-1 1,0-1,0 1,1-1,0 1,-1 0,1-1,0 1,0 0,1 0,-1 0,0 0,1 0,0-1,0 1,0 0,0 0,0 0,1 0,-1 0,1 0,-1 0,1 0,0 0,2 2,0 0,0 0,1-1,0 1,0-1,0 0,0 0,0-1,1 1,0-1,-1 0,1 0,1-1,-1 1,0-1,0 0,1 0,-1-1,1 0,0 0,-1 0,1-1,0 0,-1 0,8-1,-8 1,-1 0,1 0,-1 0,0-1,1 0,-1 0,0 0,1-1,-1 1,0-1,0 0,0 0,0-1,-1 1,1-1,-1 0,1 0,-1 0,0 0,0 0,0-1,-1 1,1-1,-1 0,0 0,0 0,0 0,0 0,-1 0,0-1,1-4,-1 4,-1 0,-1 1,1-1,0 0,-1 0,0 1,-1-1,1 0,-1 1,1-1,-1 1,-1 0,1-1,0 1,-1 0,0 0,0 1,0-1,-1 1,1-1,-5-2,5 4,1 0,-1 1,0-1,0 0,0 1,0 0,0 0,0 0,0 0,0 0,0 1,0-1,-1 1,1 0,0 0,0 0,-1 0,1 1,0-1,0 1,0 0,0 0,0 0,0 0,0 0,0 1,0 0,0-1,1 1,-1 0,1 0,-4 3,4-3,0 0,0 0,0 0,0 0,1 0,-1 0,1 1,-1-1,1 1,0-1,0 1,0-1,0 1,0-1,1 1,-1 0,1 0,0-1,-1 1,1 0,1 0,-1-1,0 1,1 0,-1-1,1 1,0 0,0-1,0 1,0-1,0 1,0-1,1 1,-1-1,1 0,2 3,-1-2,1 0,-1 1,0-1,1-1,0 1,0-1,0 1,0-1,0 0,0 0,0-1,1 1,-1-1,1 0,-1 0,1-1,-1 1,1-1,0 0,-1 0,7-1,-7-1,0 1,-1-1,1 0,0 0,0-1,-1 1,0-1,1 0,-1 0,0 0,0 0,-1 0,1-1,-1 1,1-1,-1 0,0 0,2-5,-3 8,0-1,0 0,-1 0,1 0,0 0,-1 0,1 0,-1 0,0 0,1 0,-1-1,0 1,0 0,0 0,-1 0,1 0,-1 0,1 0,-1 0,1 0,-1 0,0 0,0 0,0 0,0 0,0 1,-1-1,1 0,0 1,-1-1,1 1,-1 0,0-1,1 1,-1 0,0 0,0 0,-2-1,1 1,1 1,-1 0,1-1,-1 1,0 0,1 0,-1 0,1 1,-1-1,1 1,-1-1,1 1,-1 0,1 0,-1 0,1 0,0 0,-1 1,-2 2,4-4,0 1,0 0,0-1,0 1,0 0,0 0,0 0,1 0,-1 0,0 0,1 0,-1 0,0 0,1 0,-1 0,1 1,0-1,-1 0,1 0,0 0,0 1,0-1,0 0,0 0,0 1,0-1,0 0,0 0,0 1,1-1,-1 0,1 0,-1 0,1 0,-1 1,1-1,0 0,-1 0,1 0,2 1,5 6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4:04.35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90 62,'-1'0,"-1"0,0 0,0 1,0-1,1 1,-1-1,0 1,1 0,-1 0,0-1,1 1,-1 0,1 0,-1 1,1-1,0 0,-1 0,1 1,0-1,0 1,0-1,0 1,0-1,0 1,1 0,-1-1,0 1,1 0,-1-1,1 1,0 0,0 0,-1 0,1 0,0-1,1 1,-1 0,0 0,0 0,1-1,-1 1,1 0,1 3,-2-4,1 1,-1-1,1 0,-1 1,1-1,0 0,0 1,-1-1,1 0,0 0,0 0,0 0,0 0,1 0,-1 0,0 0,0 0,0 0,1-1,-1 1,3 1,-2-2,0-1,-1 1,1 0,0 0,0-1,-1 1,1-1,0 1,-1-1,1 0,-1 0,1 0,-1 0,1 0,-1 0,1 0,-1 0,0 0,0-1,1 1,-1-1,0 1,-1-1,3-2,0-1,-1-1,1 1,-1-1,0 0,0 0,-1 0,0 0,0 0,0 0,-1 0,0-10,0 15,0-1,0 0,0 1,0-1,0 0,-1 1,1-1,0 0,-1 1,1-1,-1 1,0-1,1 1,-1-1,0 1,0-1,0 1,0 0,0 0,0-1,-1 1,1 0,0 0,-1 0,1 0,0 0,-1 1,1-1,-1 0,1 1,-1-1,0 1,1-1,-1 1,0 0,1-1,-1 1,0 0,1 0,-1 0,0 1,1-1,-1 0,1 1,-1-1,-1 1,-1 1,1 0,-1 0,1 0,0 0,0 1,0-1,0 1,1 0,-1 0,1 0,-1 0,1 0,0 0,0 1,1-1,-1 0,-1 6,2-7,0 1,0-1,0 1,0 0,0-1,1 1,-1 0,1 0,0 0,0-1,0 1,0 0,0 0,1 0,-1-1,1 1,0 0,-1 0,1-1,1 1,-1-1,0 1,4 4,-3-5,0-1,1 1,-1-1,1 1,0-1,-1 0,1 0,0 0,0 0,-1-1,1 1,0-1,0 0,0 0,0 0,0 0,-1 0,1 0,0-1,0 0,0 1,-1-1,1 0,0 0,-1 0,1-1,-1 1,1-1,-1 1,4-4,-2 2,1 0,-1-1,0 1,0-1,-1 0,1 0,-1 0,0 0,0-1,0 1,0-1,-1 0,0 0,0 0,2-9,-3 13,-1-1,0 1,0-1,0 1,1-1,-1 1,-1-1,1 0,0 1,0-1,0 1,-1-1,1 1,-1 0,1-1,-1 1,0-1,0 1,1 0,-1-1,0 1,0 0,0 0,0 0,0 0,-1 0,1 0,0 0,0 0,-1 0,1 1,-1-1,1 0,0 1,-1-1,1 1,-1 0,1-1,-1 1,1 0,-1 0,0 0,1 0,-1 0,1 0,-2 1,-4 0,1 0,-1 0,1 1,-1 0,1 0,0 1,0 0,0 0,-8 5,7-2,1 1,1-1,-1 1,1 0,0 0,0 1,1-1,0 1,1 0,-1 0,-1 10,4-15,0 0,0 0,1 0,0 0,-1 0,1 0,0-1,0 1,1 0,-1 0,0 0,1 0,0 0,0 0,2 4,-2-6,0 1,1 0,-1-1,1 1,0-1,0 0,-1 1,1-1,0 0,0 0,0 0,0 0,0-1,0 1,1 0,-1-1,0 1,0-1,0 0,0 0,1 0,-1 0,4-1,-2 0,0 0,1 0,-1 0,0-1,0 1,0-1,0 0,0 0,-1-1,1 1,0-1,-1 0,0 0,0 0,0 0,4-6,-6 8,1-1,-1 0,0 1,0-1,0 0,0 1,0-1,0 0,0 0,-1 0,1 0,-1 0,1 0,-1 1,0-1,0 0,0 0,0 0,0 0,0 0,0 0,-1 0,1 0,-1 0,1 0,-1 0,0 0,0 0,0 1,0-1,0 0,0 1,0-1,-1 1,1-1,-1 1,1 0,-3-2,3 2,-1-1,-1 1,1 0,0 0,0 0,0 0,-1 1,1-1,0 0,-1 1,1 0,0-1,-1 1,1 0,0 0,-1 1,1-1,0 0,-1 1,1 0,0-1,-1 1,1 0,0 0,-4 2,2 0,0 0,0 0,0 1,0-1,1 1,-1 0,1 0,0 0,0 0,0 1,-4 8,6-9,-1 0,1-1,0 1,0 0,0 0,0-1,0 1,1 0,0 0,0 0,0 0,0 0,1 0,-1 0,3 5,-2-7,0 1,0-1,1 0,-1 0,1 0,-1 0,1 0,0 0,0 0,0-1,0 1,0-1,0 1,1-1,-1 0,0 0,1 0,-1 0,0 0,1 0,0-1,-1 1,1-1,-1 0,1 0,2 0,-1 0,0 0,0-1,0 0,0 1,0-2,0 1,-1 0,1-1,0 1,-1-1,1 0,-1 0,1-1,-1 1,0-1,0 0,0 1,-1-1,1 0,-1-1,1 1,-1 0,3-8,-4 9,0 0,0 0,0 0,-1 0,1 0,0 0,-1 0,0 0,1 0,-1-1,0 1,0 0,0 0,-1 0,1-1,0 1,-1 0,1 0,-1 0,0 0,0 0,0 0,0 0,0 0,0 0,0 1,-1-1,1 0,-1 1,1-1,-1 1,0-1,1 1,-1 0,0 0,0-1,0 1,0 1,0-1,0 0,0 0,0 1,-4-1,2 0,0 0,1 0,-1 0,0 1,0-1,0 1,0 0,1 0,-1 0,0 1,0-1,0 1,1 0,-1 0,0 1,1-1,-1 1,1-1,-1 1,1 0,-5 4,6-3,0-1,0 1,0 0,0 0,0 1,1-1,-1 0,1 0,0 1,0-1,0 1,0-1,1 1,-1-1,1 1,0-1,0 1,0 0,1-1,-1 1,1-1,0 1,1 3,2 6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4:02.38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35 1,'-6'13,"-2"8,0 0,1 1,0-1,-2 24,8-41,1 1,0 0,0-1,0 1,0 0,1-1,0 1,0 0,0-1,0 1,3 4,-3-7,1 1,-1-1,1 0,0 0,0 0,0 0,0 0,0 0,0 0,0 0,1-1,-1 1,0-1,1 0,0 0,-1 0,1 0,0 0,5 0,-6 0,0-1,0 0,1 0,-1 0,0 0,0 0,1 0,-1-1,0 1,0-1,0 0,0 1,0-1,0 0,0 0,0 0,0 0,0-1,0 1,-1-1,1 1,2-3,-1 0,-1 1,1-1,-1 0,0 0,0 0,0 0,0 0,-1 0,0-1,0 1,1-6,-1 6,0 1,-1 0,1 0,-1 0,0-1,0 1,0 0,-1 0,1-1,-1 1,1 0,-1 0,0 0,0 0,0 0,-1 0,1 0,-1 0,0 0,0 1,0-1,0 1,0-1,0 1,-1 0,1 0,-1 0,1 0,-1 0,0 1,0-1,0 1,0 0,-5-2,4 3,0-1,0 1,0 0,1 0,-1 0,0 1,0 0,0-1,0 1,1 0,-1 1,0-1,1 1,-1 0,1 0,0 0,-1 0,1 0,0 1,0-1,1 1,-1 0,0 0,1 0,0 0,0 0,0 1,0-1,0 1,1-1,-1 1,-1 7,2-8,1 1,-1-1,1 1,-1 0,1-1,0 1,0 0,1-1,-1 1,1-1,0 1,0-1,0 1,0-1,1 1,-1-1,1 0,0 0,0 0,0 0,0 0,0 0,1-1,-1 1,1-1,0 1,0-1,0 0,0 0,0 0,0-1,0 1,1-1,-1 0,6 2,-4-2,1 0,-1 0,1-1,0 0,-1 0,1 0,-1-1,1 1,-1-1,1-1,-1 1,0-1,10-4,-13 5,0 0,-1 0,1 0,0 0,0 0,-1-1,1 1,-1 0,1-1,-1 0,0 1,1-1,-1 0,0 1,0-1,0 0,-1 0,1 0,0 0,-1 0,1 0,-1 0,1 0,-1 0,0 0,0-1,0 1,0 0,-1 0,1 0,0 0,-1 0,1 0,-1 0,0 0,0 0,0 0,0 1,-2-4,1 2,0-1,-1 1,0 0,0 0,0 0,0 0,0 0,0 0,-1 1,1 0,-1 0,0 0,0 0,0 0,0 1,-7-2,4 1,-1 1,0 0,0 0,0 1,0 0,0 0,1 1,-1 0,-8 2,11-2,0 0,0 1,0 0,0 0,0 0,1 0,-1 1,1 0,-1 0,1 0,0 0,0 1,-4 5,6-7,1 1,-1-1,1 1,-1 0,1 0,0 0,0 0,0 0,0 0,1 0,-1 0,1 0,0 0,0 0,0 0,0 0,1 0,-1 1,1-1,0 0,0 0,0-1,2 5,-1-3,0 0,1 0,-1 0,1-1,0 1,0-1,1 0,-1 0,1 0,-1 0,1-1,0 1,0-1,0 0,0 0,1 0,-1-1,0 0,1 0,-1 0,1 0,-1 0,1-1,0 0,-1 0,8-1,-9 1,0-1,-1 1,1 0,0-1,-1 0,1 1,0-1,-1 0,1-1,-1 1,0 0,1-1,-1 1,0-1,0 0,0 1,0-1,0 0,0 0,0-1,-1 1,1 0,-1-1,0 1,0 0,1-1,-2 0,1 1,0-1,0 1,-1-1,1 0,-1 0,0 1,0-1,0 0,0 0,-1 1,1-1,-1 0,1 1,-1-1,0 1,-2-4,2 2,-1 0,0 0,0 0,0 0,0 0,-1 1,0-1,0 1,0 0,0 0,0 0,0 0,-1 0,0 1,1-1,-1 1,0 0,0 0,0 1,0-1,-1 1,1 0,0 0,-1 0,-6 0,7 1,1 0,0 0,-1 0,1 1,0-1,0 1,0 0,0 0,-1 0,1 0,0 1,1-1,-1 1,0 0,0 0,1 0,-1 0,1 0,0 0,-1 1,1-1,0 1,0 0,1-1,-1 1,1 0,-1 0,1 0,0 0,0 1,0-1,0 0,1 0,-1 6,1-4,0 0,0 1,1-1,0 0,0 0,0 0,0 0,1 0,0 0,0 0,0-1,1 1,-1 0,1-1,0 0,7 8,-8-11,-1 1,1-1,0 1,-1-1,1 0,0 1,0-1,0 0,0 0,0 0,0-1,0 1,0 0,0-1,0 1,0-1,1 0,-1 0,0 0,0 0,0 0,0 0,1 0,-1-1,0 1,0-1,0 0,0 1,0-1,0 0,0 0,0-1,0 1,-1 0,1 0,0-1,-1 1,1-1,-1 0,1 1,1-5,1 0,0 0,0 0,-1-1,0 1,-1-1,1 0,-1 0,0 0,1-14,-3 19,1 0,-1 0,1 0,-1 0,0 0,0 0,0 0,0 0,-1 0,1 0,0 0,-1 0,1 0,-1 1,0-1,1 0,-1 0,0 0,0 0,-1 1,1-1,0 1,0-1,-1 1,1-1,-1 1,1 0,-1-1,0 1,1 0,-1 0,0 0,0 1,0-1,0 0,0 1,0-1,-3 0,2 2,1-1,-1 1,0 0,0 0,1 0,-1 0,0 0,1 1,-1-1,1 1,0-1,-1 1,1 0,0 0,0 0,0 0,0 0,1 1,-1-1,1 0,-1 1,1 0,-2 3,0-1,1 1,0-1,0 0,0 1,0 0,1-1,0 1,0 0,0 0,1 10,0-16,0 1,0 0,0-1,0 1,0 0,0-1,0 1,0 0,1-1,-1 1,0 0,0-1,1 1,-1-1,0 1,1-1,-1 1,0-1,1 1,-1-1,1 1,-1-1,1 1,-1-1,1 1,-1-1,1 0,0 1,-1-1,1 0,-1 0,1 0,0 1,-1-1,1 0,0 0,-1 0,1 0,0 0,-1 0,1 0,0 0,-1 0,1 0,-1-1,1 1,0 0,-1 0,2-1,0 0,0-1,0 1,0 0,-1-1,1 1,0-1,-1 1,1-1,-1 0,1 0,-1 0,0 1,2-5,-1-3,1 0,-1 0,0 0,-1-1,0-14,-1 20,0 0,0 0,0-1,-1 1,1 0,-1 0,0 0,-1 0,1 0,0 0,-1 1,0-1,0 0,-5-5,7 8,0 1,0-1,-1 1,1-1,0 1,-1 0,1-1,-1 1,1 0,0-1,-1 1,1 0,-1-1,1 1,-1 0,1 0,-1 0,1-1,-1 1,1 0,-1 0,1 0,-1 0,1 0,-1 0,1 0,-1 0,0 0,1 0,-1 0,1 1,-1-1,1 0,-1 0,1 0,-1 1,1-1,0 0,-1 0,1 1,-1-1,1 1,0-1,-1 0,1 1,0-1,-1 1,1-1,0 0,-1 1,1-1,0 1,0-1,0 1,0-1,-1 1,1 0,0-1,0 1,0-1,0 1,0-1,0 1,-2 35,4-13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4:00.29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64 54,'0'-1,"-1"0,1 0,-1 0,0 1,1-1,-1 0,0 0,1 1,-1-1,0 0,0 1,1-1,-1 1,0-1,0 1,0 0,0-1,0 1,0 0,0-1,0 1,0 0,0 0,0 0,0 0,0 0,0 0,0 0,0 0,0 1,0-1,0 0,1 1,-1-1,0 0,0 1,-1 0,1-1,0 0,0 0,1 0,-1 0,0 0,0 0,0 1,1-1,-1 0,0 0,0 1,1-1,-1 1,0-1,1 0,-1 1,0-1,1 1,-1-1,1 1,-1 0,1-1,-1 1,1 0,-1-1,1 1,0 0,-1-1,1 1,0 0,0 0,-1-1,1 1,0 0,0 0,0 0,0-1,0 1,0 0,0 0,0 0,0-1,1 1,-1 0,0 0,0-1,1 1,0 1,-1-2,0 0,0 1,0-1,1 0,-1 0,0 0,0 1,1-1,-1 0,0 0,0 0,1 0,-1 1,0-1,0 0,1 0,-1 0,0 0,1 0,-1 0,0 0,0 0,1 0,-1 0,0 0,1 0,-1 0,0 0,0 0,1 0,-1 0,0-1,1 1,-1 0,0 0,0 0,1 0,-1-1,0 1,0 0,0 0,1 0,-1-1,0 1,0 0,0 0,0-1,1 1,-1 0,0 0,0-1,0 1,0 0,0-1,0 1,0 0,0 0,0-1,0 1,0 0,0-1,0 1,0 0,0 0,0-1,0 1,0-1,-1-22,1 21,-1 1,0-1,1 1,-1-1,0 1,1-1,-1 1,0-1,0 1,0 0,0 0,-1-1,1 1,0 0,0 0,-1 0,1 0,-1 0,1 1,-1-1,1 0,-1 1,1-1,-1 1,0-1,1 1,-1 0,1 0,-1 0,0 0,1 0,-1 0,0 0,1 0,-4 2,3-1,0 0,0 0,0 0,0 1,0-1,0 1,0 0,1 0,-1-1,1 1,-1 0,1 0,0 0,-1 1,1-1,0 0,1 0,-1 1,0-1,1 0,-1 1,1-1,-1 5,1 0,1-1,0 1,0-1,0 0,0 1,1-1,4 9,-5-13,-1-1,1 1,-1 0,1-1,0 1,0-1,0 1,0-1,0 0,0 1,0-1,0 0,0 0,1 0,-1 0,0 0,1 0,-1 0,1 0,-1 0,1-1,-1 1,1-1,0 1,-1-1,1 1,0-1,-1 0,1 0,0 0,0 0,3-1,-4 1,1-1,-1 0,0 0,1 0,-1 0,0-1,1 1,-1 0,0 0,0-1,0 1,0-1,0 1,-1-1,1 1,0-1,-1 1,1-1,-1 0,1 1,-1-1,0 0,0 1,0-1,0 0,0 0,0 1,0-1,-1-3,0 1,1 0,-1-1,0 1,0 0,0 0,-1 0,1 0,-1 0,0 0,0 1,-3-5,3 7,1-1,-1 0,1 0,-1 1,0-1,1 1,-1 0,0-1,0 1,0 0,0 0,0 0,0 0,0 1,-1-1,1 1,0-1,0 1,-1 0,1 0,0-1,0 2,-1-1,1 0,0 0,0 1,-1-1,1 1,0 0,0 0,0-1,-3 3,2 0,0-1,0 1,1-1,-1 1,1 0,0 0,0 0,0 0,0 0,0 1,1-1,0 0,-1 1,1-1,0 1,1 0,-1-1,1 1,-1 4,2-3,-1 0,1 0,0 0,1 0,-1 0,1-1,0 1,0 0,0-1,1 0,0 1,0-1,0 0,0 0,0-1,1 1,0-1,0 1,0-1,0 0,0-1,0 1,1-1,0 0,-1 0,1 0,0-1,0 1,0-1,0 0,0-1,0 1,0-1,0 0,0 0,0-1,0 1,9-4,-12 4,0-1,0 1,-1-1,1 0,0 1,-1-1,1 0,0 0,-1-1,1 1,-1 0,0 0,1-1,-1 1,0-1,0 1,0-1,0 1,0-1,0 0,0 1,0-5,0 3,0-1,-1 0,0 0,0 0,0 0,0 0,-1 0,1 0,-1 0,-2-6,1 3,-1 0,0 0,0 0,-1 1,1-1,-2 1,1 0,-1 0,1 0,-2 1,-7-8,8 10,1 1,-1-1,0 1,0 0,0 0,0 0,0 1,-1 0,1 0,0 0,-6 1,10 0,0 0,-1 0,1 0,0 0,0 1,0-1,-1 0,1 1,0-1,0 1,0-1,0 1,0-1,0 1,0 0,0 0,0 0,1-1,-1 1,-1 2,1-1,0 0,1 0,-1 0,1 0,-1 0,1 0,0 0,0 0,0 0,0 1,0-1,0 0,1 0,-1 0,1 0,0 2,0-1,-1-1,1 0,0 1,0-1,0 0,0 0,1 0,-1 0,1 0,-1 0,1 0,-1-1,1 1,0 0,0-1,0 0,0 1,0-1,0 0,0 0,1 0,-1 0,0 0,1-1,-1 1,0-1,4 1,-4-1,-1 0,1-1,0 1,-1 0,1-1,0 1,-1-1,1 0,-1 1,1-1,-1 0,1 0,-1 0,0 0,1 0,-1 0,0-1,0 1,0 0,0 0,0-1,0 1,0-1,-1 1,1-1,0 1,-1-1,1 0,-1 1,1-1,-1 1,0-1,0 0,0 0,0 1,0-1,0 0,0 1,-1-3,0-1,0 0,0 0,0 0,0 1,-1-1,0 0,-5-8,7 12,-2-1,1 0,0 0,0 0,-1 1,1-1,0 1,-1-1,0 1,1 0,-1-1,0 1,0 0,0 0,1 0,-1 0,0 1,0-1,0 0,-4 0,6 1,-1 0,1 0,-1 0,1 0,-1 0,1 0,-1 0,1 0,-1 0,1 0,-1 1,1-1,-1 0,1 0,-1 0,1 1,0-1,-1 0,1 0,-1 1,1-1,0 0,-1 1,1-1,0 0,-1 1,1-1,0 1,0-1,-1 1,1-1,0 0,0 2,2 18,18 16,-17-33,0 0,1 0,-1 0,0-1,1 1,0-1,-1 0,1 0,0 0,0 0,0-1,0 0,1 0,-1 0,0 0,7 0,-9-1,-1 0,1 0,0-1,-1 1,1 0,-1 0,1-1,-1 1,1-1,-1 0,0 1,1-1,-1 0,1 0,-1 0,0 1,0-2,0 1,2-1,-2 0,0 0,-1 1,1-1,0 0,0 0,-1 0,0 0,1 0,-1 0,0 0,0-1,0 1,0 0,0 0,0 0,-1 0,1 0,-2-3,2 4,0-1,0 0,-1 1,1-1,-1 1,1-1,-1 1,0-1,0 1,0-1,1 1,-1 0,-1-1,1 1,0 0,0 0,0 0,0 0,-1 0,1 0,-1 0,1 0,-1 1,1-1,-1 0,1 1,-1 0,1-1,-1 1,0 0,1-1,-1 1,1 0,-4 1,2-1,1 1,0 0,-1 0,1 0,0 0,0 0,0 0,0 0,0 1,0-1,0 1,1-1,-1 1,0 0,1 0,-1 0,1 0,0 0,-1 0,1 0,0 0,1 0,-2 4,-3 44,12-25,-6-25,-1 1,0-1,1 1,-1-1,1 1,-1-1,1 0,-1 1,1-1,-1 0,1 1,0-1,-1 0,1 1,0-1,-1 0,1 0,-1 0,1 0,0 0,-1 0,1 0,0 0,-1 0,1 0,0 0,-1 0,1 0,0 0,0-1,1 0,-1 0,0 0,1 1,-1-2,0 1,1 0,-1 0,0 0,0 0,0-1,0 1,0-1,0 1,-1 0,1-1,0 0,-1 1,1-1,-1 1,1-1,-1 0,0 1,0-1,0 0,0 1,0-1,0 0,0 1,0-1,-1 0,0-2,0 1,1-1,-1 1,0 0,0 0,0 0,0 0,-1 0,1 0,-1 1,0-1,0 0,0 1,0-1,0 1,-5-4,6 5,0 1,0-1,0 1,0-1,0 1,1 0,-1-1,0 1,0 0,0-1,0 1,0 0,0 0,-1 0,1 0,0 0,0 0,0 1,0-1,0 0,0 0,0 1,1-1,-1 0,0 1,0-1,0 1,0 0,0-1,0 1,1-1,-1 1,0 0,1 0,-1-1,0 3,-1-1,1 0,0 1,0-1,0 0,1 1,-1 0,1-1,-1 1,1-1,0 1,0-1,0 1,0 3,3 7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4:24.13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04 0,'-23'25,"1"1,0 1,2 1,2 1,0 0,-20 50,29-59,2 1,0 1,2 0,0-1,1 2,1-1,1 0,2 1,0-1,1 0,4 24,0-30,0 0,0 0,2-1,0 1,1-2,0 1,1-1,1 0,0-1,1 0,0-1,1 0,1-1,-1 0,2-1,0 0,0-2,0 1,1-2,29 12,-43-19,1 1,0-1,-1 1,1-1,-1 0,1 0,0 0,-1 1,1-2,0 1,-1 0,1 0,-1 0,1-1,0 1,-1-1,1 1,-1-1,1 0,-1 1,1-1,-1 0,0 0,0 0,1 0,-1 0,0-1,0 1,0 0,0 0,0-1,0 1,0-1,-1 1,1-1,0 1,-1-1,1 1,-1-1,0 1,1-1,-1 0,0 1,0-3,2-12</inkml:trace>
  <inkml:trace contextRef="#ctx0" brushRef="#br0" timeOffset="433.85">410 291,'13'-3,"0"-1,0 1,0 0,1 1,-1 0,1 1,13 1,-23 1,-1-1,0 1,1 0,-1 0,0 0,0 0,0 1,0-1,0 1,0 0,0-1,0 2,-1-1,1 0,-1 0,1 1,-1-1,0 1,0 0,0 0,-1 0,1 0,-1 0,1 0,-1 0,0 0,0 0,0 1,0 5,1 5,-1-1,0 0,-1 0,-1 0,0 0,0 0,-1 0,-1 0,-1 0,1 0,-2-1,-9 19,12-25,-1-1,0 0,0 1,0-1,-1 0,0-1,0 1,0-1,0 1,-1-1,0-1,1 1,-1-1,-1 1,1-1,0-1,-1 1,0-1,1 0,-1 0,0-1,0 0,0 0,0 0,0-1,0 0,-1 0,1 0,-6-2,8 1,0 0,1 0,-1 0,1-1,0 0,-1 0,1 0,0 0,0 0,0 0,0-1,1 0,-1 1,1-1,-1 0,1 0,-3-6,5 8,-1 0,0 0,1 0,0-1,-1 1,1 0,0-1,0 1,-1 0,1 0,0-1,0 1,0 0,1-1,-1 1,0 0,0 0,1-1,-1 1,2-2,-1 1,0 1,0 0,1-1,-1 1,1 0,-1 0,1-1,0 1,0 0,-1 1,1-1,0 0,0 0,0 1,0-1,-1 1,1 0,3-1,2 1,0-1,1 1,-1 0,1 0,-1 1,1 0,-1 0,0 1,1 0,-1 0,13 7,0 1,0 2,27 22,-29-20,1-2,29 17,-39-25</inkml:trace>
  <inkml:trace contextRef="#ctx0" brushRef="#br0" timeOffset="1001.39">791 717,'0'12,"0"7,0 5,0 4,0 1,-3 2,0-3,0-3,-2-3,0-9,0-8,2-8,1-3</inkml:trace>
  <inkml:trace contextRef="#ctx0" brushRef="#br0" timeOffset="1686.66">1055 232,'-9'4,"1"0,-1 0,1 0,0 1,0 1,0-1,1 1,-1 1,2-1,-1 1,1 0,0 1,-8 11,7-7,0 1,1-1,0 1,1 1,0-1,1 1,1 0,-4 27,6-30,1-1,0 1,0 0,1-1,0 1,1-1,0 1,1-1,0 0,1 0,9 18,-10-21,2-1,-1 0,1 0,0-1,0 1,0-1,1 0,0 0,0-1,0 0,0 0,1 0,-1-1,1 0,0 0,0-1,0 0,9 2,-10-3,0 0,1 0,-1-1,0 1,1-1,-1-1,0 1,0-1,1 0,-1-1,0 1,0-1,0 0,0-1,-1 1,1-1,5-4,-4 2,-1-1,0 0,1 0,-2 0,1-1,-1 0,0 0,-1 0,0-1,0 0,4-11,-2 4,-2 0,0 0,-1-1,0 1,-1-1,-1 0,0 1,-1-1,-1 0,-1 0,0 1,-1-1,-6-20,5 26,0 0,-1 1,0-1,0 1,-1 0,0 1,-1 0,0-1,0 2,0-1,-1 1,-11-7,14 11,1 0,-1 0,1 1,-1 0,0 0,0 1,0-1,0 1,0 0,0 0,-1 0,1 1,0 0,0 0,-1 1,1-1,0 1,0 0,0 0,0 1,0-1,0 1,0 0,0 1,1-1,-6 5,3-3,3-2,1 0,-1 0,0 0,1 1,-1 0,1-1,0 1,0 0,0 1,0-1,1 0,-1 1,1 0,0-1,0 1,-2 5,4 0</inkml:trace>
  <inkml:trace contextRef="#ctx0" brushRef="#br0" timeOffset="3887.37">1247 45,'22'10,"0"2,-1 0,0 2,-1 0,0 1,-1 1,-1 1,-1 0,0 2,25 36,-25-29,0-1,-2 2,-1 0,-2 1,0 0,-2 1,-1 0,7 42,-11-32,-2 0,-1 1,-2-1,-8 53,4-63,-1-1,-1 0,-2 0,-1 0,-1-1,-21 40,27-60,0-1,0 1,-1-1,1 0,-1-1,-1 1,1-1,-1 0,0 0,0 0,0-1,-12 6,2-4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4:21.26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24 0,'-19'15,"1"1,0 0,1 1,1 1,1 1,0 0,1 1,1 0,1 1,1 0,1 1,1 0,1 1,1 0,1 0,1 1,1 0,1 0,1 0,1 0,1 0,1 0,1 0,9 39,-7-51,0 0,0-1,1 0,0 0,1-1,1 1,-1-1,2 0,-1-1,11 10,-14-15,0 0,0 0,1-1,0 1,-1-1,1 0,0 0,1-1,-1 0,0 0,1 0,-1 0,1-1,0 0,-1 0,1 0,0-1,0 0,-1 0,1 0,0-1,0 0,6-2,-2-1</inkml:trace>
  <inkml:trace contextRef="#ctx0" brushRef="#br0" timeOffset="467.97">312 162,'16'457,"-16"-446,0-12,0 1,0 0,0 0,1 0,-1 0,0 0,0 0,0 0,0 0,0 0,0-1,0 1,0 0,0 0,0 0,0 0,0 0,1 0,-1 0,0 0,0 0,0 0,0 0,0 0,0 0,0 0,0 0,1 0,-1 0,0 0,0 0,0 0,0 0,0 0,0 0,0 0,1 0,-1 0,0 0,0 0,0 0,0 0,0 0,0 0,0 0,0 0,0 0,0 0,1 0,-1 1,0-1,0 0,0 0,0 0,0 0,0 0,0 0,0 0,0 1,3-8</inkml:trace>
  <inkml:trace contextRef="#ctx0" brushRef="#br0" timeOffset="1369.66">546 676,'-2'10,"-2"8,1 4,1 0,0-1,-2-1,0-2,1-6,0-8,2-5</inkml:trace>
  <inkml:trace contextRef="#ctx0" brushRef="#br0" timeOffset="1370.66">840 176,'-12'9,"-1"1,1 0,1 1,0 0,1 1,0 0,1 0,0 1,1 1,0-1,-11 28,16-32,-1 0,2 0,-1 1,1-1,0 1,1 0,0-1,1 1,0 0,1 0,0-1,0 1,1 0,0-1,0 1,1-1,1 0,0 0,9 17,-10-21,1-1,-1 1,1-1,-1 0,1 0,0-1,1 1,-1-1,1 0,-1 0,1 0,0-1,0 1,0-1,0-1,1 1,-1-1,8 2,-9-3,0 0,0 0,0 0,0-1,0 1,0-1,0 0,0 0,0-1,-1 1,1-1,0 1,-1-1,1-1,-1 1,0 0,1-1,-1 1,0-1,-1 0,1 0,0 0,-1-1,0 1,3-5,2-6,-1 0,-1-1,0 1,-1-1,0 0,-1 0,-1-1,-1 1,0 0,-2-27,1 33,-1 0,-1 0,0 1,0-1,-1 0,0 1,0-1,-9-14,9 19,0 0,0-1,0 1,-1 1,0-1,1 0,-1 1,-1 0,1 0,0 0,-1 0,0 1,1 0,-1 0,0 0,-6-1,10 2,-1 1,0-1,0 1,0 0,0 0,0-1,0 1,0 0,0 1,0-1,1 0,-1 1,0-1,0 1,0-1,0 1,0 0,1 0,-1-1,0 1,1 1,-1-1,1 0,-1 0,1 1,0-1,-3 3,3-2,0 1,-1 0,1 0,0 0,0 0,0 0,1 0,-1 0,1 0,-1 0,1 0,0 0,0 0,1 0,-1 1,2 3,1 6</inkml:trace>
  <inkml:trace contextRef="#ctx0" brushRef="#br0" timeOffset="2288.83">987 73,'38'35,"53"36,-59-47,0 1,-2 2,33 36,-57-55,0 1,-1 0,0 0,-1 1,0-1,-1 1,0 0,0 0,-1 0,0 0,-1 1,0-1,-1 0,0 1,0-1,-1 0,-1 0,-3 15,-4 12,-1-1,-2 0,-28 57,37-85,-1-1,0 1,0-1,-1 0,0 0,0-1,-7 7,3-6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09:45.71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48,'29'29,"-1"2,-1 1,-2 1,-1 1,-1 1,24 53,-28-7,-15-66</inkml:trace>
  <inkml:trace contextRef="#ctx0" brushRef="#br0" timeOffset="532.21">363 18,'-44'101,"5"2,-42 177,56-185,-7 31,27-106</inkml:trace>
  <inkml:trace contextRef="#ctx0" brushRef="#br0" timeOffset="1274.96">446 298,'10'0,"14"0,-1 0,1-1,0-2,0 0,25-8,-43 10,0-1,0-1,-1 1,1-1,-1 0,0 0,0-1,0 1,0-1,-1 0,1-1,-1 1,0-1,0 1,-1-1,1-1,-1 1,0 0,-1-1,1 1,-1-1,0 0,-1 0,1 0,0-9,-1 11,-1 0,1-1,-1 1,0-1,0 1,-1 0,1-1,-1 1,0 0,0-1,-1 1,-2-6,3 8,0 1,0 0,0 0,0 0,0 0,0-1,-1 1,1 1,0-1,-1 0,1 0,-1 0,1 1,-1-1,1 1,-1-1,1 1,-1 0,0-1,1 1,-1 0,0 0,1 0,-1 0,1 1,-1-1,0 0,1 1,-1-1,1 1,-1-1,1 1,-1 0,1 0,0 0,-3 1,-8 5,1 1,0 0,1 1,-1 0,2 0,-1 1,1 0,1 1,-13 21,12-18,1 0,1 1,0-1,1 1,1 1,0-1,-5 32,10-44,0 1,0 0,0-1,0 1,0-1,1 1,-1 0,1-1,0 1,0-1,1 0,-1 1,1-1,-1 0,1 0,0 0,0 0,3 3,0-1,0-1,0 0,1 0,-1 0,1-1,-1 0,1 0,0 0,9 2,10 2,0-2,1-1,-1 0,28-1,-12-6,-40 2,0 1,1-1,-1 1,0-1,0 0,1 0,-1 0,0 1,0-1,0 0,0 0,0-1,0 1,0 0,0 0,-1 0,1-1,0 1,-1 0,1-1,-1 1,1 0,-1-1,0 1,1-2,0-10</inkml:trace>
  <inkml:trace contextRef="#ctx0" brushRef="#br0" timeOffset="2056.85">1007 1,'-16'8,"-66"38,76-42,0 0,0 0,1 1,0 0,0 0,0 1,1-1,-1 1,1 0,-5 11,8-15,1-1,0 1,0-1,0 0,-1 1,1-1,1 1,-1-1,0 0,0 1,1-1,-1 1,0-1,1 0,-1 1,1-1,0 0,-1 0,1 1,0-1,0 0,0 0,0 0,0 0,0 0,0 0,0 0,2 1,43 25,-34-20,-1-1,-1 0,0 1,0 0,-1 1,0 0,0 0,-1 1,0 0,0 1,10 17,-13-19,-2 1,1 0,-1 0,0 0,-1 0,0 0,-1 0,0 1,0-1,-1 0,0 1,0-1,-1 1,-4 14,4-17,-2 0,1 0,-1 0,0 0,0-1,-1 1,0-1,0 0,0 0,-1 0,0-1,0 1,0-1,-8 6,10-9,0 0,0 0,0-1,0 1,0-1,-1 1,1-1,0 0,-1 0,1-1,0 1,-1-1,1 1,-1-1,1 0,-1 0,1-1,-1 1,1-1,-1 1,1-1,0 0,-1-1,1 1,0-1,0 1,0-1,0 0,0 0,0 0,1 0,-5-4,-3-7,3 1</inkml:trace>
  <inkml:trace contextRef="#ctx0" brushRef="#br0" timeOffset="2572.23">1205 444,'-3'0,"-1"0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4:16.61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11 0,'-7'1,"0"0,1 0,-1 0,0 1,1-1,-1 2,1-1,0 1,-1 0,1 0,1 1,-1-1,0 1,1 1,0-1,0 1,0 0,1 0,-7 8,-6 13,1-1,1 2,-14 33,9-18,3-6,2 0,2 1,-16 67,24-79,0 0,2 1,1-1,2 1,0-1,7 47,-4-58,1 1,1-1,0 0,1-1,1 1,0-1,1-1,0 1,1-1,0-1,1 1,18 15,-28-26,1-1,-1 0,0 1,1-1,-1 0,0 0,1 1,-1-1,0 0,1 0,-1 0,1 0,-1 1,1-1,-1 0,0 0,1 0,-1 0,1 0,-1 0,0 0,1 0,-1 0,1 0,-1-1,1 1,-1 0,0 0,1 0,0-1,2-3</inkml:trace>
  <inkml:trace contextRef="#ctx0" brushRef="#br0" timeOffset="717.05">148 483,'3'0,"3"0,3 0,2 0,5 0,4 0,4 0,1 0,-3-3,2 0,-2-3,-2 0,-7 1,-6 4,-6 2,-6 3,-4 2,-2-1</inkml:trace>
  <inkml:trace contextRef="#ctx0" brushRef="#br0" timeOffset="1501.32">663 423,'0'26,"-1"-1,-1 0,-1 1,-1-1,-10 30,12-49,-1 1,1-1,-1-1,0 1,0 0,-1-1,0 1,0-1,0 0,0-1,-8 7,9-9,-1 1,0-1,1 0,-1-1,0 1,0-1,0 0,0 0,0 0,-1 0,1-1,0 0,0 0,0 0,-1 0,1 0,0-1,0 0,-6-2,6 2,0 0,0-1,0 1,0-1,1 0,-1-1,1 1,-1 0,1-1,0 0,0 0,0 0,0 0,1 0,-1-1,1 1,0-1,0 1,0-1,0 0,1 0,-1 0,1 0,-1-7,2 8,-1 0,1 1,0-1,1 0,-1 1,0-1,1 0,0 1,-1-1,1 1,0-1,0 1,1-1,-1 1,0 0,1 0,-1-1,1 1,0 0,0 0,0 1,0-1,0 0,0 1,0-1,1 1,-1 0,0-1,1 1,-1 0,1 1,0-1,-1 0,1 1,0-1,-1 1,1 0,0 0,2 0,0 0,0 0,0 0,0 0,0 1,0 0,-1 0,1 0,0 0,0 1,-1 0,1 0,-1 0,1 0,-1 1,0-1,0 1,0 0,0 1,-1-1,1 1,-1-1,0 1,0 0,0 0,-1 1,4 6,0 4,0 1,0 0,-2 0,0 0,-1 0,2 27,3-22,-2-15</inkml:trace>
  <inkml:trace contextRef="#ctx0" brushRef="#br0" timeOffset="2154.11">795 748,'-2'10,"-2"8,1 4,1 1,0 0,-2 0,0-2,-2-1,0-3,-1-4,0-6,2-9,1-5</inkml:trace>
  <inkml:trace contextRef="#ctx0" brushRef="#br0" timeOffset="2822.3">926 321,'-26'92,"16"-63,2-1,-9 56,16-76,0 0,1 1,0-1,0 0,1 0,0 0,1 0,-1 0,2 0,-1-1,1 1,0-1,1 1,-1-1,7 8,-9-13,1 1,-1-1,1 1,0-1,0 0,0 0,0 0,0 0,0 0,1 0,-1-1,1 1,-1-1,1 0,0 1,-1-1,1 0,0-1,0 1,0 0,-1-1,1 0,0 1,0-1,0 0,0-1,0 1,0 0,0-1,-1 0,1 1,0-1,0 0,-1-1,1 1,0 0,-1-1,0 1,4-4,1-1,-1 1,0-1,0 0,-1-1,1 0,-1 1,-1-2,0 1,0 0,0-1,-1 0,4-13,-4 11,-1 0,-1-1,0 1,0-1,-1 1,0-1,-1 1,0-1,-1 1,0 0,-1-1,0 1,0 0,-1 1,-9-17,9 20,1 1,-2-1,1 1,-1 0,0 0,0 0,0 0,-1 1,1 0,-1 0,0 1,0 0,-1 0,1 0,-1 0,1 1,-1 0,0 1,1 0,-1 0,0 0,0 1,0 0,-12 1,5 2,4 0</inkml:trace>
  <inkml:trace contextRef="#ctx0" brushRef="#br0" timeOffset="3958.09">1073 102,'229'203,"-219"-195,0 1,0 0,-1 1,0 0,-1 1,0 0,-1 0,0 0,0 1,5 15,-9-17,-1-1,1 1,-2 0,1 0,-2 0,1 0,-1 0,-1 0,0 0,0 0,-1 0,0 0,-1 0,-4 11,-12 21,-41 74,16-37,42-71,2-4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4:35.96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83 1,'-6'1,"0"-1,1 2,-1-1,1 1,-1-1,1 2,0-1,-1 1,1-1,0 1,1 1,-1-1,1 1,-1-1,1 1,0 1,0-1,-3 6,-10 13,1 1,-18 35,21-36,-2 5,0 0,1 1,2 0,1 1,2 0,1 1,1 0,1 0,2 1,0 36,4-39,0-1,2 1,2-1,0 0,2 0,1-1,1 1,1-1,1-1,2 0,26 43,-38-68,1 1,0-1,0 0,0 0,0 0,0 1,0-1,0 0,0-1,1 1,-1 0,0 0,1 0,-1-1,2 2,-2-3,-1 1,1 0,0 0,-1 0,1 0,0-1,-1 1,1 0,-1 0,1-1,0 1,-1 0,1-1,-1 1,1-1,-1 1,1-1,-1 1,0-1,1 1,-1-1,1 1,-1-1,0 0,0 1,1-1,-1 0,0 1,0-1,0 0,0 1,0-1,0-1,3-12</inkml:trace>
  <inkml:trace contextRef="#ctx0" brushRef="#br0" timeOffset="952.52">285 308,'-13'22,"0"0,2 0,1 2,0-1,2 1,1 1,1-1,0 1,-1 36,5-46,2 0,0-1,1 1,0 0,1-1,0 1,2-1,0 0,0 0,1 0,1-1,0 1,1-1,0-1,1 1,0-1,18 18,-22-25,1-1,0 0,0 0,0 0,0 0,0-1,1 0,0 0,0 0,-1-1,1 0,1 0,-1-1,0 1,0-1,10 0,-11-2,-1 1,1-1,0 0,0 0,-1-1,1 1,0-1,-1 0,0 0,1-1,-1 1,0-1,0 0,-1 0,1 0,0-1,-1 1,0-1,0 0,0 0,4-8,1-3,-1 0,-1 0,0-1,-1 1,-1-1,0-1,-1 1,-1 0,0-1,-2 0,0 1,-3-29,2 33,-1 0,0 1,-1-1,0 1,-1 0,0 0,-1 0,0 0,0 1,-1 0,-1 0,0 0,0 1,0 0,-2 0,1 1,-1 0,-15-10,14 12,0 1,-1 0,0 1,-21-6,27 9,0 0,-1 0,1 0,-1 0,1 1,-1 0,1 0,-1 1,1 0,0 0,-1 0,-6 3,10-3,0 0,0 0,0 0,0 1,0-1,1 1,-1-1,1 1,-1 0,1-1,0 1,-1 0,1 0,0 0,0 0,1 0,-1 0,0 1,1-1,-1 0,1 0,0 0,-1 1,1-1,0 0,1 3,-1 1,1 0,0 0,0-1,0 1,1 0,0-1,0 1,5 9,6 4</inkml:trace>
  <inkml:trace contextRef="#ctx0" brushRef="#br0" timeOffset="1955.16">798 780,'-3'15,"0"10,0 5,-2 6,0 4,-2 0,-2 1,1-2,-2-5,0-3,0-4,3-10,2-10,2-6</inkml:trace>
  <inkml:trace contextRef="#ctx0" brushRef="#br0" timeOffset="1956.16">930 530,'34'-12,"60"-17,-87 27,-1 1,1 0,0 0,-1 1,1 0,0 0,0 1,-1 0,1 0,0 0,10 4,-13-3,-1 0,0 1,0-1,0 0,0 1,0 0,-1 0,1 0,-1 0,0 0,1 0,-2 1,1-1,0 1,-1-1,1 1,-1 0,0 0,0-1,-1 1,1 0,-1 0,0 4,1 10,-1-1,-1 1,-6 29,3-23,-1-1,-1 0,-1 0,-1-1,-2 0,0-1,-1 0,-1 0,0-1,-31 35,39-51,1-1,-1 1,0-1,0 0,0-1,-1 1,1-1,0 0,-1 0,0 0,1 0,-1-1,0 0,0 0,0 0,0-1,0 1,0-1,-9-1,11 0,0 0,-1 0,1 0,0 0,0-1,0 1,0-1,0 0,1 0,-1 0,0 0,1 0,-1 0,1-1,0 1,0-1,0 0,0 1,0-1,1 0,-1 0,1 0,0 0,0-1,0 1,0 0,1 0,-1-1,1 1,0-4,-1 4,1 1,0-1,0 0,0 0,1 0,-1 0,1 1,-1-1,1 0,0 1,0-1,0 0,0 1,1-1,-1 1,1 0,-1-1,1 1,0 0,4-3,-2 1,1 1,-1 0,1 1,0-1,0 1,1 0,-1 0,0 1,1-1,5 0,8 0,0 1,0 0,0 1,1 1,19 4,-23-1,0 0,-1 1,0 1,0 0,23 14,30 12,-67-32,0 0,-1 1,1-1,0 0,-1 1,1-1,0 0,0 0,-1 0,1 0,0 0,0 0,-1 0,1 0,0 0,-1 0,1-1,0 1,0 0,-1 0,1-1,0 1,-1 0,1-1,0 1,-1 0,2-2,3-6</inkml:trace>
  <inkml:trace contextRef="#ctx0" brushRef="#br0" timeOffset="2421.64">1150 162,'56'14,"-2"2,0 3,0 2,-2 2,-1 2,78 52,-104-59,-1 1,-1 1,0 1,-2 1,0 0,-2 2,0 1,-2 0,-1 1,-1 1,-1 0,-1 1,17 58,-18-41,-2 0,-2 1,-2 0,-2 0,-3 1,-1-1,-2 1,-11 62,9-95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4:49.12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9 644,'-1'1,"-1"0,1 0,0 0,-1 0,1 0,0 0,0 0,0 0,0 0,0 0,0 1,0-1,0 0,0 1,1-1,-1 1,0-1,1 1,-1-1,1 1,0-1,-1 3,-6 37,6-34,1-1,0 0,1 0,0 0,0 0,0 0,0 0,1-1,4 11,-5-15,-1 0,1 1,0-1,0 0,-1 1,1-1,0 0,0 0,0 0,0 0,0 0,1 0,-1 0,0 0,0 0,1 0,-1-1,0 1,1-1,-1 1,1-1,-1 1,1-1,-1 0,1 0,-1 0,1 0,-1 0,1 0,-1 0,1 0,-1 0,1-1,-1 1,0-1,1 1,-1-1,1 1,-1-1,0 0,0 0,1 0,-1 0,2-2,1-1,-1 0,1-1,-1 1,0-1,0 0,0 0,-1 0,0 0,0-1,0 1,-1 0,0-1,0 0,0 1,0-1,-1-6,0 7,0 1,0-1,-1 1,1-1,-1 1,0-1,0 1,-1 0,-2-8,3 11,0-1,0 1,0-1,0 0,-1 1,1 0,0-1,-1 1,1 0,-1 0,1 0,-1-1,0 2,1-1,-1 0,0 0,0 1,1-1,-1 0,0 1,0 0,-2-1,2 1,1 0,-1 0,1 0,0 0,-1 0,1 1,-1-1,1 0,0 1,0-1,-1 1,1-1,0 1,0 0,-1-1,1 1,0 0,0 0,0 0,0 0,0 0,0 0,0 0,1 0,-1 0,0 0,1 1,-1-1,0 0,1 1,-1-1,1 0,0 1,0-1,-1 0,1 1,0-1,0 2,4 3</inkml:trace>
  <inkml:trace contextRef="#ctx0" brushRef="#br0" timeOffset="1019.06">192 673,'12'23,"-11"-19,1 0,-1 0,1-1,0 1,0-1,1 0,4 6,-7-9,0 0,0 0,0 0,0 0,0 0,0 0,1 0,-1 0,0 0,0 0,0 0,0 0,0 0,0 0,0 0,1 0,-1 0,0 0,0 0,0 0,0 0,0 0,0 0,0 0,1 0,-1 0,0 0,0 0,0 0,0 0,0 0,0 0,0 0,0 0,1 0,-1 0,0-1,0 1,0 0,0 0,0 0,0 0,0 0,0 0,0 0,0 0,0-1,0 1,0 0,0 0,0 0,0 0,0 0,0 0,0 0,0-1,0 1,0 0,0 0,0 0,0 0,0 0,0 0,0-16,-5-14,5 28,-4-11,1-1,1 0,0 0,1 0,0-14,2 26,-1 0,0-1,0 1,1 0,0 0,-1 0,1-1,0 1,0 0,0 0,0 0,0 0,0 1,1-1,-1 0,4-2,-3 2,0 1,0 0,0 0,0 1,1-1,-1 0,0 1,1-1,-1 1,1 0,-1 0,0 0,1 0,-1 0,1 1,-1-1,0 0,1 1,2 1,-3-2,-1 0,1 1,-1-1,1 0,-1 1,0-1,1 1,-1 0,0-1,0 1,1 0,-1 0,0-1,0 1,0 0,0 0,0 0,0 1,0-1,0 0,0 0,-1 0,1 1,0-1,-1 0,1 1,-1-1,0 0,1 1,-1-1,0 1,0-1,0 1,0-1,0 1,0-1,0 0,0 1,-1-1,1 1,0-1,-1 0,-1 3,-3 6,0-1,-1 1,0-1,-14 15,6-6,13-17,1 0,-1-1,1 1,-1 0,1 0,0 0,-1 0,1 0,0 0,0 0,0 0,0 0,0-1,0 1,0 0,0 0,0 0,0 0,0 0,1 0,-1 0,0 0,1 0,-1 0,1 0,21 23,31 7,-51-30,0 0,0 0,0-1,0 1,-1 0,2-1,-1 1,0-1,0 0,0 0,0 0,0 0,0 0,0 0,0 0,0-1,4 0,4-4</inkml:trace>
  <inkml:trace contextRef="#ctx0" brushRef="#br0" timeOffset="1519.6">735 761,'11'4,"0"0,0 0,0-1,1 0,-1-1,1-1,-1 0,1 0,0-1,0-1,-1 0,13-2,-17 1,-1 0,1-1,-1 1,1-1,-1 0,0-1,0 0,-1 0,1 0,-1 0,0-1,0 0,0 0,0-1,-1 1,0-1,0 0,-1 0,0 0,0-1,3-8,4-17,-2 0,-2 0,0-1,-3 0,0 1,-2-1,-2-1,-7-53,-3 45,8 35,1 0,0 0,0 0,0 0,1-1,0 1,1-1,-1 1,1 0,3-15,-3 20,1 0,0 0,0 1,0-1,0 0,1 1,-1-1,0 1,1 0,-1-1,1 1,-1 0,1 0,0 0,-1 0,1 0,0 0,0 1,0-1,0 0,2 0,42-2,-41 3,8 1</inkml:trace>
  <inkml:trace contextRef="#ctx0" brushRef="#br0" timeOffset="2288.12">880 541,'18'-5,"10"-5,6 1,-1-2,0 1,-4 3,-4 2,-9 2,-8 2</inkml:trace>
  <inkml:trace contextRef="#ctx0" brushRef="#br0" timeOffset="2289.12">1233 305,'-11'23,"2"1,0-1,2 1,0 1,2-1,1 1,1 0,-1 46,5-59,0 1,1-1,0 1,1-1,0 0,1 0,0 0,9 18,-8-23,-1 0,1 0,1 0,-1 0,1-1,0 1,1-2,0 1,-1-1,2 0,-1 0,0-1,13 5,-16-7,-1-1,1 0,0 0,-1 0,1 0,0-1,0 0,-1 0,1 0,0 0,0 0,-1-1,1 1,4-2,5-2</inkml:trace>
  <inkml:trace contextRef="#ctx0" brushRef="#br0" timeOffset="2940.24">1409 541,'15'10,"10"5,6 4,4 0,3 0,-4-1,-5-4,-4-4,-10-6,-10-6,-5-6,-3-1</inkml:trace>
  <inkml:trace contextRef="#ctx0" brushRef="#br0" timeOffset="2941.24">1600 467,'-10'12,"-6"10,-5 6,-1 2,-3 5,2 1,1-1,2-1,5-4,4-5,7-6,7-9,5-9,1-4</inkml:trace>
  <inkml:trace contextRef="#ctx0" brushRef="#br0" timeOffset="3428.2">1674 129,'19'17,"0"-1,1-2,26 16,-23-16,-1 1,21 19,-35-27,-1 0,-1 0,1 1,-1 0,-1 0,1 0,-1 1,-1 0,5 12,-3-4,-1 0,-1 0,0 0,-1 0,0 35,-3-42,0 1,-1 0,0 0,-1-1,-1 1,1-1,-1 1,-1-1,0 0,-11 17,6-13</inkml:trace>
  <inkml:trace contextRef="#ctx0" brushRef="#br0" timeOffset="4092.61">2100 321,'15'-2,"10"-4,8-3,4-3,2 2,-2-1,-5 1,-6 3,-9 3,-11 1,-11 5,-4 1</inkml:trace>
  <inkml:trace contextRef="#ctx0" brushRef="#br0" timeOffset="4093.61">2086 497,'12'-2,"10"-4,5-1,4-1,1 1,-2-2,-4 2,-4 1,-3-1,-4-1,-6 1</inkml:trace>
  <inkml:trace contextRef="#ctx0" brushRef="#br0" timeOffset="6670.16">2628 114,'-2'14,"0"-1,0 0,-1 1,-1-1,-10 23,-6 25,16-43,2-1,-1 1,2-1,1 1,0 0,1-1,1 1,0-1,8 27,-8-37,0 0,1 1,-1-1,2 0,-1 0,1 0,0-1,0 1,1-1,0 0,0 0,0 0,1-1,0 0,0 0,0-1,1 1,-1-1,1-1,0 1,0-1,0 0,1-1,7 2,-7-3,-1-1,1 0,0 0,0-1,0 0,-1-1,1 1,-1-1,1-1,-1 1,0-1,1-1,-2 1,1-1,0 0,-1-1,0 0,0 0,0 0,9-11,2-3,0-2,-1 0,-2 0,24-45,-28 46,0 0,-2-1,0 0,-1 0,-2-1,6-39,-10 53,0 0,-1 1,-1-1,1 0,-1 1,-1-1,1 1,-1-1,-1 1,1 0,-1-1,0 1,-1 1,0-1,0 0,0 1,-1 0,0 0,0 0,0 1,-1 0,0 0,-7-5,5 4,0 1,-1-1,1 1,-1 1,-1 0,1 0,-1 1,1 0,-1 1,0 0,0 0,0 1,0 0,0 1,0 0,0 1,0 0,0 0,0 1,0 1,1 0,-1 0,1 0,0 1,0 1,0 0,0 0,1 0,0 1,0 1,-9 8,6-4,1-1,0 1,0 1,1 0,1 0,-11 22,12-20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4:45.70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93,'0'3,"1"0,0-1,-1 1,1-1,0 1,1-1,-1 1,0-1,1 1,-1-1,1 0,0 0,0 0,2 2,34 30,-26-24,102 74,-102-67,-11-9</inkml:trace>
  <inkml:trace contextRef="#ctx0" brushRef="#br0" timeOffset="834.8">221 49,'-15'522,"14"-511,1-8,0-1,-1 1,1-1,0 1,0-1,0 1,0-1,1 1,-1-1,1 1,-1-1,1 1,0-1,0 0,0 1,0-1,3 3,2-2</inkml:trace>
  <inkml:trace contextRef="#ctx0" brushRef="#br0" timeOffset="1538.11">369 196,'5'0,"7"0,6 0,5-3,1 0,2 0,-1-2,-3 0,-2 1,-8 3,-7 5,-8 4,-3 0</inkml:trace>
  <inkml:trace contextRef="#ctx0" brushRef="#br0" timeOffset="1539.11">326 402,'15'-5,"7"-5,5 1,1 0,-3 1,-2 0,-3 3,-2 1,-2 2,-4-1,-3-1</inkml:trace>
  <inkml:trace contextRef="#ctx0" brushRef="#br0" timeOffset="2872.23">662 94,'-5'6,"1"0,0 0,0 1,1-1,0 1,0 0,0 0,1 0,0 0,-2 12,1 1,1 0,0 33,3-45,0-1,1 1,-1-1,2 1,-1-1,1 0,0 0,0-1,1 1,0-1,0 1,1-1,0 0,0-1,0 1,1-1,-1 0,1 0,0-1,1 0,-1 0,1 0,9 3,-12-5,0 0,1 0,-1-1,1 1,0-1,-1 0,1 0,0-1,0 0,-1 1,1-1,0-1,0 1,-1-1,1 0,0 0,-1 0,1-1,0 1,-1-1,0 0,1-1,-1 1,0-1,0 1,-1-1,1 0,-1-1,1 1,-1-1,0 1,0-1,0 0,-1 0,1-1,-1 1,2-5,-1-3,1 0,-2 0,1 0,-2 0,1-1,-2 1,0 0,0-1,-1 1,-1-1,0 1,0 0,-1 0,-1 0,0 0,-1 1,-11-22,10 24,0-1,0 1,-1 0,0 1,0-1,-1 1,0 1,0 0,-12-8,14 11,-1 0,1 1,-1 0,0 0,0 0,0 1,0 0,-1 1,1 0,0 0,-1 0,1 1,-1 0,-9 1,14 0,0-1,1 1,-1 0,0 0,1 0,-1 0,1 0,-1 1,1-1,-1 1,1-1,0 1,-3 3,-4 5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5:0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527 53,'-8'-9,"6"6,-1 0,0 0,1 0,-1 0,-1 1,1-1,0 1,0 0,-1 0,1 0,-1 0,0 1,0 0,1-1,-1 1,-8-1,3 0,0 0,-1 1,1 0,-1 0,1 1,-1 0,0 1,1 0,-1 1,1-1,0 2,0-1,0 2,0-1,-15 9,-2 5,0 2,1 1,1 1,1 2,0 0,2 1,1 1,1 1,-29 53,42-67,0 0,1 0,1 1,0-1,1 1,0 0,1 1,0-1,1 0,1 0,0 1,1-1,0 0,1 0,1 0,0 0,0 0,1 0,9 16,-8-18,0 0,1-1,1 0,0 0,0 0,1-1,0-1,0 1,1-1,0 0,1-1,-1 0,2-1,-1 0,1 0,-1-1,1-1,1 0,-1 0,1-1,19 3,13 0,-22-2,-1-1,1-1,-1-1,42-4,-58 3,1-1,-1 0,0-1,0 1,0-1,0 0,0-1,-1 1,1-1,-1 0,1 0,-1 0,0 0,0-1,-1 0,1 0,-1 0,0 0,0 0,0-1,0 1,-1-1,0 0,0 0,2-6,6-25,-3-1,0 0,-3-1,-1 1,-1-1,-6-56,3 87,0-1,0 1,-1 0,0 0,0 0,0 0,-1 0,0 0,0 1,-1 0,-6-10,-3 1,-1 0,-26-24,25 26,0 0,2-1,-18-23,29 34,1 2,1 0,-1-1,0 1,0 0,1 0,-1 0,0 0,0 0,0 0,0 0,-1 0,1 0,0 0,0 0,0 1,-1-1,1 1,0-1,-1 1,1-1,-3 0,-3 2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5:13.96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146 17,'-15'0,"1"1,-1 0,1 1,0 1,0 0,0 1,0 0,0 1,1 1,0 0,-18 11,22-11,1 1,-1 0,1 0,0 1,1 0,0 0,0 1,1 0,0 0,0 1,1-1,1 1,-1 0,2 0,-6 21,6-18,1 0,-1 0,2 0,0 1,1-1,2 25,0-28,1 0,0 0,0-1,1 1,0-1,0 0,1 0,1-1,10 15,-3-7,0 1,1-2,1 0,0-1,1 0,31 20,-40-30,0 0,1-1,-1 1,1-2,-1 1,1-1,0 0,0 0,0-1,0 0,0-1,0 0,0 0,1-1,-1 0,0 0,0-1,-1 0,1 0,9-5,-2 0,0 0,-1-2,0 1,-1-2,0 0,-1-1,0 0,0-1,-1 0,-1 0,0-1,-1-1,0 0,-1 0,0-1,-2 0,9-25,-11 27,0-1,-1 0,0 0,-2 0,1-1,-2 1,0 0,0-1,-2 1,0 0,0 0,-1 0,-1 0,0 0,-1 1,-1 0,0 0,0 0,-1 1,-13-17,16 24,0 1,0 0,-1 0,1 0,-1 1,0-1,0 1,0 0,0 1,-1-1,1 1,-1 0,0 0,1 1,-1 0,0 0,0 0,0 1,0-1,0 1,0 1,1-1,-1 1,0 0,0 1,0-1,1 1,-1 0,1 1,-1-1,1 1,0 0,0 0,0 1,1-1,-6 6,-3 5</inkml:trace>
  <inkml:trace contextRef="#ctx0" brushRef="#br0" timeOffset="582.78">237 796,'-13'6,"0"0,0 1,0 0,1 1,0 1,1 0,0 0,0 1,1 0,1 1,-1 0,2 1,-1-1,2 2,0-1,0 1,1 0,-7 22,3-4,2 0,0 0,2 1,1-1,2 2,1-1,4 44,-2-69,1 1,0 0,1 0,0 0,0-1,1 1,0-1,0 1,1-1,0 0,0-1,0 1,1-1,0 1,0-2,1 1,9 8,-5-5</inkml:trace>
  <inkml:trace contextRef="#ctx0" brushRef="#br0" timeOffset="972.21">192 1178,'5'0,"4"3,3 0,3 0,0 0,3-1,1-1,0 0,-1-1,-2 0,0-3,0 0,-4-3,-3-3,-3 1</inkml:trace>
  <inkml:trace contextRef="#ctx0" brushRef="#br0" timeOffset="1757.94">619 942,'-2'3,"0"-1,0 0,1 0,-1 1,1-1,-1 1,1-1,0 1,0 0,0-1,0 1,1 0,-1 0,1-1,0 1,-1 0,1 0,0 0,1 0,-1 0,0-1,1 1,0 0,0 0,0-1,0 1,0 0,0-1,1 1,-1-1,1 0,-1 1,1-1,2 2,10 12,-1-1,2-1,29 23,-22-19,-13-10,-1 1,0 1,0-1,-1 1,-1 0,1 1,-2 0,6 11,-8-16,-1 0,0 0,0 0,0 1,-1-1,1 0,-1 0,-1 1,0-1,0 1,0-1,0 1,-1-1,0 0,-1 1,-3 11,4-16,0 0,0-1,0 1,0 0,0 0,0-1,0 1,0-1,-1 1,1-1,-1 1,1-1,-1 0,0 0,1 0,-1 0,0 0,0 0,0 0,0-1,0 1,0 0,0-1,0 0,0 1,0-1,0 0,0 0,0 0,0-1,0 1,0 0,0-1,0 1,1-1,-1 0,0 1,-3-3,1 0,0 1,0-1,0 1,0-1,1-1,-1 1,1 0,0-1,0 1,1-1,-1 0,1 0,-1 0,1 0,-3-9,4 5,-1-1,1 1,1 0,-1-1,1 1,1 0,0-1,0 1,0 0,1 0,0 0,4-9,5-9,1 0,20-30,-20 36,0 0,-2-1,15-39,-24 57,-1-1,1 1,-1 0,0-1,0 1,0-1,-1 1,1-1,-1 1,1 0,-1-1,0 1,0 0,-1 0,1 0,-1 0,0 0,1 0,-1 0,0 0,-1 1,1-1,0 1,-1 0,0-1,1 1,-1 0,0 0,0 1,-4-3,2 2,1 0,0 0,-1 0,1 1,-1-1,1 1,-1 0,1 1,-1-1,0 1,0 0,1 0,-1 0,0 1,1 0,-1-1,0 2,1-1,-1 1,1-1,0 1,-5 3,7-3,-1 0,1 0,0 0,-1 1,1-1,1 1,-1 0,0 0,1-1,-3 6,0 4</inkml:trace>
  <inkml:trace contextRef="#ctx0" brushRef="#br0" timeOffset="2634.9">971 1354,'3'0,"0"2,0 4,0 3,-4 2,-1 3,-1 3,-1 1,-4 1,0 1,-1 0,1 0,-1-2,2-4</inkml:trace>
  <inkml:trace contextRef="#ctx0" brushRef="#br0" timeOffset="3380.2">1309 854,'-25'32,"1"0,2 2,-23 44,40-68,0 1,0 1,1-1,0 0,1 1,1 0,0 0,0 0,1 0,1 0,0 0,0 0,1 0,1 0,3 15,-3-23,-1 1,1-1,-1 0,1 0,0 0,1 0,-1 0,1 0,-1-1,1 1,0-1,1 0,-1 0,0 0,1 0,0-1,0 1,0-1,0 0,0 0,0 0,0-1,0 1,1-1,-1 0,1 0,-1-1,6 1,-3-1,-1-1,0 0,0 0,0 0,0 0,-1-1,1 0,0-1,-1 1,1-1,-1 0,0 0,0-1,0 1,0-1,-1 0,1 0,-1-1,0 0,5-7,0-4,0 1,-2-1,0-1,0 1,-2-1,0 0,-1-1,2-18,-5 27,0 1,0-1,-1 1,1-1,-2 1,0-1,0 1,0-1,-1 1,0 0,-1 0,0 0,0 0,-1 0,1 0,-2 1,1 0,-10-12,10 16,0-1,0 1,-1 0,1 0,0 1,-1 0,0-1,0 1,0 1,0-1,0 1,0 0,0 0,0 0,0 1,0-1,-1 2,1-1,0 0,0 1,0 0,0 0,0 0,0 1,0 0,0 0,0 0,1 0,-1 1,1 0,0 0,-6 5,1 3</inkml:trace>
  <inkml:trace contextRef="#ctx0" brushRef="#br0" timeOffset="4103.13">1603 781,'33'32,"-17"-17,0 0,-1 1,-1 0,0 1,-1 0,-1 1,14 29,-14-19,-1-1,-2 2,0-1,-2 1,-2 1,4 38,-9-50,0 0,-1 0,0 0,-2 0,0-1,-1 1,-1-1,0 0,-2 0,0 0,-16 27,8-21,-1-1,-1 0,-39 37,43-47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5:06.78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07 0,'-2'3,"0"-1,0 1,0-1,0 0,0 0,0 0,-1 0,1 0,-1 0,0-1,-3 3,-8 5,-2 6,1 1,1 0,0 2,1-1,1 2,1 0,0 0,1 1,2 0,0 0,1 1,1 0,0 1,2-1,1 1,1 0,0 0,3 22,-2-31,2 1,-1-1,2 0,0-1,0 1,2 0,-1-1,2 1,-1-1,2 0,-1 0,2-1,-1 0,2 0,-1 0,2-1,-1-1,1 1,1-1,0 0,0-1,0-1,1 1,13 5,-7-3,28 12,-45-22,0 0,0 0,0 0,1 1,-1-1,0 0,0 0,0 0,0 0,0 0,0 0,1 0,-1 0,0 0,0 0,0 0,0 0,0 0,1 0,-1 0,0 0,0 0,0 0,0 0,0 0,0-1,1 1,-1 0,0 0,0 0,0 0,0 0,0 0,0 0,0 0,1 0,-1-1,0 1,0 0,0 0,0 0,0 0,0 0,0 0,0-1,0 1,0 0,0 0,0 0,0 0,0 0,0-1,0 1,0 0,0 0,0 0,-1-5</inkml:trace>
  <inkml:trace contextRef="#ctx0" brushRef="#br0" timeOffset="1121.83">471 234,'-8'1,"0"-1,0 1,0 1,0-1,1 1,-1 0,1 1,-1 0,1 0,-9 6,12-7,0 1,1-1,-1 1,1 0,-1 0,1 0,0 0,0 1,1-1,-1 1,1 0,0 0,-1 0,2 0,-1 0,0 0,1 0,0 1,-1 8,2-11,0 1,0 0,1 0,-1-1,1 1,0 0,0-1,0 1,0-1,0 1,1-1,-1 1,1-1,0 0,-1 0,1 0,0 0,0 0,0 0,1 0,-1-1,0 1,1-1,-1 0,1 1,-1-1,1 0,-1 0,1-1,0 1,-1-1,4 1,0 0,1 1,-1-1,0-1,1 1,-1-1,0 0,0-1,1 0,-1 0,0 0,0 0,0-1,8-4,-9 3,-1 0,1 0,-1 0,0-1,0 0,-1 0,1 0,-1 0,0-1,0 1,0-1,-1 0,0 0,3-6,0-7,0 0,4-32,-4 19,-6 45,1 1,0-1,1 1,5 22,3 33,-18 112,5-127,4-54,0 28,0-29,0 1,0-1,0 1,0-1,0 0,0 1,0-1,1 1,-1-1,0 0,0 1,0-1,1 0,-1 1,0-1,0 0,1 1,-1-1,0 0,0 0,1 1,-1-1,0 0,1 0,-1 1,1-1,-1 0,0 0,1 0,-1 0,0 0,1 0,-1 0,1 0,-1 0,0 0,1 0,-1 0,1 0,-1 0,0 0,1 0,-1 0,1 0,-1 0,0-1,1 1,-1 0,0 0,1 0,-1-1,0 1,1 0,-1 0,0-1,0 1,1 0,-1-1,0 1,0 0,1-1,7-7</inkml:trace>
  <inkml:trace contextRef="#ctx0" brushRef="#br0" timeOffset="1570.54">748 542,'0'10,"0"9,-2 3,-2 0,1 2,-2-1,0 0,-2 0,1 0,1-1,-2-2,2-2,0-6,2-5</inkml:trace>
  <inkml:trace contextRef="#ctx0" brushRef="#br0" timeOffset="2455.4">881 293,'-6'6,"1"1,-1-1,1 1,1 0,-1 1,1-1,1 1,-1 0,1 0,1 0,-1 0,1 1,1-1,-1 1,2-1,-1 1,1-1,1 14,0-16,0-1,1 1,-1 0,1-1,1 1,-1-1,1 1,-1-1,1 0,1 0,-1 0,1-1,0 1,0-1,0 0,1 0,-1 0,1-1,0 0,0 0,0 0,0 0,1-1,-1 0,1 0,0 0,7 1,-8-2,-1-1,0 1,0-1,1 1,-1-1,0-1,1 1,-1-1,0 1,1-1,-1-1,0 1,0 0,0-1,0 0,0 0,0 0,-1-1,1 1,4-5,-2 1,-1 1,0-2,0 1,-1 0,1-1,-2 0,1 0,-1 0,0-1,4-14,-4 11,-1-1,0 1,-1-1,0 1,-1-1,0 1,-3-18,3 23,-2-1,1 1,-1 0,0 0,0 1,0-1,-1 0,0 1,0-1,0 1,-1 0,0 0,-6-6,3 5,0 2,0-1,0 1,-1 0,0 0,0 1,0 0,0 0,0 1,-13-2,16 3,0 1,0-1,0 1,0 0,0 0,0 0,0 0,1 1,-1 0,0 0,0 1,0-1,0 1,1 0,-1 0,1 1,0-1,0 1,-5 3,3 3,1-1</inkml:trace>
  <inkml:trace contextRef="#ctx0" brushRef="#br0" timeOffset="4510.1">1146 72,'17'5,"-1"0,1 1,-1 1,0 0,-1 1,0 1,0 0,-1 1,0 1,0 0,-1 1,-1 0,0 1,-1 0,0 1,-1 0,-1 1,0 0,-1 0,-1 1,0 0,-1 1,-1-1,0 1,-1 0,-1 0,-1 1,0-1,-2 0,0 1,0-1,-2 1,0-1,-1 0,-5 17,4-22,1 5,-2 1,0-1,-2 0,0 0,0-1,-1 0,-21 29,19-37,3-5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5:02.08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89 391,'1'-1,"0"1,-1-1,1 0,0 1,0-1,0 0,0 1,-1-1,1 0,0 0,0 0,-1 0,1 0,-1 0,1 0,-1 0,0 0,1 0,-1 0,0 0,1 0,-1 0,0 0,0-1,0 1,0-2,1-37,-1 35,-10-133,6 97,4 33,-1 0,0 0,-1 0,1 0,-2 0,1 0,-1 0,0 1,-1-1,1 1,-1 0,-1 0,-6-8,11 15,-1 0,1 0,-1-1,1 1,-1 0,1 0,-1 0,1 0,-1 0,0-1,1 1,-1 0,1 0,-1 0,1 1,-1-1,1 0,-1 0,1 0,-1 0,0 0,1 1,-1-1,1 0,0 0,-1 1,1-1,-1 0,1 1,-1-1,1 1,0-1,-1 0,1 1,0-1,-1 1,1-1,0 1,0-1,-1 1,1-1,0 1,0-1,0 1,0-1,0 1,0 0,0-1,0 1,-10 29,4-5,2-1,0 1,0 44,6-106,2 1,1-1,12-39,-17 75,0-1,1 1,-1 0,1 0,-1 0,1 0,-1 0,1 0,0-1,-1 1,1 1,0-1,0 0,0 0,0 0,0 0,0 0,0 1,0-1,0 1,0-1,0 0,0 1,0 0,1-1,-1 1,2-1,1 1,0 0,0 0,0 1,0-1,0 1,0-1,0 1,7 3,-1 0,0 1,0 0,0 0,-1 1,0 0,10 9,-16-12,0 0,-1-1,1 1,-1-1,1 1,0-1,0 0,0-1,0 1,6 2,1-1</inkml:trace>
  <inkml:trace contextRef="#ctx0" brushRef="#br0" timeOffset="969.11">45 552,'33'16,"-20"-11,0 1,-1 0,1 1,-1 1,0 0,-1 0,0 1,-1 1,12 12,61 95,-79-113</inkml:trace>
  <inkml:trace contextRef="#ctx0" brushRef="#br0" timeOffset="2507.16">250 435,'-7'12,"-6"10,-2 5,-4 4,-1 1,0 0,1 0,4-3,2-1,3-4,3-3,3-2,2-2,4-7,4-7,6-7,1-2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5:24.50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0 1,'22'1,"-1"2,0 0,32 10,3 1,-46-13,33 11,-43-12,1 1,0-1,0 1,-1-1,1 1,0-1,-1 1,1-1,-1 1,1 0,-1-1,1 1,-1 0,1-1,-1 1,0 0,1 0,-1-1,0 1,0 0,1 0,-1 0,0 0,0-1,0 1,0 0,0 0,0 0,0 0,-1-1,1 1,0 0,0 0,-1 0,1-1,0 1,-1 0,1 0,-1-1,1 1,-1 0,1-1,-1 1,0 0,-52 68,29-39,1 0,1 2,-31 63,52-93,0-1,0 1,0 0,0 0,0 0,1 0,-1 0,1 0,-1 0,1 0,0 0,0 0,0 0,0 0,0 0,0 0,0 0,1 0,-1 0,1 0,0 0,-1 0,1 0,0 0,0 0,0-1,0 1,1 0,-1-1,0 1,1-1,-1 1,1-1,-1 0,1 1,0-1,0 0,-1 0,1 0,3 1,8 2,1-1,-1 0,1 0,0-1,17 0,12 2,-28 0,30 2,-44-6,1 0,-1-1,0 1,0 0,1 0,-1-1,0 1,0-1,0 1,1-1,-1 1,0-1,0 0,0 0,0 1,0-1,0 0,-1 0,1 0,0 0,0 0,-1 0,1 0,0 0,-1-1,1 1,-1 0,1 0,-1 0,0-1,1 0,0-9</inkml:trace>
  <inkml:trace contextRef="#ctx0" brushRef="#br0" timeOffset="713.29">0 176,'250'16,"-210"-11,-31-2</inkml:trace>
  <inkml:trace contextRef="#ctx0" brushRef="#br0" timeOffset="1443.41">573 280,'18'0,"0"0,0-2,0 0,26-7,-40 8,-1 0,1 0,-1-1,0 1,0-1,1 0,-1 0,-1 0,1 0,0 0,0-1,-1 1,4-4,-5 3,0 1,0 0,0 0,0-1,-1 1,1-1,-1 1,1 0,-1-1,0 1,0-1,0 1,0-1,0 1,-1-1,1 1,-1-1,0 1,1 0,-1-1,-2-3,1 4,1 0,0 1,-1-1,1 0,-1 0,0 1,1-1,-1 1,0 0,0-1,0 1,0 0,0 0,0 0,0 1,-1-1,1 0,0 1,0-1,-1 1,1 0,0 0,-1 0,1 0,0 0,0 0,-1 1,1-1,0 1,-3 1,-2-1,0 1,0 0,1 1,-1-1,1 1,0 1,0-1,-10 9,9-5,0 0,0 1,1 0,1 0,-1 0,1 1,1 0,-1 0,2 0,-1 1,1-1,1 1,-1 0,2 0,-1 0,1 0,1 14,0-19,1 1,0-1,0 0,0 1,0-1,1 0,0 0,0 0,0 0,0-1,1 1,0 0,0-1,0 0,1 0,-1 0,1 0,0 0,0-1,1 0,-1 0,1 0,-1 0,1 0,0-1,0 0,0 0,0-1,0 1,0-1,1 0,-1-1,7 1,-4 0,0 0,0-1,0 0,0 0,0-1,0 0,0 0,0-1,0 0,-1 0,1-1,-1 0,1-1,-1 1,8-6,-2-3</inkml:trace>
  <inkml:trace contextRef="#ctx0" brushRef="#br0" timeOffset="1919.52">881 251,'2'15,"0"-1,1 1,1 0,0-1,1 0,1 0,8 15,-14-28,0-1,0 1,0-1,1 1,-1-1,0 1,0 0,0-1,1 1,-1-1,0 1,1-1,-1 0,1 1,-1-1,0 1,1-1,-1 0,1 1,-1-1,1 0,-1 1,1-1,-1 0,1 0,-1 0,1 1,0-1,-1 0,1 0,-1 0,1 0,0 0,9-18,-1-38,-9 53,1-7,0 0,1 1,0 0,1-1,0 1,0 0,1 0,0 1,0-1,1 1,0 0,1 0,8-10,-8 13,0 0,0 0,0 1,1-1,0 1,0 1,0-1,0 1,0 1,1-1,-1 1,1 0,-1 1,1 0,0 0,15 1,-11 0</inkml:trace>
  <inkml:trace contextRef="#ctx0" brushRef="#br0" timeOffset="2446.34">1262 133,'-11'12,"0"1,1 1,0 0,1 0,-15 31,20-35,-1 0,2 0,-1 0,2 1,-1-1,1 1,1 0,0-1,0 1,2 16,0-23,-1 0,1 0,0 0,0 0,0 0,1-1,-1 1,1 0,0-1,0 1,1-1,-1 1,1-1,-1 0,1 0,0-1,0 1,0 0,0-1,1 0,-1 0,1 0,0 0,-1 0,1-1,0 1,0-1,0 0,0-1,0 1,0 0,5-1,-1 0,1 0,-1-1,0 0,0 0,0-1,0 0,0-1,0 1,0-2,-1 1,1-1,-1 0,0 0,12-11,-10 6,-1 0,0-1,0 0,-1 0,-1-1,1 0,-2 0,0-1,7-22,-9 27,-1 0,0-1,0 1,-1-1,0 0,-1 1,0-1,0 0,0 1,-1-1,0 0,0 1,-1-1,0 1,-1-1,1 1,-6-9,6 13,-1 1,0-1,0 0,1 1,-2 0,1-1,0 1,0 1,-1-1,1 0,-1 1,1-1,-1 1,0 0,1 1,-1-1,0 0,0 1,0 0,0 0,1 0,-1 1,0-1,0 1,0 0,1 0,-1 0,1 0,-1 1,1-1,-1 1,-4 3,1 2</inkml:trace>
  <inkml:trace contextRef="#ctx0" brushRef="#br0" timeOffset="4334.6">1586 251,'16'4,"-1"1,1-2,0 0,0-1,0-1,0 0,0-1,0-1,0 0,0-1,24-7,-35 6,0 0,0 0,0-1,-1 1,1-1,-1 0,0-1,-1 1,5-6,-7 9,1-1,-1 0,0 1,1-1,-1 0,0 0,0 0,0 0,-1 0,1 0,0 0,-1 0,1 0,-1 0,0 0,0 0,0 0,0 0,0 0,0 0,0-1,-1 1,1 0,-1 0,1 0,-1 0,-1-2,0 2,0 1,0-1,0 1,-1 0,1 0,0 0,-1 0,1 0,0 0,-1 1,1-1,-1 1,1-1,-1 1,0 0,1 0,-1 0,1 1,-1-1,1 1,-1-1,1 1,-1 0,1 0,0 0,-1 0,-1 1,-7 3,0 1,1 0,0 0,-13 10,14-7,0 0,0 0,1 0,0 1,1 0,0 1,1 0,0 0,1 0,-7 19,11-27,0 0,0 0,0 0,0 0,1 0,-1 1,1-1,0 0,0 0,0 1,0-1,1 0,-1 0,1 1,0-1,0 0,0 0,0 0,1 0,-1 0,1 0,0 0,-1-1,1 1,1-1,-1 1,0-1,0 0,1 0,0 0,-1 0,1 0,0 0,0-1,0 1,0-1,0 0,0 0,0 0,0-1,1 1,-1-1,6 1,0 0,-1 0,1 0,-1-1,1 0,-1-1,10-1,-4-1</inkml:trace>
  <inkml:trace contextRef="#ctx0" brushRef="#br0" timeOffset="5013.6">2039 119,'0'0,"-69"29,67-28,0 0,0 0,-1 1,1-1,0 0,0 1,0-1,0 1,1 0,-1 0,0 0,1-1,-1 2,1-1,0 0,0 0,-1 0,1 1,1-1,-1 0,0 1,1-1,-1 1,1-1,0 0,-1 4,2-4,0 1,0-1,1 0,-1 0,0-1,1 1,-1 0,1 0,-1-1,1 1,0-1,0 1,0-1,0 0,0 0,0 0,0 0,0 0,0 0,3 0,55 15,-38-11,-9-1,5 0,1 1,-2 1,1 1,23 12,-38-18,-1 1,1-1,0 1,-1 0,1-1,-1 1,1 0,-1 1,0-1,0 0,0 1,0-1,-1 1,1-1,-1 1,1 0,-1 0,0 0,0 0,0 0,0 0,-1 0,1 0,-1 0,0 0,0 0,0 0,0 0,-1 0,1 0,-1 0,0 0,1 0,-3 4,2-4,-1-1,1 0,-1 0,1 0,-1 0,0 0,0 0,1 0,-1-1,-1 1,1 0,0-1,0 0,0 1,-1-1,1 0,-1-1,1 1,-1 0,1 0,-5-1,-64 3,31-3,26 1,1 1,0 0,-1 1,1 0,0 1,-21 9,23-7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5:43.05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00 511,'-4'-1,"0"1,0 1,0-1,0 0,0 1,0 0,0 0,0 0,0 1,0-1,1 1,-1 0,0 0,1 0,0 0,-1 1,1-1,0 1,0 0,1 0,-1 0,1 0,-1 1,1-1,0 1,0-1,0 1,1 0,-1 0,1-1,0 1,0 0,1 0,-1 0,1 0,-1 0,2 7,-1-3,0-1,1 1,0-1,0 1,1-1,0 0,0 1,1-1,0 0,0 0,0-1,1 1,0-1,0 0,1 0,0 0,0 0,0-1,11 8,-14-11,1 0,0 0,-1 0,1-1,0 1,0-1,0 0,0 0,0 0,0 0,1 0,-1-1,0 1,0-1,0 0,1 0,-1 0,0-1,0 1,0-1,1 1,-1-1,0 0,0 0,0-1,0 1,0-1,-1 1,1-1,3-3,-2 1,0-1,0 0,-1 0,1 0,-1 0,0-1,-1 1,1-1,-1 0,0 0,0 0,-1 0,0 0,1-12,-2 6,0 0,-1 0,0 0,-1 0,0 1,-1-1,-6-16,8 25,0 0,-1 0,0 0,1 0,-1 0,0 0,0 1,0-1,-1 1,1-1,-1 1,1 0,-5-3,5 4,0 0,-1 1,1-1,0 0,0 1,-1 0,1-1,0 1,-1 0,1 0,0 0,-1 1,1-1,0 1,-1-1,1 1,0 0,0-1,0 1,0 0,-4 3,4-3,0 0,0 0,1 0,-1 0,0 0,1 0,-1 1,0-1,1 0,0 1,-1 0,1-1,0 1,0 0,0-1,0 1,0 0,0 0,1 0,-1 0,1 0,-1 0,1 0,0 0,-1 2,2-1,0-1,-1 0,1 0,0 1,0-1,0 0,0 0,0 0,1 0,-1 0,1 0,-1 0,1-1,0 1,0 0,0-1,0 0,0 1,0-1,3 2,9 4</inkml:trace>
  <inkml:trace contextRef="#ctx0" brushRef="#br0" timeOffset="728.72">364 628,'9'21,"-9"-21,0 0,0 0,1 0,-1 0,0 0,0 0,0 0,1 0,-1 0,0 0,0 1,1-1,-1 0,0 0,0 0,0-1,1 1,-1 0,0 0,0 0,1 0,-1 0,0 0,0 0,0 0,1 0,-1 0,0-1,0 1,0 0,0 0,1 0,-1 0,0-1,0 1,0 0,0 0,0 0,0 0,0-1,1 1,-1 0,0 0,0-1,13-42,-5 17,-4 16,0 1,1 0,0 0,1 0,0 1,9-11,-13 17,0 0,0 0,0-1,0 2,0-1,1 0,-1 0,1 1,-1-1,1 1,-1 0,1 0,0 0,0 0,0 0,0 1,-1-1,1 1,0 0,0-1,0 2,0-1,0 0,0 0,0 1,5 1,-7-1,0-1,0 0,0 0,0 1,0-1,0 1,0-1,0 1,0-1,-1 1,1 0,0-1,0 1,0 0,-1 0,1-1,-1 1,1 0,0 0,-1 0,0 0,1 0,-1 0,1 0,-1 0,0 0,0 0,0 0,1 0,-1 0,0 0,0 0,0 0,-1 0,1 0,0 0,0 0,-1 0,1 0,0 0,-1 0,1 0,-1 0,1 0,-1 0,1-1,-1 1,0 0,1 0,-1-1,0 1,-1 0,-6 8,0-2,-1 1,-18 11,15-11,11-7,-1 0,0 1,0-1,0 1,1-1,-1 1,1 0,-1-1,1 1,0 0,0 0,0 0,0 0,0 0,0 0,0 1,1-1,-1 0,1 0,0 0,-1 1,1-1,0 3,1-2,0 0,0-1,1 1,-1 0,0-1,1 1,0-1,-1 1,1-1,0 0,0 0,0 0,1 0,-1 0,4 2,3 2,0-1,1 0,0 0,0-1,0-1,0 1,1-2,18 4,18-8,-34-2</inkml:trace>
  <inkml:trace contextRef="#ctx0" brushRef="#br0" timeOffset="1521.54">954 673,'9'6,"1"-1,1 0,-1 0,1-1,0 0,0-1,0 0,0-1,0-1,1 1,-1-2,1 1,-1-2,1 1,-1-2,0 0,0 0,1-1,-2 0,22-9,-18 5,0-2,0 1,0-2,-1 0,0 0,-1-1,0-1,-1 0,-1 0,0-1,0-1,-1 1,13-30,-12 17,-1 0,-2 0,-1 0,-1-1,-1 0,-1 0,-2-29,1 21,0 1,3-1,12-52,-15 83,0-1,0 1,1 0,-1 0,1 0,0 0,0 0,0 0,1 1,-1-1,1 1,0 0,0 0,0 1,0-1,1 1,-1 0,1 0,-1 0,1 1,0-1,-1 1,1 0,0 1,0-1,0 1,0 0,0 0,-1 0,1 1,8 1,-1 4</inkml:trace>
  <inkml:trace contextRef="#ctx0" brushRef="#br0" timeOffset="1905.28">1245 438,'13'0,"11"-3,6 0,7 0,1 0,-3 2,-3 0,-4 0,-7 1</inkml:trace>
  <inkml:trace contextRef="#ctx0" brushRef="#br0" timeOffset="2279.17">1730 205,'-23'18,"1"2,1 0,1 1,0 1,2 1,-17 28,28-39,0 0,1 1,0 0,1 0,0 1,1-1,1 1,0 0,1 0,1 0,0 0,0 1,2-1,2 23,0-29,-1 0,1 0,1-1,-1 1,1-1,0 0,1 0,0 0,0-1,0 1,1-1,0-1,0 1,1-1,-1 0,1 0,0-1,15 7,-7-4,0 0,0-1,1-1,0 0,0-2,0 1,0-2,28 1,-21-4</inkml:trace>
  <inkml:trace contextRef="#ctx0" brushRef="#br0" timeOffset="2621.62">1833 467,'10'13,"9"6,5 5,4 4,3-1,-3-3,-2-2,-4-3,-5-1,-6-3,-5-3</inkml:trace>
  <inkml:trace contextRef="#ctx0" brushRef="#br0" timeOffset="2986.25">2010 409,'-8'13,"-7"9,-4 5,0 4,-1 1,-1 0,0-2,4-5,3-6,2-3,5-6</inkml:trace>
  <inkml:trace contextRef="#ctx0" brushRef="#br0" timeOffset="3373.81">2155 146,'67'42,"-38"-25,-1 1,0 2,37 34,-57-46,0 0,-1 1,-1-1,1 2,-1-1,-1 1,0 0,0 0,-1 0,0 0,-1 1,0 0,-1-1,2 22,-4-13,0 0,-1 0,-2 0,0 0,0-1,-2 1,0-1,-2 0,0 0,0-1,-2 0,0-1,-18 25,13-25</inkml:trace>
  <inkml:trace contextRef="#ctx0" brushRef="#br0" timeOffset="4029.65">2730 407,'5'0,"4"0,6 0,5 0,6 3,5 0,1 0,3 0,1-1,-4-1,-5 0,-4-1,-11 0,-12 0,-10 0,-2 0</inkml:trace>
  <inkml:trace contextRef="#ctx0" brushRef="#br0" timeOffset="4402.67">2671 630,'18'0,"10"-3,8 0,3 0,0-2,-1 0,-6 0,-2 2,-5 1,-6 3,-6 2</inkml:trace>
  <inkml:trace contextRef="#ctx0" brushRef="#br0" timeOffset="4800.58">3257 278,'-29'39,"1"0,-43 84,65-110,1-1,-1 1,2 0,0 1,1-1,0 1,1 0,0-1,1 1,1 0,0 0,1 0,0 0,1 0,4 13,-4-21,0 0,0 0,0-1,1 1,0 0,0-1,0 0,1 0,0 0,0 0,0 0,1-1,-1 0,1 0,0 0,0 0,1-1,-1 0,1 0,-1 0,1-1,0 0,0 0,0-1,0 1,0-1,1 0,-1-1,0 0,0 0,9-1,1-1,0-1,0 0,-1-1,1-1,-1 0,0-2,0 1,0-2,-1 0,0 0,12-12,-11 8,0-1,-1-1,0-1,-1 0,-1 0,0-1,-2-1,1 0,-2 0,-1-1,12-33,-16 40,-1 0,-1-1,0 1,0-1,-1 1,-1-1,0 1,0-1,-1 0,-1 1,0-1,0 1,-1 0,-1 0,0 0,0 0,-1 1,-1-1,1 1,-2 0,-7-10,4 9,0 1,0-1,-1 2,0 0,0 0,-1 1,0 0,-1 1,-20-9,24 12,0 2,1-1,-1 1,0 0,0 1,-1 0,1 0,0 1,0 0,0 1,0 0,-1 0,1 1,0 0,-16 6,-8 9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13:05.15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,'278'15,"10"-12,-209-5,-89 2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6:51.17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5 0,'-1'7,"-1"-1,1 0,1 1,-1-1,1 0,1 1,-1-1,1 0,0 1,0-1,1 0,-1 0,2 0,-1 0,0 0,7 10,4 6,2-1,28 34,3-5,78 65,-84-80,-1 0,-1 3,54 72,-74-80,-18-29,1 0,-1 1,0-1,1 0,-1 0,0 0,1 0,-1 1,0-1,0 0,0 0,0 0,0 1,-1-1,1 0,0 0,0 0,-1 0,1 0,-1 1,1-1,-1 0,1 0,-2 2,-6 2</inkml:trace>
  <inkml:trace contextRef="#ctx0" brushRef="#br0" timeOffset="383.09">475 15,'-98'103,"4"4,-133 202,207-269,19-39,1 0,0-1,0 1,-1-1,1 1,0 0,0-1,0 1,0 0,0-1,0 1,0-1,0 1,0 0,0-1,1 1,-1 0,0-1,0 1,1-1,-1 1,0-1,0 1,1-1,-1 1,1-1,-1 1,1-1,-1 1,0-1,1 1,0-1,-1 0,1 1,-1-1,1 0,-1 0,1 1,0-1,-1 0,1 0,-1 0,1 0,0 0,-1 0,1 0,0 0,-1 0,1 0,-1 0,1 0,0 0,-1 0,1-1,-1 1,1 0,0 0,-1-1,1 1,0-1,19-5</inkml:trace>
  <inkml:trace contextRef="#ctx0" brushRef="#br0" timeOffset="767.1">767 278,'15'0,"13"0,8 0,4 0,0 0,-2 0,-5 0,-9 2,-9 1,-11 3,-9 0,-3-1</inkml:trace>
  <inkml:trace contextRef="#ctx0" brushRef="#br0" timeOffset="1139.82">783 453,'15'0,"10"0,3 0,2 0,1 0,0 0,-3 0,-3 0,-4 0,-6 0</inkml:trace>
  <inkml:trace contextRef="#ctx0" brushRef="#br0" timeOffset="1615.94">1458 118,'-20'18,"0"1,1 1,1 0,1 1,1 1,1 1,1 0,1 1,1 1,1 0,1 0,1 1,2 0,0 0,2 1,1 0,-1 34,5-55,0 1,1-1,0 1,0-1,0 0,1 0,-1 1,2-1,-1 0,1-1,0 1,0 0,0-1,1 0,0 1,0-1,0-1,1 1,-1-1,1 0,0 0,0 0,1 0,8 3,-6-3,0-1,0-1,1 1,0-1,-1-1,1 1,0-2,0 1,0-1,-1 0,1-1,0 0,0-1,-1 0,1 0,-1 0,11-6,1-1,-2-2,1 0,-2-1,1-1,-1 0,-1-1,-1-1,0-1,-1 0,-1-1,15-23,-20 29,-1-1,0-1,-1 1,0-1,-1 0,0 0,-1 0,-1-1,0 0,-1 0,0 0,-1 1,-1-1,0 0,-1 0,0 0,-1 0,-5-17,5 25,-1-1,0 1,0 0,0 0,-1 0,0 0,0 1,-1-1,0 1,1 0,-2 0,1 1,0-1,-1 1,0 1,0-1,0 1,-1 0,1 0,-1 1,-7-2,5 1,0 2,0-1,0 2,-1-1,1 1,0 0,0 1,0 0,0 1,0-1,0 2,0-1,1 1,-1 1,-13 7,-3 5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6:43.25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79 193,'15'12,"10"10,3 3,2-1,-1 0,-4-4,-3-1,-6-2,-5-2,-5 0,-3 2,-5 1,-1-1,-2-3</inkml:trace>
  <inkml:trace contextRef="#ctx0" brushRef="#br0" timeOffset="600.5">662 1,'-53'211,"8"-39,11-37,12-48,-14 97,36-181,0-1,-1 0,1 0,-1 1,1-1,0 0,0 0,0 1,1-1,-1 0,0 1,1-1,-1 0,1 0,0 0,0 0,2 4,3 0</inkml:trace>
  <inkml:trace contextRef="#ctx0" brushRef="#br0" timeOffset="1637.87">838 278,'9'-1,"-1"0,1 0,-1 1,1 0,10 1,-15 0,199-8,-182 10,-20-3,-1 0,0 1,0-1,0 0,1 1,-1-1,0 0,0 0,0 1,0-1,0 0,0 1,0-1,1 0,-1 1,0-1,0 0,0 1,0-1,0 0,0 0,0 1,-1-1,1 0,0 1,0-1,0 0,0 1,0-1,0 0,-1 0,1 1,0-1,-28 28,9-13</inkml:trace>
  <inkml:trace contextRef="#ctx0" brushRef="#br0" timeOffset="2043.93">1278 322,'0'12,"0"10,0 5,0 1,0 1,-2-2,-4-6,-1-6</inkml:trace>
  <inkml:trace contextRef="#ctx0" brushRef="#br0" timeOffset="2412.63">1279 14,'0'0</inkml:trace>
  <inkml:trace contextRef="#ctx0" brushRef="#br0" timeOffset="2781.35">1411 515,'7'-4,"10"-18,16-25,-12 14,36-52,-50 77,-1 0,1 0,0 1,1 0,-1 1,1-1,14-7,-20 13,-1 1,0-1,1 0,-1 1,1 0,-1-1,1 1,-1 0,1 0,-1-1,1 1,-1 0,1 1,-1-1,1 0,-1 0,1 1,-1-1,0 0,1 1,-1 0,1-1,-1 1,2 1,0 0,0 1,0 0,-1 0,1 0,0 0,-1 0,0 0,0 1,2 4,0 1,0-1,-1 1,0 0,-1 0,0 0,0 0,0 16,-3-18,0 1,-1-1,0 0,0 0,0 0,-1 0,-1 0,1 0,-9 11,6-8</inkml:trace>
  <inkml:trace contextRef="#ctx0" brushRef="#br0" timeOffset="3134.49">2027 14,'-1'78,"-3"-1,-4 0,-3 0,-3-1,-25 78,38-151,-8 13,7-18</inkml:trace>
  <inkml:trace contextRef="#ctx0" brushRef="#br0" timeOffset="3477.46">1807 279,'15'0,"10"0,8 0,7 0,0 0,-1 0,-2 0,-3 0,-4 3,-2 0,-4 0,-3 0,-3-1,-2-1,-1 0,-3-4,-4 0</inkml:trace>
  <inkml:trace contextRef="#ctx0" brushRef="#br0" timeOffset="4055.25">2468 132,'-2'0,"0"1,0 0,1 0,-1 0,0 0,0 0,0 0,1 0,-1 0,1 1,-1-1,1 0,-1 1,1 0,-2 2,-19 29,20-30,-3 7,0 0,0 0,1 0,0 1,-5 21,9-31,0 1,-1 0,1-1,0 1,0 0,0-1,0 1,0 0,1 0,-1-1,0 1,1 0,-1-1,1 1,0-1,-1 1,1 0,0-1,1 2,0-2,0 0,-1 0,1 0,0-1,0 1,0 0,-1-1,1 0,0 1,0-1,0 0,0 0,0 0,0 0,0 0,0-1,-1 1,1 0,0-1,0 0,0 1,2-2,-1 0,0 1,0-1,0 0,0 0,-1 0,1-1,-1 1,1-1,-1 1,0-1,0 0,0 0,0 0,2-4,-3 5,0 0,0 0,0 0,0 0,0 0,-1 0,1 0,-1 0,1 0,-1 0,0 0,0 0,0-1,0 1,0 0,0 0,-1 0,1 0,-1 0,1 0,-1 0,0 0,0 0,-1-2,1 3,1 1,-1-1,0 1,1-1,-1 1,0-1,0 1,0 0,1-1,-1 1,0 0,0 0,0 0,0 0,1 0,-1 0,0 0,0 0,0 0,0 0,0 0,1 0,-1 1,0-1,0 0,0 0,0 1,1-1,-1 1,0-1,0 2,-21 16,13-7</inkml:trace>
  <inkml:trace contextRef="#ctx0" brushRef="#br0" timeOffset="4897.6">2439 498,'-2'0,"0"1,1-1,-1 1,0 0,1 0,-1 0,1 0,-1 0,1 0,-1 0,1 0,0 1,0-1,0 0,-1 1,1-1,0 1,1-1,-1 1,0 0,0-1,1 1,-1 0,0 2,-10 44,10-46,1 0,0 0,0 0,0 0,0 0,0 0,1 0,-1 0,0 0,1 0,0 0,-1 0,1 0,0 0,0 0,2 2,-3-4,0 1,1-1,-1 0,0 0,1 1,-1-1,0 0,1 0,-1 1,1-1,-1 0,0 0,1 0,-1 0,1 0,-1 0,0 0,1 0,-1 1,1-2,-1 1,0 0,1 0,-1 0,1 0,-1 0,1 0,0-1,13-16,-14 16,1 1,-1-1,1 0,-1 0,1 1,-1-1,1 0,-1 0,0 0,1 0,-1 0,0 0,0 1,0-1,0 0,0 0,0 0,0 0,0 0,0 0,0 0,0 0,-1 1,1-1,0 0,-1 0,1 0,-1 0,1 1,-1-1,0-1,0 2,0 0,0 0,0 0,0 0,0 0,0 0,0 0,0 1,0-1,-1 0,1 1,0-1,0 1,1-1,-1 1,0-1,0 1,0-1,0 1,0 0,1 0,-1-1,0 1,0 0,1 0,-2 1,1 0,0-1,0 0,0 1,0-1,0 0,0 1,0-1,1 1,-1 0,0-1,1 1,-1 0,0 2,1-3,0-1,1 1,-1-1,0 1,0-1,0 0,0 1,0-1,1 1,-1-1,0 0,0 1,1-1,-1 1,0-1,1 0,-1 1,0-1,1 0,-1 0,0 1,1-1,-1 0,1 0,-1 0,0 1,1-1,-1 0,1 0,-1 0,1 0,2 0,-1 0,1 0,-1 0,0 0,1-1,-1 1,0-1,1 0,-1 0,0 0,0 0,0 0,1 0,-1 0,0-1,-1 1,1-1,2-2,-3 3,0 0,0 0,0 0,0 0,0 0,0 0,0 0,0-1,-1 1,1 0,-1-1,1 1,-1-1,1 1,-1 0,0-1,0 1,1-2,-2 2,1 0,0 0,0 0,-1 1,1-1,0 0,-1 0,1 0,-1 1,1-1,-1 0,1 1,-1-1,0 1,1-1,-1 0,0 1,1-1,-1 1,0 0,0-1,-1 0,0 1,0-1,-1 0,1 1,-1-1,1 1,-1 0,1 0,-1 0,1 0,-1 0,1 0,-1 1,1-1,-1 1,1 0,-1 0,1 0,0 0,-4 2,-2 4</inkml:trace>
  <inkml:trace contextRef="#ctx0" brushRef="#br0" timeOffset="6410.66">1 865,'60'0,"573"-21,-505 11,252 14,-216 17,29 1,141 15,-84-19,-172-15,122 12,-86-2,-111-12,-11-1,7 0,-9 0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5:49.79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623,'266'-15,"71"2,-236 10,-69 4,1-2,37-6,244-30,-233 32,109-4,160-2,-183-5,-164 15,25 0,-28 1,0 0,-1 0,1 0,0 1,0-1,0 0,-1 0,1 1,0-1,0 0,0 0,0 1,0-1,-1 0,1 0,0 1,0-1,0 0,0 0,0 1,0-1,0 0,0 1,0-1,0 0,0 0,0 1,0-1,0 0,0 1,1-1,-1 0,0 0,0 1,0-1,0 0,0 0,1 1,-1-1,0 0,0 0,0 0,1 1,-1-1,0 0,0 0,1 0,-1 0,0 0,0 1,1-1,-1 0,0 0,0 0,1 0,-1 0,0 0,1 0,-1 0,0 0,0 0,1 0,-1 0,0 0,1 0,-1-1,-6 7</inkml:trace>
  <inkml:trace contextRef="#ctx0" brushRef="#br0" timeOffset="1178.73">2438 21,'-3'-3,"0"1,0 0,0 0,0 1,0-1,0 1,0-1,-1 1,1 0,-1 0,1 0,-1 1,1-1,-1 1,1 0,-1 0,1 0,-1 0,-6 2,8-2,1 1,-1-1,0 1,1-1,-1 1,0 0,1 0,-1-1,1 1,-1 0,1 0,0 1,-1-1,1 0,0 0,0 1,0-1,0 0,0 1,0-1,0 1,0-1,1 1,-1 0,1-1,-1 1,1 0,-1 0,1-1,0 1,0 0,0-1,0 1,0 0,0 0,1-1,-1 1,1 0,-1-1,2 4,-2-4,0 0,0 0,0 0,0 0,1 0,-1 0,0 0,1 0,-1 0,0 0,1 0,-1 0,1 0,0 0,-1-1,1 1,0 0,-1 0,1-1,0 1,0 0,-1-1,1 1,0-1,0 1,0-1,0 0,0 1,0-1,0 0,0 1,0-1,0 0,0 0,0 0,0 0,0 0,0 0,0 0,0-1,0 1,0 0,0 0,0-1,1 0,0 0,0-1,0 0,0 1,0-1,-1 0,1 0,0 0,-1-1,0 1,1 0,-1 0,0-1,0 1,0-1,-1 1,1-1,0-2,-1-24,0 29,0 0,0-1,0 1,0 0,0-1,0 1,0 0,0-1,0 1,-1 0,1-1,0 1,0 0,0 0,0-1,-1 1,1 0,0 0,0-1,-1 1,1 0,0 0,0 0,-1-1,1 1,0 0,-1 0,1 0,0 0,-1 0,1 0,0 0,-1-1,-1 2,1 0,-1 0,1 0,-1 0,1 0,-1 1,1-1,-1 0,1 1,0-1,0 1,0-1,0 1,0-1,-2 5,2-4,0 1,-1-1,1 1,0 0,0 0,1 0,-1-1,1 1,-1 0,1 0,0 0,0 3,0-5,1 0,-1 0,0 0,1 0,-1-1,1 1,-1 0,1 0,-1-1,1 1,0 0,-1-1,1 1,0-1,0 1,-1-1,1 1,0-1,0 1,0-1,0 0,-1 1,1-1,0 0,0 0,0 0,0 0,0 0,0 0,0 0,0 0,0 0,-1 0,1 0,0 0,0-1,0 1,0 0,0-1,0 1,0-1,-2 1,0 0,0 0,0 0,0 0,0 0,0 0,0-1,0 1,0 0,0 0,0-1,0 1,0-1,0 1,0-1,1 1,-1-1,0 1,0-1,0 0,1 0,-1 1,0-1,1 0,-1 0,0 0,1 0,-1 1,1-1,0 0,-1 0,1 0,0 0,-1 0,1 0,0 0,0 0,0-1,0 1,0 0,0 0,0 0,0 0,1-1,-2 4,0-1,0 1,0 0,0 0,0 0,0 0,0 0,1 0,-1 0,1 0,-1 0,1 0,0 0,0 1,0 1,0-3,1 0,-1 0,0 0,1 0,-1 0,0 0,1 0,-1 0,1 0,0-1,-1 1,1 0,-1 0,1-1,0 1,0 0,0-1,-1 1,1-1,0 1,0-1,1 1,0 0,0-1,0 0,0 0,0 0,-1 0,1 0,0 0,0-1,0 1,0 0,-1-1,1 0,0 1,-1-1,1 0,0 0,-1 0,1 0,-1 0,1 0,-1 0,0-1,1 1,-1-1,0 1,0-1,0 1,0-1,0 1,0-1,-1 0,1 1,0-3,0 0,0 1,0 0,0-1,-1 1,1-1,-1 0,0 1,0-1,-1-4,1 7,0 1,0 0,0-1,0 1,0-1,0 1,-1-1,1 1,0 0,0-1,0 1,-1-1,1 1,0 0,0-1,-1 1,1 0,0-1,-1 1,1 0,0 0,-1-1,1 1,0 0,-1 0,1 0,-1-1,0 1,0 0,0 1,0-1,0 0,0 1,0-1,0 1,0 0,0-1,0 1,1 0,-1-1,0 1,0 0,0 0,1 0,-1 0,0 1,-10 16,1 1</inkml:trace>
  <inkml:trace contextRef="#ctx0" brushRef="#br0" timeOffset="2161.14">2452 419,'-5'2,"1"1,-1-1,1 1,0 0,0 1,0-1,1 1,-1 0,1 0,0 0,0 0,-4 7,6-9,1 0,-1-1,0 1,1 0,0 0,-1-1,1 1,0 0,0 0,-1 0,2 0,-1-1,0 1,0 0,0 0,1 0,-1-1,1 1,0 0,-1-1,1 1,0 0,0-1,0 1,0-1,0 1,0-1,1 0,-1 1,0-1,1 0,-1 0,1 0,-1 0,1 0,-1 0,1-1,3 2,-4-1,0-1,1 1,-1 0,0-1,1 0,-1 1,1-1,-1 0,0 1,1-1,-1 0,1 0,-1 0,0-1,1 1,-1 0,1 0,-1-1,0 1,1-1,-1 1,0-1,0 1,1-1,-1 0,0 0,0 0,0 0,0 0,0 0,0 0,0 0,0 0,0 0,0 0,-1 0,1-1,-1 1,1 0,-1-1,1 1,-1 0,1-2,-1 0,1 1,-1-1,1 1,-1 0,0-1,0 1,0-1,0 1,-1-1,1 1,-1 0,1-1,-1 1,0 0,0-1,0 1,0 0,0 0,0 0,-1 0,1 0,-1 0,0 0,1 0,-1 1,-2-3,0 3,1 0,-1-1,0 1,0 1,0-1,1 1,-1-1,0 1,0 0,0 0,0 1,0-1,0 1,0 0,1 0,-1 0,-6 3,8-3,0-1,-1 1,1 0,0 0,0 0,0 1,-1-1,1 0,1 1,-1-1,0 1,0 0,0 0,1-1,-1 1,1 0,0 0,-1 1,1-1,0 0,0 0,1 1,-1-1,0 0,1 1,-1-1,1 0,0 6,0-7,0 1,1-1,-1 1,0-1,1 1,0-1,-1 1,1-1,0 0,0 0,0 1,0-1,0 0,0 0,0 0,0 0,0 0,0 0,1 0,-1 0,0 0,1-1,-1 1,1 0,1 0,1-1,-1 1,1-1,-1 1,1-1,-1 0,1 0,-1-1,1 1,-1-1,1 1,3-3,-3 2,0 0,-1-1,1 1,-1-1,1 0,-1 0,0 0,0-1,0 1,4-5,-6 6,0 0,0 0,0 0,0-1,-1 1,1-1,0 1,-1 0,1-1,-1 1,1-1,-1 1,1-1,-1 0,0 1,0-1,0 1,0-1,0 1,0-1,-1 0,1 1,0-1,-1-1,0 2,0 0,0 0,0 0,0 0,0 0,0 0,0 1,0-1,0 0,-1 1,1-1,0 1,0-1,-1 1,1-1,0 1,-1 0,1 0,0-1,-1 1,1 0,0 1,-1-1,1 0,0 0,-1 0,1 1,0-1,-1 1,1-1,0 1,0-1,-1 1,1 0,0-1,0 1,0 0,0 0,0 0,0 0,0 0,1 0,-1 0,0 0,0 1,1-1,-1 0,1 0,-1 2,1-5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5:40.42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398,'12'7,"12"8,7 7,8 3,5 4,2 1,1 0,0 1,-3 0,-4-3,-6-4,-7-6,-7-8,-8-9,-5-4</inkml:trace>
  <inkml:trace contextRef="#ctx0" brushRef="#br0" timeOffset="340.37">485 266,'-5'12,"-4"10,-1 5,2 7,0 1,0 6,0 2,1 5,0 1,0 3,-1-1,1-1,0-1,0-5,1-7,3-12,3-15,3-10</inkml:trace>
  <inkml:trace contextRef="#ctx0" brushRef="#br0" timeOffset="728.02">764 280,'13'2,"8"1,7 1,2-2,3 0,-4-1,0 0,-3-1,-9 0,-9 2,-7 1</inkml:trace>
  <inkml:trace contextRef="#ctx0" brushRef="#br0" timeOffset="1067.59">735 514,'17'0,"11"-2,6-1,2 0,0-2,-1-1,-5 2,-1 1,-4 1,-4 1,-5 0</inkml:trace>
  <inkml:trace contextRef="#ctx0" brushRef="#br0" timeOffset="1597.7">1321 76,'-15'18,"1"1,0 1,2 0,0 1,1 0,1 1,1 0,1 1,-7 35,11-43,1-1,1 1,1 0,0 0,0 0,2 0,0 0,1 0,6 27,-6-36,0 0,0 0,1 0,0 0,0 0,0-1,1 1,0-1,0 0,0 0,1-1,0 1,0-1,0 0,0 0,1 0,-1-1,1 0,0 0,0 0,0-1,0 0,0 0,13 1,-7-1,0-2,0 0,0 0,0-1,0 0,-1-1,1 0,0-1,-1-1,0 0,1 0,-2-1,1 0,0-1,-1-1,0 1,-1-1,1-1,-1 0,14-16,-12 12,-1-1,0 0,0 0,-2-1,0 0,0-1,-1 0,-1 0,0 0,-1-1,-1 0,-1 0,0 0,1-29,-5 30,0-1,-1 0,-1 1,-1 0,0 0,-1 0,0 0,-2 1,1-1,-18-25,19 34,1 0,-1 0,0 1,0 0,0 0,-1 0,0 1,0-1,0 1,-1 1,-7-4,9 5,-1 0,1 1,0 0,-1 0,1 0,0 1,-1 0,1 0,-1 0,1 1,0 0,-1 0,1 0,0 1,0-1,-9 5,6-1,-1-1,2 2,-1-1,1 1,-1 0,2 0,-1 1,1 0,0 0,0 1,1 0,-8 15,2-2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5:37.29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49,'3'1,"1"1,0 0,-1 1,1-1,-1 0,0 1,0 0,0 0,0 0,0 0,-1 0,0 1,1-1,2 7,4 2,49 56,122 109,-113-115,-48-41,-21-24</inkml:trace>
  <inkml:trace contextRef="#ctx0" brushRef="#br0" timeOffset="450.72">308 46,'-132'281,"105"-219,-24 80,51-142,-1 1,1-1,0 1,-1-1,1 1,0 0,0-1,0 1,-1-1,1 1,0 0,0-1,0 1,0-1,0 1,0 0,0-1,0 1,1-1,-1 1,0 0,0-1,0 1,1-1,-1 1,0-1,0 1,1-1,-1 1,1-1,-1 1,0-1,1 1,0 0,21-6,-5-3</inkml:trace>
  <inkml:trace contextRef="#ctx0" brushRef="#br0" timeOffset="822.91">557 309,'10'0,"6"0,5 0,4 0,0 0,-1 0,-3 0,-2 0,-2 0,-1 0,-1 0,-3 0</inkml:trace>
  <inkml:trace contextRef="#ctx0" brushRef="#br0" timeOffset="1192.62">1013 280,'0'15,"0"12,0 9,0 7,-2 2,-1 2,-1-3,2-5,0-10</inkml:trace>
  <inkml:trace contextRef="#ctx0" brushRef="#br0" timeOffset="1536.08">940 1,'0'0</inkml:trace>
  <inkml:trace contextRef="#ctx0" brushRef="#br0" timeOffset="1886.33">1174 427,'0'1,"1"0,0 0,-1 1,1-1,0-1,0 1,0 0,0 0,0 0,0 0,0-1,0 1,0 0,0-1,0 1,0-1,0 1,0-1,1 1,-1-1,0 0,0 0,1 0,-1 0,0 0,0 0,1 0,-1 0,0 0,0 0,1-1,-1 1,0 0,0-1,0 1,0-1,0 0,1 1,-1-1,0 0,0 0,-1 1,1-1,0 0,0 0,0 0,0 0,0-2,8-8,-1 0,0 0,11-21,-9 13,10-12,29-34,-44 59,1-1,0 1,0 0,1 0,-1 0,1 1,0 0,1 1,-1-1,1 1,11-3,-16 6,-1 1,1 0,-1 0,1 0,-1 1,1-1,-1 0,1 1,-1 0,1 0,-1 0,1 0,-1 0,0 0,0 0,0 1,1-1,-1 1,-1 0,1-1,0 1,0 0,-1 0,1 0,-1 0,1 1,-1-1,1 3,6 9,-1 0,-1 0,5 18,-10-29,6 17,-2 0,5 27,-9-40,0 0,-1 0,0 0,0 0,0 0,-1 0,0 0,0 0,-1 0,-3 10,-2-5</inkml:trace>
  <inkml:trace contextRef="#ctx0" brushRef="#br0" timeOffset="2242.66">1732 32,'5'15,"4"17,1 16,-2 15,-2 9,-2 0,-2-8,0-9,-2-9,0-11,-1-7,1-12,-1-9</inkml:trace>
  <inkml:trace contextRef="#ctx0" brushRef="#br0" timeOffset="2644.34">1614 294,'13'-2,"8"-4,7-1,5 2,3 0,-1 2,-3 2,-5 0,-1 0,-4 2,-2-1,-5 0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6:54.53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719,'24'24,"1"-2,0-1,49 30,-64-44,1-1,0-1,-1 0,2 0,-1-1,0-1,1 0,0 0,-1-1,1-1,0 0,0 0,21-3,-27 1,0 0,0-1,-1 0,1 0,-1 0,0-1,1 0,-1 0,0 0,-1 0,1-1,-1 0,5-4,-2-1,0 1,-1-1,0 0,0 0,-1-1,6-15,1-9,-2-1,-1 0,4-43,-12 74,17-222,-2 16,-15 203,1 0,0 0,0 0,1 0,0 1,0-1,1 1,-1 0,1 0,1 0,7-8,-8 10,-1 1,1-1,0 1,0 0,0 0,0 0,0 0,1 1,-1 0,1 0,0 0,-1 0,1 1,0 0,0 0,0 0,6 0,-9 2,0-1,0 0,0 1,0 0,0-1,0 1,0 0,0 0,0 0,-1 0,1 0,0 1,0-1,-1 1,1-1,-1 1,0-1,1 1,-1 0,0 0,0-1,0 1,0 0,0 0,-1 0,1 0,0 0,-1 0,0 0,1 0,-1 1,0-1,0 0,0 0,-1 4,1 4,-1 1,0-1,-1 1,0-1,-6 18,-1-5</inkml:trace>
  <inkml:trace contextRef="#ctx0" brushRef="#br0" timeOffset="356.59">309 425,'15'0,"13"0,8 0,4 0,2 0,-1 0,-2 0,-6-3,-3 0,-4-1,-4 2,-4-2,-2-3,-1-1,-3 2</inkml:trace>
  <inkml:trace contextRef="#ctx0" brushRef="#br0" timeOffset="825.51">1074 45,'-24'25,"2"2,1 1,1 0,2 1,0 1,2 1,2 0,1 1,1 1,1 0,3 1,0-1,2 2,2-1,1 0,1 42,4-58,1 1,0-1,1 0,1-1,1 1,0-1,2 0,0 0,10 15,-11-21,0 0,1-1,0 0,0 0,1-1,1 0,0-1,0 0,0 0,1-1,0-1,0 1,21 7,-16-10</inkml:trace>
  <inkml:trace contextRef="#ctx0" brushRef="#br0" timeOffset="1448.31">1309 425,'-12'15,"1"0,1 1,1 1,0 0,2 0,0 1,0-1,2 2,-5 24,9-35,0 0,0 1,1-1,0 1,1-1,0 1,0-1,0 0,1 0,4 10,-4-13,1 0,0 1,0-1,0-1,1 1,-1 0,1-1,0 0,1 0,-1 0,1 0,-1-1,1 1,0-1,11 4,-11-5,-1 1,1-2,0 1,0-1,0 1,1-1,-1-1,0 1,0-1,0 0,1 0,-1 0,0-1,0 0,0 0,0 0,7-3,-6 1,0 0,0-1,0 0,-1 0,1 0,-1 0,0-1,-1 0,1 0,-1 0,0-1,4-6,-2 1,0 0,-1-1,0 0,-1 0,0 0,0 0,-2-1,0 1,0-1,-1 1,0-1,-1 0,-3-23,1 28,0 0,-1 0,1 1,-2-1,1 0,-1 1,0 0,0 0,-1 0,0 1,0-1,-1 1,0 0,0 1,0-1,-1 1,1 0,-1 1,-1 0,1 0,0 0,-1 1,0 0,0 1,0 0,0 0,0 0,0 1,0 0,-1 1,1 0,0 0,0 1,-1 0,1 1,0-1,0 1,-12 6,17-7,0 0,0 0,1 1,-1-1,1 1,-1 0,1-1,0 1,-1 0,1 1,0-1,0 0,1 1,-1-1,0 1,1-1,-1 1,1 0,0-1,0 1,0 0,0 0,1 0,-1 0,1 0,0 0,0 0,0 0,0 0,0 0,2 5,1 5</inkml:trace>
  <inkml:trace contextRef="#ctx0" brushRef="#br0" timeOffset="1996.15">1529 89,'68'65,"-30"-30,-2 1,34 46,-60-69,0 1,-2 0,1 1,-2 0,0 0,-1 1,0 0,-2 0,1 0,2 26,-6-19,-1-1,-1 1,-1 0,-1 0,-1 0,-1-1,-1 0,-10 24,-2 1,-3-1,-43 71,61-112,2-3,0 0,0 0,0 0,0 0,-1-1,1 1,0 0,-1-1,1 1,-1-1,0 0,1 1,-4 1,-1-3</inkml:trace>
  <inkml:trace contextRef="#ctx0" brushRef="#br0" timeOffset="3330.39">2042 438,'2'0,"4"0,6 0,2 0,8 0,4 0,6 0,2-2,2-2,1-1,-1-1,-5 1,-4 1,-10 4,-10 5,-9 3,-3 1</inkml:trace>
  <inkml:trace contextRef="#ctx0" brushRef="#br0" timeOffset="3748.1">2058 702,'15'0,"9"0,10 0,2 0,1 0,2 0,-2 0,-3 0,-4 0,-3 0,-5 0,-3 0,-2 0,-5 0</inkml:trace>
  <inkml:trace contextRef="#ctx0" brushRef="#br0" timeOffset="4735.03">2542 191,'18'-10,"-1"1,2 1,-1 0,30-7,-41 13,0 0,1 0,-1 1,0 0,1 1,-1 0,1 0,-1 0,0 1,1 0,-1 0,0 1,0 0,0 0,9 5,-12-4,0 0,0 0,-1 0,1 1,-1 0,0 0,0 0,0 0,-1 0,1 0,-1 1,0-1,0 1,-1 0,1-1,-1 1,0 0,0 0,-1 0,1 0,-1 0,-1 8,1-5,-1-1,0 0,0 1,-1-1,1 0,-2 0,1 0,-1 0,0 0,0-1,-1 1,0-1,0 0,-8 9,-7-1,-3 5,22-18,0 0,0 0,0-1,1 1,-1 0,0 0,0-1,0 1,0 0,1-1,-1 1,0 0,1-1,-1 1,1 0,-1-1,0 1,1-1,-1 1,1 0,0-1,-1 0,1 1,-1-1,1 1,0-1,-1 0,1 1,0-1,0 0,-1 0,1 1,0-1,-1 0,1 0,0 0,1 0,11 4,0 1,-1 0,1 1,-1 1,0 0,-1 0,13 12,-21-17,0 1,-1 0,0 0,1 0,-1 0,0 0,0 0,-1 1,1-1,-1 1,0-1,1 1,-2-1,1 1,0 0,-1 0,0-1,1 1,-1 0,-1 0,1-1,-1 1,1 0,-1-1,0 1,0 0,-1-1,1 1,-1-1,0 0,-3 6,-2 2,-1 0,-1-1,1 0,-2 0,1 0,-1-1,-1-1,1 0,-2 0,1-1,-1-1,0 0,0 0,0-1,-1-1,0 0,0-1,0 0,0-1,-1 0,1-1,-19-1,31 0,0 0,0 0,-1 0,1-1,0 1,0 0,0 0,0-1,0 1,0-1,0 1,0-1,0 1,0-1,1 0,-1 1,0-1,0 0,0-1,-2-5</inkml:trace>
  <inkml:trace contextRef="#ctx0" brushRef="#br0" timeOffset="5297.29">3290 14,'-34'42,"1"1,3 2,1 0,3 2,2 1,-22 62,32-72,2 2,2 0,1 0,-4 57,12-80,1-1,1 1,0 0,1-1,0 1,2-1,0 0,1 0,0 0,1 0,1-1,1 0,14 22,-17-29,1-1,-1 1,1-1,1 0,-1-1,1 0,0 0,11 7,-5-7</inkml:trace>
  <inkml:trace contextRef="#ctx0" brushRef="#br0" timeOffset="5950.23">3305 335,'-12'14,"1"1,1-1,0 2,1-1,1 1,1 1,0-1,1 1,0 0,2 1,0 0,1-1,0 1,2 0,1 26,0-38,1 0,0 0,0 0,1 0,0 0,0 0,0 0,1-1,0 1,0-1,0 0,0 0,1 0,0 0,0 0,1-1,-1 0,1 0,0 0,0-1,0 1,0-1,1 0,-1-1,1 1,0-1,0 0,0-1,0 1,0-1,0-1,0 1,0-1,0 0,0 0,0-1,1 1,-1-1,0-1,0 1,-1-1,1 0,0-1,-1 1,1-1,-1 0,1 0,-1-1,-1 0,1 0,0 0,-1 0,5-6,-4 4,1-1,-1 0,-1-1,1 1,-1-1,0 0,-1 0,0 0,0-1,-1 1,0-1,0 1,-1-1,0 0,-1 0,0 1,-2-14,1 16,0 0,0 0,-1 0,0 0,-1 0,1 1,-1-1,0 1,0 0,-1 0,1 0,-1 0,0 0,-1 1,1 0,-1 0,0 0,0 1,0-1,0 1,-1 0,1 1,-1-1,1 1,-11-2,8 2,-1 0,1 0,-1 1,0 1,0-1,0 2,0-1,1 1,-1 0,-16 5,21-5,0 1,0-1,0 1,1 0,-1 0,0 0,1 0,0 0,-1 1,1 0,0 0,1 0,-1 0,0 0,1 0,-1 1,1-1,0 1,1-1,-1 1,0 0,1 0,0 0,0 0,-1 5,1 4</inkml:trace>
  <inkml:trace contextRef="#ctx0" brushRef="#br0" timeOffset="6715.81">3496 0,'19'12,"0"1,-1 1,-1 0,0 1,-1 1,-1 1,0 0,-1 1,-1 0,-1 1,0 1,-2 0,0 0,-1 1,-2 0,0 1,-1-1,-1 1,-1 1,-1-1,1 36,-3-3,-9 90,7-130,-2 0,0 0,-1 0,0 0,-1 0,-1-1,0 1,-1-2,0 1,-18 23,23-35,-1 1,1 0,-1-1,0 0,0 0,1 1,-1-2,-1 1,1 0,0-1,-7 3,-3-1</inkml:trace>
  <inkml:trace contextRef="#ctx0" brushRef="#br0" timeOffset="7118.17">4098 131,'0'13,"0"11,0 9,0 4,0 3,0 3,0 1,0-2,0-3,0-6,0-5,0-6,0-4,0-2,0-4</inkml:trace>
  <inkml:trace contextRef="#ctx0" brushRef="#br0" timeOffset="7505.75">3965 425,'12'0,"10"0,10 0,11-3,7 0,5-1,2 2,-5 0,-6 1,-9 0,-12 4,-16 0,-12 0,-5 0</inkml:trace>
  <inkml:trace contextRef="#ctx0" brushRef="#br0" timeOffset="7860.94">4509 146,'-2'15,"-1"10,-3 9,0 5,-1 4,-3 4,1 2,0 0,-2 0,1-2,0-4,-1-3,0-5,0-5,1-5,-1-7,1-7</inkml:trace>
  <inkml:trace contextRef="#ctx0" brushRef="#br0" timeOffset="8342.27">4816 144,'-33'141,"15"-70,3 1,-8 98,22-163,1 0,0 0,1 0,-1 0,1 0,1 0,-1 0,1-1,1 1,-1 0,7 11,-7-16,-1 0,1 0,0 0,0 0,0 0,0 0,0 0,1-1,-1 1,1-1,-1 0,1 0,-1 0,1 0,-1 0,1 0,0-1,0 1,-1-1,1 0,0 0,0 0,-1 0,1 0,0-1,0 1,-1-1,1 0,0 0,-1 0,1 0,4-2,3-3,1 0,-1-1,0 1,-1-2,1 1,-1-2,-1 1,0-1,0 0,-1-1,0 0,10-18,-4 3,-1 1,-1-2,-2 0,10-41,-16 52,0 0,-2 0,0-1,0 1,-2 0,0-1,0 1,-2 0,0 0,0 0,-2 0,-9-24,11 33,-1-1,1 1,-1 0,0 0,0 0,0 0,-1 1,0-1,0 1,-1 1,1-1,-1 1,0 0,0 0,-1 0,1 1,-1 0,0 1,1-1,-1 1,0 0,-1 1,1 0,0 0,0 1,0-1,-1 1,1 1,-8 1,5 0,0 1,0 0,0 0,1 1,0 0,0 1,0 0,-11 8,-4 5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5:54.48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668,'22'5,"1"-1,0-1,0-1,31-2,-49 0,0 0,1-1,-1 0,0 0,0 0,0-1,0 1,0-1,0 0,-1-1,1 1,0-1,-1 0,0 0,0 0,0-1,0 1,0-1,-1 0,0 0,1 0,-2-1,1 1,0-1,1-5,2-7,0-1,-2-1,0 1,-1-1,-1 1,-1-1,-1-22,-19-135,8 89,10 85,1 0,-1 0,1 0,0 0,0 0,0 0,0 0,0 0,1 0,-1 0,1 0,-1 0,1 1,0-1,-1 0,1 0,0 0,0 1,0-1,1 0,-1 1,0-1,0 1,1 0,-1-1,1 1,0 0,-1 0,3-1,3-1,0 1,1 0,-1 1,1-1,-1 1,12 0,-15 1,7-1,-8 0,1 1,-1-1,1 1,-1-1,1 1,0 0,-1 1,1-1,-1 1,1-1,-1 1,1 0,-1 0,1 0,5 4,-5 2</inkml:trace>
  <inkml:trace contextRef="#ctx0" brushRef="#br0" timeOffset="367.53">206 489,'12'-5,"10"-4,5-3,4-3,1 0,1 0,-4 1,-3 5,-5 2,-5 4</inkml:trace>
  <inkml:trace contextRef="#ctx0" brushRef="#br0" timeOffset="771.16">558 153,'-12'11,"0"1,1 0,0 1,0 0,2 1,0 0,0 1,1-1,1 2,-8 22,11-24,-1 0,2 0,-1 1,2-1,0 1,1 0,1-1,0 1,0 0,2-1,0 1,4 16,-3-24,0 0,0 1,1-1,0-1,0 1,0 0,1-1,0 0,0 0,1-1,0 1,0-1,0 0,0-1,13 7,6 1,-1-1,1-1,32 7,-55-16,15 4</inkml:trace>
  <inkml:trace contextRef="#ctx0" brushRef="#br0" timeOffset="1124.44">690 343,'5'10,"5"6,2 2,2 4,1 0,3-1,1-1,0 0,1 0,1-4,-2-2,-4-1,-1-3,-4-5,-3-3</inkml:trace>
  <inkml:trace contextRef="#ctx0" brushRef="#br0" timeOffset="1463.26">836 254,'-7'15,"-6"7,-2 5,-2 4,1 0,-1 1,1-1,0 0,0 0,1-1,3-3,3-4,3-2,6-6,2-7,1-6</inkml:trace>
  <inkml:trace contextRef="#ctx0" brushRef="#br0" timeOffset="1912.28">867 80,'17'10,"0"1,-1 0,-1 2,0 0,0 0,-1 1,-1 1,-1 0,0 1,0 1,-2 0,0 0,-1 1,-1 0,-1 0,7 26,-5-16,-1 1,-2 0,-1 0,-1 1,-2 0,0-1,-4 32,-7-40,3-15</inkml:trace>
  <inkml:trace contextRef="#ctx0" brushRef="#br0" timeOffset="2298.06">1335 343,'13'0,"9"-3,8 0,4-3,1 0,-3-1,-4 0,-9 4,-9 2</inkml:trace>
  <inkml:trace contextRef="#ctx0" brushRef="#br0" timeOffset="2640.31">1335 535,'15'-3,"8"-3,4 0,1-2,0 0,-2 0,-3 0,-3 2,-5 2</inkml:trace>
  <inkml:trace contextRef="#ctx0" brushRef="#br0" timeOffset="3316.5">1645 183,'37'-16,"54"-15,-80 28,-1 1,1 0,0 0,0 1,0 0,0 1,0 0,0 1,0 0,13 4,-20-4,-1 0,1 0,-1 0,1 1,-1 0,0-1,0 1,0 1,0-1,0 0,0 1,-1-1,1 1,-1 0,1 0,-1 0,0 0,0 0,-1 0,1 0,-1 1,1-1,-1 1,0-1,0 1,-1 0,1-1,-1 1,0 0,0-1,0 1,0 0,-1 5,-1 0,0 0,0 0,-1-1,0 1,0-1,-1 1,0-1,-1 0,0 0,0-1,0 0,-10 10,13-15,-2 1,1 0,0 0,0 0,1 0,-1 1,0-1,-2 8,4-10,1 0,0 0,0 0,0 0,0 0,0 0,0 0,1 0,-1 0,0 0,0 0,1 0,-1 0,1 0,-1 0,1 0,-1 0,1-1,-1 1,1 0,0 0,0 0,-1-1,1 1,0 0,0-1,0 1,0-1,0 1,0-1,0 1,0-1,0 0,0 1,0-1,0 0,1 0,8 4,-1 0,1 1,-1 0,0 1,0-1,-1 2,0-1,0 1,0 0,6 9,-11-12,0 0,-1 0,1 0,-1 0,0 1,0-1,0 0,-1 1,0 0,0-1,0 1,0 0,-1-1,1 1,-1 0,0 0,-1-1,1 1,-1 0,0-1,0 1,-1 0,1-1,-5 8,2-6,0 1,-1-2,0 1,0 0,-1-1,0 0,0 0,0-1,0 0,-1 0,1 0,-1-1,0 1,0-2,0 1,0-1,-1 0,1-1,-1 0,1 0,-1 0,0-1,1 0,-1-1,1 0,-1 0,1 0,-1-1,1 0,-14-6,7-2</inkml:trace>
  <inkml:trace contextRef="#ctx0" brushRef="#br0" timeOffset="4317.33">2158 315,'12'7,"10"5,5 4,4 0,1 4,0 0,0 2,-3 0,-1 0,-4 0,-3-1,-4-3,-4-1,-3-1,-4-1,-3 0,-4-3,-2-4</inkml:trace>
  <inkml:trace contextRef="#ctx0" brushRef="#br0" timeOffset="4689.56">2422 255,'-8'12,"-4"7,-3 5,-2 4,-2 2,-1-2,0-1,2 1,1 0,3-3,2 1,3-3,2-2,6-5,5-5,2-5</inkml:trace>
  <inkml:trace contextRef="#ctx0" brushRef="#br0" timeOffset="5042.87">2965 168,'0'10,"3"8,0 6,0 4,2 5,0 4,0 1,-2-1,-1-2,-1-4,-1-3,1-6</inkml:trace>
  <inkml:trace contextRef="#ctx0" brushRef="#br0" timeOffset="5379.34">2863 344,'13'-3,"11"-2,7-4,5-3,5-1,-1-2,-1 3,-3 0,-4 2,-6 3,-5 3,-3 2,-2 1,-4 1</inkml:trace>
  <inkml:trace contextRef="#ctx0" brushRef="#br0" timeOffset="5767.72">3332 109,'3'15,"0"10,0 6,0 2,-1 3,-1 3,-1 3,1 1,-1 1,-1-2,1-3,0-3,0-6,2-7,2-11,-1-6</inkml:trace>
  <inkml:trace contextRef="#ctx0" brushRef="#br0" timeOffset="6445.77">3611 95,'-29'100,"18"-67,1 1,2 1,-7 70,13-83,1 1,2 0,0 0,1-1,8 33,-8-48,0-1,0 1,1-1,0 0,0 0,1 0,0 0,0-1,0 1,1-1,0 0,-1 0,2-1,-1 1,1-1,-1 0,1-1,0 0,0 0,1 0,-1 0,9 1,-3 0,0-1,1 0,-1-1,1-1,0 0,-1 0,1-2,0 1,-1-2,1 1,-1-2,1 0,-1 0,23-11,-25 10,-1-1,-1-1,1 0,-1 0,0 0,0-1,-1 0,0-1,0 0,-1 0,0 0,-1-1,1 0,-1 0,-1 0,0 0,0-1,4-19,-3 2,-1 1,-2-1,0 0,-2 1,0-1,-2 0,-1 0,-2 1,0 0,-2 0,0 0,-2 1,-19-40,22 57,0-1,0 1,-1 0,0 1,-1 0,1 0,-1 0,-1 1,-16-10,22 14,-1 0,1 0,-1 1,1-1,-1 1,0-1,0 1,1 0,-1 1,0-1,0 1,0 0,0 0,0 0,0 0,0 0,0 1,0 0,0 0,1 0,-1 0,0 1,1 0,-1-1,1 1,-1 0,1 1,-4 2,-2 5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7:05.00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18,'47'8,"0"-2,0-2,0-3,83-6,-56-7,-74 12,0 0,0 0,0 0,0 0,1 0,-1 0,0 0,0 0,0 0,0 0,0 0,0 0,1 0,-1 0,0 0,0 0,0 0,0 0,0 0,0 1,0-1,0 0,0 0,1 0,-1 0,0 0,0 0,0 0,0 1,0-1,0 0,0 0,0 0,0 0,0 0,0 0,0 1,0-1,0 0,0 0,0 0,0 0,0 0,0 0,0 1,0-1,0 0,0 0,0 0,0 0,-1 0,1 0,0 0,0 1,0-1,0 0,0 0,0 0,0 0,0 0,0 0,-1 0,1 0,0 0,0 0,0 0,0 0,0 0,-1 1,1-1,-5 6</inkml:trace>
  <inkml:trace contextRef="#ctx0" brushRef="#br0" timeOffset="554.51">0 308,'29'-8,"0"3,0 0,1 2,0 1,-1 1,1 1,0 2,44 8,-51-5,0-2,1 0,38-2,-50-1</inkml:trace>
  <inkml:trace contextRef="#ctx0" brushRef="#br0" timeOffset="1266.74">837 16,'7'13,"0"0,-1 0,0 1,-1-1,0 2,-2-1,1 0,-2 1,0-1,0 16,-1 24,-8 72,6-112,-3 36,-2-1,-14 56,14-85</inkml:trace>
  <inkml:trace contextRef="#ctx0" brushRef="#br0" timeOffset="1931.98">1279 0,'-17'27,"1"1,2 0,1 2,1-1,2 1,1 1,1 0,-6 48,12-66,1 1,0-1,1 1,0-1,1 0,0 1,2-1,-1 0,2 0,7 21,-8-27,1-1,0 1,0-1,0 0,1 0,-1 0,2-1,-1 0,1 0,-1 0,1 0,1-1,-1 0,0-1,1 1,0-1,0 0,0-1,0 0,14 3,-13-4,0 0,0-1,0 1,0-2,0 1,0-1,0 0,0-1,0 0,-1 0,1-1,0 1,-1-2,0 1,0-1,0 0,0-1,-1 0,1 0,-1 0,0 0,-1-1,1 0,-1-1,4-6,-1 2,-1 0,-1-1,0 1,0-1,-1-1,-1 1,0-1,-1 1,0-1,-1 0,0 0,-1 0,-1 0,-2-25,-1 21,-1-1,0 1,-2 0,0 0,-1 0,-1 1,0 0,-1 1,-1 0,-14-17,19 25,-1 1,0 0,-1 0,0 0,0 1,0 0,0 1,-1-1,0 1,-9-3,11 5,0 0,0 1,0 0,-1 0,1 1,0 0,-1 0,1 0,0 1,0 0,-1 0,1 0,0 1,0 0,-8 4,-19 16,21-10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6:05.95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83 0,'-7'1,"0"0,0 0,0 0,0 1,1 0,-1 1,0-1,1 1,0 0,-1 1,1-1,0 1,1 1,-1-1,-8 10,3-3,1 1,0 1,1-1,0 1,1 1,-6 14,-7 17,3 1,1 1,-15 73,28-101,1 0,0 0,2 0,0 0,1 0,1 0,1 0,0 0,2 0,0 0,1-1,9 22,-13-36,1 0,0 1,0-1,1 0,-1-1,1 1,0 0,0-1,0 1,0-1,0 0,1 0,0 0,-1-1,1 1,0-1,0 0,1 0,-1 0,0-1,1 0,-1 1,1-1,-1-1,1 1,-1-1,1 0,-1 0,1 0,0 0,-1-1,1 0,-1 0,1 0,-1-1,0 1,0-1,1 0,-1 0,0 0,-1-1,1 0,0 1,-1-1,1-1,-1 1,0 0,4-7,4-6,-2 0,0 0,0-1,-2 0,0-1,-1 1,-1-1,0-1,1-19,-1 4,-2 0,-2 1,-1-1,-5-40,3 55,-1 0,-2 1,1 0,-2-1,-9-18,13 31,-1 1,1-1,-1 1,0 0,-1 0,1 1,-1-1,0 0,0 1,0 0,-1 0,1 1,-1-1,0 1,0 0,0 0,-1 0,1 1,-1 0,-8-3,11 5,1 0,-1 0,1 0,0 0,-1 0,1 0,-1 1,1-1,0 1,0 0,-1 0,1 0,0 0,0 0,0 0,0 0,0 1,0-1,0 1,0-1,0 1,1 0,-1-1,-2 5,1-1,1-1,-1 1,1-1,0 1,0 0,1 0,-1 0,1 0,0 1,0 6,1 1</inkml:trace>
  <inkml:trace contextRef="#ctx0" brushRef="#br0" timeOffset="739.56">563 395,'5'-3,"7"0,6 0,5-2,4 0,2-2,1 0,-2 2,-3 1,-4 2,-4 6,-9 5,-8 3,-4 0</inkml:trace>
  <inkml:trace contextRef="#ctx0" brushRef="#br0" timeOffset="1114.75">519 557,'8'3,"7"0,6-2,5-2,2 0,2-3,1-1,-3 1,-3 1,-3 1,-4 1,-4 0</inkml:trace>
  <inkml:trace contextRef="#ctx0" brushRef="#br0" timeOffset="1826.31">841 278,'20'-10,"1"1,38-11,-53 18,0 0,0 1,0 0,0 0,0 1,0-1,1 1,-1 1,0-1,0 1,0 0,0 0,0 1,0 0,6 3,-9-3,-1 0,0 0,0 0,0 0,0 0,-1 0,1 1,-1-1,1 1,-1-1,0 1,0 0,0-1,0 1,-1 0,1 0,-1 0,1-1,-1 1,0 0,0 0,0 0,-1 0,1 0,-1-1,1 1,-2 3,-1 5,0 0,-1 0,0 0,-1-1,-8 15,-20 12,27-33,1 1,0 0,1 1,-1-1,-6 12,10-15,1-1,0 1,0-1,0 0,0 1,0-1,0 0,0 1,0-1,1 0,-1 1,0-1,1 0,-1 1,1-1,-1 0,1 0,0 0,0 0,-1 1,2 0,26 29,-14-16,-10-8,0-1,0 1,0 0,-1 0,0 0,0 0,0 1,-1-1,-1 1,1-1,-1 1,0 0,-1-1,0 1,0 0,-2 9,1-12,0 0,0-1,0 1,-1 0,0 0,0 0,0-1,-1 1,0-1,1 0,-2 0,1 0,0 0,-1 0,1-1,-1 0,0 1,-1-2,1 1,0 0,-1-1,1 0,-1 0,0 0,-5 1,2-1,-1 0,0 0,0-1,0-1,0 1,-12-2,19 1,-1 0,1-1,-1 1,1 0,-1-1,1 0,0 1,-1-1,1 0,0 0,0-1,-1 1,1 0,0-1,0 1,0-1,1 0,-1 1,0-1,1 0,-1 0,1 0,-1 0,1 0,0-1,-2-4,2-5</inkml:trace>
  <inkml:trace contextRef="#ctx0" brushRef="#br0" timeOffset="2261.39">1327 453,'12'8,"10"7,5 6,7 5,6 2,5 2,1 1,-1 0,-4-3,-3-3,-7-4,-5-3,-10-7,-10-10,-6-6</inkml:trace>
  <inkml:trace contextRef="#ctx0" brushRef="#br0" timeOffset="2616.13">1678 379,'-10'8,"-6"7,-2 6,-4 2,0 4,-1 4,-3 3,0 0,-2 1,1-2,1 0,2-5,5-3,4-5,6-4,5-6</inkml:trace>
  <inkml:trace contextRef="#ctx0" brushRef="#br0" timeOffset="2957.41">2193 350,'-2'12,"-2"10,1 5,1 6,0 5,1 4,0-1,1-2,0-3,0-5,0-5,0-5,1-5</inkml:trace>
  <inkml:trace contextRef="#ctx0" brushRef="#br0" timeOffset="3345.81">2060 571,'7'0,"8"0,9 0,7-2,9-2,5-2,5 1,-1 0,-4 1,-5 2,-6 0,-12 2,-12 0,-8 0</inkml:trace>
  <inkml:trace contextRef="#ctx0" brushRef="#br0" timeOffset="3774.6">2663 233,'0'10,"0"8,0 9,0 7,0 6,0 2,0 3,0 1,-2-1,-2-2,1-3,0-7,4-8,4-9,1-7</inkml:trace>
  <inkml:trace contextRef="#ctx0" brushRef="#br0" timeOffset="4114.96">3059 190,'-10'36,"-26"56,23-63,2 1,-14 53,23-72,0 0,1 0,1 0,-1 0,2 0,0 0,0 0,1 0,0 0,1-1,7 20,-8-23,2 0,-1-1,1 1,0-1,0 0,1 0,-1 0,2-1,-1 0,0 0,1 0,0 0,0-1,0 0,11 5,-12-7,-1-1,1 1,0-1,0 0,0 0,0 0,0-1,0 0,0 0,0 0,0-1,0 1,0-1,0 0,0-1,0 1,0-1,-1 0,1 0,-1-1,1 1,-1-1,7-6,0-1,0-1,-1 0,0-1,-1 0,-1 0,0-1,0 0,-1-1,-1 0,0 0,5-23,-2 4,-2 0,-1 0,-2-1,0-37,-3 56,-1 0,-1 0,-1 0,0 0,0 1,-2-1,0 1,-11-27,13 36,-1 0,-1-1,1 1,-1 0,0 1,0-1,0 1,0-1,-1 1,0 1,0-1,0 1,0 0,-1 0,1 0,-1 1,0-1,1 1,-1 1,0-1,0 1,0 0,0 1,-7-1,4 2,0-1,1 1,-1 0,0 1,1 0,-1 1,1 0,0 0,0 0,0 1,1 0,-1 1,1 0,0 0,0 0,1 1,-1 0,-10 13,0 4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7:08.46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95 0,'-28'16,"0"1,1 2,1 0,0 2,2 1,0 0,2 2,1 1,0 0,-30 52,37-53,1 1,1 0,1 1,1 1,1-1,1 1,2 1,1 0,1-1,1 1,1 1,5 51,-1-65,1-1,1 0,0 0,1 0,1 0,0-1,0 0,2 0,-1 0,13 13,-6-9,1 0,0-1,2-1,0 0,0-1,21 12,-25-20,-3-3</inkml:trace>
  <inkml:trace contextRef="#ctx0" brushRef="#br0" timeOffset="802.5">571 306,'-18'18,"0"0,1 2,2 0,0 1,-21 38,31-48,0 0,1 1,0 0,1-1,0 1,1 1,1-1,0 0,0 0,1 1,0-1,2 0,4 24,-4-26,1 1,1-1,0 0,0-1,1 1,0-1,0 0,1 0,0 0,1-1,0 0,0 0,10 7,-12-11,-1-1,1 0,-1 0,1-1,0 1,0-1,0 0,1 0,-1-1,0 1,1-1,-1 0,1-1,-1 0,1 1,-1-2,1 1,-1-1,1 1,-1-1,1-1,-1 1,0-1,0 0,0 0,9-6,-3 0,0 0,-1-1,0 0,-1-1,0 0,-1 0,0-1,0 0,-1 0,0-1,-1 0,-1 0,0-1,6-21,-8 23,-1 0,0 1,-1-1,0 0,0 0,-1 0,-1 0,-2-15,2 20,0-1,-1 1,0 0,-1 0,1 0,-1 0,0 0,-1 1,1-1,-1 1,0 0,0 0,-1 0,-7-6,7 8,1 0,-1 0,0 0,0 1,0-1,0 1,0 0,0 1,-1-1,1 1,0 0,-1 1,1-1,-1 1,1 0,-1 0,1 1,-1 0,1 0,-1 0,1 0,0 1,0 0,0 0,0 0,0 1,-8 5,6-3,0 0,0 1,0 0,1 0,0 0,0 1,0 0,1 0,0 0,1 0,-1 1,2 0,-1 0,1 0,0 0,-3 15,4-4</inkml:trace>
  <inkml:trace contextRef="#ctx0" brushRef="#br0" timeOffset="1281.48">1026 733,'5'16,"-2"1,0 0,0 0,-2 0,0 0,-1 0,0 0,-2 0,0 0,-1 0,0 0,-10 26,3-16,-2 1,0-1,-1-1,-2-1,-1 0,-27 34,41-56,1-2,0 1,0-1,0 1,0-1,-1 1,1-1,0 1,-1-1,1 0,0 0,-1 0,0 0,1 0,-1 0,1 0,-1 0,0-1,0 1,1-1,-1 1,0-1,0 1,-3-1,-1-6</inkml:trace>
  <inkml:trace contextRef="#ctx0" brushRef="#br0" timeOffset="1684.83">1423 366,'2'10,"2"8,-1 6,-1 7,0 5,-1 4,0 6,-4 1,0 2,-3-1,0-4,-1-4,-3-6,1-7,2-7</inkml:trace>
  <inkml:trace contextRef="#ctx0" brushRef="#br0" timeOffset="2265.97">1760 380,'-24'42,"2"1,1 1,-16 50,31-74,0 0,1 0,1 1,1 0,1 0,1 0,0 0,2 0,5 33,-6-50,1 0,-1-1,1 1,0 0,1 0,-1 0,1-1,0 1,-1-1,2 1,-1-1,0 0,1 0,-1 0,1 0,0 0,0 0,0-1,0 0,1 1,-1-1,0 0,1-1,0 1,-1-1,1 1,0-1,0 0,0-1,0 1,0-1,0 1,0-1,0 0,0-1,0 1,-1-1,1 1,0-1,0-1,0 1,0 0,-1-1,6-2,6-5,1 0,-1-1,-1 0,1-1,-2-1,0 0,0-1,-1 0,-1-1,0-1,-1 0,0 0,-2 0,0-1,0-1,-1 1,-1-1,-1-1,-1 1,0-1,-1 1,-1-1,-1 0,0 0,-1 0,-5-34,3 44,-1 0,1 0,-1 0,-1 0,1 1,-1-1,-1 1,1 0,-1 0,-1 0,1 1,-1 0,0 0,-1 0,1 1,-8-6,9 9,0-1,0 1,0-1,0 1,0 1,0-1,-1 1,1 0,0 0,-1 0,1 1,-1 0,1 0,-1 0,1 1,-1 0,1 0,0 0,-1 0,1 1,0 0,0 0,0 1,0-1,-7 6,2-1,1 0,0 1,1 0,-1 1,1-1,-11 17,7-5</inkml:trace>
  <inkml:trace contextRef="#ctx0" brushRef="#br0" timeOffset="2857.19">1982 118,'52'31,"-2"2,74 62,-105-78,-1 1,-1 1,0 1,-2 0,0 1,-1 0,-2 1,19 44,-22-41,-1 0,-1 0,-1 1,-1 0,-2 0,-1 0,0 1,-2-1,-1 1,-2-1,0 0,-2 0,0 0,-2-1,-1 1,-1-2,-1 1,-1-1,-1-1,-1 0,-22 28,11-16,13-17,-1-1,-1-1,-25 27,29-37,2-5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13:03.53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2,'92'2,"98"-4,-143-4,-33 4,-1 0,1 1,0 0,0 1,0 1,21 3,21 8,-11-1,67 6,-111-17,-1 0,1 0,-1 1,1-1,-1 0,1 0,-1 0,1 0,-1 0,1 0,-1 0,1 0,-1 0,1 0,-1 0,1 0,-1 0,1 0,-1 0,1-1,-1 1,1 0,-1 0,0 0,1-1,-1 1,1 0,-1-1,0 1,1 0,-1-1,0 1,1-1,-1 1,0 0,1-2,-3-2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6:12.99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039 226,'1'2,"0"-1,0 1,1 0,-1-1,1 1,-1-1,1 0,-1 1,1-1,0 0,-1 0,1 0,0 0,0-1,0 1,0 0,0-1,0 1,0-1,0 0,0 1,0-1,2 0,56 6,38-5,-92-1</inkml:trace>
  <inkml:trace contextRef="#ctx0" brushRef="#br0" timeOffset="1005.37">3407 78,'15'123,"-16"-22,2 58,-1-159,0 1,0-1,0 0,-1 1,1-1,0 0,0 1,0-1,0 0,0 1,0-1,0 0,0 1,0-1,0 1,0-1,0 0,0 1,0-1,0 0,0 1,1-1,-1 0,0 1,0-1,0 0,1 0,-1 1,0-1,0 0,0 0,1 1,-1-1,0 0,1 0,-1 0,0 1,1-1,-1 0,0 0,0 0,1 0,-1 0,1 0,-1 1,0-1,1 0,-1 0,0 0,1 0,-1 0,0-1,1 1,-1 0,0 0,1 0,-1 0,0 0,1-1,5-5</inkml:trace>
  <inkml:trace contextRef="#ctx0" brushRef="#br0" timeOffset="1510.47">3774 64,'-7'9,"1"1,0 0,0 1,1-1,0 1,1 0,0 0,-2 14,-1-1,1-7,1 0,1 1,1-1,0 1,1 0,1 0,1 25,1-37,-1 0,1-1,0 1,1 0,0-1,-1 1,1-1,1 0,-1 0,1 0,0 0,0 0,1 0,-1-1,1 1,0-1,0 0,1-1,-1 1,1-1,0 1,0-1,0-1,0 1,0-1,11 4,-10-4,0-1,0 1,1-1,-1 0,0-1,1 1,-1-1,1-1,-1 1,0-1,1 0,-1 0,0-1,0 0,0 0,0 0,0-1,0 0,-1 0,1-1,-1 1,0-1,0 0,0 0,0-1,-1 0,0 0,0 0,0 0,-1 0,0-1,0 1,5-12,-3 3,0 1,0-1,-1-1,-1 1,0 0,-1-1,-1 0,0 1,-1-1,0 0,-1 0,-1 1,-7-29,5 32,-1-1,0 2,0-1,-1 1,-1 0,0 0,0 0,-1 1,0 0,-12-10,15 15,0-1,-1 1,1 0,-1 0,0 1,0 0,-1 0,1 0,-1 1,1 0,-1 0,0 1,0 0,0 0,0 0,1 1,-1 0,0 0,-8 2,11 0,0-1,0 1,0-1,0 1,0 1,0-1,1 0,-1 1,1 0,-1 0,1 0,0 0,0 0,1 1,-1-1,1 1,-4 7,-3 8</inkml:trace>
  <inkml:trace contextRef="#ctx0" brushRef="#br0" timeOffset="2505.12">353 429,'3'0,"3"0,2 0,4 0,4 0,2 0,2 0,4 0,2 0,2 0,1 0,-2 0,-3 0,-3 0,-5 3,-8 3,-5 0</inkml:trace>
  <inkml:trace contextRef="#ctx0" brushRef="#br0" timeOffset="2908.2">764 327,'0'10,"0"8,0 4,0 3,0 4,0 3,0 4,0-1,0 1,0-3,0 0,0-5,0-4,0-3,3-6,0-5</inkml:trace>
  <inkml:trace contextRef="#ctx0" brushRef="#br0" timeOffset="3448.76">1058 326,'-11'17,"2"1,0 0,1 0,1 1,0 0,2 0,0 0,-3 24,8-36,-1-1,1 1,0 0,1-1,0 1,0 0,0-1,0 1,1-1,0 0,1 0,0 0,0 0,0 0,0 0,1-1,0 1,0-1,0 0,1 0,0-1,0 1,0-1,0 0,1-1,0 1,0-1,8 3,-10-3,1-1,0 0,0 0,1 0,-1-1,0 0,0 0,1 0,-1-1,1 0,-1 0,0 0,1-1,-1 1,0-1,1-1,-1 1,0-1,0 0,0 0,0 0,0 0,-1-1,1 0,7-7,-6 4,-1 0,0 0,0 0,0-1,-1 0,0 0,0 0,-1 0,0-1,0 0,-1 1,0-1,0 0,0 0,-1 0,0-13,-2 6,-1 0,0 0,0 1,-2-1,0 1,0 0,-2 0,1 0,-2 1,0 0,0 0,-1 1,-12-15,14 21,1 0,-1 0,-1 0,1 0,-1 1,0 0,0 1,0-1,-1 1,-14-5,16 8,0-1,0 1,0 0,0 0,-1 1,1 0,0 0,0 1,0-1,0 1,-1 1,1-1,1 1,-1 0,0 0,-6 4,6-2,0 0,0 0,1 0,0 1,0 0,0 0,1 0,-1 0,1 1,0 0,1 0,-1 0,1 0,1 1,-1-1,1 1,0-1,0 1,-1 12,-1 9</inkml:trace>
  <inkml:trace contextRef="#ctx0" brushRef="#br0" timeOffset="4842.46">1 972,'926'-147,"-876"138,184-23,-198 30,0 1,0 2,0 1,55 11,-28-4,1-2,1-4,97-6,-34 0,-106 3,161 0,225-28,63-11,-227 24,26-3,240-23,-356 27,33-4,-176 16,-11 2,0-1,0 1,0 0,0 0,0 0,1 0,-1 0,0 0,0 0,0 0,0 0,0 0,0 0,0-1,1 1,-1 0,0 0,0 0,0 0,0 0,0 0,0 0,0-1,0 1,0 0,0 0,0 0,0 0,0 0,0-1,0 1,0 0,0 0,0 0,0 0,0 0,0-1,0 1,0 0,0 0,0 0,0 0,0 0,0-1,0 1,0 0,-1 0,1 0,0 0,0 0,0 0,0 0,0 0,0-1,0 1,-1 0,1 0,0 0,0 0,0 0,0 0,-6-4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6:19.61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 263,'-3'3,"2"0,4 0,6 0,4-1,5-1,4 0,4-1,-1 0,1 0,-1 0,-3 0,-3-1,-4 1</inkml:trace>
  <inkml:trace contextRef="#ctx0" brushRef="#br0" timeOffset="384">518 0,'0'13,"0"6,0 5,0 4,0 4,0 2,0 2,0 3,0 2,0 0,0-3,0-3,0-5,0-4,0-5,0-6</inkml:trace>
  <inkml:trace contextRef="#ctx0" brushRef="#br0" timeOffset="930.09">798 43,'-14'21,"1"0,1 1,1 0,0 1,2 0,1 1,1-1,1 2,1-1,1 1,2-1,0 1,1 0,2 0,0 0,6 25,-7-46,1 1,0-1,0 0,1 0,-1 1,1-1,0 0,0-1,0 1,1 0,-1 0,1-1,0 0,0 1,0-1,0 0,1 0,-1-1,1 1,0-1,0 0,0 0,0 0,0 0,0-1,0 0,1 1,-1-2,0 1,1 0,-1-1,1 0,-1 0,1 0,-1-1,0 1,1-1,-1 0,0 0,1-1,-1 1,0-1,0 0,0 0,0 0,-1-1,6-3,1-3,0-1,0 1,-1-2,0 1,-1-1,-1-1,1 1,-2-1,1 0,-2-1,0 0,0 1,-1-2,-1 1,0 0,-1-1,1-21,-2 20,-1-1,0 1,-1 0,-1 0,0 0,-1 0,-1 0,0 1,-1-1,-1 1,0 0,-1 1,0 0,-1 0,-16-20,21 29,1 1,-1 0,0 0,0 1,0-1,0 1,0-1,0 1,-1 0,1 0,-1 1,0-1,1 1,-1-1,0 1,0 0,0 1,0-1,0 1,0-1,-7 2,7 0,0 0,0 1,0 0,0 0,1 0,-1 0,1 0,0 1,-1-1,1 1,0 0,1 0,-1 0,0 1,1-1,0 1,0-1,0 1,0 0,-2 6,1-3,1-1,0 1,0 0,0-1,1 1,0 0,0 8,2 2</inkml:trace>
  <inkml:trace contextRef="#ctx0" brushRef="#br0" timeOffset="1389.94">1164 176,'13'2,"9"1,3 0,0 0,-2-1,-2-1,-5 2,-8 0,-5 3,-5 2,-3 0</inkml:trace>
  <inkml:trace contextRef="#ctx0" brushRef="#br0" timeOffset="1746.43">1150 337,'15'0,"7"0,6 0,-1 0,-1 0,-4 0,-2 0,-4 0</inkml:trace>
  <inkml:trace contextRef="#ctx0" brushRef="#br0" timeOffset="2291.15">1444 58,'15'-4,"0"1,0 0,1 1,-1 1,23 0,-35 1,1 1,-1-1,0 0,1 1,-1-1,0 1,0 0,0 0,0 0,0 1,0-1,0 1,0 0,0 0,-1 0,1 0,-1 0,1 0,-1 1,0-1,0 1,0-1,0 1,-1 0,1 0,-1 0,1 0,-1 0,0 0,0 0,0 6,0-4,0 0,-1 0,1 0,-1 0,-1 0,1 1,-1-1,0 0,0 0,0 0,-1 0,-3 7,-1-2,-1 0,1 0,-2-1,-10 10,18-18,-1 1,0-1,0 0,0 0,1 1,-1-1,1 0,-1 1,1-1,-1 1,1-1,0 0,0 1,0-1,0 1,0-1,0 1,0-1,0 1,0-1,1 0,-1 1,1-1,-1 1,1-1,-1 0,2 3,30 39,-8-11,-22-27,0-1,0 0,0 1,-1-1,0 1,0-1,0 1,-1 0,1-1,-1 1,0 0,0 0,-1-1,0 1,1 0,-2-1,1 1,-4 8,4-11,-1 0,0 1,0-1,1 0,-1 0,-1 0,1 0,0-1,0 1,-1 0,1-1,-1 0,1 0,-1 1,0-2,1 1,-1 0,0 0,0-1,0 1,1-1,-1 0,0 0,0 0,0-1,0 1,0 0,1-1,-1 0,0 0,1 0,-4-1,-69-33,59 27</inkml:trace>
  <inkml:trace contextRef="#ctx0" brushRef="#br0" timeOffset="2755.85">1752 204,'13'15,"6"7,5 5,3 1,0-2,1-4,-3-2,-3-2,-2-2,-5-4</inkml:trace>
  <inkml:trace contextRef="#ctx0" brushRef="#br0" timeOffset="3097.32">1927 160,'-7'10,"-6"8,0 6,0 5,-1 1,0 4,0 0,-4 1,0-5,1-4,2-4,1-5,2-7,1-4</inkml:trace>
  <inkml:trace contextRef="#ctx0" brushRef="#br0" timeOffset="4163.92">1384 615,'54'2,"58"11,40 1,91-27,-217 14,-17 2</inkml:trace>
  <inkml:trace contextRef="#ctx0" brushRef="#br0" timeOffset="4875.88">1546 835,'19'-5,"0"1,-1 1,2 1,-1 0,0 1,30 3,-48-2,0 0,0 0,0 0,0 0,0 0,1 0,-1 1,0-1,0 0,0 1,0-1,0 0,0 1,0-1,0 1,0 0,0-1,0 1,0 0,0 0,-1-1,1 1,0 0,0 0,0 2,-1-2,0 0,0 1,0-1,0 0,0 1,0-1,-1 0,1 1,-1-1,1 0,-1 0,1 1,-1-1,0 0,1 0,-1 0,-1 2,-43 39,44-41,0-1,1 1,-1-1,0 1,1-1,-1 1,0-1,1 1,-1 0,1-1,-1 1,1 0,-1 0,1 0,0-1,-1 1,1 0,0 0,0 0,-1-1,1 1,0 0,0 0,0 0,0 0,0 0,0 0,0-1,1 1,-1 0,0 0,0 0,1 0,-1-1,0 1,1 0,-1 0,1-1,-1 1,1 0,0 1,38 27,-11-8,-26-19,0 0,0 0,0 0,-1 0,1 1,-1-1,1 1,-1-1,0 1,0-1,0 1,0-1,0 1,-1 0,1 0,-1 0,0-1,1 1,-2 5,0-6,0 0,0 1,0-1,0 0,0 0,-1 0,1 0,-1 0,1 0,-1 0,0 0,0-1,0 1,0 0,0-1,0 0,-3 2,-7 2,1 0,-1-1,0-1,0 0,-1 0,1-1,-17 0,-27-1,34-1</inkml:trace>
  <inkml:trace contextRef="#ctx0" brushRef="#br0" timeOffset="5783.76">93 719,'52'2,"95"18,-95-10,92 3,-132-13,75 1,125-15,-184 10,0 2,-1 1,33 2,-60-1,0 0,0 0,1 0,-1 0,0 0,0 0,1 0,-1 0,0 0,0 0,1 0,-1 0,0 0,0 0,0 0,1 0,-1 0,0 1,0-1,0 0,1 0,-1 0,0 0,0 0,0 1,0-1,1 0,-1 0,0 0,0 1,0-1,0 0,0 0,0 0,0 1,0-1,0 0,0 0,0 1,1-1,-1 0,0 0,0 0,-1 1,1-1,-2 4</inkml:trace>
  <inkml:trace contextRef="#ctx0" brushRef="#br0" timeOffset="6466.55">474 983,'27'-9,"48"-9,-68 16,1 1,-1 0,0 1,1 0,-1 0,1 0,-1 1,1 0,-1 1,0-1,14 6,-19-6,0-1,0 1,0 0,-1 0,1 0,0 0,0 0,-1 0,1 1,-1-1,1 1,-1-1,0 1,1-1,-1 1,0-1,0 1,0 0,0 0,0 0,-1 0,1 0,-1-1,1 1,-1 0,1 0,-1 0,0 0,0 0,0 0,0 1,-1-1,1 0,0-1,-1 1,1 0,-1 0,0 0,0 0,-2 3,-3 5,-2 1,0-1,0-1,0 0,-15 12,5-4,18-16,-1-1,1 0,-1 1,1-1,0 0,-1 1,1-1,0 1,-1-1,1 0,0 1,0-1,0 1,-1-1,1 1,0-1,0 1,0-1,0 1,0-1,0 1,0-1,0 1,0-1,0 1,0-1,0 1,0-1,0 1,0-1,1 1,-1-1,1 1,18 10,38-3,-45-6,-8-2,-1 0,0 1,0-1,0 1,0 0,1 0,-1 0,-1 0,1 1,0-1,0 1,0 0,-1 0,1 0,-1 0,1 0,-1 0,0 1,0-1,0 1,0-1,-1 1,1 0,-1 0,1 0,-1 0,0 0,0 0,0 0,-1 0,1 0,-1 1,0-1,1 0,-1 0,-1 0,1 1,0-1,-1 0,0 0,0 0,0 0,0 0,0 0,-1 0,1 0,-1 0,1-1,-1 1,0 0,0-1,-1 0,1 1,0-1,-1 0,1 0,-1 0,0-1,0 1,-5 1,-5 3,-1-1,0 0,0-1,0-1,-26 3,23-3,2-1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6:26.97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865 160,'26'29,"42"61,10 11,-51-71,0 2,1-2,2 0,0-2,68 46,-83-67,-16-8</inkml:trace>
  <inkml:trace contextRef="#ctx0" brushRef="#br0" timeOffset="369.24">2231 117,'-8'12,"-4"10,-4 5,0 4,-1 1,-3 0,1 3,-2-1,-1 3,0-1,0 1,2-1,4-1,2-2,4-4,1-6,1-8</inkml:trace>
  <inkml:trace contextRef="#ctx0" brushRef="#br0" timeOffset="940.9">1409 279,'15'0,"10"-2,6-2,2 1,-1-2,-5 0,-6 3,-6 5,-7 1</inkml:trace>
  <inkml:trace contextRef="#ctx0" brushRef="#br0" timeOffset="1343.37">1468 411,'8'3,"4"0,6 0,2-1,0 0,-1-1,-1 0,-1-1,-3-2,-2-2,-3 4,-3 0</inkml:trace>
  <inkml:trace contextRef="#ctx0" brushRef="#br0" timeOffset="2288.46">1 514,'2'-3,"4"0,3 0,5 0,5-1,5 0,5 0,3 1,1 1,0 1,-3 1,-7-3,-5 0,-8 0,-5 1</inkml:trace>
  <inkml:trace contextRef="#ctx0" brushRef="#br0" timeOffset="2828.64">588 117,'-2'2,"-2"4,1 3,1 2,0 5,1 2,0 3,1 2,0 3,0 2,0 1,0 1,0 0,3-3,3-5,0-7</inkml:trace>
  <inkml:trace contextRef="#ctx0" brushRef="#br0" timeOffset="3437.16">837 1,'-6'30,"0"-1,3 2,0-1,2 0,1 0,7 54,-5-78,-1-1,1 1,1-1,-1 1,1-1,0 0,0 0,0 0,1 0,0-1,0 1,0-1,0 0,1 0,-1 0,1-1,0 0,0 0,1 0,-1 0,0-1,1 0,0 0,6 1,-7-2,0 0,0-1,0 1,0-1,0 0,1 0,-1-1,0 1,0-1,0 0,0 0,0-1,0 0,-1 0,1 0,0 0,-1-1,0 0,1 1,-1-2,0 1,-1 0,1-1,-1 0,1 0,-1 0,5-9,-4 7,0-2,-1 1,0 0,0-1,0 0,-1 1,-1-1,1 0,-1 0,0 0,-1 0,0 0,0 0,-1 0,0 0,-4-13,3 14,0 0,-1 1,0 0,-1 0,0 0,1 0,-2 1,1-1,-1 1,0 0,0 0,0 1,0-1,-1 1,0 0,0 1,0 0,0 0,-10-3,8 2,-1 1,1 1,-1-1,0 1,0 1,0 0,-16 0,22 1,0 0,0 1,0 0,0-1,0 1,0 0,0 0,0 1,0-1,1 1,-1-1,0 1,1 0,-1 0,1 0,0 0,0 0,0 1,0-1,0 1,0-1,0 1,1 0,0-1,-2 6,-12 39,10-26</inkml:trace>
  <inkml:trace contextRef="#ctx0" brushRef="#br0" timeOffset="4188.55">485 514,'0'0,"-1"0,1 0,0 0,0 0,0 0,0 0,-1 1,1-1,0 0,0 0,0 0,0 0,0 0,0 1,0-1,-1 0,1 0,0 0,0 0,0 1,0-1,0 0,0 0,0 0,0 0,0 1,0-1,0 0,0 0,0 0,0 0,0 1,0-1,0 0,0 0,0 0,0 0,1 1,-1-1,0 0,0 0,0 0,0 0,0 1,0-1,0 0,1 0,-1 0,0 0,0 0,0 0,0 0,0 0,1 1,-1-1,16 2,19-3,175-13,14-1,-206 12,4 0,1 1,33 0,-56 2,1 0,-1 0,1 0,-1 0,1 0,-1 0,1 0,-1 0,1 0,-1 0,1 0,-1 1,1-1,-1 0,1 0,-1 1,1-1,-1 0,1 0,-1 1,0-1,1 1,-1-1,0 0,1 1,-1-1,0 1,1-1,-1 1,0-1,1 1,-2 6</inkml:trace>
  <inkml:trace contextRef="#ctx0" brushRef="#br0" timeOffset="4987.92">764 662,'24'-9,"44"-12,-62 20,-1 0,0 0,1 1,-1 0,0-1,1 2,-1-1,0 1,1 0,8 2,-13-3,-1 1,1-1,0 0,0 1,-1-1,1 0,0 1,0-1,-1 1,1-1,-1 1,1-1,0 1,-1-1,1 1,-1 0,1-1,-1 1,1 0,-1-1,0 1,1 0,-1 0,0-1,0 1,1 0,-1 0,0 0,0 1,0 0,-1 0,1-1,-1 1,0 0,1 0,-1 0,0 0,0 0,0-1,0 1,-3 2,-2 3,0-1,0 0,-1 0,-10 7,10-9,-10 9,19-9,13-3,-10-1,1 0,-1 1,0 0,0 0,1 0,-1 0,0 1,0 0,0 0,0 0,0 1,-1 0,1-1,-1 2,0-1,1 0,-2 1,1 0,0 0,-1 0,1 0,-1 1,-1-1,1 1,0 0,-1 0,0 0,0 0,-1 0,1 0,-1 0,0 1,-1-1,1 0,-1 1,0-1,-1 1,1-1,-1 0,-2 9,2-10,-1-1,1 1,-1 0,0-1,0 0,0 1,-1-1,1 0,-1 0,0 0,0 0,0-1,0 1,0-1,-1 0,1 0,-1 0,1 0,-1-1,0 1,0-1,1 0,-7 1,-11 2,-1 0,0-2,-25 0,16-1,14 0,3-1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6:34.04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9 74,'-1'6,"0"0,-1 0,0-1,0 1,-1-1,-4 8,-5 14,6-1,1 0,1 0,2 0,0 1,2-1,3 28,-1 14,14 222,-17-272,1 0,1 0,1 0,0 0,2 0,0 0,1 0,0-1,1 0,1 0,1-1,1 0,0 0,1-1,21 26,-22-30,2 0,-1-1,1 0,1 0,0-1,0-1,1 0,0 0,19 7,-16-7,-14-5</inkml:trace>
  <inkml:trace contextRef="#ctx0" brushRef="#br0" timeOffset="1384.83">269 574,'-2'11,"2"-10,0-1,0 1,-1-1,1 1,0-1,0 1,0-1,0 1,0 0,0-1,0 1,0-1,0 1,1-1,-1 1,0-1,0 1,0-1,1 1,-1-1,0 1,0-1,1 1,-1-1,0 1,1-1,-1 0,1 1,-1-1,0 0,1 1,-1-1,1 0,-1 1,1-1,-1 0,1 0,0 0,-1 1,1-1,-1 0,1 0,-1 0,1 0,-1 0,1 0,-1 0,1 0,0 0,-1-1,2 1,13 2,0-2,0 1,20-4,-22 2,-1 0,1 1,-1 0,1 1,18 4,-21-2</inkml:trace>
  <inkml:trace contextRef="#ctx0" brushRef="#br0" timeOffset="2077.41">650 74,'-14'363,"17"-312,0-38</inkml:trace>
  <inkml:trace contextRef="#ctx0" brushRef="#br0" timeOffset="2783.7">901 103,'0'0,"-16"32,1 0,-21 67,33-89,1-1,0 1,1-1,0 1,0 0,1-1,1 1,-1 0,2-1,-1 1,1 0,0-1,1 0,1 0,-1 0,6 10,-6-15,-1 1,1-1,0 0,0 0,1 0,0 0,-1-1,1 1,0-1,0 0,1 0,-1-1,1 1,-1-1,1 0,0 0,0 0,0-1,0 0,0 0,0 0,0 0,0-1,0 0,1 0,-1-1,0 1,0-1,8-2,-6 1,-1 0,0-1,1 0,-1 0,0 0,0-1,-1 0,1 0,-1 0,0-1,0 1,0-1,-1-1,1 1,-1-1,-1 1,1-1,-1 0,0 0,0-1,3-11,-2 0,-1 1,-1-1,0 0,-1 0,-1 1,-1-1,0 0,-6-24,6 37,0-1,-1 1,1-1,-1 1,0-1,0 1,-1 0,1 0,-1 0,-1 0,1 1,-1-1,1 1,-1 0,0 0,-1 0,1 1,-1-1,1 1,-1 0,0 0,0 1,-1-1,1 1,0 1,-1-1,1 1,-1-1,-8 1,10 1,-1 0,1 1,-1 0,1 0,-1 0,1 1,0-1,0 1,0 0,0 0,0 1,0-1,0 1,1 0,-1 0,1 0,0 0,0 0,0 1,0 0,1-1,-1 1,-2 8,-4 4</inkml:trace>
  <inkml:trace contextRef="#ctx0" brushRef="#br0" timeOffset="3697.3">622 633,'5'-4,"-1"0,1 1,0 0,0 0,0 0,1 1,-1-1,1 1,-1 1,1-1,0 1,-1 0,11-1,11 1,48 4,-26-1,31-3,77 3,-130 6,-18-2</inkml:trace>
  <inkml:trace contextRef="#ctx0" brushRef="#br0" timeOffset="4620.86">725 822,'7'0,"0"-1,-1 0,1-1,0 0,-1 0,8-4,34-8,-43 13,0 1,0-1,0 1,0 1,0-1,0 1,0-1,-1 1,11 4,-14-5,0 1,0 0,0 0,0 0,0 0,0 0,0 0,0 0,0 0,-1 0,1 0,0 1,-1-1,1 0,-1 0,1 1,-1-1,1 0,-1 1,0-1,0 1,0-1,0 0,0 1,0-1,0 0,0 1,-1-1,1 1,0-1,-1 0,1 0,-1 1,1-1,-1 0,0 0,0 0,1 1,-3 0,-21 30,21-29,-1 0,1 1,0-1,0 1,1 0,-1 0,1 0,-4 9,6-12,0 0,1 0,-1-1,0 1,0 0,0 0,1 0,-1-1,0 1,1 0,-1 0,0-1,1 1,-1 0,1-1,0 1,-1 0,1-1,-1 1,1-1,0 1,-1-1,1 1,0-1,0 1,-1-1,1 0,0 0,0 1,0-1,-1 0,1 0,0 0,0 0,0 0,0 0,-1 0,1 0,1 0,42 0,-37-1,-5 1,1 0,0 0,0 1,-1-1,1 0,0 1,-1 0,1-1,-1 1,1 0,0 0,-1 1,0-1,1 0,-1 1,0 0,0-1,0 1,0 0,0 0,0 0,0 0,-1 1,1-1,-1 0,0 1,0-1,1 1,-1-1,-1 1,1 0,0-1,-1 1,1 0,-1-1,0 1,0 0,0 0,0-1,-1 1,1 0,-1-1,1 1,-1 0,0-1,0 1,0-1,0 1,-1-1,1 1,-1-1,0 0,-2 3,-1 0,0 0,-1-1,0 0,0 0,0 0,0-1,0 0,-1 0,1 0,-1-1,-8 2,5-1,1-1,0 0,-1-1,0 0,1 0,-1-1,-16-2,25 2,1 0,-1 0,0 0,1-1,-1 1,1 0,-1 0,0 0,1-1,-1 1,1 0,-1-1,1 1,-1 0,1-1,-1 1,1-1,0 1,-1-1,1 1,-1-1,1 1,0-1,-1 0,0-5</inkml:trace>
  <inkml:trace contextRef="#ctx0" brushRef="#br0" timeOffset="5513.96">1297 985,'0'2,"0"4,0 3,3 5,0 3,0 3,0 1,-1 2,-1-1,0-1,-4-2,-2-2,-5-3,1-5</inkml:trace>
  <inkml:trace contextRef="#ctx0" brushRef="#br0" timeOffset="6761.57">1693 103,'-2'1,"-1"-1,1 1,0 1,0-1,0 0,-1 0,1 1,1-1,-1 1,0 0,0 0,0 0,1-1,-1 1,1 1,0-1,0 0,-2 3,-19 42,13-20,2 0,1-1,1 2,2-1,0 1,2-1,1 1,1-1,1 1,2-1,1 1,1-1,1-1,1 1,1-1,2-1,1 0,0 0,18 23,-25-41,0-1,0 0,1 0,0 0,0-1,0 0,1 0,0-1,0 0,0 0,1 0,-1-1,1 0,0-1,-1 0,1 0,0 0,0-1,1 0,-1-1,0 0,0 0,11-2,-12 1,0-1,0 0,0 0,0-1,0 0,-1 0,1 0,-1-1,0 0,0 0,0 0,-1-1,0 0,0 0,0 0,0-1,-1 1,0-1,0-1,0 1,-1 0,0-1,0 1,-1-1,0 0,3-13,0-11,0 0,-2-1,-2 0,-1 1,-1-1,-10-62,7 78,1 0,-2 0,0 1,-1 0,-1 0,0 0,-1 0,0 1,-1 1,-1 0,0 0,-1 0,0 1,-1 1,-17-13,21 18,-1 1,1 1,-1 0,0 0,1 1,-2 0,1 0,-15-2,-76-1,54 4,43 3</inkml:trace>
  <inkml:trace contextRef="#ctx0" brushRef="#br0" timeOffset="7674.56">2030 0,'14'12,"0"-1,1 0,31 16,13 9,-48-27,-1 1,0 0,-1 0,0 1,0 0,-1 0,-1 1,0 0,0 1,5 15,2 10,0 2,8 47,-8-4,6 160,-15-145,-4-86,2 23,-2 1,-1 0,-9 65,7-91,0 1,-1-1,0 0,-1 0,0-1,0 1,-1-1,-1 0,0 0,0 0,0-1,-1 0,0 0,-1-1,0 0,0 0,-14 8,3 1,16-11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32:12.10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75 121,'0'0,"0"-1,0 1,0-1,0 1,0 0,0-1,0 1,0 0,0-1,0 1,0 0,0-1,-1 1,1 0,0-1,0 1,0 0,0-1,-1 1,1 0,0 0,0-1,-1 1,1 0,0 0,0-1,-1 1,1 0,0 0,-1 0,1 0,0-1,-1 1,1 0,0 0,-1 0,-14 4,-12 16,25-15,-1-1,1 1,0 0,0 0,1 0,-1 0,1 0,-1 8,2-12,0 0,0 0,0 0,0-1,0 1,0 0,0 0,0 0,0 0,0 0,1 0,-1 0,0 0,1 0,-1-1,1 1,-1 0,1 0,-1 0,1-1,0 2,0-2,1 0,-1 1,0-1,0 0,0 0,0 0,1 0,-1 0,0 0,0 0,0 0,1 0,-1 0,0-1,0 1,0-1,0 1,0-1,0 1,0-1,2-1,2-1,-1 0,-1-1,1 1,0-1,-1 0,0 0,0 0,0-1,0 1,-1-1,0 1,3-9,-3 10,-1 1,0-1,0 0,0-1,0 1,-1 0,1 0,-1 0,0 0,0 0,0-1,0 1,0 0,-1 0,0 0,1 0,-1 0,0 0,0 0,-1 0,-2-4,4 6,-1 0,1 1,-1-1,0 0,1 1,-1-1,0 1,0-1,0 1,1-1,-1 1,0 0,0 0,0-1,0 1,0 0,1 0,-1 0,0 0,0 0,0 0,0 0,0 0,0 0,0 0,-1 1,-24 17,20-11,0 0,0 1,1 0,-7 14,12-22,-20 54,20-26,0-28,0 1,1-1,-1 1,1-1,-1 1,1-1,-1 1,1-1,-1 1,1-1,-1 0,1 1,0-1,-1 0,1 1,-1-1,1 0,0 0,-1 0,1 0,0 1,-1-1,1 0,0 0,-1 0,1 0,0-1,-1 1,1 0,0 0,-1 0,1 0,0-1,0 1,3-3,1 1,-1-1,0 0,0 0,0 0,0 0,-1-1,1 0,-1 1,0-1,0-1,0 1,-1 0,4-9,-3 8,0 0,-1 0,0 0,0-1,0 1,-1-1,0 1,0-1,0 1,-1-1,1 0,-2-11,1 17,0-1,-1 0,1 0,0 1,0-1,0 0,-1 1,1-1,0 0,-1 1,1-1,-1 0,1 1,-1-1,1 1,-1-1,1 1,-1-1,1 1,-1-1,0 1,1 0,-1-1,0 1,1 0,-1 0,0-1,1 1,-1 0,0 0,0 0,-1 0,0 0,0 1,0-1,0 1,0 0,0 0,0 0,0 0,0 0,0 0,0 1,-1 1,-4 3,0 0,0 1,1 0,-7 11,8-9,0 0,1 0,1 1,0-1,0 1,1-1,0 1,1 0,-1 12,2-20,-1 0,1 1,0-1,0 0,0 0,1 1,-1-1,1 0,-1 0,1 0,0 0,-1 0,1 0,0 0,1 0,-1 0,0 0,0 0,1 0,-1-1,1 1,-1-1,1 1,0-1,0 0,0 1,0-1,0 0,0 0,0 0,0-1,0 1,0 0,0-1,0 0,1 1,-1-1,0 0,0 0,0 0,1 0,-1 0,0-1,0 1,0-1,4-1,0 0,0 0,-1-1,0 1,1-1,-1 0,0-1,0 1,-1-1,1 0,-1 0,0-1,0 1,0-1,-1 0,1 0,-1 0,4-9,-4 7,0 1,0-1,0 1,-1-1,0 0,0 0,-1 0,0 0,0 0,-1 0,0 0,0 0,-1-1,-2-11,3 17,-1 0,1 1,-1-1,0 0,1 1,-1-1,0 1,0-1,0 1,0 0,0-1,0 1,-1 0,1 0,0-1,-1 1,1 0,0 1,-1-1,0 0,1 0,-1 0,1 1,-4-1,2 0,-1 1,1 0,-1 1,1-1,0 1,-1-1,1 1,0 0,-1 0,1 0,-6 4,0 0,-1 1,1 0,0 0,1 1,0 0,0 1,-7 8,10-9,0-1,1 2,0-1,0 0,1 1,0 0,-4 16,6-23,1 1,-1 0,1-1,0 1,0 0,0 0,0-1,0 1,0 0,1-1,-1 1,1 0,-1-1,1 1,-1 0,1-1,0 1,0-1,0 1,0-1,0 0,0 1,0-1,0 0,0 0,1 0,-1 1,0-2,1 1,-1 0,1 0,-1 0,1-1,0 1,-1 0,1-1,0 0,-1 1,1-1,0 0,-1 0,1 0,0 0,2 0,-1 0,1 0,-1-1,0 1,0 0,0-1,1 0,-1 0,0 0,0 0,0 0,0-1,-1 1,1-1,0 0,-1 0,1 0,-1 0,3-3,0 0,-1 0,-1 0,1-1,-1 1,0-1,0 0,0 0,2-12,-2 10,-1-1,0 0,-1 0,0 0,0 0,-1 0,0 0,0 0,-1 0,-1 0,0 0,0 1,-4-13,5 19,0 0,0 0,1 1,-1-1,0 0,0 1,-1-1,1 0,0 1,0 0,-1-1,1 1,-1 0,1 0,-1-1,0 1,1 0,-1 1,0-1,0 0,0 0,0 1,0-1,1 1,-1 0,0 0,0-1,0 1,0 0,0 1,0-1,0 0,0 0,0 1,0-1,0 1,1 0,-1 0,0-1,0 1,1 0,-3 2,-2 1,0 1,0 0,1 0,0 0,0 0,0 1,1 0,-1 0,-6 13,4-1,0-1,1 1,0 0,-5 32,10-44,0-1,1 1,-1-1,1 1,0-1,0 1,1-1,-1 1,1-1,0 1,1-1,0 0,-1 0,2 1,-1-1,0 0,1-1,0 1,0 0,6 5,-8-9,1 1,0-1,-1 0,1 0,0 0,-1 0,1 0,0 0,0 0,0-1,0 1,0-1,0 1,0-1,0 0,0 0,0 0,0 0,0 0,0 0,0 0,4-2,-2 1,0-1,0 0,0-1,-1 1,1 0,-1-1,1 0,-1 0,0 0,4-5,0-1,1-2,-2 1,1 0,-1-1,-1-1,7-20,-9 23,-1 0,-1 0,0 0,0 0,0 0,-1 0,-2-11,2 18,0 1,-1-1,1 0,0 0,-1 0,1 1,-1-1,0 0,0 1,1-1,-1 1,0-1,0 1,-1-1,1 1,0-1,0 1,-1 0,1 0,-1 0,1 0,-1 0,1 0,-1 0,0 0,1 1,-1-1,0 1,0-1,1 1,-1-1,0 1,0 0,0 0,1 0,-1 0,0 0,0 1,0-1,1 0,-1 1,-3 1,-3 1,0 0,1 1,-1 0,1 1,0 0,0 0,0 0,0 1,1 0,0 0,0 1,-8 12,10-14,1-1,0 1,0 0,0 0,0 0,1 0,0 1,0-1,0 1,0-1,1 1,0 0,1-1,-1 1,1 0,0 0,0 0,1-1,2 12,-2-15,0 0,0 0,0 0,0 0,0 0,0 0,1 0,-1 0,1 0,0 0,-1-1,1 1,0-1,0 1,0-1,0 0,0 0,0 0,0 0,1 0,-1 0,0-1,0 1,1-1,-1 1,0-1,1 0,-1 0,1 0,-1 0,0 0,1-1,-1 1,0-1,1 1,-1-1,0 0,0 0,2-1,3-1,-1 0,-1-1,1 1,0-1,-1 0,0-1,0 1,0-1,0 0,-1 0,0 0,7-11,-7 5,0 0,0 0,-1 0,0-1,2-20,-5 27,0 0,0 1,0-1,0 0,-1 0,0 0,-2-7,2 10,1 0,-1 1,0-1,0 1,0-1,0 0,0 1,0 0,0-1,0 1,-1 0,1 0,0-1,-1 1,1 0,-1 0,1 0,-1 1,0-1,-2 0,2 0,1 1,-1 0,0 0,0 0,1 1,-1-1,0 0,0 1,1-1,-1 1,0-1,1 1,-1 0,1 0,-1 0,1 0,-1 0,1 0,0 0,-1 0,1 0,0 1,0-1,0 0,0 1,0-1,0 1,0 0,1-1,-1 1,0 2,-7 11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31:56.039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 116,'0'1,"0"0,0 0,-1-1,1 1,0 0,0 0,1 0,-1 0,0 0,0 0,0-1,0 1,1 0,-1 0,0 0,1 0,-1-1,1 1,-1 0,1-1,-1 1,1 0,1 0,-2-1,1 0,-1-1,1 1,0-1,-1 1,1-1,-1 1,1-1,-1 1,1-1,-1 1,0-1,1 0,-1 1,0-1,1 0,-1 1,0-1,0 0,1 1,-1-1,0 0,0 1,0-1,0 0,0 0,0 0,0-2,1 1,0-1,0 1,0-1,0 1,0 0,0 0,1-1,-1 1,3-2,-3 2,1 0,0 0,-1-1,0 1,1 0,-1 0,0-1,0 1,0-1,-1 1,2-6,0-1,1 19,0 2,1-26,-3-3,-6 22,-3 32,7-36,1 0,0 1,0-1,0 0,0 0,0 0,0 0,0 1,0-1,1 0,-1 0,0 0,1 0,-1 0,1 0,-1 0,1 0,-1 0,1 0,0 0,0 0,-1 0,1 0,0 0,0-1,0 1,0 0,0-1,0 1,0-1,0 1,0-1,0 1,0-1,0 0,1 1,-1-1,0 0,0 0,0 0,0 0,1 0,-1 0,0 0,0 0,0-1,2 0,0 0,0 0,0 0,0-1,0 1,-1-1,1 0,0 0,-1 0,1 0,-1-1,0 1,0-1,0 1,0-1,0 0,1-3,-1 1,-1 1,0-1,-1 0,1 1,-1-1,0 0,0 0,-1 0,-1-7,2 12,1-1,-1 0,-1 0,1 0,0 1,0-1,0 0,0 0,-1 1,1-1,0 0,0 0,-1 1,1-1,-1 0,1 1,-1-1,1 0,-1 1,1-1,-1 1,0-1,1 1,-1-1,1 1,-1 0,0-1,0 1,1 0,-1-1,0 1,0 0,1 0,-1 0,0-1,0 1,0 0,1 0,-1 0,0 1,0-1,0 0,1 0,-1 0,0 0,0 1,1-1,-1 0,0 1,0-1,1 1,-1-1,1 1,-1-1,0 1,1-1,-1 1,1-1,-1 1,1 0,-1-1,1 2,-3 2,1 0,-1 0,1 0,1 0,-1 0,0 0,1 0,0 1,0-1,0 1,1-1,-1 1,1-1,0 0,1 6,-1-7,1 0,-1 0,1-1,-1 1,1 0,0-1,0 1,0-1,0 1,1-1,2 4,-4-5,1 0,0 0,0 0,0 0,0 0,1-1,-1 1,0 0,0-1,0 1,1-1,-1 1,0-1,0 0,1 1,-1-1,0 0,1 0,-1 0,0 0,1 0,-1 0,0 0,3-1,-2 0,0-1,0 1,0 0,0-1,0 0,0 1,0-1,0 0,-1 0,1 0,-1 0,0 0,1 0,-1 0,0-1,0 1,0 0,0-1,-1 1,1 0,-1-1,0 1,1-1,-1 1,0-1,0 1,-1-1,1 1,0-1,-1 1,1-1,-1 1,0 0,0-1,0 1,0 0,0 0,-1-1,1 1,-1 0,1 0,-1 1,-2-3,3 3,0 1,0-1,1 1,-1 0,0-1,0 1,0 0,1 0,-1 0,0 0,0-1,0 1,0 0,0 1,0-1,1 0,-1 0,0 0,0 0,0 1,0-1,1 0,-1 1,0-1,0 1,1-1,-1 0,0 1,1 0,-1-1,0 1,1-1,-1 1,1 0,-1 0,-1 2,1-1,0 1,0-1,0 1,0 0,1-1,-1 1,1 0,0 0,-1-1,1 5,0-5,0 0,1 0,-1 0,0 0,1 0,-1 0,1 0,-1-1,1 1,0 0,0 0,0 0,0-1,0 1,1 1,-1-2,0-1,0 1,-1-1,1 0,0 1,0-1,0 0,0 0,0 0,0 1,0-1,-1 0,1 0,0 0,0 0,0-1,0 1,0 0,0 0,0 0,-1-1,1 1,0 0,0-1,0 1,-1-1,1 1,0-1,0 0,-1 1,1-1,-1 1,1-1,0 0,0-1,2-1,0-2,1 1,-2 0,1 0,0-1,-1 0,4-9,-5 12,-1 0,1 0,0 0,-1 0,1 0,-1 0,0 0,1-1,-1 1,0 0,-1 0,1 0,0 0,0 0,-1 0,0 0,1-1,-1 1,0 1,0-1,-2-3,3 4,0 1,-1 0,1 0,-1-1,1 1,-1 0,1 0,-1 0,1 0,-1 0,1 0,-1-1,1 1,-1 0,1 0,-1 1,1-1,-1 0,1 0,-1 0,1 0,-1 0,1 0,-1 1,1-1,-1 0,1 0,-1 1,1-1,0 0,-1 1,1-1,0 0,-1 1,1-1,0 1,-1-1,1 1,0-1,0 0,-1 1,1-1,0 1,0-1,0 1,0-1,0 1,0-1,0 1,0-1,0 1,0 0,0-1,0 1,0-1,0 1,0 0,1 7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31:39.660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45 31,'0'2,"0"0,1 0,-1 0,0 0,1 1,-1-1,1 0,0 0,0 0,0 0,0 0,1 2,6-2,-1-18,-6 15,-1 0,0 0,0 0,0 1,0-1,0 0,0 0,0 0,0 0,0 0,0 1,0-1,0 0,0 0,-1 0,1 1,0-1,-1 0,1 0,-1 1,1-1,0 0,-1 0,0 1,1-1,-1 1,1-1,-1 1,0-1,1 1,-1-1,0 1,0-1,0 1,-1-1,0 1,0-1,-1 1,1 0,0 0,0 0,0 0,0 0,0 0,0 0,0 1,-1-1,-2 2,4-2,0 1,0-1,0 0,0 0,0 1,-1-1,1 0,0 1,0 0,0-1,0 1,0-1,1 1,-1 0,0 0,0-1,0 1,1 0,-1 0,0 0,1 0,-1 0,1 0,-1 0,1 0,-1 0,1 0,0 1,-1-1,1 0,0 0,0 0,0 0,0 0,0 1,0-1,0 0,0 0,1 0,-1 0,0 0,1 0,-1 0,1 0,-1 0,1 0,-1 0,1 0,0 0,0 0,-1 0,1 0,0 0,0-1,0 1,0 0,0-1,1 2,2-1,-1 1,1-1,-1 0,1 0,-1 0,1 0,0 0,-1-1,1 0,0 1,0-2,-1 1,1 0,0-1,-1 1,1-1,0 0,4-2,-6 2,-1 1,1 0,-1-1,1 1,-1-1,0 0,1 1,-1-1,0 0,0 0,1 0,-1 0,0 0,0 0,0 0,0 0,0 0,0 0,-1-1,1 1,0 0,0-1,-1 1,1-1,-1 1,0 0,1-1,-1 1,0-1,0 1,0-1,0 1,0-1,0 1,0-1,0 1,-1-1,1 1,0-1,-1 1,1-1,-1 1,0 0,0-1,-1-1,1 1,0 1,0-1,0 1,-1 0,1-1,0 1,-1 0,1 0,-1 0,1 0,-1 0,0 0,1 1,-1-1,0 0,0 1,1-1,-1 1,0 0,0-1,0 1,0 0,1 0,-1 0,0 1,0-1,0 0,0 1,1-1,-1 1,0-1,1 1,-1 0,0 0,1 0,-1 0,1 0,-1 0,1 0,-2 2,2-2,0-1,0 1,0 0,0 0,0 0,0 0,1 0,-1 0,0 0,1 0,-1 0,0 1,1-1,0 0,-1 0,1 0,0 1,-1-1,1 0,0 1,0-1,0 0,0 0,0 1,0-1,1 0,-1 0,0 1,0-1,1 0,-1 0,1 0,0 1,-1-1,1 0,0 0,-1 0,1 0,0 0,0 0,0 0,0-1,0 1,0 0,0 0,0-1,0 1,1-1,-1 1,0-1,0 1,0-1,2 1,-1-1,0 0,-1 0,1 1,0-1,-1 0,1 0,0-1,-1 1,1 0,-1-1,1 1,0 0,-1-1,1 0,-1 1,1-1,-1 0,0 0,1 0,-1 0,0 0,1 0,-1 0,0-1,1 0,-1 1,0 0,-1 0,1 0,0 0,-1 0,1 0,0 0,-1 0,1 0,-1-1,0 1,1 0,-1 0,0 0,0-1,0 1,0 0,0 0,0-1,0 1,0 0,0 0,-1 0,1-1,0 1,-1 0,1 0,-1 0,1 0,-1 0,0 0,1 0,-2-2,1 3,1-1,-1 1,1-1,-1 1,1-1,-1 1,0-1,1 1,-1 0,0-1,1 1,-1 0,0 0,1-1,-1 1,0 0,1 0,-1 0,0 0,1 0,-1 0,0 0,0 0,1 0,-1 0,0 1,1-1,-1 0,0 0,1 1,-1-1,0 0,1 1,-1-1,1 0,-1 1,0 0,-1 1,0 0,1 0,-1 1,1-1,-1 0,1 1,0-1,0 1,0-1,-1 5,1-5,1 1,-1-1,1 1,0-1,0 0,0 1,0-1,0 1,0-1,1 0,0 5,-1-7,1 1,-1-1,0 1,0-1,1 1,-1-1,1 1,-1-1,1 1,-1-1,0 1,1-1,0 0,-1 1,1-1,-1 0,1 0,-1 1,1-1,0 0,-1 0,1 0,-1 1,1-1,0 0,-1 0,1 0,0 0,-1 0,1-1,-1 1,1 0,0 0,-1 0,1 0,-1-1,1 1,0 0,-1 0,2-2,-1 1,1 0,0 0,-1-1,1 1,-1 0,0-1,1 0,-1 1,0-1,0 0,0 0,0 1,0-1,0 0,-1 0,1-3,3-8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31:33.542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6 43,'1'0,"1"1,-1-1,1 0,-1 1,1-1,-1 1,0 0,1-1,-1 1,0 0,0 0,1 0,-1-1,0 1,0 1,0-1,0 0,0 0,0 0,-1 0,1 1,0-1,-1 0,1 1,0 2,0-3,-1 1,1-1,0 1,-1-1,1 0,0 1,0-1,0 0,0 1,0-1,0 0,0 0,0 0,1 0,-1 0,0 0,1 0,-1-1,0 1,1 0,-1-1,4 1,-6-1,1 0,-1 0,1 0,0 0,-1-1,1 1,0 0,-1 0,1-1,0 1,-1 0,1-1,0 1,-1 0,1-1,0 1,0-1,0 1,-1 0,1-1,-1 2,1 1,-1 0,0-1,1 1,-1 0,1 0,0 0,0 0,0-1,0 1,0 0,0 0,0 0,0 0,1 0,-1-1,1 1,-1 0,1 0,0-1,0 1,0 0,0-1,0 1,0-1,0 1,0-1,1 0,-1 1,0-1,1 0,-1 0,1 0,-1 0,1 0,0 0,0-1,-1 1,1 0,0-1,0 0,-1 1,1-1,0 0,0 0,0 0,0 0,0 0,-1 0,1 0,0-1,0 1,0-1,-1 1,1-1,0 0,0 0,-1 0,1 0,-1 0,1 0,-1 0,2-2,-1 2,-1 0,0 0,1-1,-1 1,0 0,0-1,0 1,0-1,0 1,0-1,0 1,0-1,-1 0,1 0,-1 1,1-1,-1 0,0 0,0 0,1 1,-1-1,0 0,-1 0,1 0,0 1,0-1,-1 0,1 0,-1 1,0-1,1 0,-1 1,0-1,0 0,0 1,-2-3,2 3,-1-1,0 1,0-1,1 1,-1 0,0-1,0 1,0 0,0 0,0 1,0-1,-1 0,1 1,0-1,0 1,-1-1,1 1,0 0,0 0,-1 0,1 1,0-1,0 0,-1 1,1 0,0-1,0 1,0 0,-3 2,1-1,1 0,0 1,-1 0,1 0,1 0,-1 0,0 0,1 0,-1 1,1-1,0 1,0 0,0 0,1-1,0 1,-1 0,1 0,1 1,-1-1,0 0,1 0,0 0,0 0,0 1,2 7,-2-10,1 1,0 0,-1 0,1-1,0 1,0-1,0 1,0-1,1 1,-1-1,1 0,0 1,-1-1,1 0,0 0,0 0,0-1,0 1,1 0,-1-1,0 0,1 1,-1-1,1 0,0 0,-1 0,1 0,0-1,-1 1,1-1,0 0,0 0,-1 0,1 0,0 0,0 0,-1-1,1 1,3-2,-4 1,1 1,-1-1,1 0,-1 0,1 0,-1-1,0 1,1 0,-1-1,0 0,0 1,0-1,0 0,-1 0,1 0,0 0,-1 0,1-1,-1 1,0 0,0-1,0 1,0-1,0 1,-1-1,1 1,-1-1,1 0,-1 1,0-1,0 0,0 1,0-1,-1 1,1-1,-1 0,0 1,1-1,-1 1,0-1,-1 1,-1-4,2 4,1 0,-1 0,0 0,0 0,-1-1,1 2,0-1,-1 0,1 0,-1 0,1 1,-1-1,0 0,0 1,0 0,0-1,0 1,0 0,0 0,0 0,0 1,-1-1,1 0,0 1,0-1,-1 1,1 0,0 0,-1 0,1 0,0 0,-1 0,1 1,0-1,-1 1,1 0,0-1,0 1,0 0,-1 0,1 1,0-1,1 0,-1 1,-2 1,1 0,0 0,1 0,0 0,0 0,0 0,0 0,0 1,0-1,1 1,0-1,0 1,0-1,0 1,0 0,1-1,-1 1,1 0,0 0,0-1,1 1,-1 0,1 0,0-1,0 1,0-1,0 1,1-1,2 6,-2-6,-1 0,1-1,0 1,0-1,0 0,0 1,1-1,-1 0,1 0,-1-1,1 1,0 0,-1-1,1 1,0-1,0 0,0 0,0 0,0-1,0 1,0-1,0 1,1-1,-1 0,0 0,0-1,0 1,0-1,0 1,0-1,0 0,0 0,0 0,4-3,-1 1,-1-1,0 0,0 0,-1 0,1 0,-1-1,0 1,0-1,0 0,-1-1,0 1,0-1,0 1,-1-1,1 0,-1 0,-1 0,1 0,-1 0,1-12,-2 15,0 0,0 0,0 0,0 0,0 0,0-1,-1 1,0 0,1 1,-1-1,0 0,-1 0,1 0,0 0,-1 1,0-1,1 1,-1-1,0 1,0 0,-1-1,1 1,0 0,-1 1,1-1,-1 0,1 1,-1-1,0 1,0 0,0 0,0 0,0 0,0 0,0 1,0 0,0-1,0 1,0 0,0 0,0 1,0-1,-3 1,1 1,0-1,0 1,0 0,1 0,-1 0,1 1,0 0,0-1,0 2,0-1,0 0,1 1,-1-1,1 1,0 0,0 0,0 1,1-1,-1 0,-1 7,2-8,1 0,-1 0,1 0,0 0,0 0,0 0,0 0,1 0,-1 0,1 1,0-1,0 0,0 0,0 1,1-1,-1 0,1 0,0 0,0 1,0-1,0 0,0 0,1-1,-1 1,1 0,0 0,0-1,0 1,0-1,1 0,-1 1,3 1,-2-3,0 1,0-1,0 0,0 0,0 0,0 0,0-1,0 1,0-1,0 0,0 0,1 0,-1 0,0-1,0 1,0-1,0 0,0 1,0-1,0-1,0 1,0 0,0-1,-1 0,1 1,-1-1,1 0,-1 0,1-1,-1 1,0 0,0-1,0 1,2-5,-1 2,1 0,-1 0,0 0,0-1,-1 1,1-1,-1 1,0-1,-1 0,1 0,-1 0,-1 0,1 0,-1 0,0 0,0 0,-2-10,1 13,0-1,0 0,-1 0,0 1,1-1,-1 1,0-1,-1 1,1 0,-1 0,1 0,-1 0,0 0,0 1,0-1,0 1,-1 0,1 0,-1 0,1 0,-1 1,1-1,-1 1,0 0,0 0,0 1,0-1,0 1,0-1,0 1,0 1,0-1,1 0,-1 1,0 0,0 0,0 0,0 0,1 1,-1-1,1 1,-1 0,1 0,0 0,-1 1,1-1,0 1,1 0,-1 0,0 0,1 0,-1 0,1 0,0 1,0-1,1 1,-2 4,1-4,1 1,-1 0,1 0,1 0,-1 0,1 0,0 0,0 0,0 0,1 0,-1 0,1 0,1 0,-1 0,4 8,-4-11,-1 0,1 0,0-1,1 1,-1 0,0-1,0 1,1 0,-1-1,1 0,-1 1,1-1,0 0,-1 0,1 0,0 0,0 0,0 0,0 0,0-1,0 1,0-1,0 1,0-1,0 0,0 0,0 0,0 0,0 0,0 0,0-1,0 1,0-1,0 1,0-1,0 0,0 0,0 0,-1 0,4-1,-2-1,-1 1,1-1,0 1,-1-1,1 0,-1 0,0 0,0 0,0-1,-1 1,1 0,-1-1,1 1,-1-1,0 1,-1-1,1 0,0 1,-1-1,0 0,0 0,0 1,-1-1,1 0,-1 0,0 1,0-1,-1-3,1 5,1 0,-1-1,1 1,-1 0,0 0,1 0,-1 0,0 0,-1 0,1 0,0 0,0 1,-1-1,1 0,-1 1,0-1,1 1,-1 0,0-1,0 1,0 0,0 0,0 0,0 0,0 1,0-1,0 0,0 1,-1-1,1 1,0 0,0 0,-1 0,1 0,0 0,0 1,0-1,0 1,-1-1,1 1,0 0,0-1,0 1,0 0,0 1,-2 1,0 0,1 0,0 1,-1 0,1-1,1 1,-1 0,1 1,-1-1,1 0,0 1,1-1,-1 1,1-1,0 1,0 0,1 0,-1-1,1 1,0 9,0-11,0 0,0 0,0 0,0 1,1-1,0 0,-1 0,1 0,0 0,0 0,1 0,-1 0,0 0,1 0,0 0,0-1,0 1,0-1,0 1,0-1,1 0,-1 0,1 0,-1 0,1 0,0-1,0 1,0-1,5 2,-4-3,0 0,1 0,-1 0,1 0,-1-1,0 0,1 0,-1 0,0 0,0-1,0 0,0 1,0-1,0-1,0 1,0-1,-1 1,0-1,1 0,-1 0,0-1,0 1,-1-1,4-5,-4 6,1 0,-1-1,-1 1,1-1,0 1,-1-1,0 0,1 0,-2 1,1-1,0 0,-1 0,0 0,0 0,0 0,0 0,0 0,-1 0,0 0,0 0,0 0,0 1,-1-1,1 0,-1 1,0-1,-4-4,5 6,-1 0,1 0,-1 1,1-1,-1 1,0-1,0 1,0 0,0 0,0-1,0 1,0 1,0-1,0 0,0 0,-1 1,1-1,0 1,-1 0,1 0,0 0,0 0,-1 0,1 0,0 1,0-1,-1 1,1-1,0 1,0 0,0 0,0 0,0 0,0 0,0 0,0 1,0-1,0 1,1-1,-1 1,-1 2,0-1,0 1,0-1,0 1,0 0,1 0,-1 0,1 0,0 0,1 1,-1-1,1 0,0 1,0-1,0 1,0 0,1-1,0 1,0-1,0 1,1 5,-1-9,0 0,1 0,-1 0,0 0,1 0,-1 0,1 0,-1 0,1 0,-1 0,1 0,0 0,-1 0,1 0,0-1,0 1,0 0,0 0,-1-1,1 1,0-1,0 1,0-1,1 1,-1-1,0 1,0-1,1 0,0 0,1 0,-1 0,0-1,1 1,-1-1,0 0,1 0,-1 0,0 0,0 0,0 0,3-3,2-1,-1 0,0 0,0-1,-1 0,1 0,-1 0,4-8,5-23,-14 35,1 1,-1-1,0 1,1-1,-1 1,0-1,0 1,0-1,0 1,0-1,0 1,-1-1,1 1,0-1,-1 1,1 0,-1-1,1 1,-1 0,0-1,0 1,0 0,-1-2,-5 0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30:02.00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39,'0'5,"1"1,0 0,0-1,0 1,1-1,-1 1,2-1,-1 0,0 0,7 9,-9-12,1-1,0 1,0-1,1 0,-1 1,0-1,0 0,0 1,1-1,-1 0,1 0,-1 0,1-1,-1 1,1 0,0 0,-1-1,1 1,0-1,0 1,-1-1,1 0,0 0,0 0,-1 0,1 0,0 0,0 0,-1-1,1 1,0-1,0 1,-1-1,1 0,-1 1,1-1,-1 0,3-1,-2 0,0 0,-1 0,1 0,0 0,-1 0,0 0,1 0,-1 0,0-1,0 1,0 0,0-1,-1 1,1-1,0 1,-1-1,0 1,0-1,0 1,0-1,0 1,0-1,-1 1,1-1,-1 1,1-1,-3-3,4 8,0 1,0-1,0 1,0-1,0 0,0 1,1-1,-1 0,1 0,2 3,-3-4,0 0,0 0,0-1,0 1,-1 0,1-1,0 1,0 0,0-1,1 1,-1-1,0 1,0-1,0 0,0 0,0 1,0-1,1 0,-1 0,0 0,0 0,0 0,1 0,-1-1,0 1,0 0,0 0,0-1,0 1,2-2,-1 1,-1-1,0 0,1 1,-1-1,0 0,0 0,0 0,0 0,0 0,0 0,-1 0,1 0,-1 0,0 0,1-4,0 3,-1 0,0 0,1 1,-1-1,0 0,-1 0,1 0,0 0,-1 0,1 0,-1 1,0-1,0 0,0 0,-1 1,1-1,0 1,-1-1,0 1,0 0,1-1,-1 1,-1 0,1 0,0 1,0-1,-5-2,5 3,-1 1,1-1,-1 1,1 0,-1 0,1 0,-1 0,0 1,1-1,-1 1,1-1,-1 1,1 0,0 0,-1 0,1 0,0 1,0-1,0 0,0 1,0 0,0-1,0 1,0 0,0 0,1 0,-1 0,1 0,0 1,0-1,-1 0,1 0,1 1,-2 3,1-3,0 0,1-1,-1 1,1 0,-1 0,1 0,0-1,0 1,1 0,-1 0,1 0,-1-1,1 1,0 0,0 0,0-1,0 1,0-1,1 1,-1-1,1 0,-1 1,1-1,0 0,0 0,0 0,0 0,1-1,-1 1,0 0,6 1,-4-1,-1 0,1 0,1-1,-1 1,0-1,0 0,0-1,1 1,-1-1,0 0,1 0,-1 0,0 0,1-1,-1 0,0 0,0 0,0 0,0-1,6-2,-7 2,0-1,0 1,-1-1,1 0,-1 1,0-1,1 0,-1 0,0-1,-1 1,1 0,-1-1,1 1,-1-1,0 1,0-1,-1 1,1-1,-1 0,0 1,0-1,0 0,-1-6,1 5,-1 0,0 1,0-1,0 1,-1-1,1 1,-1-1,0 1,-1 0,1 0,-1 0,1 0,-1 0,0 1,-1-1,-6-5,8 8,0 0,0 0,0 0,0 0,0 0,0 0,0 1,0-1,0 1,0 0,0-1,0 1,0 0,-1 0,1 1,0-1,0 0,0 1,0-1,0 1,0 0,0-1,0 1,0 0,0 0,0 0,1 1,-1-1,0 0,1 1,-1-1,1 1,-1-1,1 1,0 0,-1 0,1-1,0 1,-1 3,0-1,0 0,0 1,0-1,0 1,0 0,1 0,0-1,0 1,0 0,1 0,0 0,0 0,0 0,0 0,1 0,0 0,0 0,0 0,1-1,-1 1,5 7,-5-9,1-1,-1 1,1-1,0 1,-1-1,1 0,0 0,1 0,-1 0,0 0,1 0,-1 0,1-1,-1 1,1-1,0 0,-1 0,1 0,0 0,0 0,0-1,0 1,0-1,0 0,0 0,0 0,0 0,0 0,0-1,-1 0,1 1,0-1,0 0,0 0,-1 0,6-3,-5 1,0 1,0 0,0-1,-1 0,1 0,0 0,-1 0,0 0,0 0,0 0,0-1,-1 1,1-1,-1 1,0-1,0 0,0 0,0 1,-1-1,0 0,1 0,-1 0,-1 0,1 1,0-1,-3-7,3 7,-1-1,0 1,0-1,0 1,-1-1,1 1,-1-1,0 1,-1 0,1 0,0 0,-1 0,0 1,0-1,0 1,-1-1,1 1,-1 0,0 1,0-1,-7-3,8 5,-1 0,1 1,-1-1,1 1,0 0,-1 0,1 0,-1 0,1 1,-1 0,1-1,0 1,-1 1,1-1,0 0,0 1,0-1,0 1,0 0,0 0,0 0,1 1,-1-1,1 0,-1 1,1 0,0-1,0 1,0 0,1 0,-1 0,1 1,-2 3,1-2,0 0,0 0,0 0,0 1,1-1,0 1,0-1,1 1,0-1,-1 1,2 0,-1-1,1 1,0-1,0 1,0-1,1 0,0 1,0-1,3 6,-4-9,1 0,-1-1,0 1,1 0,-1-1,1 1,-1-1,1 0,0 0,-1 1,1-1,0 0,0-1,0 1,0 0,0 0,0-1,0 1,0-1,0 0,0 1,0-1,0 0,0 0,0 0,0-1,0 1,0-1,0 1,0-1,0 1,0-1,0 0,0 0,0 0,0 0,-1 0,1 0,1-2,3-1,-1-1,0 1,-1-1,1 0,-1 0,0 0,0-1,-1 1,0-1,0 0,3-7,-2 1,-1 0,-1 0,0 0,0-15,-1 25,-1 0,0-1,0 1,0 0,0-1,0 1,0 0,0-1,-1 1,1 0,-1-1,0 1,0 0,0 0,0 0,0 0,0 0,0 0,-1 0,1 0,-1 0,0 0,1 1,-1-1,0 1,0-1,0 1,-4-2,4 2,-1 1,0 0,1 0,-1 1,1-1,-1 0,1 1,-1-1,1 1,-1 0,1 0,-1 0,1 0,0 1,0-1,-1 0,1 1,0 0,0-1,1 1,-1 0,0 0,0 0,1 0,0 0,-1 1,0 2,-4 5,0 0,1 1,0-1,-5 20,8-23,1 1,0 0,0 0,1 0,0 0,0 0,1 0,0 0,1 0,2 8,-4-14,0 1,1-1,0 0,0 0,0 0,0 0,0 0,0 0,0 0,0 0,1 0,-1 0,1 0,0-1,-1 1,1-1,0 1,0-1,0 0,0 0,0 0,0 0,0 0,0 0,1 0,-1-1,0 1,0-1,1 0,-1 0,0 1,1-1,-1-1,0 1,1 0,-1-1,0 1,0-1,3 0,0-2,-1 0,0 0,0 0,0 0,0 0,0-1,0 0,-1 0,0 0,0 0,0 0,0-1,-1 1,0-1,0 0,0 1,0-1,-1 0,0 0,0 0,1-9,-1 9,0 0,-1 0,1 0,-1 0,0-1,0 1,0 0,-1 0,0-1,0 1,0 0,-1 0,0 0,1 0,-2 1,1-1,-1 1,1-1,-1 1,-1 0,-3-5,5 8,1-1,-1 1,1 0,-1 0,0 0,0 1,1-1,-1 0,0 1,0-1,0 1,0-1,1 1,-1 0,0 0,0 0,0 0,0 0,0 0,0 1,0-1,1 1,-1-1,-2 2,0 0,1 0,-1 1,1-1,0 1,0-1,0 1,0 0,1 1,-1-1,1 0,-2 4,-2 4,1-1,0 1,1 0,0 0,1 0,0 0,-1 15,3-23,1 1,0-1,0 0,1 1,-1-1,1 1,0-1,0 0,0 0,0 0,0 1,1-1,-1 0,1 0,0-1,0 1,0 0,0-1,0 1,1-1,4 4,-5-5,0 0,0 0,0 0,-1-1,1 1,0 0,0-1,0 0,1 1,-1-1,0 0,0 0,0 0,0-1,0 1,0 0,0-1,0 1,0-1,0 0,0 1,-1-1,1 0,0 0,0 0,-1-1,1 1,-1 0,1-1,-1 1,1-1,-1 1,0-1,0 0,1 1,0-4,1-1,1-1,-2 0,1 1,-1-1,0 0,0 0,-1-1,0 1,0 0,-1-13,0 17,1 0,-1 1,0-1,0 0,-1 0,1 1,-1-1,1 0,-1 1,0-1,0 0,0 1,0-1,0 1,-1-1,1 1,-1 0,0 0,1 0,-1 0,0 0,0 0,-1 0,1 0,0 1,0-1,-1 1,1 0,-1 0,-3-2,4 3,0 0,0 0,0-1,0 2,0-1,0 0,0 0,0 0,0 1,0-1,0 1,0 0,1-1,-1 1,0 0,0 0,1 0,-1 0,1 1,-3 1,1 0,0 1,0-1,1 1,-1 0,1 0,0 0,0 0,-2 7,0 1,1 0,1 1,0-1,1 0,0 22,0-32,1 0,1 0,-1 1,0-1,0 0,1 0,-1 0,1 1,0-1,0 0,0 0,0 0,0 0,0 0,0-1,1 1,-1 0,1 0,-1-1,1 1,0-1,-1 1,1-1,4 2,-5-3,1 0,-1 1,1-1,0 0,-1-1,1 1,0 0,-1 0,1-1,-1 1,1-1,-1 1,1-1,-1 1,1-1,-1 0,1 0,-1 0,0 0,0 0,1 0,-1 0,0 0,0-1,0 1,0 0,0-1,-1 1,1-1,0 1,-1-1,1 1,-1-1,1-1,3-9,0 0,-1 0,0 1,2-25,-4 31,-1 0,0 1,1-1,-2 0,1 1,-1-1,1 1,-1-1,-1 0,1 1,0 0,-1-1,0 1,0 0,-5-8,6 12,1-1,0 1,0 0,-1-1,1 1,0 0,-1-1,1 1,0 0,-1-1,1 1,0 0,-1 0,1-1,0 1,-1 0,1 0,-1 0,1 0,-1 0,1 0,-1-1,1 1,0 0,-1 0,1 0,-1 0,1 0,-1 1,1-1,-1 0,1 0,0 0,-1 0,1 0,-1 1,1-1,0 0,-1 0,1 1,0-1,-1 0,1 1,0-1,-1 0,1 1,0-1,-1 0,1 1,0-1,0 0,0 1,-1 0,-3 24,6-15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9:59.40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62 47,'-7'8,"0"12,7-18,-1 1,1 0,0 0,0-1,0 1,1 0,-1 0,0-1,1 1,0 0,0-1,0 1,0 0,0-1,2 4,-2-6,-1 1,0-1,1 0,-1 0,0 1,1-1,-1 0,0 0,1 1,-1-1,1 0,-1 0,0 0,1 0,-1 0,1 0,-1 1,1-1,-1 0,1 0,-1 0,0-1,1 1,-1 0,1 0,-1 0,1 0,-1 0,0 0,1-1,0 1,17-23,-16 18,0 1,0 0,0-1,-1 1,1-1,-1 1,0-1,0 0,-1 1,1-1,-1 0,0 0,0 0,-1 1,-1-9,2 13,-1 0,1-1,0 1,0 0,0 0,0 0,0 0,-1-1,1 1,0 0,0 0,0 0,-1 0,1 0,0 0,0 0,0 0,-1-1,1 1,0 0,0 0,-1 0,1 0,0 0,0 0,0 0,-1 0,1 0,0 1,0-1,0 0,-1 0,1 0,0 0,0 0,0 0,-1 0,1 0,0 1,0-1,0 0,-1 0,1 0,-11 14,-4 13,12-19,0 0,1 0,0 0,0 0,1 1,0-1,0 0,1 13,0-19,1-1,-1 1,0 0,0 0,1-1,-1 1,1 0,0-1,-1 1,1-1,0 1,0-1,0 1,0-1,0 1,0-1,1 0,1 2,-1-2,0 0,0-1,0 1,0-1,0 1,1-1,-1 0,0 1,0-1,0-1,0 1,0 0,0 0,0-1,1 1,-1-1,0 0,0 1,3-3,-1 0,0 1,0-1,0 0,0-1,0 1,-1-1,0 1,1-1,-1 0,-1 0,1-1,0 1,-1-1,0 1,0-1,-1 0,1 1,-1-1,0 0,0 0,-1 0,1 0,-1 0,0 0,0 0,-1 0,0 0,0 0,-2-8,2 12,1 0,0 0,0 0,-1 0,1 0,-1 0,1 0,-1 0,1 0,-1 0,1 0,-1 1,0-1,0 0,1 0,-1 1,0-1,0 0,0 1,0-1,0 1,0 0,0-1,0 1,0-1,0 1,0 0,0 0,0 0,-1 0,-1 0,1 1,0 0,-1 0,1 0,0 0,0 0,0 0,0 1,0-1,0 1,0-1,-2 4,-4 4,0 0,1 0,0 1,-7 14,13-21,-1 1,1-1,-1 1,1-1,0 1,0 0,1 0,-1 0,1-1,0 1,0 0,0 0,0 0,1 0,0 5,0-7,0-1,0 1,0-1,0 1,0-1,1 0,-1 1,0-1,0 0,1 0,-1 0,1 0,-1 0,1 0,0 0,-1 0,1-1,0 1,-1 0,1-1,0 0,0 1,0-1,-1 0,1 0,0 0,0 0,0 0,-1-1,1 1,0 0,0-1,0 0,2-1,-1 1,0-1,-1 1,1-1,-1 0,0 0,1 0,-1 0,0 0,0-1,0 1,0-1,-1 1,1-1,-1 0,0 0,1 1,-1-1,0 0,-1 0,1 0,-1 0,1-6,0 5,0 0,-1 0,0 0,1 1,-1-1,-1 0,1 0,0 0,-1 0,0 1,0-1,0 0,-1 1,1-1,-1 0,1 1,-1 0,-4-5,5 7,0 1,0-1,0 0,0 1,0-1,-1 1,1-1,0 1,0 0,-1 0,1-1,0 1,-1 0,1 0,0 0,0 0,-1 0,1 1,0-1,-1 0,1 0,0 1,0-1,-1 1,1-1,0 1,0 0,0 0,0-1,0 1,0 0,0 0,0 0,0 0,0 0,1 0,-1 0,0 0,1 0,-1 0,0 3,-4 3,1 1,0-1,0 1,1 0,-2 8,4-13,1 0,-1 0,1 0,-1 0,1 0,0-1,1 1,-1 0,0 0,1 0,-1 0,1 0,0 0,0 0,0-1,1 1,-1 0,0-1,1 1,0-1,0 0,0 1,0-1,0 0,0 0,0 0,4 2,-4-3,0 0,0 0,0 0,1 0,-1-1,0 1,0-1,1 1,-1-1,0 0,0 0,1 0,-1 0,0 0,1-1,-1 1,0-1,0 1,1-1,-1 0,0 0,0 0,0 0,0 0,0 0,0-1,-1 1,1-1,0 1,-1-1,1 0,-1 1,1-1,-1 0,2-3,1-3,0 0,-1 0,0-1,0 0,-1 1,0-1,0 0,0-17,-1 22,-1-1,-1 1,1 0,-1-1,1 1,-1 0,0-1,-1 1,-1-5,2 7,0 0,0 1,0-1,0 1,-1-1,1 1,0 0,-1 0,1-1,0 1,-1 0,1 0,-1 0,0 0,1 1,-1-1,0 0,0 1,1-1,-1 1,0 0,-2-1,0 1,0 1,1-1,-1 1,0 0,0 0,1 0,-1 1,1-1,-1 1,1 0,0 0,0 0,0 0,0 1,0-1,0 1,0 0,1 0,-1 0,1 0,0 0,0 0,0 0,1 1,-1-1,-1 7,-2 1,1 1,0 0,0 1,1-1,1 1,-1 22,3-33,0 1,0-1,0 1,0-1,0 1,1-1,0 1,-1-1,1 0,0 1,0-1,2 3,-2-4,-1 0,1 0,-1-1,1 1,0-1,0 1,-1 0,1-1,0 1,0-1,-1 0,1 1,0-1,0 0,0 1,0-1,0 0,0 0,-1 0,1 0,0 0,0 0,1 0,0 0,1-1,-1 0,0 0,0 0,1-1,-1 1,0 0,0-1,-1 1,1-1,0 0,0 1,-1-1,1 0,-1 0,1 0,-1 0,0-1,0 1,0 0,0 0,-1-1,2-2,-1 2,0-1,0 1,0 0,0-1,-1 1,1-1,-1 1,0-1,0 1,0-1,-1 1,1-1,-1 1,0-1,0 1,0 0,-3-6,3 7,-1 1,0-1,0 0,0 0,-1 1,1 0,0-1,0 1,-1 0,1 0,-1 0,1 0,-1 1,1-1,-1 1,0-1,1 1,-1 0,0 0,1 0,-1 0,1 1,-6 0,5 0,1-1,0 1,0 0,-1-1,1 1,0 0,0 0,0 1,0-1,0 0,0 1,0-1,0 1,0-1,1 1,-1 0,1 0,-1 0,1 0,0 0,0 0,0 0,0 0,0 1,0-1,1 0,-1 0,1 1,-1-1,1 4,-2 9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10:22.96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82 215,'-2'-4,"1"0,-1 0,0 0,0 1,0-1,0 1,-1 0,1-1,-1 1,0 0,0 0,0 1,0-1,-1 1,1 0,-1-1,-5-2,2 3,1 0,0 0,-1 1,0 0,1 0,-1 0,1 1,-1 0,0 0,-9 2,8-1,0 0,0 1,0 0,0 1,0 0,0 0,1 0,-1 1,1 0,0 1,0-1,1 1,-1 1,1-1,0 1,1 0,0 0,-6 8,10-12,0 0,0 0,0-1,0 1,0 0,1 0,-1 0,0 0,1 0,0 0,-1 0,1 0,0 0,0 0,0 0,0 0,1 0,-1 0,0 0,1 0,0 0,-1 0,1 0,0 0,0 0,0 0,0-1,0 1,0 0,1-1,-1 1,1-1,-1 1,1-1,-1 0,1 0,0 1,-1-1,1 0,0-1,0 1,0 0,0 0,0-1,3 1,3 1,0 0,0-1,0 0,1 0,-1-1,0 0,0 0,0-1,1 0,9-3,-5-1,0 0,-1-2,0 1,20-15,19-10,-51 31,1 0,-1 0,0 0,1-1,-1 1,1 0,-1 0,0 0,1 0,-1 0,1 0,-1 1,0-1,1 0,-1 0,0 0,1 0,-1 0,0 0,1 1,-1-1,0 0,1 0,-1 1,0-1,1 0,-1 0,0 1,0-1,1 0,-1 1,0-1,0 0,0 1,0-1,1 0,-1 1,0-1,0 1,0-1,0 0,0 1,0-1,0 0,0 1,0-1,0 1,0-1,0 0,0 1,0-1,-1 0,1 1,0-1,0 0,0 1,-1 0,-4 28,4-28,-10 58,2-1,3 1,2 76,4-130,3 12,1-15</inkml:trace>
  <inkml:trace contextRef="#ctx0" brushRef="#br0" timeOffset="938.04">610 0,'14'0,"-1"1,0 0,0 1,0 1,0 0,0 0,-1 1,23 11,-32-14,0 1,0-1,0 1,0 0,-1 0,1 0,-1 1,1-1,-1 0,0 1,0 0,0-1,0 1,0 0,-1 0,1 0,-1 0,0 0,0 0,0 1,0-1,-1 0,1 0,-1 1,0-1,0 0,0 1,0-1,0 0,-1 1,0-1,0 0,0 0,0 1,0-1,0 0,-1 0,1 0,-4 3,-2 5,-1 0,-1-1,0 1,0-2,-13 11,-17 18,23-21,8-8,-1-1,2 1,-1 1,1 0,1 0,-7 13,12-21,0 0,1 0,-1 0,1 0,-1 1,1-1,0 0,0 0,0 0,0 0,0 1,0-1,1 0,-1 0,1 0,1 3,-1-2,1 0,0-1,0 1,0-1,0 1,1-1,-1 0,1 0,-1 0,1 0,0 0,0-1,-1 1,5 1,2 0,0 0,0-1,0 0,0 0,17 0,30 8,-46-5,-5 2</inkml:trace>
  <inkml:trace contextRef="#ctx0" brushRef="#br0" timeOffset="1778.28">396 940,'59'2,"-40"0,-1-1,0 0,1-2,-1 0,0-1,1-1,-1 0,25-10,-38 10,0 0,0 0,0 0,-1-1,0 0,1 0,-2 0,1-1,0 1,-1-1,0 0,5-9,27-73,-17 37,15-35,-20 49,29-58,-37 86,0-1,0 1,1-1,0 1,1 1,8-9,-12 14,-1 0,1 0,0 0,-1 0,1 1,0-1,0 1,0 0,1 0,-1 0,0 0,0 0,0 1,1-1,-1 1,0 0,1 0,-1 0,0 1,1-1,-1 1,5 1,-7-2,-1 0,0 0,1 0,-1 1,0-1,1 0,-1 0,0 0,1 0,-1 0,0 0,1 0,-1 1,0-1,0 0,1 0,-1 1,0-1,0 0,1 0,-1 1,0-1,0 0,0 0,1 1,-1-1,0 0,0 1,0-1,0 0,0 1,0-1,0 0,0 1,-2 3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8:04.46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96 0,'-11'1,"0"-1,-1 1,1 1,0 0,0 0,0 1,1 1,-1 0,1 0,0 1,0 0,0 1,1 0,-10 8,14-9,0-1,0 1,1 1,-1-1,1 1,0 0,1 0,-1 0,1 0,1 0,-1 1,1-1,0 1,0 0,1 0,0 0,0 0,1 0,-1 0,2 0,-1 0,1-1,3 14,22 48,-20-56,-1-1,0 2,-1-1,0 0,2 15,-6-23,1-1,-1 1,0 0,-1 0,1 0,-1 0,1 0,-1-1,0 1,-1 0,1 0,-1-1,1 1,-1-1,0 0,0 1,-1-1,1 0,-1 0,1-1,-5 5,-1-1,0 0,0-1,-1 0,1 0,-18 6,-1 1,20-9</inkml:trace>
  <inkml:trace contextRef="#ctx0" brushRef="#br0" timeOffset="1214.36">341 999,'-7'0,"0"-1,0 1,0-1,0 0,0-1,0 1,0-2,1 1,-1-1,0 0,1 0,0 0,0-1,0 0,0 0,1-1,0 0,0 0,0 0,0 0,1-1,0 0,-7-12,7 9,-1-1,2 0,-1 0,2 0,-1 0,1-1,1 1,0-1,0 1,1-1,1 0,0 1,0-1,1 1,4-14,5-9,10-39,-20 67,1-1,-2 1,1 0,-1-1,0 1,0 0,0-1,-1 1,0 0,-2-9,1 11,0-1,0 1,0-1,-1 1,0 0,1 0,-1 1,0-1,-1 0,1 1,0 0,-1 0,1 0,-1 0,0 0,-5-1,-4-2,-1 1,0 1,-19-3,32 6,0-1,0 1,0 0,1 0,-1 0,0 0,0 0,0 0,0 1,0-1,1 0,-1 0,0 1,0-1,0 0,1 1,-1-1,0 1,0-1,1 1,-1-1,0 1,1-1,-1 1,1 0,-1-1,1 1,-1 0,1 0,-1-1,1 1,0 0,-1 0,1 0,0 0,-1 1,1 8</inkml:trace>
  <inkml:trace contextRef="#ctx0" brushRef="#br0" timeOffset="1787.22">517 557,'2'6,"1"0,-1-1,1 1,0-1,0 1,0-1,1 0,0 0,0-1,0 1,1-1,5 4,-8-5,39 32,2-1,56 34,31 23,-129-90,2 1,-4-4,-2-3</inkml:trace>
  <inkml:trace contextRef="#ctx0" brushRef="#br0" timeOffset="2146.25">810 425,'-10'13,"-8"6,-4 5,-3 4,1 1,-2 2,0 0,-2-1,0 1,2-1,2-3,4-3,2-4,4-2,7-4,8-8,2-4</inkml:trace>
  <inkml:trace contextRef="#ctx0" brushRef="#br0" timeOffset="2830.63">1208 175,'24'117,"-7"-49,-4 1,7 124,-32 236,11-414,2-9,1-6,1-6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8:02.35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13 107,'-20'18,"11"-11,1 1,-1 1,1-1,1 1,0 1,0-1,1 1,-10 19,14-23,-1-1,1 1,0 0,0 0,1 0,0 0,0 0,0 0,1 0,0 0,0 1,0-1,1 0,0 0,0 0,1 0,0 0,0 0,0-1,0 1,1-1,0 1,0-1,1 0,0 0,-1 0,2-1,-1 1,0-1,1 0,0 0,0-1,0 1,0-1,1 0,-1 0,1-1,-1 0,1 0,0 0,0-1,0 0,0 0,8 0,-9 0,-1-1,0 1,1-1,-1 0,0-1,1 1,-1-1,0 0,1 0,-1 0,0-1,0 1,0-1,0 0,0 0,-1-1,1 1,-1-1,4-3,-3 2,0-1,-1 1,1-1,-1 0,0 0,-1 0,1-1,-1 1,0-1,-1 1,1-1,0-11,0 8,-2 0,1-1,-1 1,-1 0,0 0,0-1,-1 1,0 0,0 0,-1 1,0-1,-1 0,0 1,0 0,-1 0,0 0,0 0,-7-6,7 10,-1-1,1 2,-1-1,0 1,0 0,-1 0,1 0,-1 1,1 0,-1 0,-7 0,12 1,0 1,0 0,0-1,0 1,0 0,0 0,0 0,0 0,0 1,0-1,0 0,0 1,0 0,0-1,0 1,0 0,1 0,-1 0,0 0,0 0,1 0,-1 1,1-1,-1 1,1-1,0 1,0-1,-1 1,1 0,0-1,0 1,1 0,-1 0,0 0,1 0,-1 0,1 0,-1 0,1 0,0 3,0-2,1-1,-1 0,1 1,0-1,0 0,0 0,0 0,0 0,0 0,1 0,-1 0,1 0,-1-1,1 1,0 0,-1-1,1 1,0-1,0 0,0 0,0 0,0 0,1 0,3 1,11 6</inkml:trace>
  <inkml:trace contextRef="#ctx0" brushRef="#br0" timeOffset="816.89">449 136,'-1'24,"2"0,1-1,0 1,2-1,11 42,-15-65,0 0,0 0,0 0,0 0,0 0,1 0,-1 0,0 0,0-1,0 1,0 0,0 0,0 0,0 0,0 0,0 0,0 0,0 0,0 0,0 0,0 0,0 0,0 0,1 0,-1 0,0 0,0 0,0 0,0 0,0 0,0 0,0 0,0 0,0 0,0 0,0 0,0 0,1 0,-1 0,0 0,0 0,0 0,0 0,0 0,0 0,0 0,0 0,0 0,0 1,2-16,-2-18,-3 10,1 0,2 0,0-1,2 1,3-23,-3 39,0 0,0 0,0 0,1 0,0 0,0 1,0 0,1-1,5-5,-6 9,0 0,0 0,0 0,0 0,1 1,0-1,-1 1,1 0,0 0,0 0,0 1,0-1,0 1,1 0,-1 0,6 0,-6 0,-1 1,1 0,-1 1,1-1,-1 0,1 1,-1 0,0 0,1 0,-1 0,0 1,0-1,1 1,-1 0,-1 0,1 0,0 0,0 0,-1 1,1-1,-1 1,0-1,0 1,0 0,0 0,0 0,0 0,-1 1,0-1,0 0,0 1,1 3,-1-3,0 0,0 1,0-1,-1 0,0 1,0-1,0 0,0 1,-1-1,1 0,-1 0,0 1,-1-1,1 0,-1 0,0 0,0 0,0 0,0-1,-1 1,1-1,-1 1,0-1,0 0,-6 5,-28 8,33-15,-1 1,0 0,0 0,1 0,-1 0,1 1,0 0,0 0,-6 5,9-7,1 1,-1 0,1-1,0 1,0 0,-1-1,1 1,0 0,0-1,1 1,-1 0,0-1,1 1,-1-1,0 1,1 0,0-1,-1 1,1-1,0 1,0-1,0 0,0 1,2 1,32 40,-26-34,19 29,-23-29,1 0,0-1,1 0,0 0,0-1,0 1,11 6,-18-13,1-1,-1 0,1 1,0-1,-1 0,1 0,-1 1,1-1,0 0,-1 0,1 0,0 0,-1 0,1 0,-1 0,1 0,0 0,-1 0,1 0,0 0,-1 0,1-1,0 1,-1 0,1-1,5-4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7:44.70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93 1,'-42'42,"14"-10,1 1,3 1,0 0,2 2,2 1,1 1,2 0,2 2,1-1,-9 48,17-59,1 1,1 0,2 0,2 48,1-63,1 1,1-1,0 0,1 0,0 0,1 0,1-1,0 0,1 0,0 0,11 13,36 32,-52-54</inkml:trace>
  <inkml:trace contextRef="#ctx0" brushRef="#br0" timeOffset="605.72">176 590,'3'2,"3"1,3 3,2 0,3-1,-2 1,0 0,0-2,0-1,2-1,0-1,-2 0</inkml:trace>
  <inkml:trace contextRef="#ctx0" brushRef="#br0" timeOffset="2561.8">1233 765,'0'7,"0"6,0 2,0 2,-2 0,-1 2,-3 3,0 3,-1 1,0 3,-1 0,-2 1,1-3,0-3,1-3,2-8,2-8,1-6</inkml:trace>
  <inkml:trace contextRef="#ctx0" brushRef="#br0" timeOffset="12718.84">602 735,'-1'-1,"0"1,0-1,0 0,0 0,0 1,0-1,0 0,1 0,-1 0,0 0,0 0,1 0,-1-1,1 1,-1 0,1 0,-1 0,1-1,-1-1,-7-29,7 30,0-5,1 0,-1 0,1 0,0 0,1-1,-1 1,1 1,1-1,0 0,0 0,0 0,0 1,1-1,0 1,1 0,-1 0,1 0,0 0,1 1,0 0,-1-1,1 2,1-1,-1 1,1-1,0 1,9-4,-13 7,1 0,-1 0,1 0,-1 0,1 1,-1-1,1 1,-1 0,1-1,-1 1,1 0,-1 1,1-1,-1 0,1 1,-1-1,1 1,-1 0,1 0,-1 0,0 0,0 0,1 1,-1-1,0 1,0-1,0 1,0 0,-1 0,1-1,0 1,-1 1,1-1,-1 0,0 0,0 0,0 1,1 3,4 10,0 0,-2 0,0 1,3 25,-5-28,-1-10,-1 0,1 0,0 0,0 0,0-1,1 1,0 0,-1-1,1 1,0 0,1-1,-1 0,1 0,-1 0,1 0,0 0,0 0,0-1,0 1,1-1,-1 0,1 0,-1 0,1-1,0 1,6 1,-2-2,0 0,0 0,1 0,-1-1,0-1,0 0,0 0,0 0,1-1,-2 0,1 0,10-6,-13 6,0-1,0 0,-1-1,1 1,-1-1,0 0,0 0,-1 0,1 0,-1-1,0 1,0-1,0 0,-1 0,0 0,0 0,0 0,0-1,-1 1,0-1,0 1,-1-1,1 1,-1-1,0 1,-1-1,1 1,-1-1,0 1,-1-1,1 1,-1 0,0 0,0 0,-1 0,-5-8,5 9,-1 0,1 0,-1 1,0-1,0 1,-1 0,1 0,-1 1,0 0,1-1,-1 1,0 1,0-1,0 1,0 0,-1 0,1 0,0 1,0 0,0 0,-1 0,1 1,0-1,0 1,0 1,0-1,0 1,0 0,0 0,0 0,1 0,-1 1,1 0,-7 5,-38 52,32-36,-2-1,-28 26,42-44,0 0,0-1,-1 0,1 0,-1 0,0-1,0 0,0 0,-1-1,1 0,-1 0,1 0,-1-1,0 0,-7 1,10-2,0 0,0-1,1 1,-1-1,0 0,0 0,1 0,-1-1,0 1,1-1,-1 0,1 0,0 0,-6-5,8 4,4 1</inkml:trace>
  <inkml:trace contextRef="#ctx0" brushRef="#br0" timeOffset="14781.63">1483 867,'0'-18,"1"0,1 0,0 1,7-28,-7 39,0 0,0 0,0 1,1-1,0 0,0 1,0 0,0 0,1 0,0 0,0 0,1 1,-1 0,1 0,0 0,10-6,-14 10,0 0,0 0,1 0,-1 0,0 0,0 1,0-1,0 0,0 1,0-1,0 1,0-1,0 1,0 0,0-1,0 1,0 0,0-1,-1 1,1 0,0 0,0 0,-1 0,1 0,0 1,23 35,-18-27,8 10,-9-10,2 0,-1 0,2-1,-1 0,1-1,0 1,1-1,0-1,0 0,12 7,-12-9,0-1,0-1,0 1,0-1,1-1,0 0,-1 0,1-1,0 0,0-1,0 0,15-2,-21 1,0 1,0-1,0 0,0 0,0 0,0-1,-1 0,1 1,0-1,-1 0,1-1,-1 1,0-1,0 1,0-1,0 0,0 0,-1 0,0-1,1 1,-1 0,0-1,0 0,-1 1,1-1,-1 0,0 0,0 0,0 0,0 0,-1 0,0-5,1-7,-1 1,0-1,-2 0,0 1,0-1,-2 1,-10-30,13 41,-1 0,0 0,0 0,-1 0,1 1,-1-1,0 1,0 0,0-1,0 1,0 0,-1 1,1-1,-1 1,0 0,0-1,0 2,0-1,0 0,0 1,-1 0,1 0,0 0,-1 0,1 1,-1 0,1 0,0 0,-1 0,1 1,-1-1,1 1,-5 2,-1 0,1 0,-1 0,1 1,0 0,0 1,0 0,0 0,-13 13,-2 4,-31 35,43-42,-1-1,-1 0,0 0,0-2,-2 0,0 0,-19 10,26-18,6-2,0 0,0-1,0 1,-1-1,1 0,0 0,0 0,-1 0,1-1,0 1,-1-1,-5 0,1-2</inkml:trace>
  <inkml:trace contextRef="#ctx0" brushRef="#br0" timeOffset="15808">2069 135,'35'17,"0"2,-2 1,60 48,-77-54,-1 1,0 1,-1 0,0 1,-1 0,-1 1,-1 1,15 33,-16-26,-1 0,0 0,-2 1,-2 0,0 0,-1 1,-2-1,-2 37,-1-43,-1 0,-2-1,0 1,-1 0,-1-1,-1 0,-1-1,0 1,-2-1,0-1,-19 26,-27 27,56-71,0 0,0 0,1 0,-1 0,0 0,1 0,-1 0,0 0,1 0,-1 0,0 0,1 0,-1 0,0 0,0 0,1 0,-1 0,0 0,1 0,-1 0,0 1,0-1,1 0,-1 0,0 0,0 0,1 1,-1-1,0 0,0 0,0 1,1-1,-1 0,0 0,0 1,0-1,0 0,0 1,1-1,-1 0,0 0,0 1,0-1,0 0,0 1,0-1,0 0,0 1,0-1,0 0,0 0,0 1,-1-1,1 0,0 1,0-1,0 1,11-6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7:33.59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5 0,'-18'313,"5"-142,3-88,6-102,4 3</inkml:trace>
  <inkml:trace contextRef="#ctx0" brushRef="#br0" timeOffset="713.7">14 74,'21'2,"1"1,-1 0,-1 2,28 9,13 3,-22-9,-19-5,-1 2,38 13,-51-15,1 0,-1 1,1-1,-1 1,0 1,-1-1,1 1,-1 0,0 1,0-1,7 12,-3-3,-1 1,0 0,-1 0,-1 1,0 0,-1 0,-1 1,-1-1,0 1,-1 0,0 26,-2-35,-1 0,1 0,-1 0,-1 0,0 0,0-1,0 1,-1-1,0 1,0-1,-1 0,0 0,0-1,-1 1,1-1,-2 0,1 0,-1 0,1-1,-2 0,1 0,0-1,-1 1,0-1,0-1,-10 5,-10-1,-1 0,0-2,0-1,0-1,0-2,-48-3,74 2,-10-1,12 1,0-1,0 1,0 0,-1 0,1 0,0 0,0 0,0 0,0 0,-1-1,1 1,0 0,0 0,0 0,0 0,0 0,0-1,0 1,0 0,0 0,-1 0,1 0,0-1,0 1,0 0,0 0,0 0,0-1,0 1,0 0,0 0,0 0,0-1,0 1,1 0,-1 0,0 0,0 0,0-1,0 1,0 0,0 0,0 0,0 0,1-1,-1 1,0 0,0 0,0 0,1 0,4-7</inkml:trace>
  <inkml:trace contextRef="#ctx0" brushRef="#br0" timeOffset="1873.5">675 162,'-22'57,"21"-54,0-1,0 1,0 0,1 0,-1-1,1 1,-1 0,1 0,0 0,0 0,0 0,1 0,-1-1,1 1,0 4,4-11,0 0,0-1,-1 1,0-1,7-9,-9 8,-4 8,0 3</inkml:trace>
  <inkml:trace contextRef="#ctx0" brushRef="#br0" timeOffset="3238">661 501,'-1'1,"-1"0,1 0,0 0,0 0,-1 1,1-1,0 0,0 1,0-1,1 1,-1-1,0 1,0-1,1 1,-1-1,1 1,0 0,-1-1,1 3,-6 34,6-33,1-7,-1 2,0 0,0-1,0 1,0 0,0-1,0 1,0 0,0-1,0 1,0 0,0-1,0 1,0 0,0-1,0 1,1 0,-1-1,0 1,0 0,0 0,1-1,-1 1,0 0,0 0,1-1,-1 1,0 0,1 0,-1 0,0 0,0-1,1 1,-1 0,0 0,1 0,-1 0,1 0,0 0,1 1,-1 0,1-1,-1 1,1-1,-1 0,1 0,-1 1,1-1,-1 0,1 0,0-1,-1 1,1 0,-1 0,1-1,-1 1,1-1,-1 1,0-1,1 0,1 0,-2 0,-1 1,1-1,0 1,-1-1,1 1,0-1,-1 1,1-1,-1 0,1 1,-1-1,1 0,-1 1,0-1,1 0,-1 0,0 1,1-1,-1 0,0 0,0 0,0 1,0-1,0 0,0 0,0 0,0 1,0-1,0 0,0 0,0 0,-1 1,1-1,0 0,-1 0,1 0,0 1,-1-1,1 0,-1 1,0-2,0 2,1 0,-1 0,1 0,-1 0,1 0,-1 0,1 0,-1 0,1 0,-1 0,1 0,-1 1,1-1,-1 0,1 0,0 0,-1 1,1-1,-1 0,1 0,0 1,-1-1,1 0,0 1,-1-1,1 1,0-1,-1 0,1 1,0-1,0 1,0-1,-1 1,1-1,0 1,0 0,-1-1,1 1,-1 0,1 0,0 0,-1 0,1 0,0 0,-1 0,1 0,0 0,0 0,0 0,0 0,0 0,0 0,0 0,0 0,0 0,0-1,1 1,-1 0,0 0,1 1,1-1,-1 0,1 0,-1 0,1 0,-1-1,1 1,-1 0,1-1,0 0,0 1,-1-1,1 0,0 0,-1 0,1 0,0 0,0 0,-1 0,1-1,0 1,-1-1,1 1,0-1,-1 0,1 1,-1-1,1 0,-1 0,1 0,-1 0,0 0,0-1,1 1,0-2,0 2,0 0,-1-1,1 1,-1 0,0-1,1 1,-1-1,0 1,0-1,0 0,0 1,0-1,0 0,0 0,-1 0,1 0,0 0,-1 1,0-1,1 0,-1 0,0 0,0 0,0 0,-1 0,1 0,0 0,-1 0,1 0,-2-2,2 4,-1-1,1 1,-1 0,1 0,-1 0,1-1,-1 1,1 0,-1 0,0 0,1 0,-1 0,1 0,-1 0,0 0,1 0,-1 0,1 0,-1 1,1-1,-1 0,0 0,1 0,-1 1,1-1,-1 0,1 1,-1-1,1 0,0 1,-1-1,1 1,-1-1,1 1,-1 0,-6 7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8:08.28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96 575,'2'8,"0"0,1-1,0 0,0 1,0-1,1 0,0-1,1 1,7 8,-7-8,46 58,2-3,119 107,-152-153,-12-13,-9-11,-5-3</inkml:trace>
  <inkml:trace contextRef="#ctx0" brushRef="#br0" timeOffset="447.18">676 546,'-191'271,"109"-153,70-93,16-27</inkml:trace>
  <inkml:trace contextRef="#ctx0" brushRef="#br0" timeOffset="1576.99">1250 531,'-13'1,"1"0,-1 1,1 1,-1-1,-21 10,29-11,-1 1,1 1,0-1,0 1,0-1,0 1,1 1,-1-1,1 1,0 0,0 0,0 0,1 0,-1 1,-3 6,6-10,0 1,1-1,-1 1,1-1,-1 1,1-1,0 0,0 1,0-1,0 1,0-1,0 1,0-1,0 1,0-1,1 1,-1-1,0 1,1-1,0 1,-1-1,1 0,0 1,-1-1,1 0,0 0,0 0,0 1,0-1,0 0,2 1,2 1,-1-1,1 1,0-1,0 0,1 0,5 2,4 1,-23 1,2-3,-1 0,1 0,0 1,0 0,0 0,1 0,0 1,-1 0,1 0,-7 10,10-12,-1 0,1 0,-1 0,1 0,0 1,1-1,-1 1,1-1,-1 1,1 0,0-1,0 1,1 0,-1 0,1 0,0 0,0-1,0 1,0 0,2 7,0-9,-1 1,1-2,-1 1,1 0,0 0,0 0,0-1,0 1,0-1,0 0,0 1,0-1,0 0,1 0,-1 0,1-1,-1 1,0 0,6-1,53 6,-53-6,15 1,1-1,-1-1,0-1,-1-2,43-10,-52 10</inkml:trace>
  <inkml:trace contextRef="#ctx0" brushRef="#br0" timeOffset="3246.06">1630 413,'-1'85,"5"166,-1-208,2 0,2-1,22 73,-29-113,1-1,-1 1,0-1,1 1,-1-1,1 0,-1 1,1-1,0 0,0 1,0-1,0 0,0 0,0 0,0 1,0-1,0 0,2 1,-2-2,0-1,-1 1,1 0,0 0,-1-1,1 1,-1-1,1 1,0 0,-1-1,1 1,-1-1,1 0,-1 1,1-1,-1 1,0-1,1 0,-1 1,0-1,1 0,-1 1,0-1,0 0,1 0,10-60,-11 3,-2 1,-11-58,5 62,3-1,4-90,1 138,1 0,0 0,1 0,-1 0,1 0,0 0,1 1,0-1,-1 0,2 1,-1 0,1 0,-1 0,2 0,-1 1,0-1,1 1,0 0,0 1,0-1,0 1,0 0,1 0,11-4,-4 3,-1 0,1 1,1 0,-1 1,0 1,0 0,1 1,-1 0,1 1,23 5,-32-5,-1 0,1 0,-1 1,1 0,-1 0,0 0,0 0,0 1,0 0,0-1,0 2,-1-1,1 0,-1 1,0-1,0 1,-1 0,1 0,-1 0,1 0,-1 1,-1-1,1 0,-1 1,1 0,-1-1,0 1,-1 0,1-1,-1 1,0 0,0 0,-2 5,2-1,-1 0,-1 0,1 0,-2 0,1-1,-1 1,-1-1,1 1,-1-1,-1 0,0 0,0-1,0 1,-1-1,0-1,-11 11,5-11,0 0,-1-1,1 0,-1-1,0-1,-1 0,1-1,0 0,-25 0,-64-3,124 10,-1 1,1 1,-2 1,0 0,0 2,-1 1,-1 0,0 1,-1 1,-1 0,0 1,13 22,63 128,-90-165,-3-4</inkml:trace>
  <inkml:trace contextRef="#ctx0" brushRef="#br0" timeOffset="4611.83">1806 325,'1'0,"0"1,0-1,0 1,0 0,0-1,0 1,0 0,-1 0,1 0,0 0,-1 0,1 0,-1 0,1 0,-1 0,1 0,-1 0,0 0,1 0,-1 0,0 0,0 0,0 0,0 1,0-1,0 1,2 39,-3-37,-14 190,15-150,1 24,10 84,-9-129,-1 0,-2 24,2 35,-1-82,0 0,0 1,0-1,0 0,0 0,0 0,0 1,0-1,0 0,0 0,0 0,0 1,0-1,0 0,0 0,0 0,0 0,0 1,0-1,0 0,0 0,0 0,0 1,0-1,1 0,-1 0,0 0,0 0,0 1,0-1,0 0,1 0,-1 0,0 0,0 0,0 0,0 0,1 0,-1 1,0-1,0 0,0 0,1 0,-1 0,0 0,0 0,0 0,1 0,-1 0,0 0,7-8,-2-3</inkml:trace>
  <inkml:trace contextRef="#ctx0" brushRef="#br0" timeOffset="5654.15">2351 18,'19'-5,"1"1,0 0,0 2,0 0,0 2,0 0,27 4,-45-4,0 1,0 0,0-1,0 1,0 0,0 0,0 0,0 0,0 0,-1 0,1 1,-1-1,1 0,-1 1,1-1,-1 1,0 0,1 0,-1-1,0 1,0 0,0 0,-1 0,1 0,0 0,-1 0,1 0,-1 0,0 0,0 0,0 0,0 0,0 1,0-1,0 0,-1 0,1 0,-2 2,-1 12,-2-1,0 0,-1-1,-8 16,6-14,-4 12,-36 88,43-101,1-1,0 0,1 1,1 0,1 0,-1 18,2-29,0 0,1 0,-1 0,1 0,0-1,0 1,0 0,0-1,1 1,-1 0,1-1,0 0,0 1,0-1,1 0,-1 0,1 0,0-1,-1 1,1 0,0-1,1 0,4 3,3 0,1 0,0-1,1-1,-1 0,21 2,-10-1,3 4,-16-2</inkml:trace>
  <inkml:trace contextRef="#ctx0" brushRef="#br0" timeOffset="6535.76">2320 1089,'9'6,"-1"-1,1 0,-1-1,2 0,-1 0,0-1,1 0,-1-1,1 0,0 0,0-1,-1 0,19-1,-20-1,1-1,-1 0,0 0,0 0,0-1,-1 0,1-1,-1 0,0 0,0 0,0-1,0 0,-1 0,0-1,0 0,10-12,-6 4,0 0,-1-1,-1 0,0 0,-1-1,0 0,-1 0,-1-1,-1 1,3-25,-4 9,-1-1,-2 1,-1 0,-9-53,10 82,0 1,0 0,0-1,0 1,1-1,-1 1,1-1,-1 1,1 0,0-1,0 1,0 0,0 0,0 0,1 0,-1 0,1 0,-1 0,1 0,0 0,-1 1,1-1,0 1,0-1,0 1,1 0,2-2,0 1,-1 0,0 0,1 1,-1-1,1 1,-1 0,1 0,0 1,-1 0,1-1,0 2,0-1,-1 0,6 2,-10-2,1 0,-1 0,1 0,-1 1,1-1,-1 0,1 0,-1 0,0 1,1-1,-1 0,1 1,-1-1,0 0,1 1,-1-1,0 0,0 1,1-1,-1 1,0-1,0 0,1 1,-1-1,0 1,0-1,0 1,0-1,0 1,0-1,0 1,0-1,0 1,0-1,0 1,-2 8</inkml:trace>
  <inkml:trace contextRef="#ctx0" brushRef="#br0" timeOffset="8658.6">1175 1794,'-1'-55,"2"0,2 0,3 1,24-102,-30 154,4-9,0-1,0 0,-1 0,-1 0,0 0,-1 0,0 0,-1 0,0-1,-3-15,2 27,1 0,0 1,-1-1,1 1,-1-1,1 0,-1 1,1-1,-1 1,1 0,-1-1,0 1,1-1,-1 1,0 0,1 0,-1-1,0 1,1 0,-1 0,0 0,0 0,1 0,-1 0,0 0,1 0,-1 0,0 0,0 0,1 0,-1 0,0 1,1-1,-1 0,0 0,1 1,-1-1,0 1,1-1,-1 1,-35 21,27-16,-133 79,329-178,-185 92,1 0,0 0,0 1,0-1,0 1,0 0,0 0,0 0,0 1,0-1,0 1,-1-1,1 1,0 0,0 0,0 0,-1 0,1 1,-1-1,1 1,-1 0,4 3,8 5,-1 2,18 20,-26-26,45 40,-36-33,0-1,0 2,-2 0,19 24,-29-32,-1 0</inkml:trace>
  <inkml:trace contextRef="#ctx0" brushRef="#br0" timeOffset="9404.65">1 2104,'17'12,"0"0,0 1,-1 1,-1 0,0 1,-1 1,17 24,3 1,25 32,-25-31,43 43,-63-78,-14-7,1 0,-1 0,1-1,-1 1,0 0,1 0,-1-1,0 1,1 0,-1-1,0 1,0-1,1 1,-1 0,0-1,0 1,0-1,1 1,-1 0,0-1,0 1,0-1,0 1,0-1,0 1,0-1,0 1,0-1,0 0,-2-12</inkml:trace>
  <inkml:trace contextRef="#ctx0" brushRef="#br0" timeOffset="9793.44">339 2031,'-10'12,"-6"10,-2 5,-1 4,-3 1,1 0,-1 0,0 0,-1-2,1 1,2-2,4-2,2-3,7-6,6-6,4-8,1-4</inkml:trace>
  <inkml:trace contextRef="#ctx0" brushRef="#br0" timeOffset="10191.44">588 2293,'2'13,"4"8,1 7,-2 0,0 1,-2-3,-2-2,-2-4,-2-4</inkml:trace>
  <inkml:trace contextRef="#ctx0" brushRef="#br0" timeOffset="10561.82">691 2103,'0'0</inkml:trace>
  <inkml:trace contextRef="#ctx0" brushRef="#br0" timeOffset="10918.84">896 2164,'-3'2,"-1"1,1 0,-1 0,1 0,0 0,0 0,0 1,1 0,-1-1,1 1,0 0,0 0,0 0,1 0,-1 1,0 4,2-6,0 1,0-1,1 0,0 1,0-1,0 0,0 0,0 0,0 0,1 0,-1 0,1 0,0 0,0-1,0 1,0-1,1 1,-1-1,1 0,-1 0,1 0,4 2,6 6,-1 0,0 0,18 20,-28-27,1-1,-1 1,0 0,0 0,0 0,0 0,-1 0,1 0,-1 1,0-1,0 0,0 1,0-1,0 1,-1-1,0 1,0-1,0 1,0-1,0 1,-1-1,1 1,-2 3,0-5,1 0,0 0,-1 0,1-1,-1 1,0-1,0 1,1-1,-1 0,0 0,0 1,0-1,0-1,-1 1,1 0,0 0,0-1,0 1,-1-1,1 0,0 0,-1 0,1 0,0 0,0 0,-1 0,1-1,-3 0,-68-18,71 18,-16-6,3 0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7:32.08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,'0'0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8:22.26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05 338,'-17'0,"0"0,1 1,-1 0,0 2,-23 5,36-6,-1 0,1 0,-1 0,1 0,0 1,-1 0,2 0,-1 0,0 0,0 1,1-1,0 1,0 0,0 0,0 0,1 0,-1 1,1-1,0 1,0-1,1 1,-1 0,0 5,1-1,-1 1,2 0,-1 0,1-1,1 1,0 0,0-1,1 1,5 17,-7-25,1 1,0-1,0 1,0-1,0 1,0-1,0 0,1 1,-1-1,1 0,0 0,-1 0,1 0,0 0,0-1,0 1,1 0,-1-1,0 0,1 1,-1-1,0 0,1 0,0 0,-1-1,1 1,-1-1,1 1,0-1,-1 0,1 0,0 0,-1 0,1-1,0 1,-1-1,1 1,-1-1,5-2,-2 1,0-1,-1 0,1 0,-1 0,0 0,0-1,0 0,0 0,0 0,-1 0,0 0,0-1,0 1,-1-1,1 0,-1 0,0 0,2-9,0 0,-1 0,0 0,-2 0,1-1,-2-25,1 49,1-1,0 1,0 0,1-1,0 1,1-1,0 0,0 0,10 14,-10-16,0-1,0 1,1-1,-1 0,1-1,0 1,1-1,-1 0,1 0,0 0,0-1,0 0,0 0,0-1,12 3,-17-5,0 0,0 0,1 0,-1 0,0 0,1-1,-1 1,0 0,0-1,0 1,1-1,-1 1,0-1,0 0,0 0,0 1,0-1,0 0,0 0,0 0,-1 0,1 0,0 0,0 0,-1 0,1-1,-1 1,1 0,-1 0,1 0,-1-1,0 1,1-2,8-51,-8 39,0 7,2-11,0 0,1 0,1 1,0-1,10-18,-14 34,0 0,0 0,1 1,-1-1,1 0,0 1,0-1,0 1,0 0,0 0,1 0,-1 0,0 0,1 0,0 1,-1-1,1 1,0 0,0 0,0 0,0 0,0 0,0 0,0 1,0 0,0-1,0 1,0 0,0 1,0-1,0 0,0 1,0 0,0-1,0 1,0 1,0-1,-1 0,1 1,4 2,-3-1,1 0,-1 0,0 0,0 1,0 0,-1 0,1 0,-1 0,0 0,0 1,0-1,-1 1,0 0,0-1,3 10,-3-7,0 1,-1-1,0 0,0 1,0-1,-1 1,0-1,-1 1,0-1,-2 12,-1-8</inkml:trace>
  <inkml:trace contextRef="#ctx0" brushRef="#br0" timeOffset="354.22">631 367,'0'12,"3"7,2 3,2 0,1-2,2 2,5-1,1-5,2-1,-1-1,0-1,-1-3,-3-2</inkml:trace>
  <inkml:trace contextRef="#ctx0" brushRef="#br0" timeOffset="702.69">851 338,'-5'13,"-4"11,0 9,-2 9,-1 8,-1 2,-1 3,-1-1,1-2,1-2,2-5,1-8,1-7,2-6,-1-8,2-6</inkml:trace>
  <inkml:trace contextRef="#ctx0" brushRef="#br0" timeOffset="1551.35">1115 352,'14'88,"-10"-53,13 52,-7-69,-3-25,0-33,-9-37,1 57,0 1,1-1,1 0,6-31,-7 49,2-1,-1 1,0 0,0 0,1 1,-1-1,1 0,0 0,-1 1,1-1,0 1,0-1,0 1,0 0,0 0,0 0,0 0,1 0,-1 0,0 1,0-1,1 1,-1-1,5 1,66-2,-56 3,-9-1,0 0,0 1,0-1,0 2,10 2,-9-1</inkml:trace>
  <inkml:trace contextRef="#ctx0" brushRef="#br0" timeOffset="2072.87">1423 441,'15'7,"0"0,1-2,-1 0,1 0,1-2,28 4,-41-7,0 0,0 0,0 0,1-1,-1 1,0-1,0 0,0 0,0 0,0-1,0 1,-1-1,8-4,-9 4,0-1,0 1,0 0,0-1,0 1,-1-1,1 0,-1 1,0-1,1 0,-1 0,-1 0,1 0,0 0,-1 0,1 0,-1 0,0 0,0 0,0 0,-1-4,1 5,0 0,0-1,-1 1,1 0,-1 0,1 0,-1 0,1 1,-1-1,0 0,0 0,0 0,0 0,0 1,-1-1,1 1,0-1,-1 1,1-1,-1 1,0 0,1 0,-3-2,0 2,1 0,-1 0,0 0,0 0,1 0,-1 1,0 0,0-1,0 2,0-1,-6 1,-1 1,0 1,0 0,0 1,0 0,0 0,1 1,-15 9,19-9,0-1,1 1,-1 0,1 1,0-1,0 1,0 0,1 0,0 1,0-1,1 1,-1 0,2 0,-1 0,1 0,0 1,-2 13,4-16,0 0,0 0,0 0,1 0,0 0,0 0,0-1,1 1,-1 0,1-1,0 1,1-1,-1 1,1-1,-1 0,1 0,1 0,-1 0,0-1,1 0,0 1,0-1,0 0,0-1,0 1,1-1,8 4,-6-3,0 0,1-1,-1 0,1 0,0 0,-1-1,1 0,0-1,0 0,0 0,0 0,-1-1,1 0,0-1,8-2,8-6</inkml:trace>
  <inkml:trace contextRef="#ctx0" brushRef="#br0" timeOffset="2495.23">1777 367,'-2'0,"-1"1,0 0,0 0,1 0,-1 0,1 0,-1 1,1-1,-1 1,1 0,0-1,0 1,-3 3,-28 30,28-29,0 2,-1-1,1 1,0 0,1 0,0 0,-4 10,8-17,-1 0,1 1,-1-1,1 1,0-1,0 0,0 1,-1-1,1 1,1-1,-1 0,0 1,0-1,0 0,1 1,-1-1,1 1,-1-1,2 2,-1-2,0 0,0 0,1-1,-1 1,1 0,-1 0,1-1,-1 1,1-1,-1 0,1 1,-1-1,1 0,-1 0,1 0,-1 0,1 0,-1 0,1-1,0 1,-1 0,3-2,2 0,1 0,-1 0,0-1,0 0,0 0,0-1,-1 0,1 0,-1 0,0-1,0 1,-1-1,1 0,-1-1,0 1,-1-1,1 1,-1-1,5-12,-9 21,1 0,-1 1,1-1,0 0,0 0,0 0,1 1,-1-1,1 0,0 0,0 0,0 0,3 6,-4-7,1 0,0 0,0 0,0 0,0 0,1 0,-1-1,0 1,1 0,-1-1,1 1,0-1,-1 1,1-1,0 0,0 0,0 0,0 0,0 0,0 0,0-1,0 1,0 0,4-1,9-1</inkml:trace>
  <inkml:trace contextRef="#ctx0" brushRef="#br0" timeOffset="2883.94">1938 102,'15'261,"0"-8,-15-237</inkml:trace>
  <inkml:trace contextRef="#ctx0" brushRef="#br0" timeOffset="3547.03">2409 1,'11'56,"5"86,-3-18,-3-34,-7-54,1-1,2 1,11 36,-17-71,0 0,0 0,0 0,1 0,-1-1,0 1,0 0,1 0,-1-1,0 1,1 0,-1 0,1-1,-1 1,1-1,-1 1,1 0,0-1,-1 1,1-1,0 1,-1-1,1 1,0-1,-1 0,1 1,0-1,0 0,0 0,-1 0,1 1,0-1,0 0,0 0,0 0,1 0,5-4</inkml:trace>
  <inkml:trace contextRef="#ctx0" brushRef="#br0" timeOffset="3949.9">2732 29,'4'117,"6"0,44 210,-54-326,1 0,-1 0,1 1,-1-1,1 0,-1 1,0-1,0 1,0-1,0 0,0 1,0-1,0 0,0 1,0-1,-1 0,1 1,-1-1,1 0,-1 1,1-1,-1 0,0 0,1 0,-1 0,0 1,0-1,0 0,0 0,0-1,-2 3,-6 0</inkml:trace>
  <inkml:trace contextRef="#ctx0" brushRef="#br0" timeOffset="4595.14">2290 426,'474'-12,"-433"10,58 0,-60 2,-32 1,-14 1,-13 2,-2-1</inkml:trace>
  <inkml:trace contextRef="#ctx0" brushRef="#br0" timeOffset="5392.15">2305 191,'49'3,"1"2,88 19,-50-6,147 5,-231-22,-1-1,0 0,0 0,1-1,-1 1,0-1,0 1,0-1,1 0,-1 0,4-3,-3 2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32:17.580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6 0,'0'3,"-2"0,-1 0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9:11.32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420,'4'1,"0"0,1 0,-1 0,0 1,-1-1,1 1,0 0,0 0,-1 0,1 0,5 5,39 36,-40-34,15 12,191 174,-161-152,-53-43,1 0,-1 0,0 0,0 1,0-1,0 0,0 0,0 0,0 0,0 0,0 1,0-1,0 0,0 0,0 0,0 0,0 0,0 1,0-1,0 0,0 0,0 0,0 0,0 0,0 1,0-1,0 0,0 0,0 0,0 0,0 0,0 1,-1-1,1 0,0 0,0 0,0 0,0 0,0 0,0 0,-1 0,1 0,0 1,0-1,0 0,0 0,0 0,-1 0,1 0,0 0,0 0,0 0,0 0,0 0,-1 0,1 0,0 0,0 0,0 0,0 0,-7 0</inkml:trace>
  <inkml:trace contextRef="#ctx0" brushRef="#br0" timeOffset="511.7">382 377,'-363'412,"363"-412,0 0,-1 0,1 0,0 0,-1 1,1-1,0 0,-1 0,1 0,0 1,0-1,-1 0,1 0,0 1,0-1,-1 0,1 0,0 1,0-1,0 0,0 1,-1-1,1 0,0 1,0-1,0 0,0 1,0-1,0 0,0 1,0-1,0 0,0 1,0-1,0 0,0 1,0-1,0 0,0 1,0-1,1 0,-1 1,0-1,0 0,0 1,1-1,-1 0,0 0,0 1,1-1,-1 0,0 0,0 0,1 1,0-1,6 1</inkml:trace>
  <inkml:trace contextRef="#ctx0" brushRef="#br0" timeOffset="1365.29">676 362,'37'3,"0"1,-1 1,60 18,-20-4,-55-15,-12-3,0 1,0 0,0 0,0 1,11 5,-20-7,1-1,-1 1,1-1,-1 1,0 0,1-1,-1 1,0 0,1-1,-1 1,0 0,0-1,0 1,0 0,0-1,0 1,0 0,0-1,0 1,0 0,0-1,0 1,0 0,0 0,-1-1,1 1,0-1,0 1,-1 0,1-1,-1 1,1-1,0 1,-1-1,1 1,-1-1,1 1,-1-1,0 1,1-1,-2 1,-28 25,25-22,-71 50,56-42,1 1,1 0,0 2,0 0,-22 26,40-41,-1 1,0 0,1 0,-1 0,0 0,1 0,-1 0,1 0,0 0,-1 0,1 0,0 0,-1 0,1 0,0 0,0 0,0 0,0 0,0 2,3 3</inkml:trace>
  <inkml:trace contextRef="#ctx0" brushRef="#br0" timeOffset="1828.57">690 847,'40'-2,"56"-10,9-1,106 10,-224 3</inkml:trace>
  <inkml:trace contextRef="#ctx0" brushRef="#br0" timeOffset="2354.13">1293 538,'13'0,"6"0,5 3,1 0,-1 0,-3-1,-1 0,-5-1</inkml:trace>
  <inkml:trace contextRef="#ctx0" brushRef="#br0" timeOffset="2940.65">1689 288,'-19'74,"13"-54,0-1,2 1,0 1,1-1,1 0,1 23,2-39,0-1,0 1,0-1,1 1,0-1,-1 0,1 0,0 0,0 0,1 0,-1 0,1 0,-1-1,1 1,0-1,0 0,0 0,0 0,0 0,1 0,-1-1,1 1,-1-1,1 0,-1 0,1 0,6 0,6 2,0-1,1-1,-1 0,33-3,-46 2,0-1,1 1,-1-1,0 0,0 0,0 0,0 0,0-1,0 1,-1-1,1 0,0 0,3-3,1-3</inkml:trace>
  <inkml:trace contextRef="#ctx0" brushRef="#br0" timeOffset="3329.63">1895 317,'3'4,"0"0,-1 0,1 1,-1-1,1 1,-1 0,-1 0,1 0,-1 0,0 0,1 8,2 62,-4-64,-6 172,4-158,-2-1,-1 1,0-1,-2 0,-14 31,17-47,1-4</inkml:trace>
  <inkml:trace contextRef="#ctx0" brushRef="#br0" timeOffset="4165.26">2173 11,'23'-4,"0"1,0 1,0 1,0 1,24 3,-38-2,1 0,-1 1,1 0,-1 0,0 1,0 0,0 1,0 0,0 0,-1 1,0 0,0 0,0 1,11 11,-16-13,-1 0,1 0,-1 0,0 1,0-1,0 1,-1-1,0 1,0-1,0 1,0 0,-1-1,1 1,-1 0,-1 0,1-1,-1 1,1 0,-1-1,-1 1,1 0,-1-1,1 0,-4 6,-6 13,-2-1,0 0,-22 27,15-20,11-16,1-2,0 0,1 1,0 0,-6 17,12-25,0-1,0 0,0 1,0-1,1 0,-1 1,1-1,0 1,0-1,1 0,-1 1,1-1,-1 1,1-1,0 0,0 1,1-1,-1 0,0 0,1 0,0 0,3 4,5 4,0 0,1 0,0-1,0 0,25 15,-32-22,0 0,0-1,0 0,0 0,1 0,-1 0,1-1,-1 0,1 0,-1 0,1 0,0-1,0 1,-1-1,1-1,0 1,0-1,-1 1,1-1,-1-1,1 1,7-4,-3-1</inkml:trace>
  <inkml:trace contextRef="#ctx0" brushRef="#br0" timeOffset="5018.39">2144 1023,'43'1,"53"-2,-89 1,1-1,-1 0,0 0,0-1,0 0,0-1,0 1,0-1,-1-1,8-4,-11 6,-1 0,1-1,-1 0,0 1,1-1,-2 0,1 0,0 0,0-1,-1 1,0 0,1 0,-1-1,-1 1,1-1,0-3,1-67,-1 12,2 47,-1 3,0 0,1 0,0 0,7-16,-7 23,-1 0,1 1,0-1,1 1,-1 0,1 0,0 0,0 1,0-1,1 1,-1 0,1 0,5-2,-8 3,17-8,0 1,32-11,-44 18,-1 0,1 1,-1 0,1 0,-1 0,1 1,0 0,-1 0,1 1,0 0,-1 0,11 4,-8-2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9:05.00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93 131,'-9'1,"0"0,-1 1,1 0,0 0,0 1,0 0,1 0,-1 1,1 0,0 1,0 0,-11 9,13-10,0 1,1-1,0 1,0 0,0 1,1-1,0 1,0 0,0 0,1 0,0 1,0-1,0 1,1-1,0 1,0 0,0 9,2-13,0 1,0-1,1 0,-1 1,1-1,0 0,0 1,1-1,-1 0,1 0,-1 0,1 0,0 0,0 0,0-1,5 5,49 40,-5-5,-48-39,0 0,-1 1,1-1,-1 0,1 1,-1 0,0 0,-1-1,1 1,-1 0,1 0,-1 1,0-1,-1 0,1 0,-1 0,0 1,0-1,0 0,0 0,-1 1,0-1,0 0,0 0,-3 6,1-5,0 0,0 0,-1 0,0-1,0 1,0-1,0 0,-1 0,0-1,0 1,0-1,0 0,0 0,0-1,-1 0,0 0,-9 3,-31 9,33-9</inkml:trace>
  <inkml:trace contextRef="#ctx0" brushRef="#br0" timeOffset="1048.4">430 983,'-22'4,"0"-1,0 0,0-2,0 0,-41-5,56 3,1 0,0-1,-1 1,1-1,0-1,0 1,0-1,1 0,-1-1,-9-7,12 8,0 0,0 0,0-1,1 1,-1-1,1 0,0 0,0 0,1 0,-1 0,1 0,-1 0,1-1,1 1,-1 0,1-1,-1-7,2 4,0 0,1 0,0 0,0 0,1 0,0 0,0 0,7-10,-6 11,-1 0,1 0,-2 0,1 0,-1-1,0 1,0 0,-1-1,1-7,-2 13,0 0,0 1,0-1,-1 0,1 1,-1-1,1 1,-1-1,1 1,-1-1,0 1,0-1,0 1,0 0,0-1,0 1,0 0,0 0,-1 0,1 0,0 0,-1 0,-1-1,-42-12,40 13,0 0,1 0,-1 0,0-1,1 1,0-1,-1 0,1 0,-4-4,1-1</inkml:trace>
  <inkml:trace contextRef="#ctx0" brushRef="#br0" timeOffset="2582.06">810 498,'5'2,"-1"1,0-1,0 1,0 0,-1 0,1 0,-1 1,1-1,-1 1,0 0,0 0,3 7,6 4,32 36,-1 2,-3 2,37 67,-74-114</inkml:trace>
  <inkml:trace contextRef="#ctx0" brushRef="#br0" timeOffset="3097.08">1133 454,'-56'71,"3"2,-75 137,117-191,8-14,0 0,0 0,0 0,0 0,1 1,0-1,0 1,1 0,-1 0,0 6,7-3,3-6</inkml:trace>
  <inkml:trace contextRef="#ctx0" brushRef="#br0" timeOffset="4016.94">1486 0,'2'52,"10"55,2 29,-12-75,11 474,-13-504,0-23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07:33.42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0 0,'0'3,"0"3,0 5,2 2,5 2,3 4,0 1,1 4,2 0,1-2,1-1,1-1,1-2,-4-1,1-3,-1-1,-2-3</inkml:trace>
  <inkml:trace contextRef="#ctx0" brushRef="#br0" timeOffset="498.52">155 0,'-11'11,"-7"7,-3 6,0 1,2 0,3 0,1 0,2-2,2-2,2-5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10:21.49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98 15,'-9'4,"0"0,0 1,1 1,0 0,0 0,1 0,-14 15,19-18,0 0,0 0,0 0,0 0,1 0,-1 0,1 0,0 0,0 1,0-1,1 1,-1-1,1 0,0 1,0-1,0 1,0-1,0 1,1-1,0 0,0 1,0-1,0 0,0 0,0 1,3 2,3 5,1 1,1-2,0 1,0-1,1 0,1-1,21 15,-17-13,0 1,-1 0,19 22,-29-29,-1 0,1 0,-1 0,0 0,-1 0,1 1,-1-1,0 1,-1 0,1 0,-1-1,0 1,-1 0,1 0,-1 8,0-12,-1 1,1-1,0 0,-1 1,1-1,-1 0,0 1,0-1,0 0,0 0,0 0,0 0,-1 0,1 0,-1 0,1 0,-1-1,0 1,1 0,-1-1,0 1,0-1,0 0,0 0,0 0,-1 0,1 0,0 0,0-1,-1 1,1-1,0 1,-1-1,1 0,-1 0,1 0,0 0,-1 0,-3-2,1 2,0-1,-1 0,1 0,0 0,1-1,-1 0,0 0,0 0,1-1,-1 1,1-1,0 0,0 0,0-1,0 1,1-1,-7-8,8 9,1-1,-1 0,0 1,1-1,0 0,0 0,0 0,1 0,-1 0,1 0,0 0,0 0,0 0,1 0,-1 0,1 0,0 0,0 0,0 0,1 0,0 0,-1 1,1-1,0 1,1-1,3-4,7-7,1 1,0 0,1 1,23-15,2-3,-22 16,0-2,-1 0,-1-1,-1 0,0-1,15-28,-29 46,0 0,0 0,0 0,0 0,-1 0,1 0,0 0,-1-1,1 1,-1 0,1-1,-1 1,0 0,0-1,1 1,-1 0,0-1,0 1,0 0,0-1,-1 1,1 0,0-1,-1 1,1 0,-1-1,1 1,-1 0,1 0,-1 0,0 0,0-1,1 1,-1 0,0 0,0 0,0 0,0 1,0-1,0 0,-1 0,1 1,0-1,0 0,0 1,-1 0,1-1,0 1,-1 0,-1-1,-4 0,1 1,0-1,-1 1,1 0,0 1,-1 0,1 0,0 0,-11 4,4 1,-1 0,1 1,1 1,0 0,-13 11,14-10</inkml:trace>
  <inkml:trace contextRef="#ctx0" brushRef="#br0" timeOffset="542.18">444 443,'8'34,"2"3,6 42,-14-68,-1 0,-1 0,0 0,0 0,-1 0,0 0,-1 0,-5 16,7-26,0 0,-1 0,1 0,0 0,0 0,-1 0,1 0,-1-1,1 1,-1 0,1 0,-1 0,1 0,-1-1,0 1,1 0,-1-1,0 1,0 0,0-1,1 1,-1-1,0 1,0-1,0 0,0 1,-1-1,-3-3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9:03.24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71 109,'-3'1,"1"0,0-1,0 1,0 0,0 0,0 0,0 0,0 1,0-1,0 1,1-1,-1 1,0-1,1 1,-1 0,1 0,0 0,-2 3,-19 38,19-31,0-1,1 1,0 0,0-1,2 1,-1 0,2 0,-1-1,1 1,6 22,-6-30,0 0,0 0,0 0,0 0,1 0,0 0,0-1,0 1,0-1,0 1,1-1,0 0,-1 0,1 0,0 0,0-1,1 1,-1-1,1 0,-1 0,1 0,-1 0,1-1,0 1,0-1,0 0,0 0,0 0,0-1,0 1,0-1,0 0,1-1,6 0,-6 0,-1 0,1-1,0 0,0 0,-1 0,1 0,-1 0,0-1,0 0,0 0,0 0,0-1,0 1,-1-1,0 0,3-4,0 0,-2 0,1 0,-1 0,0-1,-1 0,0 1,0-1,2-17,-4 19,0 0,0 0,-1 0,0 0,-1 0,1 0,-2 0,1 0,-1 0,0 0,-4-10,4 13,0 1,0-1,0 1,-1 0,1 0,-1 0,0 0,0 0,0 0,0 1,0-1,-1 1,1 0,-1 0,1 1,-1-1,0 1,0-1,0 1,-7-1,9 1,0 1,0 0,0-1,0 1,0 0,0 0,0 0,0 0,0 0,0 1,0-1,-1 0,2 1,-1 0,0-1,0 1,0 0,0 0,0 0,1 0,-1 1,0-1,1 0,-1 1,1-1,-1 1,1-1,0 1,0 0,0-1,0 1,0 0,0 0,0 0,1 0,-1 0,0 0,1 0,0 0,0 0,-1 0,1 0,0 0,1 0,-1 0,0 0,0 0,1 0,0 0,-1 0,1 0,0 0,0 0,0 0,0-1,0 1,0 0,0-1,1 1,1 1,6 8</inkml:trace>
  <inkml:trace contextRef="#ctx0" brushRef="#br0" timeOffset="696.23">321 301,'1'2,"0"1,0-1,0 0,0 0,1 0,-1 0,0 0,1 0,0 0,-1-1,1 1,0 0,0-1,0 0,3 3,-4-4,-1 0,1 0,-1 0,1 0,-1 0,0 0,1-1,-1 1,1 0,-1 0,1 0,-1 0,0 0,1-1,-1 1,1 0,-1 0,0-1,1 1,-1 0,0-1,1 1,-1 0,0-1,0 1,1-1,-1 0,7-24,-2-51,4-31,-8 97,1 0,0 0,1 0,0 0,1 1,0 0,10-17,-12 23,1 1,0 0,1-1,-1 1,0 1,0-1,1 0,-1 1,1 0,0-1,-1 2,1-1,0 0,0 1,-1-1,1 1,0 0,0 0,5 2,-2-2,-1 0,1 1,-1 0,1 1,-1-1,0 1,1 1,-1-1,0 1,9 5,-14-7,0 0,0 0,0 0,0 1,0-1,0 0,0 0,0 0,0 1,-1-1,1 1,-1-1,1 0,-1 1,1-1,-1 1,0-1,0 1,0-1,0 1,0-1,0 3,-1 0,0 0,0-1,-1 1,1-1,-1 1,0-1,0 0,0 0,-3 4,-7 6,0 0,-2 0,-14 10,21-17,-4 3,3-3,1-1,0 1,1 0,0 1,0-1,-9 13,15-17,-1-1,0 1,1-1,-1 0,1 1,-1 0,1-1,0 1,0-1,0 1,-1-1,1 1,1 0,-1-1,0 1,0-1,1 3,1-1,-1-1,0 1,1-1,0 0,-1 0,1 0,0 0,0 0,0 0,0 0,1-1,-1 1,4 1,17 11,1-2,1-1,-1-1,38 10,-60-20,-1 0,0 0,0 0,0 0,0 0,0 0,0 0,1 0,-1 0,0-1,0 1,0 0,0-1,0 1,0-1,0 1,0-1,0 0,0 1,-1-1,1 0,0 0,0 0,0 1,0-2,5-7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8:57.50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543 1,'-43'3,"0"1,-62 16,44-8,-34 8,42-8,-62 6,114-18,-1 1,1-1,-1 1,1-1,0 1,-1 0,1-1,0 1,0 0,-1 0,1 0,0 0,0 0,0 0,0 0,0 0,0 1,1-1,-1 0,0 1,1-1,-1 0,1 1,-1-1,1 1,-1-1,1 0,0 1,0-1,0 1,0-1,0 1,0 2,8 63,-5-46,31 413,-21-174,-13-258,-1 1,1-1,0 0,0 1,0-1,0 0,1 1,-1-1,1 0,-1 1,1-1,0 0,0 0,0 0,0 1,2 2,0-4,-1 0,1 0,-1-1,1 1,-1-1,1 1,-1-1,1 0,0 0,-1 0,1 0,-1 0,1-1,0 1,3-3,54-8,-5 0,1 1,0 4,71 0,-127 6,0 0,0-1,1 1,-1 0,0 0,0 0,0 0,0 0,0 0,0 0,1 0,-1 0,0-1,0 1,0 0,0 0,0 0,0 0,0 0,0 0,0-1,0 1,0 0,0 0,1 0,-1 0,0-1,0 1,0 0,0 0,0 0,0 0,0 0,-1-1,1 1,0 0,0 0,0 0,0 0,0 0,0-1,0 1,0 0,0 0,0 0,0 0,0 0,-1 0,1 0,0-1,0 1,0 0,0 0,0 0,0 0,-1 0,1 0,0 0,0 0,0 0,0 0,0 0,-1 0,1 0,0 0,0 0,0 0,0 0,-1 0,0-1,-6-6</inkml:trace>
  <inkml:trace contextRef="#ctx0" brushRef="#br0" timeOffset="1131.43">250 573,'2'0,"4"0,3 2,3 1,4 0,2 0,2-1,1-1,0-1,0 1,0-1,-2 0,-1-1,-3 1</inkml:trace>
  <inkml:trace contextRef="#ctx0" brushRef="#br0" timeOffset="1746.4">661 249,'-2'31,"0"1,-3-1,-11 44,4-23,12-50,0 0,0-1,0 1,0 0,0 0,1 0,-1-1,1 1,-1 0,1 0,0-1,-1 1,1-1,0 1,0 0,0-1,0 0,0 1,1-1,-1 0,0 1,1-1,-1 0,0 0,1 0,0 0,-1 0,1-1,-1 1,1 0,0-1,0 1,-1-1,5 1,8 2,1 0,0-1,17 1,-22-3,1 1,-6 0,-1 0,0 0,1-1,-1 0,1 0,-1 0,1-1,-1 1,0-1,1 0,-1 0,0-1,0 1,5-3,-3-2</inkml:trace>
  <inkml:trace contextRef="#ctx0" brushRef="#br0" timeOffset="2167.83">808 249,'17'81,"-4"1,-3 0,-4 1,-8 159,2-241,0 1,0-1,0 0,-1 1,1-1,0 1,0-1,-1 1,1-1,-1 0,1 1,-1-1,0 0,1 0,-1 1,-2 1,1-6</inkml:trace>
  <inkml:trace contextRef="#ctx0" brushRef="#br0" timeOffset="2600.88">1042 806,'0'13,"0"6,0 3,0 2,0 0,0 0,0 0,0-3,0-2,0-2,0-1,-3-3,0-7,0-4</inkml:trace>
  <inkml:trace contextRef="#ctx0" brushRef="#br0" timeOffset="3776.84">1262 779,'0'-12,"1"0,1 0,-1 0,2 1,0-1,0 1,1-1,0 1,1 0,0 0,1 1,1 0,-1 0,1 0,16-16,-18 22,-1 0,1-1,1 2,-1-1,0 0,1 1,0 0,0 1,0-1,0 1,0 0,0 1,0-1,1 1,-1 1,1-1,-1 1,0 0,1 0,-1 1,1 0,-1 0,0 0,0 1,1 0,-1 0,0 1,-1 0,1 0,7 5,134 81,-144-87,1 1,0-1,-1 0,1 0,0 0,0-1,0 0,0 1,1-2,-1 1,0 0,0-1,1 0,-1 1,0-2,1 1,-1 0,0-1,0 0,0 0,1 0,-1-1,0 1,-1-1,1 0,0 0,0-1,-1 1,1-1,-1 1,0-1,0 0,0 0,0-1,0 1,-1-1,0 1,1-1,-1 0,-1 0,1 1,0-1,-1-1,0 1,0 0,0 0,-1 0,1-1,-1-7,0 8,0-1,0 1,0 0,-1 0,0 0,0-1,0 1,0 0,0 0,-1 0,0 0,0 1,0-1,0 0,-1 1,1 0,-1-1,0 1,0 0,0 0,0 1,-1-1,1 1,-5-3,-1 0,-1 1,0 0,0 1,0 0,0 1,0 0,-1 0,-19 0,21 1,-1 0,1 1,0 0,0 0,-1 1,1 0,0 1,0 0,0 0,1 1,-1 1,0-1,1 1,0 0,0 1,0 0,0 0,1 1,-8 7,-7 11,-29 42,38-48,-1 0,0-1,-1 0,-1-1,-24 19,37-33,0 0,-1 0,1-1,-1 1,1-1,-1 0,0 0,1 0,-1 0,0-1,0 0,-7 0,9 0,0 0,1 0,-1 0,0-1,1 1,-1 0,0-1,1 0,-1 1,0-1,1 0,-1 0,1 0,0 0,-1 0,1 0,0 0,-1 0,1-1,0 1,0 0,0-1,0 1,0-1,1 1,-1-1,0 0,1 1,-1-3,-1-7</inkml:trace>
  <inkml:trace contextRef="#ctx0" brushRef="#br0" timeOffset="4516.55">1790 146,'20'11,"-1"0,0 1,-1 0,-1 2,0 0,-1 1,0 1,-1 0,-1 1,-1 0,0 2,-1-1,-1 1,-1 1,-1 0,0 0,-2 1,0 0,-2 1,0-1,-1 1,-1 0,-2 0,0 0,-1 0,-1 0,-5 29,-20 92,23-130,-1 1,-1-1,0 0,0 0,-2-1,0 0,0 0,-12 14,9-15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8:42.00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9 123,'-2'2,"1"-1,1 1,-1 0,0 0,0 0,1 0,-1-1,1 1,-1 0,1 0,0 0,0 0,0 0,0 0,0 0,0 0,2 4,9 42,-6-29,9 62,-3 1,-4 0,-5 110,-1-281,-1 17,3 0,21-120,-17 159,-4 12,1 1,1 0,1 0,1 0,1 1,19-36,-26 52,1 1,0 0,-1 0,1 0,0 0,1 0,-1 0,0 0,0 0,1 1,-1 0,1-1,-1 1,1 0,0 0,-1 0,1 0,0 1,0-1,0 1,5 0,-3 0,0 1,0 0,-1 0,1 1,0-1,-1 1,1 0,-1 1,0-1,1 1,6 5,-3-2,-1 1,0-1,-1 1,1 0,-1 0,-1 1,0 0,0 0,0 0,-1 1,0-1,-1 1,3 10,-4-7,-1-1,-1 1,0-1,-1 1,0-1,0 0,-1 1,-1-1,0 0,-1 0,0-1,0 1,-11 18,10-22,1-1,0 0,-1 0,0 0,-1-1,1 0,-1 0,0 0,0 0,-1-1,1 0,-1 0,0-1,0 0,0 0,0-1,-1 0,1 0,-1-1,1 1,-12-1,-41-4,69 7,-1 1,1 0,-1 0,0 0,0 1,0 0,-1 1,9 8,20 17,167 137,-152-111,-46-55,-2-4</inkml:trace>
  <inkml:trace contextRef="#ctx0" brushRef="#br0" timeOffset="1011">654 210,'0'5,"-1"0,-1 0,1 0,-1 0,0 0,0 0,-3 5,-11 32,16-41,-1 1,1 0,0-1,0 1,0 0,0-1,0 1,0 0,0-1,1 1,-1 0,1-1,-1 1,1 0,-1-1,1 1,0-1,0 1,0-1,0 0,1 2,-1-2,-1 0,0-1,1 0,-1 1,1-1,-1 1,1-1,-1 1,1-1,-1 0,1 1,-1-1,1 0,-1 0,1 1,-1-1,1 0,0 0,-1 0,1 0,-1 0,1 0,0 0,-1 0,1 0,-1 0,1 0,0 0,-1 0,1 0,-1 0,1-1,0 1,-1 0,1-1,-1 1,1 0,-1-1,1 1,-1 0,1-2,1 0,-1 0,0 0,1 0,-1 0,0-1,0 1,-1 0,1-1,0 1,0-5,-1 5,0 0,0 0,0 1,0-1,0 0,0 0,0 0,0 1,-1-1,1 0,-1 0,1 1,-1-1,-1-1,2 2,-1 1,1 0,-1-1,1 1,-1 0,0 0,1-1,-1 1,1 0,-1 0,0 0,1 0,-1 0,0 0,1 0,-1 0,0 0,1 0,-1 0,0 0,1 1,-1-1,1 0,-1 0,0 1,1-1,-1 0,1 1,-1-1,1 0,-1 1,1-1,-1 1,1-1,-1 1,1-1,0 1,-1 0,1-1,-1 2,-16 30,17-31,0-1,0 0,-1 1,1-1,0 1,-1-1,1 0,0 1,0-1,0 1,0-1,0 1,-1-1,1 1,0-1,0 1,0-1,0 0,0 1,0-1,0 1,1-1,-1 1,0-1,0 1,0-1,0 1,1-1,-1 0,0 1,0-1,1 1,-1-1,0 0,1 1,-1-1,0 0,1 1,-1-1,0 0,1 0,-1 1,1-1,-1 0,1 0,-1 0,0 1,1-1,-1 0,1 0,-1 0,1 0,-1 0,1 0,-1 0,1 0,-1 0,1 0,-1 0,1-1,-1 1,1 0,-1 0,0 0,1-1,-1 1,1 0,-1 0,1-1,1-1,1 0,-1 0,0 1,1-2,-1 1,0 0,-1 0,1-1,0 1,-1-1,3-3,-4 5,1 0,0 0,-1 0,1 0,-1 0,1 0,-1 0,1 0,-1 0,0 0,0 0,0-1,1 1,-1 0,0 0,0 0,0 0,-1 0,1-1,0 1,0 0,-1 0,1 0,0 0,-1 0,1 0,-1 0,1 0,-1 0,0 0,-1-1,1 2,0 0,0-1,1 1,-1 0,0 0,0 0,0 0,0 1,0-1,0 0,0 0,0 1,0-1,0 0,0 1,1-1,-1 1,0-1,0 1,0-1,1 1,-1 0,0-1,1 1,-1 0,0-1,1 1,-1 0,0 2,-5 7</inkml:trace>
  <inkml:trace contextRef="#ctx0" brushRef="#br0" timeOffset="1689.03">670 576,'0'0,"0"-1,0 1,0-1,0 1,0 0,0-1,0 1,0-1,0 1,0 0,0-1,-1 1,1 0,0-1,0 1,0 0,-1-1,1 1,0 0,-1-1,1 1,0 0,-1 0,1-1,0 1,-1 0,1 0,0 0,-1 0,1-1,0 1,-1 0,1 0,-1 0,1 0,0 0,-1 0,1 0,-1 0,1 0,0 0,-1 0,1 0,-1 0,1 1,0-1,-1 0,1 0,-1 0,1 0,0 1,-1-1,1 0,0 0,0 1,-1-1,1 0,0 1,0-1,-1 0,1 1,0-1,0 0,-1 1,-19 21,19-21,1 0,0 0,-1 0,1 0,0 0,-1 0,1 0,0 0,0 1,0-1,0 0,0 0,0 0,0 0,0 0,1 0,-1 0,0 0,1 0,-1 0,1 0,-1 0,1 0,-1 0,1 0,0 0,-1-1,1 1,0 0,0 0,-1-1,1 1,0 0,0-1,2 2,-3-2,1 0,0 0,-1 0,1 1,0-1,-1 0,1 0,0 0,-1 0,1 0,0 0,-1 0,1 0,0-1,-1 1,1 0,0 0,-1 0,1-1,0 1,-1 0,1-1,-1 1,1-1,0 1,-1 0,1-1,-1 1,0-1,1 0,-1 1,1-1,-1 1,0-1,1 0,-1 1,0-1,0 1,1-1,-1 0,0 1,0-1,0 0,0 0,0 1,0-1,0-1,-3-4,3-2,2 1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9:40.43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78 180,'-5'2,"0"1,0 0,0 1,0-1,1 1,-1 0,1 0,0 1,0-1,1 1,-1-1,1 1,0 1,0-1,1 0,0 0,-1 1,2 0,-1-1,1 1,0 0,-1 8,2-8,-1 0,1 0,0 0,0 1,1-1,0-1,0 1,0 0,1 0,2 6,-2-9,-1 0,1 0,-1 0,1 0,0 0,0-1,1 1,-1-1,0 1,1-1,0 0,-1 0,1 0,0 0,0-1,0 1,0-1,5 2,-7-3,1 1,0-1,0 0,0 1,0-1,0 0,0 0,0 0,0 0,0-1,0 1,0 0,-1-1,1 0,0 1,0-1,0 0,-1 0,1 0,0 0,-1 0,1 0,1-2,0 0,0-1,0 1,-1-1,1 0,-1 0,1 0,-1 0,-1 0,4-9,-3 8,-1 0,1-1,-1 1,0 0,-1-1,1 1,-1-1,0 1,-1-1,1 1,-1 0,0-1,0 1,-1 0,1-1,-1 1,-4-8,5 12,0 0,0 0,0 0,0 0,0 1,0-1,0 0,-1 0,1 1,0-1,0 1,0-1,-1 1,1 0,0-1,-1 1,1 0,0 0,-1 0,1 0,0 0,-1 0,1 0,0 0,-1 1,-1 0,2-1,0 1,0-1,1 1,-1-1,0 1,1-1,-1 1,1 0,-1-1,0 1,1 0,0 0,-1-1,1 1,-1 0,1 0,0-1,0 1,-1 0,1 0,0 0,0 0,0 0,0-1,0 1,0 0,0 0,0 0,0 0,1 0,-1-1,0 1,0 0,1 0,-1 0,1-1,-1 1,0 0,1 0,0-1,-1 1,1 0,19 32,-15-23,0-1,1 1,0-1,0 0,1 0,0-1,0 0,1 0,0-1,11 7,-18-13,0-1,0 1,0-1,-1 0,1 1,0-1,0 0,0 0,0 0,0 0,0 0,0 0,0 0,0 0,0 0,0 0,0-1,-1 1,1 0,0 0,0-1,0 1,0-1,0 1,-1-1,1 1,0-1,0 0,-1 1,1-1,0 0,-1 1,1-1,-1 0,1 0,-1 0,1 1,-1-1,0 0,1 0,-1 0,0 0,0 0,0 0,0 0,0 0,0-1,4-55,-4 44,1-4,0 0,1 0,0 0,9-28,-9 40,0 0,0 0,1 0,0 0,0 0,0 0,0 1,1-1,0 1,0 0,0 0,0 1,1-1,0 1,-1 0,1 0,10-4,1 0,-10 3,0 1,1 1,-1-1,1 1,0 0,-1 0,13-1,-9 4</inkml:trace>
  <inkml:trace contextRef="#ctx0" brushRef="#br0" timeOffset="775.66">737 165,'5'5,"4"4,6 3,2 0,2 0,1 0,1 1,-1-1,-1-2,-2 2,-1-2,-3-1,-4-1</inkml:trace>
  <inkml:trace contextRef="#ctx0" brushRef="#br0" timeOffset="1128.85">1018 49,'-67'284,"53"-207,-8 132,21-189,2-20</inkml:trace>
  <inkml:trace contextRef="#ctx0" brushRef="#br0" timeOffset="1557.14">1163 164,'12'0,"10"0,3 0,3 0,-2 0,0 0,-1 0,-3-2,-3-2,-7 4,-5 3,-7 2,-3-1</inkml:trace>
  <inkml:trace contextRef="#ctx0" brushRef="#br0" timeOffset="1916.31">1179 282,'10'0,"6"0,2 0,1 0,0 0,-1 0,-1 0,-1 0,-1 0,-3-2,-3-1</inkml:trace>
  <inkml:trace contextRef="#ctx0" brushRef="#br0" timeOffset="2488.23">1575 33,'-7'17,"-1"1,0-1,-13 18,-13 27,27-46,0 0,1 1,0 0,2 1,0-1,-2 31,5-44,1 1,0 0,0 0,0-1,1 1,0 0,-1 0,2-1,-1 1,1-1,-1 1,1-1,0 0,1 0,-1 1,1-2,0 1,0 0,0 0,0-1,1 0,-1 0,1 0,0 0,0 0,0-1,0 0,1 0,7 3,-6-2,1-1,-1 0,1-1,0 1,0-1,0-1,-1 1,1-1,0 0,0-1,0 0,0 0,-1 0,1-1,0 0,-1 0,1 0,-1-1,0 0,0-1,0 1,0-1,-1 0,1 0,-1-1,0 0,-1 0,1 0,-1 0,0-1,0 0,5-11,-4 7,0 0,-1 0,0-1,-1 0,0 0,-1 0,-1 0,1 0,-1 0,-1 0,0 0,-1-1,0 1,-1 0,0 0,-1 0,0 1,0-1,-10-18,6 15,-1 1,-1 0,0 1,-1 0,0 0,-1 1,-13-11,21 20,1-1,-1 1,0 0,0 0,0 0,-1 0,1 0,0 1,-1 0,1-1,-1 1,1 0,-1 1,0-1,1 1,-1 0,0 0,1 0,-1 0,0 0,1 1,-1 0,0-1,1 2,-1-1,1 0,0 1,-1-1,1 1,0 0,0 0,0 0,0 0,-4 6,-5 4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9:32.10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529,'3'-2,"0"0,0 1,0-1,0 0,0 1,0 0,0 0,1 0,-1 0,0 0,1 0,-1 1,5 0,53 0,-38 1,227-15,-212 14,13 0,99 12,-53-1,1-4,117-7,-98-1,72-14,-155 16,-11 0,0 0,0-2,0-1,0-1,28-7,-48 9,-4 0</inkml:trace>
  <inkml:trace contextRef="#ctx0" brushRef="#br0" timeOffset="1700.24">1851 59,'0'2,"0"4,0-2,0-2</inkml:trace>
  <inkml:trace contextRef="#ctx0" brushRef="#br0" timeOffset="2611.98">1835 396,'0'3,"0"-2,0-4,0 2,0-2,0-3,2-1,1-1,1 4,-2-2,0 0,-1-1</inkml:trace>
  <inkml:trace contextRef="#ctx0" brushRef="#br0" timeOffset="3555.62">2202 456,'29'1,"41"-1,-66 0,-1 0,1 0,0-1,-1 0,1 0,-1 0,1 0,-1 0,1-1,-1 0,0 0,0 1,0-2,4-2,-4 0,0 1,0-1,-1 0,0 0,0 0,0 0,-1 0,0 0,1-1,-2 1,1-10,-1-60,-8 5,5 49,0-1,2 1,1-34,1 51,0 1,0 0,1 0,-1-1,1 1,-1 0,1 0,0 0,0 1,1-1,-1 1,0-1,1 1,0-1,-1 1,1 0,0 0,0 1,4-3,3-1,1 0,-1 1,1 0,18-4,-29 8,1-1,0 1,0 0,0 0,0 0,0-1,0 1,0 0,0 0,0 0,-1 1,1-1,0 0,0 0,0 0,0 1,0-1,0 0,-1 1,1-1,0 1,0-1,0 1,-1-1,1 1,0-1,-1 1,1 0,0 0,-1-1,1 1,-1 0,1 0,-1-1,0 1,1 0,-1 0,0 0,1 0,-1 0,0 0,0 0,0-1,0 1,0 2,-2 8</inkml:trace>
  <inkml:trace contextRef="#ctx0" brushRef="#br0" timeOffset="3909.84">2246 294,'10'0,"8"0,4 0,3 0,-1 0,2 0,-2 0,-3 0,-1 0,-3 0,-4-3,-4 0</inkml:trace>
  <inkml:trace contextRef="#ctx0" brushRef="#br0" timeOffset="4392.96">2658 89,'-15'16,"0"0,2 2,0 0,1 0,1 1,-12 28,17-36,1 1,1 0,0 1,1-1,0 1,1 0,1-1,0 1,0 0,1 0,1 0,2 15,0-23,-1 0,0 0,1 0,0-1,0 1,0-1,1 0,0 0,0 0,0 0,0 0,0-1,1 0,-1 0,1 0,0 0,0-1,0 0,0 0,0 0,1-1,-1 0,0 0,1 0,-1-1,1 1,-1-1,1 0,-1-1,1 0,-1 0,1 0,4-2,3-3</inkml:trace>
  <inkml:trace contextRef="#ctx0" brushRef="#br0" timeOffset="4778.96">2731 279,'8'7,"4"6,4 2,3 2,1 0,0-1,1 1,-2-1,-3-4,-1 0,-3-5,-4-4</inkml:trace>
  <inkml:trace contextRef="#ctx0" brushRef="#br0" timeOffset="5149.46">2848 147,'-8'10,"-2"8,-2 4,-1 2,1 4,0-2,0 0,2-2,0 1,2-3,0-1,1-6</inkml:trace>
  <inkml:trace contextRef="#ctx0" brushRef="#br0" timeOffset="5567.07">2923 0,'29'19,"-1"0,0 2,38 39,-59-52,1 1,-2-1,1 1,-1 1,-1-1,1 1,-2 0,1 1,-1-1,-1 1,0-1,-1 1,0 0,0 0,0 13,-2-21,1 9,0 1,-1-1,-1 1,0 0,0-1,-1 1,-1-1,0 0,-1 0,0 0,-6 12,3-14</inkml:trace>
  <inkml:trace contextRef="#ctx0" brushRef="#br0" timeOffset="5938.68">3260 220,'10'0,"6"0,5 0,1 0,0 0,-2 0,-3 0</inkml:trace>
  <inkml:trace contextRef="#ctx0" brushRef="#br0" timeOffset="6311.39">3260 324,'10'0,"6"0,2 0,1 0,0 2,-4 2</inkml:trace>
  <inkml:trace contextRef="#ctx0" brushRef="#br0" timeOffset="6889.29">3670 59,'-12'14,"0"1,0 0,2 0,0 1,1 1,0 0,1 0,1 0,1 1,1 0,0 1,1-1,1 1,1-1,1 1,1 27,1-40,0 1,0 0,1-1,0 0,0 1,1-1,-1 0,1 0,1 0,-1-1,1 1,0-1,0 0,1 0,0 0,0 0,0-1,0 0,0 0,1 0,0-1,0 0,0 0,11 3,-12-4,1 0,-1-1,1 0,0 0,0-1,0 1,0-1,0 0,-1-1,1 1,0-1,0-1,-1 1,1-1,0 0,-1 0,0 0,1-1,-1 0,0 0,0 0,-1-1,1 1,-1-1,0 0,1-1,-2 1,5-7,-2 1,0-1,-1-1,0 1,-1-1,-1 1,0-1,0 0,-1-1,0 1,-1 0,-1-1,0 1,-1 0,0-1,0 1,-2 0,1 0,-7-16,6 20,0-1,-1 1,0 0,0-1,-1 2,0-1,-1 1,0-1,0 2,0-1,-10-7,11 10,-1 0,0 1,0-1,0 1,0 1,0-1,-1 1,0 0,1 0,-1 1,0 0,1 0,-1 1,0 0,0 0,-9 2,13-2,0 1,0-1,0 1,1 0,-1 0,0 0,0 1,1-1,-1 1,1-1,0 1,-1 0,-2 3,-4 5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29:25.00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17,'5'2,"-1"0,1 0,-1 1,1-1,-1 1,0 0,0 0,-1 1,1-1,-1 1,1 0,-1 0,4 6,5 5,12 8,1-1,52 34,8 8,-75-56,-4-2,0 0,0-1,1 0,0 0,0-1,0 1,0-2,0 1,10 2,-11-7,-4-3</inkml:trace>
  <inkml:trace contextRef="#ctx0" brushRef="#br0" timeOffset="495.21">368 28,'-41'47,"1"2,-58 94,10-12,80-119,7-12,1 1,0-1,0 0,0 0,0 1,-1-1,1 0,0 0,0 1,0-1,0 0,0 0,0 1,0-1,0 0,0 1,0-1,0 0,0 0,0 1,0-1,0 0,0 1,0-1,0 0,0 0,0 1,0-1,0 0,0 0,1 1,-1-1,0 0,0 0,0 1,1-1,-1 0,0 0,0 0,0 1,1-1,-1 0,6 0</inkml:trace>
  <inkml:trace contextRef="#ctx0" brushRef="#br0" timeOffset="878.78">500 278,'2'0,"4"0,3 3,2 0,3 0,-2 2,-1 0,2 0,-1 0,2 1,0-2,2-4,2-4,3-4,-3 0</inkml:trace>
  <inkml:trace contextRef="#ctx0" brushRef="#br0" timeOffset="1254.83">778 191,'0'10,"3"8,0 7,0 3,0 2,-1 1,-1-2,-1-3,-2-7,-1-9,-1-6</inkml:trace>
  <inkml:trace contextRef="#ctx0" brushRef="#br0" timeOffset="1613.78">794 0</inkml:trace>
  <inkml:trace contextRef="#ctx0" brushRef="#br0" timeOffset="1998.14">940 366,'1'1,"0"-1,1 0,-1 1,0-1,0 0,0 0,1 0,-1 0,0 0,0 0,1 0,-1 0,0-1,0 1,0 0,0-1,1 1,-1-1,0 1,0-1,0 0,0 1,0-1,0 0,0 0,-1 0,1 1,0-1,0 0,-1 0,1 0,0-1,-1 1,1 0,-1 0,1 0,-1-2,20-56,-14 40,-1 7,0 2,1-1,0 0,0 1,1 0,1 1,0-1,0 2,10-9,-15 13,1 1,-1 0,1 1,0-1,0 0,0 1,0 0,0 0,0 0,0 1,1-1,-1 1,1 0,-1 1,1-1,0 1,-1-1,1 1,-1 1,1-1,-1 1,1-1,-1 2,1-1,-1 0,8 4,-8-2,0 0,0 0,-1 1,1-1,-1 1,0 0,0 0,-1 0,1 0,-1 1,0-1,0 1,0-1,0 1,-1-1,0 1,0 0,0 0,-1 0,0 0,0 0,0-1,-1 9,0 5,-2-1,0 0,0 0,-2 0,-8 22,7-25</inkml:trace>
  <inkml:trace contextRef="#ctx0" brushRef="#br0" timeOffset="2385.94">1410 28,'2'10,"4"6,0 5,0 4,-1 3,0 4,0 1,-1 1,-1-3,-1-3,-1-2,-1-9,-3-10,0-6</inkml:trace>
  <inkml:trace contextRef="#ctx0" brushRef="#br0" timeOffset="2767.36">1337 206,'3'0,"3"0,3 0,5 0,2 0,4 0,1 0,2 0,0 0,0 2,-1 2,-1-1,-3-1,-3-2,-5-3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30:31.91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092 29,'5'7,"6"6,5 5,1 6,1 6,-1 4,0 1,-1 1,0-2,-4-2,0 0,-3-4,0-4,-2-4,-2-2,-4-5,-3-4</inkml:trace>
  <inkml:trace contextRef="#ctx0" brushRef="#br0" timeOffset="510.95">1252 60,'-46'54,"1"1,3 2,-46 84,50-79,36-59,0-1,0 0,1 1,-1-1,1 1,0 0,0-1,0 1,0 0,0 0,0 0,1-1,-1 1,1 0,0 0,0 0,0 0,1 4,5 2</inkml:trace>
  <inkml:trace contextRef="#ctx0" brushRef="#br0" timeOffset="883.1">1590 220,'7'0,"6"0,2 0,4 0,4 0,3 0,-1 0,-2 0,-2 0,-7 2,-9 4,-7 0,-4 0</inkml:trace>
  <inkml:trace contextRef="#ctx0" brushRef="#br0" timeOffset="1268.93">1532 396,'13'0,"8"0,7 0,2 0,2 0,-2 0,-1 0,-3 0,-4 0,-3 0,-1 0,-5 0</inkml:trace>
  <inkml:trace contextRef="#ctx0" brushRef="#br0" timeOffset="1786.37">2178 0,'-15'19,"0"0,2 1,0 0,1 1,1 1,1 0,1 0,1 1,-10 42,16-52,0 0,0 0,1 0,1 0,0 0,1 1,0-1,6 24,-6-32,1 0,-1 0,1 0,0-1,1 1,-1 0,1-1,0 0,0 0,0 0,0 0,1 0,0 0,0-1,0 0,0 0,0 0,0 0,1-1,0 1,-1-1,1 0,0-1,0 1,8 0,-4 0,0-1,1-1,-1 0,1 0,-1 0,0-2,1 1,-1-1,0 0,0-1,0 0,0 0,-1-1,1 0,-1-1,0 0,0 0,7-7,-6 4,0-1,-1 0,0 0,-1-1,0 0,0 0,-1-1,0 0,-1 0,0 0,-1-1,0 0,3-18,-5 19,0 0,-2-1,1 1,-1 0,-1-1,0 1,0 0,-1-1,-1 1,0 0,0 1,-1-1,0 0,-1 1,-12-19,13 23,-1 0,1 1,-1 0,0 0,-1 0,1 0,-1 1,0 0,0 0,0 0,0 1,-1 0,1 0,-1 1,0 0,0 0,0 0,0 1,0 0,0 0,-1 1,1 0,0 0,0 1,0 0,-10 3,11-3,-1 1,1 1,0-1,0 1,0 0,0 1,1-1,-1 1,-6 6,-4 5</inkml:trace>
  <inkml:trace contextRef="#ctx0" brushRef="#br0" timeOffset="11314.84">299 1027,'-3'2,"0"-1,0 1,0 0,0 0,0 0,0 0,0 0,1 1,-1-1,1 1,-3 4,-8 6,-12 12,0 2,2 0,1 1,1 2,1 0,2 1,1 1,1 1,-17 55,24-54,2 0,1 0,2 0,1 1,2 0,2-1,4 36,-3-55,1 0,1 1,0-2,1 1,1 0,0-1,1 0,0 0,1-1,15 20,-20-29</inkml:trace>
  <inkml:trace contextRef="#ctx0" brushRef="#br0" timeOffset="12193">490 1249,'-3'1,"1"-1,0 1,0 0,-1 0,1 0,0 0,0 0,0 1,0-1,0 0,0 1,0 0,1-1,-1 1,-3 4,-25 36,22-30,-12 17,2-1,1 2,-22 52,34-68,0 1,0 0,2 1,0-1,0 0,2 1,0 0,1-1,0 1,4 20,-3-31,0 0,1 0,-1 0,1 0,0 0,1-1,-1 1,1-1,0 1,0-1,1 0,-1 0,1 0,0-1,0 1,0-1,0 0,0 0,1-1,-1 1,1-1,0 0,0 0,0 0,0-1,0 0,0 0,0 0,1-1,8 1,-7-1,0 0,0 0,0-1,0 0,0 0,0 0,-1-1,1 0,0 0,-1-1,1 0,-1 0,0-1,0 1,0-1,0-1,-1 1,0-1,0 0,0 0,0 0,5-9,-3-1,0-1,-1 1,-1-1,-1 0,0 0,-1 0,1-22,-2 9,-1 1,-2-1,-6-39,7 64,-1-1,0 1,0 0,0 0,0-1,-1 1,1 0,-1 0,0 0,-1 1,1-1,-1 0,1 1,-1-1,0 1,0 0,0 0,-1 0,1 1,-1-1,0 1,1 0,-1 0,0 0,0 0,-1 1,1 0,0-1,0 1,-1 1,1-1,0 1,-1 0,1 0,-1 0,1 0,0 1,-1 0,1 0,0 0,0 0,0 1,-1-1,2 1,-1 0,-7 5,8-5,-1 1,1-1,0 1,0-1,0 1,0 0,0 1,1-1,-3 4,-2 5</inkml:trace>
  <inkml:trace contextRef="#ctx0" brushRef="#br0" timeOffset="12628.27">784 1718,'0'10,"0"9,0 2,0 4,0 2,-2 2,-1 1,-3-3,-2 0,-1-3,0-2,1-9,1-7,3-6</inkml:trace>
  <inkml:trace contextRef="#ctx0" brushRef="#br0" timeOffset="13032.14">974 1513,'10'0,"9"0,5 0,4 0,0 0,-3 0,-2 2,-4 2,-7-1,-5-1</inkml:trace>
  <inkml:trace contextRef="#ctx0" brushRef="#br0" timeOffset="13569.94">1341 1263,'-34'97,"24"-72,0 0,-7 36,17-58,-1-1,1 1,0-1,0 1,0 0,0-1,1 1,-1-1,1 1,0-1,-1 1,1-1,0 1,0-1,1 0,-1 0,0 1,3 2,0-1,0 0,0 0,0 0,1-1,-1 0,1 1,0-1,8 3,-7-3,1 0,0-1,0 1,0-1,0-1,0 0,0 1,0-2,0 1,1-1,-1-1,0 1,0-1,9-2,-11 0,0 1,0-1,-1-1,1 1,-1-1,0 1,7-10,-10 13,11-14</inkml:trace>
  <inkml:trace contextRef="#ctx0" brushRef="#br0" timeOffset="13928.48">1590 1280,'-4'33,"-1"0,-1 0,-2-1,-1 0,-1 0,-17 34,-1 5,17-36,5-15,-2 0,1 0,-2-1,-12 20,14-30</inkml:trace>
  <inkml:trace contextRef="#ctx0" brushRef="#br0" timeOffset="16002.43">1577 1044,'53'53,"53"71,-98-112,-2-1,1 1,-2 0,1 0,-2 0,0 1,0 0,-1 0,-1 0,0 0,0 0,-2 1,0-1,-1 15,-2 0,-1-1,-1 1,-1-1,-2 0,-18 44,1-23,-2-2,-1-1,-3-1,-42 46,11-11,51-66,2 1,-14 26,21-37,1-4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30:36.66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632,'11'7,"1"-1,-1-1,2 1,-1-2,0 0,1 0,0-1,0-1,0 0,0-1,0 0,0-1,0-1,0 0,13-3,-15 2,-1-1,0 0,0-1,0 0,-1-1,1 0,-1 0,0-1,-1 0,1-1,-1 1,-1-2,1 1,-1-1,0 0,-1-1,0 1,9-18,2-14,-2 0,-2 0,-1-2,10-70,3-11,-23 118,0 1,0 0,0-1,0 1,1 0,-1 0,1 0,0 1,0-1,1 1,-1-1,1 1,0 0,0 0,0 1,0-1,0 1,0 0,7-2,8-3,0 1,0 1,26-4,-30 7</inkml:trace>
  <inkml:trace contextRef="#ctx0" brushRef="#br0" timeOffset="369.72">221 369,'12'0,"10"0,5 0,4 0,1 0,1 0,-1 0,-4 0,-3 0,-4 0,-2 0,-3 0,-1-3,-4 0</inkml:trace>
  <inkml:trace contextRef="#ctx0" brushRef="#br0" timeOffset="1014.58">984 45,'-7'3,"0"1,0 0,0 0,0 0,0 1,1 0,0 0,0 1,-6 7,-48 62,46-55,-9 12,1 0,2 2,2 0,-20 52,31-71,2 1,0 0,1 0,1 0,0 1,1-1,1 1,0-1,2 1,0 0,0-1,8 32,-5-39,0 1,0-1,1 1,0-1,1-1,0 1,0-1,1 0,0 0,0-1,1 0,0 0,0-1,1 0,15 8,-23-13,0-1,-1 1,1-1,0 1,0-1,-1 0,1 1,0-1,0 0,0 0,0 1,0-1,-1 0,1 0,0 0,0 0,0 0,0 0,0 0,0 0,-1-1,1 1,0 0,0 0,0-1,0 1,-1-1,1 1,0-1,0 1,-1-1,1 1,0-1,-1 1,1-1,-1 0,1 1,0-1,0-1,0-8</inkml:trace>
  <inkml:trace contextRef="#ctx0" brushRef="#br0" timeOffset="1618.74">1148 265,'-29'28,"5"-5,1 1,-31 40,49-56,0 0,0 0,0 0,1 1,0 0,1 0,0 0,0 0,1 0,0 1,1-1,0 1,1 14,0-21,0 1,0-1,1 1,-1 0,1-1,0 1,0-1,0 1,1-1,-1 0,1 0,0 1,-1-1,2 0,-1 0,0-1,0 1,1 0,0-1,-1 0,1 1,0-1,0 0,0-1,1 1,-1 0,0-1,1 0,-1 0,1 0,-1 0,1 0,-1-1,1 1,0-1,-1 0,5-1,1 1,-1-1,1 0,-1-1,1 0,-1 0,0 0,0-1,0-1,0 1,-1-2,1 1,-1-1,0 1,12-13,-12 9,-1-1,0 0,-1 0,0-1,0 0,-1 0,0 0,-1 0,0 0,-1-1,0 1,0-1,-1 0,-1-14,0 19,0 0,-1 0,0 0,0 0,0 0,-1 0,0 1,0-1,0 1,-1-1,0 1,-4-5,5 6,-1 1,0 0,0 0,-1 0,1 1,0-1,-1 1,0 0,1 0,-1 0,0 0,0 1,0 0,-1 0,1 0,0 0,0 0,-7 1,6 0,0 0,0 0,-1 0,1 1,0 0,0 0,0 1,0-1,0 1,1 0,-1 1,0-1,1 1,-1 0,1 0,0 0,0 0,0 1,1 0,-1 0,-2 4,2 2</inkml:trace>
  <inkml:trace contextRef="#ctx0" brushRef="#br0" timeOffset="2237.99">1411 1,'72'52,"-48"-37,-1 2,-1 1,37 36,-53-47,-1 0,1 1,-1 0,0 0,-1 0,0 0,0 1,-1-1,0 1,-1 0,0 0,0 0,-1 0,0 1,0 17,-3-6,-1 0,0-1,-2 1,0-1,-1 0,-1 0,-17 32,-84 125,48-84,56-87,3-3,-1 1,0-1,0 0,-1 0,1 0,-1 0,0 0,1-1,-7 5,2-4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30:26.55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250,'1'0,"-1"0,1 0,0 0,0-1,-1 1,1 0,0 0,0 0,0 0,-1 0,1 0,0 0,0 1,-1-1,1 0,0 0,0 1,-1-1,1 0,0 1,-1-1,1 1,0-1,-1 1,1-1,-1 1,1-1,0 2,24 21,-18-16,23 21,2-1,0-2,2-1,1-1,0-2,2-2,52 21,-88-40,1 1,-1-1,0 0,0 1,0-1,0 0,0 1,1-1,-1 0,0 0,0 0,0 0,1 0,-1-1,0 1,0 0,0 0,0-1,1 1,-1-1,0 1,0-1,0 1,0-1,0 0,0 1,0-1,0 0,-1 0,1 0,0 0,0 0,-1 0,1 0,0 0,-1 0,1 0,-1 0,0 0,1 0,-1 0,0-1,1 1,-1 0,0 0,0 0,0-1,0 1,-1-2,2-15</inkml:trace>
  <inkml:trace contextRef="#ctx0" brushRef="#br0" timeOffset="371.9">470 63,'-42'89,"5"2,4 2,3 1,5 1,-18 134,20-103,26-145</inkml:trace>
  <inkml:trace contextRef="#ctx0" brushRef="#br0" timeOffset="758.4">543 384,'13'0,"8"0,9 0,4 0,2 0,-4 0,-4 2,-4 1,-7 0</inkml:trace>
  <inkml:trace contextRef="#ctx0" brushRef="#br0" timeOffset="1111.66">984 295,'-3'13,"-3"8,0 9,-2 4,0 2,2-4,2-6</inkml:trace>
  <inkml:trace contextRef="#ctx0" brushRef="#br0" timeOffset="1469.29">1029 1,'0'0</inkml:trace>
  <inkml:trace contextRef="#ctx0" brushRef="#br0" timeOffset="1857.39">1132 501,'30'-43,"-14"14,36-52,-44 70,0 1,1 0,0 0,1 0,0 2,1-1,18-11,-26 18,1 0,-1 0,1 1,-1-1,1 1,-1 0,1 0,0 0,0 0,-1 1,1-1,0 1,0 0,0 0,-1 1,1-1,0 1,0 0,-1 0,1 0,0 0,-1 1,1-1,-1 1,0 0,1 0,-1 0,5 5,-4-3,-1 1,1-1,-1 1,0 0,0 0,0 0,-1 1,1-1,-1 1,-1-1,1 1,-1 0,0-1,0 1,0 0,-1 0,-1 11,0-5,0-1,-1 0,-1 1,1-1,-2 0,0 0,0-1,-1 1,0-1,-1 0,0 0,-7 9,0-6</inkml:trace>
  <inkml:trace contextRef="#ctx0" brushRef="#br0" timeOffset="2228.47">1689 133,'0'12,"0"12,0 10,0 5,0 7,-2 1,-1-1,0-2,0-7,1-8,1-5,1-9,-1-11,1-5</inkml:trace>
  <inkml:trace contextRef="#ctx0" brushRef="#br0" timeOffset="2229.47">1542 338,'13'-2,"9"-2,8 1,6 1,5 0,1 1,0 0,-5 1,-5 0,-6 0,-11 0,-11 3,-10 0,-4 0</inkml:trace>
  <inkml:trace contextRef="#ctx0" brushRef="#br0" timeOffset="2615.66">2143 118,'3'0,"0"3,1 3,-2 2,0 4,-1 1,0 2,-1-3</inkml:trace>
  <inkml:trace contextRef="#ctx0" brushRef="#br0" timeOffset="2970.46">2143 456,'0'12,"0"7,0 3,0-3</inkml:trace>
  <inkml:trace contextRef="#ctx0" brushRef="#br0" timeOffset="4082.05">59 749,'378'-28,"-228"13,679-15,-733 29,98 2,5 26,-92-10,-54-5,-53-12,0 0,0 0,-1 0,1 0,0 0,0 0,0 0,0 0,0 0,0 0,0 0,0 0,0 0,-1 1,1-1,0 0,0 0,0 0,0 0,0 0,0 0,0 0,0 0,0 0,0 0,0 1,0-1,0 0,0 0,0 0,0 0,0 0,0 0,0 0,0 0,0 0,0 1,0-1,-9 0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30:21.83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55 1,'-4'0,"0"1,0 0,0 0,1 1,-1-1,0 1,0 0,1 0,-1 0,1 0,0 0,-1 1,1 0,0-1,1 1,-5 5,-38 55,44-62,-23 39,2 0,2 1,-30 84,43-101,0 0,2 0,1 1,1 0,1 0,1 0,1 0,7 47,-3-56,1-1,1 1,1-1,0-1,1 1,0-1,1-1,1 1,0-2,1 1,0-1,20 15,-30-26,0 0,0 0,0 0,0 0,0 0,0 0,0-1,1 1,-1-1,0 1,0-1,1 1,-1-1,0 1,1-1,-1 0,1 0,-1 0,3 0,4-3</inkml:trace>
  <inkml:trace contextRef="#ctx0" brushRef="#br0" timeOffset="1821.49">300 324,'13'-16,"0"0,1 1,1 1,21-16,-30 25,0 0,1 1,0-1,0 1,0 1,0 0,0 0,1 0,-1 1,1 0,0 0,0 1,15-1,-20 3,-1-1,1 1,-1 0,0 0,0 0,1 0,-1 0,0 1,0-1,0 0,0 1,-1 0,1-1,0 1,-1 0,1 0,-1 0,1 0,-1 0,0 0,0 0,0 1,0-1,0 0,-1 1,2 3,1 9,0 0,-1 0,0 16,-2-22,1 14,-1 0,-1 0,-2 0,0 0,-1-1,-1 1,-9 22,9-30,-1 0,-1-1,0 0,0-1,-1 0,-1 0,0 0,-1-1,0-1,-1 0,-18 15,25-23,0-1,0 1,-1-1,1 0,0 0,-1 0,0-1,1 1,-1-1,0 0,0-1,1 1,-1-1,0 0,0 0,0 0,0-1,0 0,-4-1,6 1,0 0,1 0,-1-1,0 1,1-1,0 1,-1-1,1 0,0 0,0 0,0 0,0 0,0-1,0 1,0 0,1-1,0 0,-1 1,1-1,0 0,0 1,0-1,1 0,-1 0,1 0,-1 0,1 0,0 0,0 0,0 0,1 0,0-4,-1 5,0 0,0 0,1 0,-1 0,0 0,1 1,-1-1,1 0,0 0,-1 0,1 1,0-1,0 0,0 1,0-1,1 0,-1 1,0 0,1-1,-1 1,1 0,-1 0,1 0,0 0,-1 0,1 0,0 0,0 0,0 1,-1-1,1 1,0-1,0 1,0 0,0 0,0 0,0 0,0 0,0 0,0 0,0 1,-1-1,1 1,0-1,0 1,0 0,0 0,2 1,7 3,0 1,0 0,-1 1,1 0,-1 0,10 11,-9-7,0 1,0 0,-1 1,-1 0,0 1,12 24,-16-25</inkml:trace>
  <inkml:trace contextRef="#ctx0" brushRef="#br0" timeOffset="2178.14">696 751,'0'7,"0"8,0 6,0 5,-2 3,-1-2,-3 1,-2-3,-1-3,0-2,1-8,2-8,1-7,3-3</inkml:trace>
  <inkml:trace contextRef="#ctx0" brushRef="#br0" timeOffset="2843.78">1004 310,'-20'20,"0"1,2 1,1 1,0 0,2 1,0 0,-11 30,22-46,1 0,0 0,1 0,0 0,0 0,1 1,-1-1,2 1,-1-1,2 1,-1-1,1 1,0-1,1 0,-1 1,2-1,-1 0,1 0,1 0,-1-1,1 1,1-1,-1 0,1 0,0 0,1 0,0-1,7 6,-7-6,1 0,0-1,0 0,0 0,1 0,-1-1,1 0,0-1,1 0,-1 0,0-1,1 0,0 0,-1-1,1 0,0-1,0 1,-1-2,1 1,0-1,0-1,-1 0,1 0,-1 0,0-1,1 0,-1-1,-1 0,1 0,-1-1,1 0,-1 0,0-1,-1 0,0 0,0 0,0-1,0 0,-1 0,0 0,-1-1,0 1,4-12,-2 3,-2 0,0-1,0 0,-2 0,0 0,-1 0,-1 0,0 0,-1 0,-1 0,-1 0,-1 0,0 0,-12-31,12 38,-1 1,1 0,-1 0,-1 1,1-1,-2 1,1 0,-1 1,0-1,0 1,-1 1,0-1,-1 1,1 1,-1 0,0 0,0 1,-1 0,1 0,-1 1,0 0,0 1,0 0,0 1,0 0,-13 0,18 1,2 0,0 0,0 0,0 0,0 0,0 0,0 1,0-1,0 1,0 0,0 0,1 0,-1 0,0 0,-3 3,0 3</inkml:trace>
  <inkml:trace contextRef="#ctx0" brushRef="#br0" timeOffset="3480.76">1312 90,'42'31,"43"41,-20-14,-50-46,-1 0,0 1,-2 0,1 1,-2 1,0 0,12 20,-19-27,0 1,-1 0,0 0,0 0,-1 0,0 0,-1 1,0-1,0 0,-1 1,0-1,-1 1,0-1,0 0,-1 1,-3 10,-16 37,-52 102,26-62,41-85,4-10,1 1,-1-1,0 1,1 0,-1 0,1 0,0 0,0 0,0 0,0 0,1 0,-1 0,1 0,0 1,0 2,4-4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10:19.89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49 0,'-15'16,"2"0,0 1,1 0,1 1,1 0,0 0,-11 32,11-21,1 1,1 0,2 1,-4 45,10-70,0 1,0 0,1 0,0 0,0 0,1-1,0 1,0-1,1 1,0-1,0 0,0 0,1 0,-1 0,2-1,-1 1,0-1,1 0,0 0,0-1,1 0,-1 1,1-2,0 1,0-1,0 0,1 0,-1-1,1 1,-1-2,1 1,0-1,-1 0,1 0,13 0,-13-1,0 0,0-1,-1 1,1-1,0 0,-1-1,1 0,-1 0,0 0,1-1,8-4,-12 4,1-1,-1 1,1-1,-1 1,0-1,0 0,-1 0,1 0,-1 0,0-1,0 1,0-1,0 1,-1-1,0 0,0 1,0-6,0 8,-1-1,1 1,-1-1,0 1,0-1,0 1,0-1,0 1,0-1,-1 1,1-1,-1 1,0-1,0 1,1 0,-2 0,1-1,0 1,0 0,-1 0,1 0,-3-2,1 2,0 0,0 0,0 1,0-1,0 1,0 0,0 0,0 0,-1 0,1 0,0 1,-1 0,1 0,-6 0,0 1,0-1,0 2,1 0,-1 0,1 0,-1 1,1 0,0 1,0 0,0 0,1 0,-9 8,10-7,1 0,0 0,0 1,0 0,-5 9,9-13,0 0,0 0,0 0,1 1,-1-1,0 0,1 1,-1-1,1 1,0-1,0 1,0-1,0 0,0 1,1-1,-1 1,1-1,-1 0,3 5,4 7</inkml:trace>
  <inkml:trace contextRef="#ctx0" brushRef="#br0" timeOffset="571.67">611 411,'8'98,"-4"-71,-1 0,-2 31,-12 2,10-56,0 0,-1 0,1 0,-1 0,0 0,0-1,0 1,0-1,-1 1,1-1,-1 0,-4 4,6-6,0-1,0 1,0-1,0 0,0 1,0-1,0 0,0 0,0 1,1-1,-1 0,0 0,0 0,0 0,0-1,0 1,0 0,0 0,0 0,0-1,-1 0,-7-4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30:16.82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97 1,'-2'0,"0"1,0 0,1-1,-1 1,0 0,1 0,-1 0,0 0,1 0,-1 1,1-1,0 0,-1 1,1-1,0 1,0-1,-1 3,-22 34,17-26,-17 30,2 0,2 2,2 0,-22 80,35-93,1 0,1 0,2 1,1-1,1 1,9 48,-6-59,1 1,1-1,1 0,1-1,1 0,1 0,0-1,1 0,19 23,-20-35,-8-9</inkml:trace>
  <inkml:trace contextRef="#ctx0" brushRef="#br0" timeOffset="541.14">124 514,'2'0,"4"0,3 2,5 2,3-1,0-1,3 0,1-1,1 0,0-1,-2 3,-1 0,-2 0,-4-3,-4-2</inkml:trace>
  <inkml:trace contextRef="#ctx0" brushRef="#br0" timeOffset="1453.33">447 368,'4'-5,"0"-1,0 1,1 0,0 0,0 1,1 0,-1 0,1 0,7-3,-10 5,0 0,1 0,-1 1,1 0,0-1,0 1,-1 1,1-1,0 0,0 1,0 0,0 0,0 0,-1 1,1-1,0 1,5 1,-7-1,0 0,0 1,0-1,-1 0,1 1,0-1,-1 1,1 0,-1-1,0 1,0 0,0 0,0 0,0 0,0 0,0 0,0 0,-1 0,1 2,7 49,-6-32,2 7,-1-1,-1 1,-1 0,-6 46,4-66,0-1,-1 0,0 0,0 0,-1 0,1 0,-2-1,1 1,-1-1,-5 8,6-11,0 0,-1 0,1 0,0 0,-1-1,0 0,1 1,-1-1,0-1,0 1,0 0,0-1,-1 0,1 0,0 0,0-1,-1 1,-7-1,7-1,0 0,0 0,1 0,-1 0,0-1,1 0,-1 0,1 0,0 0,-1-1,1 0,0 0,1 0,-1 0,0-1,1 1,0-1,0 0,0 0,0 0,1 0,0-1,-4-8,5 11,0 0,0-1,0 1,0-1,0 1,1-1,-1 1,1-1,0 0,0 1,0-1,0 1,0-1,1 0,-1 1,1-1,-1 1,1-1,0 1,0-1,0 1,1 0,-1-1,0 1,1 0,0 0,-1 0,1 0,0 0,0 1,0-1,0 0,0 1,0-1,1 1,-1 0,0 0,1 0,-1 0,1 0,-1 1,1-1,0 1,3-1,4 0,0-1,0 2,0-1,0 2,0-1,0 1,-1 1,1 0,0 0,-1 1,1 0,-1 1,0 0,0 0,0 1,0 0,-1 0,0 1,0 0,-1 1,0 0,0 0,0 0,-1 1,0 0,9 16,-10-12</inkml:trace>
  <inkml:trace contextRef="#ctx0" brushRef="#br0" timeOffset="1825.71">800 618,'0'12,"0"10,0 3,-2 2,-2 2,1 1,-2 0,0-2,1-4,-2-3,1-3,0-7,2-7,1-8,1-3</inkml:trace>
  <inkml:trace contextRef="#ctx0" brushRef="#br0" timeOffset="2475.02">961 236,'-7'9,"-1"1,1 0,1 0,-1 0,2 1,0 0,0 0,1 0,0 1,-4 21,5-15,0 1,1-1,1 1,1 0,0-1,4 25,-1-33,0 0,1-1,-1 1,2-1,-1 0,1-1,1 1,0-1,0 0,0 0,1-1,0 0,1 0,0 0,0-1,10 6,-13-9,-1 0,1 0,0 0,-1-1,1 0,1 0,-1 0,0-1,0 1,1-1,-1 0,0-1,1 0,-1 1,1-2,-1 1,1-1,-1 1,0-2,1 1,-1 0,0-1,0 0,0 0,0-1,0 0,-1 1,1-1,-1-1,0 1,6-6,-6 5,-1-1,1 1,-1-1,0 0,0 0,0-1,-1 1,1 0,-1-1,-1 1,1-1,-1 0,0 0,0-7,-1 3,0 0,-1 1,0-1,-1 0,0 1,0 0,-1-1,-4-8,-3-3,0 1,-1 1,-1 0,-1 0,-1 1,-27-27,-15-3,53 46,0 0,0 0,0 0,0 0,0 1,0-1,-1 1,1 0,0 0,-1 0,1 0,-1 1,1-1,-1 1,0 0,1 0,-8 1,10-1,1 1,-1-1,0 1,0-1,0 1,0-1,0 1,1 0,-1 0,0-1,0 1,1 0,-1 0,1 0,-1 0,1-1,-1 1,0 1,-2 8</inkml:trace>
  <inkml:trace contextRef="#ctx0" brushRef="#br0" timeOffset="3064.57">1123 17,'25'28,"-1"1,31 50,3 5,-40-61,-1 0,0 1,-2 1,19 44,-30-57,0 0,-1 0,0 1,0-1,-2 1,1 0,-2-1,0 1,0 0,-1 0,-1-1,0 1,-4 13,-3 1,-1-2,-1 1,-1-1,-1-1,-1 0,-1-1,-29 34,37-48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31:20.571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86 593,'15'-192,"-15"144,10-246,-9 285,0 6,0-1,-1 1,1 0,-1-1,0 1,0 0,0-1,0 1,-1 0,0 0,1-1,-1 1,-2-3,1 7,-1 1,1-1,0 1,0 0,-1 0,1 0,1 0,-1 0,0 1,0-1,1 1,-3 4,3-6,-107 179,131-209,78-89,-100 118,0 0,0-1,0 1,0-1,0 1,0 0,0 0,0 0,0-1,0 1,0 0,0 0,0 0,0 1,0-1,0 0,0 0,0 1,0-1,0 0,0 1,0-1,0 1,-1-1,1 1,0-1,0 1,1 1,29 24,-23-18,10 8,-1 1,0 1,-2 1,0 0,21 37,-31-46</inkml:trace>
  <inkml:trace contextRef="#ctx0" brushRef="#br0" timeOffset="553.03">67 707,'0'3,"0"2,2 4,2 3,1 1,4 4,2 2,1 2,5 0,1-1,0 1,0 0,-1-2,-1-3,-3-3,-1-3,-3-4</inkml:trace>
  <inkml:trace contextRef="#ctx0" brushRef="#br0" timeOffset="923.82">227 664,'-10'12,"-8"7,-4 6,0 0,1 1,-1-1,0 0,0-2,0 1,3-2,3-2,5-5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31:17.983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263 522,'14'-35,"-2"-1,-1 0,-2 0,-1-1,3-55,-6 54,1-27,-5 43,1 1,1 0,9-34,-12 54,1 0,-1 0,1 0,-1 0,1 0,-1 0,0 0,0 0,0 0,1-1,-1 1,0 0,0 0,-1 0,1 0,0 0,0 0,0 0,-1 0,1 0,-1-1,0 0,0 2,0-1,1 1,-1 0,0 0,0 0,0-1,0 1,1 0,-1 0,0 0,0 0,0 1,0-1,1 0,-1 0,0 0,0 1,0-1,1 0,-1 1,-1 0,-43 31,14-3,1 1,-31 43,61-73,0 0,1 0,-1 0,0 0,0 0,0 0,0 0,0 0,0 0,0 0,0 0,0 0,1 0,-1 0,0 0,0 0,0 0,0 0,0 0,0 0,0 0,0 0,0 0,0 1,0-1,0 0,0 0,0 0,0 0,0 0,0 0,0 0,0 0,1 0,-1 1,0-1,0 0,0 0,-1 0,19-11,20-20,-12 4,-17 17,0 1,0 0,22-16,-29 23,1 1,-1-1,1 1,-1 0,1 0,0 0,-1 0,1 0,0 1,0-1,-1 1,1 0,0 0,0 0,0 0,0 0,-1 0,1 1,0-1,0 1,-1 0,1 0,3 2,11 7,0 0,-1 1,-1 1,0 1,-1 0,0 1,22 29,-26-29</inkml:trace>
  <inkml:trace contextRef="#ctx0" brushRef="#br0" timeOffset="557.24">86 669,'5'5,"4"2,1 1,1 3,1 5,1 1,3 0,2 3,0 0,-1 0,0-2,-1-1,0-1,-1-3,-3-7,-1-6,-2-6,-3-2</inkml:trace>
  <inkml:trace contextRef="#ctx0" brushRef="#br0" timeOffset="1023.78">219 640,'-10'10,"-5"8,-4 4,0 3,0 2,1-1,-1 0,0-2,0-2,2-5,0-6,2-4,2-4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31:15.089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76 553,'0'0,"0"0,0 0,0 1,0-1,0 0,0 0,0 0,0 0,-1 0,1 1,0-1,0 0,0 0,0 0,0 0,-1 0,1 0,0 0,0 1,0-1,0 0,0 0,-1 0,1 0,0 0,0 0,0 0,-1 0,1 0,0 0,0 0,0 0,0 0,-1 0,1 0,0 0,0 0,0-1,0 1,-1 0,1 0,0 0,0 0,0 0,0 0,0 0,-1 0,1-1,0 1,0 0,0 0,-2-14,5-15,-3 29,15-79,-7 42,-2 0,2-52,0 10,2-15,-10 87,0 0,0 0,-1 0,0 0,-1 0,1 0,-1 1,-1-1,1 1,-7-12,9 18,-1-1,1 0,0 1,-1-1,1 1,-1-1,1 0,-1 1,1-1,-1 1,0 0,1-1,-1 1,1-1,-1 1,0 0,0 0,1-1,-1 1,0 0,1 0,-1 0,0 0,0 0,1 0,-1 0,-1 0,-20 13,-17 35,32-38,-22 29,-35 60,80-114,42-46,-45 42,-7 9,1 0,0 0,0 1,1 0,0 0,13-10,-18 17,-1 1,0 0,1 0,-1-1,1 2,-1-1,1 0,0 0,-1 1,1 0,0-1,0 1,-1 0,1 0,0 1,-1-1,1 0,0 1,-1 0,1 0,0 0,-1 0,1 0,-1 0,0 0,1 1,-1-1,0 1,0 0,0 0,0 0,0 0,2 3,0 0,0 0,-1 0,0 0,0 1,-1-1,1 1,-1 0,0 0,-1-1,1 1,0 10,-1-11,-1 1,1-1,0 0,1 0,-1 0,1 1,0-2,1 1,-1 0,1 0,0-1,0 1,7 6,-1-4</inkml:trace>
  <inkml:trace contextRef="#ctx0" brushRef="#br0" timeOffset="685.53">0 699,'2'0,"-1"0,0-1,0 1,0 0,0 0,1 0,-1 0,0 0,0 0,0 0,1 0,-1 0,0 0,0 1,0-1,0 1,1-1,-1 1,0-1,0 1,0-1,0 1,0 0,1 1,32 23,-25-19,26 19,-1 1,57 56,-84-73,-4-2</inkml:trace>
  <inkml:trace contextRef="#ctx0" brushRef="#br0" timeOffset="1043.12">205 611,'-8'10,"-2"5,-2 6,-1 2,-1-1,-1 1,0-1,-1-2,4-2,0-1,3-1,2-3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32:35.566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49 133,'-35'67,"5"-11,-23 63,46-102,2 0,0 1,1 0,0 0,1 0,2 0,0 0,1 25,3-31,0-1,1 0,1 0,-1 0,2 0,-1-1,2 0,-1 0,1 0,1-1,-1 0,10 8,21 28,-34-38,-3-1</inkml:trace>
  <inkml:trace contextRef="#ctx0" brushRef="#br0" timeOffset="467.72">162 425,'15'0,"8"0,4 0,1-2,-3-2,0 1,-2 1,-2-3,-2 1,-5-2,-4-1</inkml:trace>
  <inkml:trace contextRef="#ctx0" brushRef="#br0" timeOffset="1193.9">485 220,'16'-5,"0"0,1 1,-1 0,1 1,-1 1,29 0,-40 3,-1-1,1 0,-1 1,0 0,1 0,-1 0,0 1,1-1,-1 1,0 0,0 0,0 1,-1-1,1 1,-1 0,1 0,-1 0,0 0,0 1,0-1,0 1,-1 0,0-1,0 1,0 0,0 1,0-1,-1 0,2 7,1 8,-2-1,0 1,-1 0,-1 0,-1-1,0 1,-2 0,0-1,-1 0,-10 30,9-35,0-1,-1 0,0 0,-1 0,0-1,-1 0,-9 10,12-15,0-1,-1 1,0-1,-1-1,1 1,-1-1,0 0,0 0,0-1,0 0,0 0,-12 2,12-4,1-1,0 0,-1 0,1-1,0 1,-1-1,1-1,0 1,-9-4,13 5,1-1,-1 1,1-1,-1 1,1-1,0 1,-1-1,1 0,0 0,0 1,0-1,-1 0,1 0,0 0,0 0,0 0,0-1,1 1,-1 0,0 0,0-1,1 1,-1 0,1-1,-1 1,1-1,0 1,-1 0,1-1,0 1,0-1,0 1,0-1,0 1,0-1,1 1,-1-1,0 1,1 0,-1-1,1 1,-1-1,1 1,0 0,0 0,1-2,1-1,0 1,0-1,1 1,0 0,-1 0,1 0,0 0,1 1,-1 0,0 0,1 0,-1 0,1 0,0 1,-1 0,1 0,0 1,0-1,0 1,0 0,-1 0,9 1,-6 0,-1 0,1 0,0 1,0-1,-1 1,1 1,-1-1,0 1,0 0,0 1,0 0,0-1,-1 2,1-1,5 7,-5-4,0 0,-1 1,0 0,-1 0,1 0,-1 1,-1-1,4 15,-4-10</inkml:trace>
  <inkml:trace contextRef="#ctx0" brushRef="#br0" timeOffset="1612.28">869 616,'0'13,"0"8,0 4,-3 2,0 2,-2-1,-1-4,-2-5,1-9,2-6</inkml:trace>
  <inkml:trace contextRef="#ctx0" brushRef="#br0" timeOffset="2081.6">1088 191,'-18'65,"-18"80,34-130,0-1,1 1,0 0,1 0,1-1,0 1,6 24,-6-34,1 0,-1 1,1-1,0 0,1 0,-1 0,1 0,0-1,0 1,0-1,1 0,-1 0,1 0,0 0,1-1,-1 1,0-1,1 0,0 0,0-1,0 0,0 1,0-2,0 1,0 0,1-1,-1 0,1-1,10 1,-7-1,0-1,0 0,0-1,-1 0,1 0,0-1,-1 0,0 0,1-1,-1 0,-1-1,1 0,-1 0,1 0,-2-1,1 0,9-12,-5 4,-1-1,-1-1,0 1,-1-1,-1-1,0 0,-1 0,-1 0,-1 0,0-1,1-19,-4 26,0-1,0 1,-1-1,-1 0,0 1,0-1,-1 1,-1 0,0 0,0-1,-1 2,-1-1,0 0,0 1,-1 0,0 0,-1 1,-8-10,12 16,-1-1,0 1,0 0,0 0,0 1,0-1,0 1,-1 0,1 0,-1 0,1 1,-1-1,0 1,0 0,0 1,1-1,-1 1,0 0,0 0,0 1,0-1,-5 2,2 0,1 1,-1 0,1 0,0 0,-1 1,2 0,-1 1,0-1,1 1,0 1,0-1,-9 11,14-15,0 0,0 1,1-1,-1 0,0 0,0 0,0 1,1-1,-1 0,1 1,-1-1,1 1,0-1,-1 0,1 1,0-1,0 1,0-1,0 1,0-1,0 1,0-1,1 1,0 2,4 4</inkml:trace>
  <inkml:trace contextRef="#ctx0" brushRef="#br0" timeOffset="2608.77">1382 0,'153'136,"-130"-112,-1 0,-1 1,-1 1,20 34,-35-49,0 0,0 1,-2-1,1 1,-1 0,-1-1,0 1,-1 0,0 1,0-1,-2 0,1 0,-2 0,1 0,-2 0,0 0,-4 11,-3 4,0-1,-2-1,-1 0,-1 0,-1-2,-23 28,3-16,21-26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32:30.585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78 102,'-19'21,"1"2,0 0,2 0,1 2,1 0,1 0,1 2,1-1,2 1,0 1,2 0,1 0,1 0,2 1,1-1,2 54,3-65,1 1,1-1,0 0,1 0,1-1,0 1,2-2,-1 1,2-1,0 0,20 21,-9-20,-21-16,1 1,0-1,-1 0,1 0,-1 0,1 1,0-1,-1 0,1 0,0 0,-1 0,1 0,-1 0,1-1,0 1,-1 0,1 0,-1 0,1 0,0-1,-1 1,1 0,-1-1,1 1,-1 0,1-1,-1 1,1-1,-1 1,0-1,1 1,-1-1,0 1,1-1,-1 1,0-1,1 1,-1-2,3-7</inkml:trace>
  <inkml:trace contextRef="#ctx0" brushRef="#br0" timeOffset="769.04">353 322,'-9'6,"0"0,0 1,0 0,1 0,0 1,1-1,0 2,0-1,0 1,1 0,-8 17,6-10,1 1,0 0,1 0,1 0,0 1,-2 21,6-33,1 0,-1-1,1 1,1 0,-1 0,1-1,0 1,0-1,0 1,1-1,0 1,0-1,1 0,-1 0,1 0,0 0,1 0,-1-1,1 1,-1-1,10 7,-9-8,0 0,1 0,-1-1,1 0,0 0,0 0,0 0,0-1,0 0,0 0,1 0,-1-1,0 0,0 0,0 0,1 0,-1-1,0 0,0 0,0-1,0 1,0-1,0 0,5-3,-1 0,-1 0,0-1,0 1,-1-1,0-1,0 0,0 0,-1 0,0-1,-1 1,1-1,-2-1,1 1,-1-1,0 0,-1 0,0 0,0 0,-1-1,0 1,-1-1,0 1,0-1,-2-13,1 14,-1 0,0 1,0-1,-1 0,0 1,0 0,-1-1,0 1,-1 0,0 0,0 1,-1-1,0 1,0 0,0 0,-1 0,0 1,-1 0,1 0,-1 1,0 0,0 0,-1 0,0 1,1 0,-1 1,-10-3,18 5,-1 1,0 0,0 0,0 0,1 0,-1 0,0 0,0 0,1 0,-1 0,0 0,0 0,0 0,1 0,-1 1,0-1,0 0,1 1,-1-1,0 0,1 1,-1-1,0 1,1-1,-1 1,1 0,-1-1,0 2,-9 25,8 30,5-38</inkml:trace>
  <inkml:trace contextRef="#ctx0" brushRef="#br0" timeOffset="1231.78">560 629,'7'17,"-1"1,-1-1,-1 1,0 0,-1 1,-1-1,-1 0,-1 1,0-1,-1 1,-1-1,-1 0,0 0,-2 0,-12 34,10-41,7-10,0-1,0 0,0 0,0 0,0 0,0 0,0 0,-1 1,1-1,0 0,0 0,0 0,0 0,0 0,-1 0,1 0,0 0,0 0,0 0,0 0,-1 0,1 0,0 0,0 0,0 0,0 0,-1 0,1 0,0 0,0 0,0 0,0 0,-1 0,1 0,0 0,0 0,0 0,0-1,0 1,-1 0,1 0,0 0,0 0,0 0,0 0,0-1,0 1,0 0,0 0,0 0,-1 0,1 0,0-1,0 1,0 0,0 0,0 0,0 0,0-1,0 1,0 0,0 0,-2-9</inkml:trace>
  <inkml:trace contextRef="#ctx0" brushRef="#br0" timeOffset="1633.86">721 527,'5'0,"4"0,3 0,5-2,1-2,1 1,-1-2,0 0,-2 1,-2-2,-5 1</inkml:trace>
  <inkml:trace contextRef="#ctx0" brushRef="#br0" timeOffset="2205.9">928 337,'-18'72,"11"-48,1 0,1 1,-2 38,7-61,0-1,0 1,0-1,0 1,0 0,1-1,-1 1,0-1,1 1,0-1,-1 1,1-1,0 1,0-1,0 0,0 1,0-1,0 0,0 0,0 1,0-1,1 0,2 1,-1 0,1 0,0-1,0 0,0 0,0 0,0 0,0 0,1-1,4 0,10 0,-1-2,1 0,20-6,-38 8,6-1,-1 0,0-1,0 0,0 0,-1 0,1-1,0 1,-1-2,1 1,-1 0,9-9,-10 6</inkml:trace>
  <inkml:trace contextRef="#ctx0" brushRef="#br0" timeOffset="2672.24">1103 293,'2'133,"-5"144,-5-248,2-19</inkml:trace>
  <inkml:trace contextRef="#ctx0" brushRef="#br0" timeOffset="3257.78">1103 0,'33'20,"0"1,-1 2,-1 1,-1 2,42 45,-60-56,0 0,-1 1,-1 0,0 1,-1 0,-1 0,-1 1,0 0,-1 1,-1-1,-1 1,-1 0,2 26,-4-22,-1 0,-1 0,-1 0,-1 0,0-1,-2 1,-1-1,-1 0,0 0,-19 35,20-45,-70 122,66-120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32:24.677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220 0,'-26'29,"9"-14,-9 22,2 0,1 2,-21 47,32-59,2 0,0 1,2 0,1 1,-6 55,13-73,1-1,0 1,0-1,1 1,0-1,1 0,0 0,1 0,0 0,0 0,11 16,-2-6,2 0,0-1,1 0,19 16,-13-18,-13-13</inkml:trace>
  <inkml:trace contextRef="#ctx0" brushRef="#br0" timeOffset="927.44">219 249,'12'-1,"-1"-1,1 1,-1-2,17-5,-21 5,1 1,0-1,0 1,1 1,-1 0,0 0,1 0,-1 1,0 0,10 2,-17-2,0 0,0 1,-1-1,1 0,0 0,0 1,0-1,0 1,0-1,-1 1,1-1,0 1,0-1,-1 1,1 0,0-1,-1 1,1 0,-1-1,1 1,-1 0,1 0,-1 0,1 0,-1-1,0 1,0 0,1 0,-1 0,0 0,0 1,0 1,-1 0,1 0,-1-1,0 1,1 0,-2 0,1-1,0 1,0 0,-3 2,-3 6,-1-1,0 0,-15 14,23-24,-1 1,0-1,1 1,-1-1,1 1,-1-1,0 1,1-1,0 1,-1 0,1-1,-1 1,1 0,0-1,-1 1,1 0,0-1,0 1,0 0,-1 0,1 0,0-1,0 1,0 0,0 0,0-1,0 1,1 0,-1 0,0-1,0 1,0 0,1 0,-1-1,0 1,1 0,-1-1,1 1,-1-1,1 1,-1 0,1-1,0 1,39 23,-3-3,-35-19,1 1,-1-1,0 1,0 0,0 0,0 0,0 0,-1 0,1 0,-1 1,0-1,0 0,0 1,0-1,-1 1,1-1,-1 1,0-1,0 1,0-1,-1 1,1-1,-1 1,0-1,1 0,-2 1,1-1,0 0,-1 0,1 1,-1-1,0-1,0 1,0 0,-1 0,1-1,-1 1,1-1,-1 0,0 0,0 0,0 0,0 0,0 0,0-1,0 0,-1 0,1 0,-1 0,1 0,0 0,-1-1,1 0,-1 0,1 0,-1 0,1 0,-1-1,-4-1,-7-1,2-1</inkml:trace>
  <inkml:trace contextRef="#ctx0" brushRef="#br0" timeOffset="1566.62">588 527,'3'9,"1"0,-1 1,-1-1,0 1,0 0,-1 0,1 11,-5 77,1-39,2-55,0 0,0 0,0 0,0 0,-1 0,0 0,0-1,0 1,0 0,0-1,-4 8,-1-4</inkml:trace>
  <inkml:trace contextRef="#ctx0" brushRef="#br0" timeOffset="3764.73">1027 177,'-37'13,"14"-3,19-9,-10 3,1 0,0 1,-16 7,24-8,0-1,0 0,1 1,-1 0,1 0,-1 1,1-1,1 1,-1 0,-3 7,2-5,0 0,0 1,1-1,0 1,0 0,0 0,1 0,0 0,1 1,-2 14,4-22,0-1,0 1,1 0,-1-1,0 1,1 0,-1-1,1 1,-1 0,1-1,-1 1,1-1,-1 1,1-1,-1 1,1-1,0 0,-1 1,1-1,0 0,-1 1,1-1,0 0,0 0,-1 1,1-1,0 0,0 0,-1 0,1 0,0 0,0 0,-1 0,1-1,0 1,0 0,-1 0,1 0,0-1,-1 1,1 0,0-1,0 0,44-18,-36 14,17-7,34-14,-56 25,0 0,-1 0,1 0,0 0,0 1,0-1,0 1,-1 0,1 0,0 0,0 1,0 0,4 1,-6-1,0 0,0 1,-1 0,1-1,-1 1,1 0,-1 0,0 0,1 0,-1 0,0 0,0 0,-1 0,1 0,0 1,-1-1,1 0,-1 0,0 1,0-1,0 0,0 1,0-1,-1 3,1 5,-1-1,0 1,-1-1,-4 16,4-20,-1 0,0 0,0-1,0 1,0-1,-1 1,0-1,0 0,0 0,0-1,-1 1,1-1,-1 0,0 0,0-1,-6 3,1 0,-1-2,1 1,-1-1,1-1,-1 0,0-1,-15 1,14-2</inkml:trace>
  <inkml:trace contextRef="#ctx0" brushRef="#br0" timeOffset="4485.7">1042 14,'17'13,"-1"0,0 1,-1 1,0 0,-1 1,-1 1,-1 0,0 1,-1 0,-1 0,-1 2,0-1,-2 1,0 0,-1 0,-1 1,-1 0,-1 0,-1 0,0 0,-2 0,-1 0,0 0,-2 1,0-2,-1 1,-14 38,9-30,-1-2,-24 45,26-58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33:15.52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86 31,'-3'53,"-3"-1,-21 94,3-24,23-119,-9 52,2 0,3 0,3 109,4-150,1 0,0 0,1 0,1 0,0-1,1 0,0 0,1 0,0-1,1 0,0 0,1-1,1 0,0 0,0-1,1-1,0 0,18 12,-8-5,-13-7</inkml:trace>
  <inkml:trace contextRef="#ctx0" brushRef="#br0" timeOffset="774.51">352 250,'1'15,"1"-1,0 1,8 23,2 18,-6-14,6 34,2 125,-11-173,0-19</inkml:trace>
  <inkml:trace contextRef="#ctx0" brushRef="#br0" timeOffset="1348.53">762 823,'0'2,"0"4,0 3,0 2,0 3,0 0,0 1,0 1,0 1,-2 2,-2-1,1 0,0-2,1 0,1-1,1-2</inkml:trace>
  <inkml:trace contextRef="#ctx0" brushRef="#br0" timeOffset="2055.05">909 442,'12'0,"7"0,5-3,4 0,-1 0,0 0,-2 1,-2 1,-4 0,-1 1,-5-2,-4-1</inkml:trace>
  <inkml:trace contextRef="#ctx0" brushRef="#br0" timeOffset="2805.75">1248 177,'16'0,"-1"-1,-1 1,1 0,-1 2,1 0,17 4,-30-5,0-1,1 1,-1 0,0 0,0 0,0 0,0 0,0 1,0-1,0 1,0-1,0 1,-1 0,1-1,-1 1,1 0,-1 0,0 0,0 0,1 1,-2-1,1 0,0 0,0 1,-1-1,1 0,-1 1,0-1,1 0,-1 1,0-1,-1 1,1-1,0 0,-1 1,1-1,-1 0,0 0,-1 3,0 0,0 0,0 0,-1-1,0 0,0 1,0-1,0 0,-1 0,1-1,-1 1,0-1,-7 5,6-5,1 1,-1 0,0 0,1 1,0-1,0 1,-5 8,11-11,0 1,-1-1,1 1,0-1,0 0,1 1,-1-1,0 0,1-1,-1 1,1 0,5 2,2 3,-4-1,1 0,-1 0,-1 1,1 0,-1 1,0-1,0 1,-1 0,0 0,4 14,-6-18,-1 0,-1 0,1 1,0-1,-1 0,0 0,0 0,0 0,-1 0,1 1,-1-1,0 0,0 0,0 0,-1 0,1-1,-1 1,0 0,0-1,0 1,-1-1,1 1,-1-1,0 0,-4 4,0-3,0 0,1 0,-2 0,1 0,0-1,-1-1,1 1,-1-1,0 0,0-1,-15 1,10-1</inkml:trace>
  <inkml:trace contextRef="#ctx0" brushRef="#br0" timeOffset="3455.6">1467 0,'27'27,"21"21,-2 1,50 70,-84-101,0 0,-2 1,0 1,-1-1,-1 1,0 1,-2 0,-1 0,0 0,-2 0,2 28,-3-10,-2 0,-2 0,-1 0,-2-1,-2 1,-1-1,-2-1,-29 72,31-95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33:11.29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690,'59'0,"2"-1,40 2,-100-1,0 0,0 0,0 1,-1-1,1 0,0 0,0 0,-1 1,1-1,0 0,0 1,-1-1,1 0,-1 1,1-1,0 1,-1-1,1 1,-1 0,2 0,0 6</inkml:trace>
  <inkml:trace contextRef="#ctx0" brushRef="#br0" timeOffset="653.76">369 368,'2'33,"11"63,-1-21,5 317,-16-378,-1-14,0 0,-1 0,1 1,0-1,0 0,0 0,0 0,0 0,0 0,0 0,0 1,0-1,0 0,0 0,0 0,0 0,0 1,0-1,0 0,0 0,0 0,0 0,0 0,0 1,0-1,0 0,0 0,0 0,0 0,0 0,1 1,-1-1,0 0,0 0,0 0,0 0,0 0,0 0,0 0,1 0,-1 1,0-1,0 0,0 0,0 0,0 0,1 0,-1 0,0 0,0 0,0 0,0 0,1 0,-1 0,0 0,0 0,0 0,0 0,0 0,1 0,-1 0,0 0,0 0,0-1,0 1,0 0,1 0,2-5</inkml:trace>
  <inkml:trace contextRef="#ctx0" brushRef="#br0" timeOffset="1068.33">706 867,'0'10,"0"6,0 2,0 1,-2 3,-1-1,-3 2,0-2,-1 0,-3-3,2-1,-2-3,2-3,1-4,3-4</inkml:trace>
  <inkml:trace contextRef="#ctx0" brushRef="#br0" timeOffset="1532.6">912 647,'15'0,"8"0,4 0,1 0,0 0,-2 0,-3 0,-6 0</inkml:trace>
  <inkml:trace contextRef="#ctx0" brushRef="#br0" timeOffset="2300.95">1220 397,'9'-1,"6"-2,0 0,1 1,-1 1,0 1,20 1,-33-1,0 1,0-1,1 1,-1-1,0 1,0 0,0 0,0 0,0 0,0 0,0 0,-1 1,1-1,0 1,-1-1,1 1,2 3,-3-2,0-1,0 1,0 0,-1 0,1 0,-1-1,0 1,1 0,-1 0,-1 0,1 0,0-1,-1 1,1 0,-1 0,0 0,-2 5,-2 4,-1-1,-1 1,1-1,-2 0,1 0,-16 16,-6 8,28-34,1-1,0 1,0-1,-1 1,1-1,0 1,0-1,0 1,0-1,0 1,0-1,0 1,0-1,0 1,0 0,0-1,0 1,0-1,0 1,0-1,0 1,1-1,-1 1,0-1,0 1,1-1,-1 1,0-1,1 1,-1-1,1 0,-1 1,0-1,1 1,-1-1,1 0,-1 0,1 1,-1-1,1 0,-1 0,1 0,-1 1,1-1,-1 0,2 0,35 11,-20-7,-11-1,1 0,-1 1,0 0,-1 0,1 0,-1 0,0 1,0 0,0 0,-1 1,1-1,-1 1,-1 0,1 0,-1 0,0 0,0 1,-1-1,3 13,-4-14,0-1,0 1,0 0,-1-1,0 1,0-1,0 1,-1 0,0-1,1 1,-1-1,-1 1,1-1,-1 0,0 1,0-1,0 0,0 0,-1 0,1-1,-1 1,0-1,-1 1,1-1,0 0,-1 0,0 0,1-1,-1 1,-9 3,4-3,-1 0,1 0,-1-1,0 0,-11 0,-40 10,52-8</inkml:trace>
  <inkml:trace contextRef="#ctx0" brushRef="#br0" timeOffset="3016.14">1381 1,'51'73,"-22"-32,-1 1,41 87,-55-97,-2 0,-1 1,-2 1,-1-1,-1 1,-2 1,-2-1,-1 1,-1 0,-2 0,-2-1,-1 1,-1-1,-3 0,-14 45,8-36,-3 7,-39 86,36-110,10-17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32:52.43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11 1,'-7'6,"1"-1,-2 0,1 0,-11 6,-23 16,10 1,2 1,1 1,2 2,1 0,1 2,2 1,1 0,2 2,1 0,2 1,2 1,2 0,1 1,2 0,2 1,-4 72,10-73,3 0,1 0,2-1,1 1,3-1,0-1,3 0,1 0,2-1,2-1,1 0,31 44,-36-66,-9-15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10:17.33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71 1,'-5'0,"1"1,-1 0,1 0,-1 1,1-1,0 1,0 0,-1 0,1 1,1-1,-1 1,0 0,0 0,1 0,-4 4,-50 62,37-44,17-22,0 1,0-1,0 1,0 0,0 0,1 0,0 0,0 0,0 1,0-1,1 1,-1-1,1 1,0-1,1 1,-1 0,1-1,0 1,0 0,0-1,1 1,-1 0,1-1,1 1,-1-1,0 1,1-1,0 1,5 7,-2-1,0 1,-1 0,0 0,-1 0,-1 0,0 1,0-1,-1 20,-1-28,0-1,0 1,0-1,-1 1,1-1,-1 0,0 1,0-1,0 0,-1 0,1 0,-1 0,0 0,0 0,0 0,0 0,0-1,0 1,-1-1,1 1,-1-1,0 0,0 0,0 0,0-1,0 1,0-1,0 0,0 1,0-1,-1-1,1 1,-1 0,1-1,-6 0,-36 3,34 1</inkml:trace>
  <inkml:trace contextRef="#ctx0" brushRef="#br0" timeOffset="1010.82">289 1005,'-5'2,"1"0,-1-1,0 0,-1 0,1 0,0 0,0-1,0 1,0-1,-1-1,1 1,0-1,0 0,0 0,0-1,-9-2,9 0,1 1,-1-1,0 0,1 0,0 0,0-1,0 1,1-1,-1 0,1 0,0 0,1 0,-1-1,-2-8,2 7,1-1,0 1,0-1,0 0,1 0,1 0,-1 0,1 0,0 0,1 0,1-9,3-3,1 1,16-37,-6 17,-14 33,0 1,0-1,-1 1,1-1,-1 0,-1 0,1 0,-1 0,0 0,-1-6,1 8,-1 1,0 0,0 0,0 1,-1-1,1 0,-1 0,1 0,-1 1,0-1,0 1,0 0,0-1,-1 1,1 0,-1 0,1 0,-1 1,1-1,-6-1,-13-9,16 9,0-1,0 1,-1 0,1 1,-1 0,0 0,0 0,0 0,0 1,0 0,-8 0,3 2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32:49.20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396 193,'-26'-15,"-1"2,0 0,-1 2,-1 2,1 0,-1 2,-44-6,46 11,-228-8,227 12,0 0,0 2,0 2,1 0,-1 1,1 2,-26 12,-7 8,-71 44,106-56,1 1,1 1,0 1,2 1,-24 27,27-24,1 1,1 1,1 0,-11 29,-40 117,25-59,32-92,1 0,0 1,2-1,1 1,0 1,2-1,-2 33,6 34,4 0,3 0,5 0,3-1,45 139,23-13,-66-178,0 0,2-2,44 56,-49-71,1 0,1-2,1 0,1-1,0-1,1 0,23 12,-30-22,0 0,0-1,1 0,0-1,-1-1,1 0,0-1,0 0,0-1,1 0,-1-2,-1 1,1-2,21-6,-12 2,0-1,-1 0,0-2,-1-1,0-1,0 0,32-28,-31 17,0-1,-2-1,0-1,-2-1,-1 0,19-41,16-24,6-8,-4-2,66-175,-35 66,-53 115,41-144,-63 182,-3 0,-2 0,-3-1,-6-67,-6 51,-37-142,46 212,-3-10,0 0,0 0,-2 1,0 0,0 0,-1 1,-1-1,-18-22,21 32,-1 1,0 0,0 0,0 0,-1 1,1 0,-1 0,1 1,-1 0,1 0,-1 0,-9 1,4 0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32:44.14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73 120,'12'0,"10"0,8 0,6 0,8 0,3 0,1 0,-2 0,-4 0,-7 0,-6 0,-12 0,-13 0,-12 3,-7 2,-2 2</inkml:trace>
  <inkml:trace contextRef="#ctx0" brushRef="#br0" timeOffset="404.25">0 297,'207'-15,"-104"17,75-4,-177 2,1 0,-1 0,0 0,0-1,0 1,0 0,1-1,-1 1,0-1,0 1,0-1,0 1,0-1,0 0,0 0,0 1,-1-1,1 0,0 0,0 0,-1 0,1 0,0 0,0-2,2-6</inkml:trace>
  <inkml:trace contextRef="#ctx0" brushRef="#br0" timeOffset="1033.81">807 326,'15'-2,"10"-1,8 0,6-2,1-1,-1 2,-4 1,-7 1,-4 1,-10 0,-6 1</inkml:trace>
  <inkml:trace contextRef="#ctx0" brushRef="#br0" timeOffset="1747.66">1291 18,'24'-6,"0"1,0 2,1 1,31 0,-46 2,1 1,-1-1,0 2,0 0,0 0,0 1,0 0,0 0,-1 1,1 1,-1-1,15 12,-22-15,0 1,0-1,0 1,0 0,-1-1,1 1,0 0,-1 0,0 0,1 1,-1-1,0 0,0 0,0 1,0-1,0 1,-1-1,1 1,-1-1,0 1,1-1,-1 1,0-1,-1 1,1-1,0 1,-1-1,-1 4,0-1,0 0,-1-1,0 1,0-1,0 0,-1 0,0 0,1 0,-1 0,-1-1,1 0,-7 4,10-6,0-1,0 0,0 1,0 0,0-1,0 1,0-1,0 1,1 0,-1 0,0-1,0 1,1 0,-1 0,0 0,1 0,-1 0,1 0,-1 0,1 0,0 0,-1 0,1 0,0 0,0 0,0 0,-1 0,1 0,0 1,1-1,-1 0,0 0,0 0,0 0,1 0,-1 0,0 0,1 0,-1 0,1 0,-1 0,1 0,0 0,-1 0,1-1,0 1,0 0,1 1,7 5,0 0,0 0,0-1,14 6,5 4,-23-13,-1 0,0 0,0 1,0-1,0 1,0 0,-1 0,1 1,-1-1,0 1,-1-1,1 1,-1 0,0 0,0 0,0 0,-1 0,0 1,0-1,0 0,-1 1,1-1,-1 0,-1 1,1-1,-1 1,0-1,0 0,0 0,-1 1,0-1,0 0,0-1,-1 1,1 0,-1 0,0-1,-1 0,1 0,-1 0,0 0,-4 3,-1 2,-1-1,1-1,-2 1,1-2,-1 1,0-2,0 1,-1-1,1-1,-1 0,0-1,0 0,-1-1,1 0,0-1,-1-1,1 0,-1 0,-21-4,15 0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32:43.18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73,'2'0,"1"1,0-1,0 1,-1 0,1 0,0 0,-1 0,1 0,-1 1,1-1,-1 1,0 0,4 3,31 33,-11-11,125 81,-54-42,-96-65,-1-1,0 0,0 1,0-1,1 0,-1 1,0-1,1 0,-1 1,0-1,1 0,-1 1,0-1,1 0,-1 0,1 1,-1-1,0 0,1 0,-1 0,1 0,-1 0,1 0,-1 0,1 0,-1 0,0 0,1 0,-1 0,1 0,-1 0,1 0,-1 0,1 0,-1 0,0-1,1 1,-1 0,1 0,-1-1,0 1,1 0,-1 0,0-1,1 1,-1-1,2-6</inkml:trace>
  <inkml:trace contextRef="#ctx0" brushRef="#br0" timeOffset="496.97">455 0,'-1'9,"-1"-1,1 1,-2-1,1 0,-1 0,0 0,-6 11,-9 27,3 20,3 0,-4 121,3-34,12-132,1-16,0 1,0-1,-1 0,0 0,0 1,0-1,0 0,-1 0,0 0,-3 6,3-10,0-4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40:52.52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12 0,'-6'0,"0"1,0-1,0 1,1 0,-1 1,0-1,1 1,-1 0,1 1,0-1,-1 1,1 0,1 0,-8 6,4-2,1 1,0-1,0 2,1-1,0 1,1-1,-8 17,2 3,0 1,2 0,1 1,-6 50,8-16,2 1,3 0,9 74,-5-106,1 0,1-1,2 0,1 0,2-1,14 31,-24-60,1 0,0 0,0 0,1 0,-1-1,0 1,1-1,-1 1,1-1,-1 1,3 1,-3-3,-1 0,1 1,0-1,-1 0,1 0,0 0,0 0,-1 0,1 0,0 0,-1 0,1 0,0 0,0 0,-1 0,1 0,0 0,-1-1,1 1,0 0,-1-1,1 1,0 0,-1-1,1 1,-1-1,1 1,-1-1,1 1,-1-1,1 1,-1-1,1 1,-1-2,7-7</inkml:trace>
  <inkml:trace contextRef="#ctx0" brushRef="#br0" timeOffset="392.14">166 588,'3'2,"3"4,0 3,2 3,3 1,1 1,1 2,1-1,1 0,0-2,0-1,0-1,0-1,-3 0,0-2,-3-3</inkml:trace>
  <inkml:trace contextRef="#ctx0" brushRef="#br0" timeOffset="762.56">402 426,'-7'36,"1"0,2 1,1 39,-4 46,-4-27,3 109,8-191</inkml:trace>
  <inkml:trace contextRef="#ctx0" brushRef="#br0" timeOffset="1278.83">549 573,'10'8,"1"-1,-1 0,1 0,0-1,1-1,0 0,0 0,22 5,-31-10,0 1,1-1,-1 0,0 0,1 0,-1 0,0 0,1-1,-1 0,0 1,0-1,1 0,-1-1,0 1,5-3,-5 1,-1 1,1-1,-1 0,0 1,1-1,-1 0,-1-1,1 1,0 0,-1 0,1-1,-1 1,0-1,0 1,-1-1,1 1,0-7,-1 7,1 0,-1 1,0-1,0 0,0 0,0 1,0-1,0 0,-1 1,1-1,-1 0,0 1,0-1,0 1,0-1,-1 1,1-1,0 1,-1 0,0 0,1-1,-1 1,0 1,0-1,0 0,-1 0,1 1,0-1,-1 1,1 0,-5-2,4 2,-1 1,0-1,1 1,-1 0,1 0,-1 0,0 0,1 1,-1 0,0-1,1 1,0 1,-1-1,1 0,-1 1,1 0,0 0,0 0,0 0,0 0,1 0,-1 1,-4 5,1-2,1 1,0 0,0 0,0 0,1 1,0 0,1 0,-1 0,2 0,-1 0,1 1,0-1,1 1,-1 12,2-16,1-1,-1 1,1-1,0 0,0 1,0-1,1 0,0 0,0 1,0-1,0-1,0 1,1 0,-1 0,1-1,0 0,0 1,1-1,-1-1,1 1,-1 0,1-1,0 1,0-1,0 0,0-1,0 1,1-1,6 2,-2-1,-1-1,1 1,0-2,0 1,0-1,0-1,0 1,-1-2,18-3,-3-2</inkml:trace>
  <inkml:trace contextRef="#ctx0" brushRef="#br0" timeOffset="1940.11">989 529,'-5'1,"0"-1,0 1,0 0,1 1,-1-1,0 1,1 0,0 0,-1 0,1 1,0-1,0 1,0 0,0 0,1 1,-1-1,1 1,0 0,-3 4,2-2,0-1,0 2,1-1,-1 0,2 1,-1-1,1 1,0 0,0 0,0 0,1 0,0 11,1-17,0 0,0 0,0 1,0-1,0 0,0 0,1 0,-1 1,0-1,1 0,-1 0,1 0,-1 0,1 0,0 0,-1 0,1 0,0 0,0 0,0 0,0 0,0 0,0-1,0 1,0 0,0-1,0 1,0-1,0 1,0-1,0 1,1-1,-1 0,0 0,0 1,0-1,1 0,-1 0,0 0,0 0,1-1,-1 1,0 0,0-1,0 1,0 0,1-1,-1 1,0-1,2-1,3 0,1-1,-1 0,0-1,0 0,0 1,0-2,8-7,-7 4,11-9,-17 17,0 1,0-1,0 0,0 0,0 0,0 0,0 1,0-1,0 0,0 1,0-1,-1 1,1-1,0 1,0-1,0 1,-1 0,1-1,0 1,-1 0,1-1,0 1,-1 0,1 0,0 2,7 7,1 0,0 0,1-1,0 0,13 9,-19-15,0 0,1 0,-1 0,1-1,0 0,0 0,0 0,0 0,0-1,0 1,1-2,-1 1,0 0,1-1,8 0,-13-1,1 0,-1 1,0-1,1 0,-1 0,0 0,1 0,-1 0,0 0,0 0,0-1,0 1,0 0,0-1,0 1,0 0,-1-1,1 1,0-1,-1 1,1-1,-1 1,0-1,1 0,-1 1,0-1,0 0,0 1,-1-3,-4-54,4 51,-3-16,1 9,1 0,0 0,1 0,1-1,1-14,-1 26,1 0,-1 0,1 0,0 0,-1 1,2-1,-1 0,0 0,0 1,1-1,0 1,-1-1,1 1,0 0,0-1,0 1,0 0,1 0,-1 1,1-1,-1 0,1 1,-1 0,1-1,0 1,0 0,-1 0,1 1,6-2,69 0,-61 2</inkml:trace>
  <inkml:trace contextRef="#ctx0" brushRef="#br0" timeOffset="2440.6">1444 440,'-27'24,"20"-20,1 1,0 0,1 0,-1 0,1 1,0 0,0 0,1 0,0 0,-7 14,11-18,0-1,0 1,1-1,-1 0,0 1,0-1,1 0,-1 1,1-1,-1 0,1 0,0 0,-1 1,1-1,0 0,0 0,0 0,0 0,0 0,0 0,0 0,0-1,0 1,0 0,0 0,1-1,-1 1,0-1,0 1,1-1,-1 0,0 1,3-1,57 11,-46-9,-5 0,-1-1,1 2,-1 0,0 0,0 0,0 1,10 6,-17-9,-1 0,1 0,0 1,-1-1,1 1,-1-1,1 1,-1 0,1-1,-1 1,0 0,0 0,0 0,0 0,0 0,-1 0,1 0,-1 0,1 0,-1 0,0 0,0 1,1-1,-2 0,1 0,0 0,0 0,-1 0,1 1,-1-1,1 0,-1 0,0 0,0 0,0 0,0-1,0 1,-3 3,0 0,0 0,-1 0,1 0,-1-1,0 0,0 0,0 0,-1 0,1-1,-1 0,0 0,0-1,0 1,0-1,-1-1,1 1,0-1,-1 0,1 0,-1-1,1 0,-1 0,1-1,-8-1,13 2,0-1,-1 0,1 0,-1 1,1-1,0 0,0 0,0 0,-1-1,1 1,0 0,0 0,0-1,1 1,-1 0,0-1,0 1,1-1,-1 1,1-1,-1 1,1-1,0 1,-1-4,0-10</inkml:trace>
  <inkml:trace contextRef="#ctx0" brushRef="#br0" timeOffset="2901.6">1532 132,'68'65,"-32"-31,-1 0,38 50,-63-69,0 0,-1 0,-1 0,0 1,-1 0,-1 1,0 0,-1 0,-1 0,2 20,-3-4,-2 0,-1 1,-2-1,-1 1,-1-1,-2 0,-1-1,-2 1,-1-1,-2-1,-1 0,-26 45,32-65,-1-1,0 1,0-1,-1-1,-18 15,6-8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34:29.65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1 565,'0'-59,"15"-246,-16 249,2-67,-1 122,0 0,0 0,0 0,0 1,0-1,0 0,0 0,0 0,0 1,0-1,1 0,-1 0,0 0,1 1,-1-1,0 0,1 1,-1-1,1 0,-1 1,1-1,0 0,-1 1,1-1,-1 1,1-1,0 1,-1 0,1-1,1 0,0 2,-1-1,1 0,0 1,-1-1,0 1,1-1,-1 1,1 0,-1-1,0 1,1 0,-1 0,0 0,2 2,39 46,-40-47,63 95,52 105,-25-41,-84-142,-8-13</inkml:trace>
  <inkml:trace contextRef="#ctx0" brushRef="#br0" timeOffset="526.03">1 405,'0'-3,"2"0,4 0,3 0,5 1,3 1,3 1,3-1,6-1,2-1,-1 0,-1 0,-3 2,-3 0,-3 0,-5-2,-5 0</inkml:trace>
  <inkml:trace contextRef="#ctx0" brushRef="#br0" timeOffset="1552.66">633 213,'-5'1,"0"0,0 0,-1 0,1 1,0 0,0 0,1 0,-1 1,0 0,1 0,0 0,-1 0,1 0,1 1,-1 0,0 0,-5 8,-4 5,1 2,-20 37,29-51,1 1,-1-1,1 1,0 0,1-1,0 1,0 0,0 0,0 0,1 0,0 0,0 0,1 0,0 0,0 0,0 0,0 0,4 7,-3-10,0 0,0 1,0-1,0 0,1 0,-1-1,1 1,0 0,0-1,0 0,0 0,0 0,1 0,-1 0,0 0,1-1,0 0,-1 0,1 0,0 0,-1 0,1-1,0 1,0-1,0 0,-1 0,1-1,0 1,5-2,-3 0,-1 1,1-1,-1 0,0 0,0 0,0-1,0 1,0-1,-1 0,1-1,-1 1,0-1,0 0,4-5,-5 6,-1 0,0 0,0 0,0 0,0-1,0 1,-1 0,0-1,1 0,-1 1,0-1,-1 0,1 1,-1-1,0 0,0 0,0 1,0-1,0 0,-1 0,-2-6,3 10,0 0,0-1,1 1,-1 0,0 0,0 0,0 0,0-1,0 1,0 0,0 0,0 0,0-1,-1 1,1 0,0 0,0 0,0 0,0-1,0 1,0 0,0 0,0 0,0 0,-1 0,1-1,0 1,0 0,0 0,0 0,0 0,-1 0,1 0,0 0,0 0,0 0,0-1,-1 1,1 0,0 0,0 0,0 0,0 0,-1 0,1 0,0 0,0 0,0 0,0 0,-1 0,1 0,0 1,0-1,-5 12,3 21,7-4,2 1,1-1,13 31,-11-34,-1 1,-2 0,9 53,-16-78,0 0,0 0,0 1,0-1,0 0,0 0,-1 0,1 0,-1 0,0 0,0 0,1 0,-1 0,0 0,-1 0,1 0,0-1,0 1,-1 0,-2 2,0-2,1 1,-1-1,0 0,1 0,-1 0,0-1,0 1,-1-1,1 0,-5 1,1-1,-1 0,1-1,0 0,-1 0,1-1,-1 1,1-2,0 0,0 0,-13-4,10-1</inkml:trace>
  <inkml:trace contextRef="#ctx0" brushRef="#br0" timeOffset="2313.87">912 346,'14'0,"5"1,0-2,0 0,31-6,-47 7,1-1,-1 0,1 0,-1 0,0 0,1-1,-1 1,0-1,0 0,0 0,0 0,0 0,-1 0,1-1,-1 1,1-1,-1 0,0 0,0 1,0-2,0 1,-1 0,1 0,-1 0,0-1,1-4,-1 6,-1 0,0 0,0-1,0 1,0 0,0 0,0 0,-1 0,1 0,-1-1,1 1,-1 0,0 0,0 0,0 0,0 1,0-1,0 0,-1 0,1 1,-1-1,1 0,-1 1,0 0,1-1,-1 1,0 0,0 0,0 0,0 0,0 0,0 0,0 1,0-1,0 1,0-1,-4 1,1-1,0 0,-1 1,1 0,0 0,0 0,-1 1,1-1,0 1,0 1,0-1,0 1,0 0,0 0,-8 4,2 3,-1 1,2-1,-1 2,1 0,1 0,0 0,1 1,0 1,1-1,0 1,-8 24,13-32,0 0,0 0,1 1,0-1,0 1,1-1,-1 1,1-1,0 1,1 0,-1-1,1 1,0-1,1 1,-1-1,1 0,0 0,0 0,1 0,0 0,0 0,0 0,0-1,0 1,1-1,0 0,0 0,0-1,1 1,-1-1,1 0,9 5,-2-2,0-1,1 0,0-1,0 0,0-1,1 0,-1-1,1-1,-1 0,1-1,22-2,9-4,0-3,50-15,-55 12,1 2,61-7,-78 16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41:06.93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76 1,'-22'27,"-34"43,-48 80,90-128,1 2,1-1,1 2,1 0,1 0,2 0,0 1,-3 29,10-43,0 1,0-1,1 0,1 0,0 0,0 0,2-1,-1 1,1-1,1 1,0-1,0 0,15 19,-12-18,1 0,1-1,0 0,0-1,1 0,0-1,1 0,0 0,1-1,-1-1,18 7,-29-13,0 0,1-1,-1 1,0 0,0-1,0 1,1-1,-1 0,0 1,0-1,1 0,-1 0,0 0,1 0,-1 0,0 0,0 0,1 0,-1-1,0 1,0 0,1-1,-1 1,0-1,0 1,0-1,1 0,-1 1,0-1,0 0,0 0,0 0,-1 0,1 0,0 0,1-1,1-8</inkml:trace>
  <inkml:trace contextRef="#ctx0" brushRef="#br0" timeOffset="917.79">570 235,'-11'0,"-1"0,1 1,0 0,-1 0,1 2,0-1,0 1,0 1,0 0,1 1,0 0,0 0,0 1,0 0,1 1,0 0,0 0,1 1,-13 15,20-22,0 1,0-1,0 0,1 1,-1-1,0 1,0-1,1 1,-1-1,1 1,0 0,-1-1,1 1,0 0,0-1,0 1,0 0,0-1,0 1,0-1,1 1,-1 0,1-1,-1 1,1-1,-1 1,1-1,0 1,0-1,0 1,0-1,0 0,0 0,0 1,0-1,1 0,-1 0,0 0,1 0,-1 0,0-1,1 1,-1 0,1-1,2 2,3 0,0 0,0 0,0 0,0-1,0 1,1-2,-1 1,0-1,10-1,-6-1,0 0,-1-1,1-1,-1 1,0-1,0-1,0 0,15-10,-21 11,1 1,-1 0,0-1,0 0,0 0,0 0,-1 0,0-1,0 0,0 1,0-1,-1 0,0 0,0 0,0-1,0 1,-1-1,1-9,-8-8,4 12,19 9,-6 2,-4 1,-1-1,1 0,0 1,-1 1,1-1,9 4,-14-4,-1 0,0 0,0-1,1 1,-1 0,0 0,0 1,0-1,0 0,0 0,0 0,0 1,-1-1,1 0,0 1,-1-1,1 1,-1-1,1 1,-1-1,0 1,1-1,-1 1,0-1,0 1,0-1,0 1,-1 0,1-1,0 1,-1-1,1 1,-1-1,0 2,-11 28,-1 0,-1-1,-33 50,0 0,-109 203,152-274,2-3</inkml:trace>
  <inkml:trace contextRef="#ctx0" brushRef="#br0" timeOffset="1411.44">731 602,'-35'83,"33"-76,0 0,0 0,0 0,1 0,0 1,1-1,0 0,0 1,2 14,-1-20,0 1,0-1,0 1,1-1,-1 1,0-1,1 0,0 0,0 0,-1 0,1 0,0 0,1 0,-1 0,0-1,0 1,1-1,-1 0,1 0,-1 0,1 0,-1 0,1 0,0-1,-1 1,1-1,0 0,0 0,-1 0,1 0,0 0,3-1,-1 1,0-1,0 0,1 0,-1 0,0-1,0 0,0 0,0 0,-1 0,1-1,0 0,-1 0,0 0,0 0,7-7,-9 7,0 0,0 0,0 0,0-1,-1 1,1 0,-1-1,0 1,0-1,0 1,0-1,-1 0,1 1,-1-1,0 0,0 1,0-1,-1 0,1 1,-1-1,0 0,0 1,0-1,-1 1,1 0,-1-1,0 1,0 0,0 0,0 0,0 0,-1 0,1 1,-1-1,0 1,0-1,0 1,0 0,-5-2,4 1,1 1,-1 0,0 0,0 1,0-1,0 1,0 0,0 0,0 0,0 0,0 1,-1-1,1 1,0 0,0 1,-1-1,1 1,0 0,0 0,0 0,0 0,0 1,0 0,0 0,1 0,-1 0,1 0,-1 1,1-1,0 1,0 0,0 0,0 0,-3 6,-1 4</inkml:trace>
  <inkml:trace contextRef="#ctx0" brushRef="#br0" timeOffset="2064.39">790 102,'95'87,"-68"-66,-2 2,-1 0,-1 2,28 37,-39-43,-1 0,0 0,-1 1,-2 1,0 0,-1 0,-1 0,-1 1,3 24,-6-19,-1 0,-2 1,0-1,-2 0,-1 1,-14 51,7-37,7-23,-1-1,0 0,-1 0,-1-1,-17 31,24-48,0 1,0-1,-1 1,1-1,-1 1,1-1,0 1,-1-1,1 1,-1-1,1 0,-1 1,1-1,-1 0,1 1,-1-1,1 0,-1 0,0 1,1-1,-1 0,1 0,-1 0,0 0,1 0,-2 0,-3-3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40:58.30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67 1,'-10'0,"1"0,0 1,0 0,0 1,0 0,0 0,0 1,0 0,1 0,-1 1,1 0,0 1,0 0,-13 11,11-6,1-1,0 2,1-1,0 1,1 0,0 1,0-1,2 2,-7 16,1 6,2 0,2 1,1 0,2 1,1-1,3 58,0-87,0-1,1 1,0-1,0 1,1-1,-1 1,1-1,1 0,-1 0,1 0,5 8,-5-11,-1 0,1 0,0 0,0-1,0 1,0-1,1 0,-1 0,1 0,-1 0,1-1,0 1,-1-1,1 0,0 0,0 0,0-1,0 1,7-1,112-4,-110 4</inkml:trace>
  <inkml:trace contextRef="#ctx0" brushRef="#br0" timeOffset="668.94">354 90,'5'133,"26"145,-24-224,-3-80,1 1,13-44,-13 51,1-3,2-11,17-41,-22 66,0 1,0-1,0 1,1 0,0 0,0 0,0 0,1 1,0 0,0 0,0 0,9-6,-12 10,0 0,0 0,-1 0,1 1,0-1,0 0,0 1,0 0,-1-1,1 1,0 0,0 0,0 0,0 0,0 0,0 0,0 1,0-1,0 1,-1-1,1 1,0 0,3 1,-2 1,1 0,-1 0,1 0,-1 0,0 0,0 1,-1 0,1-1,4 9,-1 1,0 0,-1 1,-1-1,0 1,4 22,-6-17,0 0,0-1,-2 1,0 0,-6 33,2-40</inkml:trace>
  <inkml:trace contextRef="#ctx0" brushRef="#br0" timeOffset="1596.93">884 310,'-6'0,"-1"1,1 1,0-1,0 1,0 0,0 0,1 0,-1 1,0 0,1 0,0 1,0-1,0 1,0 0,1 1,-1-1,1 1,0 0,-5 8,4-7,1 1,0 0,0 0,1 0,0 0,0 1,0-1,1 1,0 0,1-1,0 1,0 0,1 0,-1 0,2 9,0-15,-1 0,0-1,0 1,1 0,-1 0,1 0,0 0,-1-1,1 1,0 0,0-1,0 1,0 0,0-1,1 0,-1 1,0-1,1 0,-1 1,3 0,-2-1,-1-1,1 1,-1-1,1 0,0 0,-1 0,1 0,-1 0,1 0,0 0,-1 0,1-1,0 1,-1-1,1 1,-1-1,1 0,2-1,1-1,0-1,0 1,0-1,-1 0,1-1,-1 1,0-1,0 0,0 0,-1 0,4-7,-5 6,0 0,0 0,0 0,-1-1,0 1,0-1,-1-9,0 23,1-1,-1 0,1 1,0-1,1 0,-1 0,1 0,0 0,5 8,-5-10,0-1,0 0,0 0,1-1,-1 1,1 0,0-1,-1 0,1 1,1-1,-1 0,0-1,0 1,1 0,-1-1,1 0,-1 0,1 0,-1 0,6 0,11 2,-16-2,-1 0,1-1,0 1,0-1,0 0,0 0,0 0,-1 0,7-2,-8 1,-1 0,1 0,0-1,-1 1,1 0,-1-1,1 1,-1-1,0 1,1-1,-1 0,0 0,0 0,-1 1,1-1,0 0,0 0,-1 0,1 0,-1 0,0 0,0-3,8-44,-7 33,1 0,1 0,0 0,1 0,1 1,0-1,1 1,11-20,-16 34,0-1,0 1,-1 0,1 0,0 0,0 0,0 0,0 1,0-1,0 0,1 0,-1 1,0-1,0 1,0-1,1 1,-1-1,0 1,1 0,-1-1,0 1,1 0,-1 0,0 0,1 0,1 1,0 0,0 0,0 0,0 0,0 1,0-1,0 1,0 0,-1 0,1 0,3 4,1 1,0 1,-1-1,-1 1,1 0,-1 0,7 17,-9-17,-1-1,0 0,-1 0,0 1,0-1,0 0,-1 1,0-1,-1 1,-2 11,0-8</inkml:trace>
  <inkml:trace contextRef="#ctx0" brushRef="#br0" timeOffset="1952.36">1426 251,'-8'8,"1"1,-1 0,2 0,-1 1,1 0,0 0,1 0,1 1,-1 0,2 0,-1 0,2 0,-1 1,2-1,-1 1,1-1,1 1,0 0,1-1,0 1,4 12,-5-21,1 0,0 0,1 0,-1 1,0-1,1 0,0-1,-1 1,1 0,0 0,1-1,-1 1,0-1,1 0,-1 0,1 0,0 0,0 0,0 0,0-1,0 1,5 1,0-1,0-1,0 0,0 0,0 0,0-1,-1 0,1-1,12-1,1-2</inkml:trace>
  <inkml:trace contextRef="#ctx0" brushRef="#br0" timeOffset="2371.09">1602 486,'2'-2,"11"-10,-2-1,21-28,-30 39,0-1,0 1,-1-1,1 1,-1-1,1 0,-1 0,0 1,0-1,-1 0,1 0,-1 0,1 0,-1 0,0 0,0 0,0 0,0 0,-1 0,1 0,-1 0,0 0,0 0,0 0,-2-3,3 4,-1 1,0-1,-1 1,1 0,0-1,0 1,0 0,-1 0,1 0,-1 0,1 0,-1 0,1 0,-1 0,1 0,-1 1,0-1,0 1,1-1,-1 1,0 0,0 0,1 0,-3 0,0 0,1 1,0 0,-1 0,1 1,0-1,0 1,0-1,0 1,0 0,0 0,-4 4,-1 2,0 0,1 1,-1-1,2 1,0 1,-9 16,12-21,1 0,0 0,0 0,1 0,-1 1,1-1,0 0,1 1,-1-1,1 1,0-1,0 0,1 1,1 7,0-9,-1-1,1 1,0-1,1 0,-1 0,0 0,1 0,0 0,-1 0,1-1,0 1,0-1,1 0,-1 0,0 0,1 0,-1-1,1 1,0-1,-1 0,5 1,109 21,-51-11,-46-8</inkml:trace>
  <inkml:trace contextRef="#ctx0" brushRef="#br0" timeOffset="2998.35">2130 324,'-4'3,"0"0,0 0,0 0,0 1,1-1,-1 1,1 0,0 0,0 0,1 1,-1-1,-2 8,-1 1,1 0,1-1,-4 22,7-30,0 0,0 1,1-1,0 1,0-1,0 1,0-1,0 0,1 1,0-1,0 1,0-1,1 0,0 0,-1 0,1 0,1 0,-1 0,0 0,1-1,4 5,-4-6,0 1,0-1,1 0,-1-1,1 1,-1 0,1-1,0 0,-1 0,1 0,0 0,0-1,0 1,0-1,0 0,0 0,-1 0,1-1,0 0,0 1,0-1,0 0,-1-1,7-2,-3 0,1-1,-1 0,0 0,0 0,-1-1,0 0,0 0,0-1,0 0,-1 0,7-13,-10 16,0 0,0 0,0 0,-1 0,1-1,-1 1,0 0,-1-1,1 1,0-10,-2 12,1-1,-1 1,1 0,-1-1,1 1,-1 0,0-1,0 1,-1 0,1 0,0 0,-1 0,1 0,-1 0,1 1,-1-1,0 0,0 1,0-1,0 1,-3-2,3 2,1 0,-1 0,0 0,0 1,0-1,0 1,0-1,0 1,0 0,0-1,0 1,0 0,0 0,0 0,0 1,0-1,0 0,1 1,-1 0,0-1,0 1,0 0,0 0,1 0,-1 0,0 0,1 0,-1 0,1 1,-1-1,1 1,0-1,-1 1,1-1,0 1,0 0,0 0,0-1,1 1,-1 0,0 0,1 0,-1 0,1 0,0 0,-1 0,1 0,0 0,0 0,1 0,-1 0,0 0,1 0,-1 0,1 0,-1-1,1 1,0 0,0 0,0 0,1 1,4 4,0-1,1 0,-1 0,1-1,8 5,-5-3,12 9</inkml:trace>
  <inkml:trace contextRef="#ctx0" brushRef="#br0" timeOffset="3429.89">2439 603,'15'-118,"-11"77,1 1,1 1,3-1,1 1,17-41,-23 71,1 1,0 0,0 0,0 1,1-1,1 1,-1 0,1 1,10-8,-13 11,0 0,0 1,0-1,0 1,0 0,0 0,1 0,-1 1,1 0,0 0,-1 0,1 0,0 1,-1-1,1 1,0 0,0 1,-1-1,1 1,5 1,-9-1,1-1,-1 1,0 0,1-1,-1 1,0 0,0 0,1 0,-1 0,0 0,0 0,0 0,0 0,1 3,3 6</inkml:trace>
  <inkml:trace contextRef="#ctx0" brushRef="#br0" timeOffset="3785.76">2409 324,'15'0,"13"0,3 0,2 0,1 0,-4 0,-4 0,-6 2,-7 4,-6 1</inkml:trace>
  <inkml:trace contextRef="#ctx0" brushRef="#br0" timeOffset="4711.83">3233 193,'-15'8,"0"2,1 0,0 0,-24 25,37-33,-1-1,0 1,1 0,-1 0,1-1,-1 1,1 0,0 0,0 0,0 0,0 1,0-1,1 0,-1 0,1 0,-1 1,1-1,0 0,0 1,0-1,0 0,0 1,0-1,1 0,-1 0,1 1,-1-1,1 0,0 0,0 0,0 0,0 0,1 0,-1 0,0 0,1 0,-1 0,1-1,0 1,0-1,-1 1,1-1,0 0,0 0,0 0,0 0,4 1,51 20,-43-18,1 1,-1 0,0 1,23 14,-35-19,1 1,-1 0,0 0,1 0,-1 0,0 0,0 0,-1 1,1-1,0 0,-1 1,1 0,-1-1,0 1,0 0,0 0,0 0,0-1,-1 1,0 0,1 0,-1 0,0 0,0 0,0 0,-1 0,1 0,-1 0,-1 3,1-3,0-1,0 0,-1 0,1 0,-1 0,1 0,-1 0,0 0,0-1,0 1,0-1,0 1,0-1,0 0,0 0,-1 0,1 0,0 0,-1 0,1 0,-1-1,1 0,-1 1,1-1,-1 0,1 0,-1 0,-2-1,-7 1,0-1,1-1,-1 0,-18-5,-23-12,40 13</inkml:trace>
  <inkml:trace contextRef="#ctx0" brushRef="#br0" timeOffset="5242.37">3497 310,'-3'16,"1"0,0 1,1-1,1 1,1-1,0 1,1-1,7 27,-8-39,1 0,-1 1,0-1,1 0,0 0,0 0,0 0,1-1,-1 1,1-1,0 1,0-1,0 0,0 0,1 0,-1 0,1-1,-1 1,1-1,0 0,0 0,0-1,1 1,-1-1,0 0,0 0,1 0,-1 0,0-1,1 0,-1 0,1 0,-1 0,1-1,-1 0,8-2,-8 1,0 0,1 0,-1 0,0 0,0-1,0 0,0 0,-1 0,1 0,-1-1,0 1,0-1,0 0,0 0,-1 0,0 0,0 0,0-1,0 1,0-1,-1 1,0-1,0 0,1-7,-1 2,1 0,-1 0,-1-1,0 1,0 0,-1-1,0 1,-1 0,0 0,-6-16,8 25,0 0,-1 0,1 0,-1 0,1-1,-1 1,1 0,-1 0,1 0,-1 0,0 0,1 0,-1 0,0 1,0-1,0 0,0 0,0 0,0 1,0-1,0 1,0-1,0 1,0-1,0 1,-1 0,1-1,0 1,0 0,0 0,-1 0,1 0,0 0,0 0,0 0,-1 0,1 0,0 1,0-1,-2 1,2 0,0 0,-1 0,1 1,1-1,-1 0,0 0,0 0,0 1,1-1,-1 0,0 1,1-1,-1 1,1-1,0 1,-1-1,1 1,0-1,0 1,0-1,0 1,0-1,1 1,-1-1,0 1,1-1,-1 0,1 1,-1-1,1 1,-1-1,2 2,7 9,0-1</inkml:trace>
  <inkml:trace contextRef="#ctx0" brushRef="#br0" timeOffset="5594.5">3849 529,'3'0,"-1"0,1-1,-1 1,1-1,-1 1,0-1,1 0,-1 0,0 0,1 0,-1-1,0 1,0 0,0-1,0 0,0 1,0-1,-1 0,1 0,-1 0,1 0,-1 0,0 0,0-1,0 1,0 0,0-1,0 1,0-1,-1 1,1-5,2-10,-1 0,-1 0,-2-29,1 17,0 21,1-1,0 1,0 0,1 0,0 0,1-1,0 2,0-1,5-8,-7 13,1 0,0 1,-1-1,1 1,0-1,1 1,-1 0,0 0,1 0,-1 0,1 0,-1 1,1-1,0 1,0-1,0 1,0 0,0 0,0 1,0-1,0 0,0 1,0 0,0 0,0 0,0 0,6 1,3 2</inkml:trace>
  <inkml:trace contextRef="#ctx0" brushRef="#br0" timeOffset="6054.77">4026 295,'13'33,"32"55,-38-76,0 0,2-1,-1-1,1 1,1-1,0-1,19 15,-28-23,-1-1,1 1,0 0,0-1,0 1,0 0,0-1,0 1,0-1,0 0,1 1,-1-1,0 0,0 0,0 0,0 0,0 1,0-2,1 1,-1 0,0 0,0 0,0 0,0-1,0 1,0 0,0-1,0 1,0-1,2 0,-1-2,0 1,-1 0,1-1,0 1,-1-1,0 1,1-1,-1 0,0 0,-1 1,2-7,2-11,-2-1,0-35,-2 48,2-43,1 41</inkml:trace>
  <inkml:trace contextRef="#ctx0" brushRef="#br0" timeOffset="6413.08">4391 309,'0'12,"0"10,0 6,0 2,0 5,0 1,0-1,-2-1,-1-4,-3-5,0-6</inkml:trace>
  <inkml:trace contextRef="#ctx0" brushRef="#br0" timeOffset="6414.08">4391 206,'0'0</inkml:trace>
  <inkml:trace contextRef="#ctx0" brushRef="#br0" timeOffset="6784.8">4554 339,'26'36,"21"39,-29-44,1-1,36 42,-54-71,1 1,-1 0,0-1,1 1,-1-1,1 0,0 1,-1-1,1 0,0 0,0 0,0 0,0 0,0 0,0-1,0 1,0-1,0 1,0-1,0 0,3 0,-3 0,0-1,0 0,0 0,-1 0,1 0,0 0,-1 0,1 0,0-1,-1 1,0-1,1 1,-1-1,0 1,0-1,0 0,0 0,1-1,3-9,-1 1,0-1,0 0,-1-1,2-20,-3 17,3-57,-5 69,0 0,0-1,0 1,-1 0,0 0,1 0,-2 0,1 0,0 0,-1 0,0 0,0 0,-4-5,0 4</inkml:trace>
  <inkml:trace contextRef="#ctx0" brushRef="#br0" timeOffset="7213.44">5009 310,'-11'5,"0"0,0 1,1 0,0 0,0 1,0 1,1 0,0 0,1 1,0 0,0 0,1 1,0 0,0 0,1 1,1 0,-5 13,9-23,1 0,0 0,-1 1,1-1,0 0,0 0,0 0,0 1,0-1,0 0,0 0,0 1,0-1,1 0,-1 0,0 0,1 0,-1 1,1-1,0 0,-1 0,1 0,0 0,-1 0,1 0,0 0,2 1,-1-1,1 1,0-1,0 0,-1 0,1 0,0 0,0-1,0 1,0-1,0 0,4 0,3 0,1-1,-1 0,0-1,0 0,19-6,-21 3,1 0,-1 0,0 0,-1-1,0 0,8-8,1-1,-16 15,0 0,0-1,0 1,0 0,1 0,-1 0,0 0,0-1,1 1,-1 0,0 0,0 0,1 0,-1 0,0 0,0 0,1 0,-1 0,0 0,0 0,1 0,-1 0,0 0,0 0,1 0,-1 0,0 0,0 0,1 0,-1 0,0 1,0-1,1 0,-1 0,0 0,0 0,0 0,1 1,-1-1,0 0,0 0,0 1,1-1,6 18,1 34,-6-37,2 8,0-4</inkml:trace>
  <inkml:trace contextRef="#ctx0" brushRef="#br0" timeOffset="7573.75">5244 133,'3'10,"3"8,0 6,0 7,-2 5,2 2,-1 1,-1 5,-2 0,0-1,1-2,1-3,-1-6,-1-5,-3-11,-1-7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35:28.46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60 17,'-12'0,"1"0,-1 1,1 1,-1 0,1 1,0 0,0 0,0 1,0 1,1 0,-1 0,1 1,1 0,-1 1,1 0,0 1,0 0,1 0,1 0,-1 1,1 1,0-1,1 1,1 0,-9 19,13-27,0 0,0 0,0 1,0-1,1 0,-1 1,0-1,1 1,0-1,0 1,0-1,0 1,0-1,0 1,1-1,-1 1,1-1,-1 1,1-1,0 1,0-1,0 0,1 0,-1 0,0 1,1-1,-1-1,1 1,0 0,0 0,0 0,0-1,0 1,0-1,0 0,0 0,5 2,-2-1,0-1,0 0,1 0,-1 0,0 0,1-1,-1 0,1 0,-1-1,0 0,1 0,-1 0,0 0,0-1,0 0,0 0,5-3,2-3,-1 0,0-1,-1 0,0-1,-1 0,0 0,0-1,-1-1,0 1,-1-1,-1 0,0-1,0 0,6-24,-16 48,-1 2,0 1,1-1,-3 18,6-28,1 0,-1 1,1-1,0 0,0 0,0 1,0-1,0 0,1 0,-1 1,1-1,0 0,0 0,0 0,1 0,-1 0,1 0,-1 0,1-1,0 1,0-1,3 4,7 2</inkml:trace>
  <inkml:trace contextRef="#ctx0" brushRef="#br0" timeOffset="891.27">596 1,'-16'8,"1"0,0 2,0 0,1 0,-16 16,26-23,0 1,0 0,1 0,-1 1,1-1,0 1,0-1,1 1,-1 0,1 0,0 0,1 0,-1 1,1-1,0 0,0 1,1-1,-1 1,1-1,1 12,0-16,-1 1,0-1,0 1,1 0,-1-1,1 1,-1-1,1 1,0-1,-1 1,1-1,0 1,0-1,0 0,0 1,0-1,0 0,3 2,-3-3,0 0,0 0,0 1,0-1,-1 0,1 0,0 0,0 0,0 0,0 0,0-1,0 1,0 0,0 0,0-1,0 1,0 0,-1-1,1 1,0-1,0 1,1-2,2-1,-1-1,1 1,0-1,-1 0,0 0,0 0,0-1,3-6,-14 38,1 1,1 0,1 1,2-1,1 55,-3 2,3-43,1-19,0-1,-1 0,-2 0,0 0,-1 0,-15 39,19-59,1-1,0 0,-1 0,1 0,-1 0,1 0,-1 0,0 0,1 0,-1 0,0 0,0 0,0-1,1 1,-1 0,0 0,0-1,0 1,0-1,0 1,-1-1,1 1,0-1,0 1,0-1,0 0,0 0,-1 0,1 0,0 0,-2 0,1-1,0 0,-1 0,1-1,0 1,0-1,0 1,0-1,0 0,1 0,-1 0,0 0,1 0,-2-4,-5-8,1 0,0-1,-7-24,10 27,1 0,0 0,1 0,1-1,0 1,1-1,0 1,0-1,5-21,-3 26,1-1,0 1,0 0,1 0,0 0,1 0,-1 1,1 0,1 0,-1 0,1 1,1 0,-1 0,13-9,12-5,1 2,69-28,-59 28,63-37,-94 48,0 0,0-1,-1-1,0 1,-1-2,0 1,0-1,-1 0,0-1,6-12,-11 18,-1-1,1 0,-1 0,0 0,-1-1,1 1,-1 0,0-10,-1 15,0 0,0 1,0-1,0 0,0 0,0 0,0 0,-1 0,1 0,0 0,-1 0,1 1,-1-1,1 0,0 0,-1 0,0 1,1-1,-1 0,0 1,1-1,-1 0,-1 0,0 1,0-1,0 1,1 0,-1 0,0 0,0 0,0 0,1 0,-1 1,0-1,0 1,1-1,-1 1,0-1,1 1,-1 0,-2 2,-11 5,0 1,1 0,0 2,1-1,-17 19,24-23,-1 1,1 1,1-1,-1 1,1 0,1 0,-1 1,2 0,-1-1,1 1,-3 13,6-19,-1 0,1 0,0 1,0-1,0 0,1 0,-1 0,1 0,-1 0,1 0,0 0,0 0,1 0,-1 0,0-1,1 1,0 0,3 3,0-1,0 0,0-1,0 0,0 0,1 0,-1-1,1 1,10 2,-1 0,0-1,0-1,0 0,1-1,0-1,27 1,-39-3,0 0,-1-1,1 1,0-1,-1 0,1 0,-1 0,1 0,-1 0,1-1,-1 0,0 0,5-3,2-4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35:16.26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09 885,'-4'-7,"-1"0,1 0,0 0,1-1,0 1,0-1,0 0,-1-8,-3-8,1-1,0-1,2 1,1-1,1-1,1 1,4-45,-3-61,-30-58,26 168,-1 1,0-1,-2 1,0 1,-2-1,0 2,-1-1,-1 1,-24-30,35 49,0-1,0 1,-1 0,1 0,0-1,0 1,-1 0,1 0,0 0,-1-1,1 1,0 0,-1 0,1 0,0 0,-1 0,1 0,0 0,-1 0,1 0,-1 0,1 0,0 0,-1 0,1 0,0 0,-1 0,1 0,0 0,-1 0,1 1,0-1,-1 0,1 0,0 0,-1 1,1-1,-14 16,-8 26,21-39,-7 14,-9 17,2 1,-13 46,79-236,-49 149,1-2,0 1,0-1,0 1,1 0,8-12,-11 18,0 0,0 1,0-1,0 0,0 0,0 1,0-1,0 0,0 1,0-1,0 1,1-1,-1 1,0 0,0 0,0-1,1 1,-1 0,0 0,0 0,1 0,-1 0,0 1,0-1,1 0,-1 0,0 1,0-1,0 1,0-1,0 1,0 0,1-1,-1 1,-1 0,1 0,0-1,0 1,0 0,0 0,0 0,-1 0,2 2,120 113,-115-110,-1 0,0 0,1 0,0-1,1 0,-1 0,1-1,0 0,0 0,0-1,9 2,-15-4,-2-1</inkml:trace>
  <inkml:trace contextRef="#ctx0" brushRef="#br0" timeOffset="815.14">441 737,'67'38,"113"84,-52-31,-132-93,-5-1</inkml:trace>
  <inkml:trace contextRef="#ctx0" brushRef="#br0" timeOffset="1198.36">734 578,'-20'42,"-1"-1,-38 53,38-62,0 1,2 1,2 0,-14 41,30-75,1 1,-1 0,1 0,-1 0,1 0,0 0,-1-1,1 1,0 0,0 0,-1 0,1 0,0 0,0 0,0 0,0 0,0 0,1 0,-1 0,0 0,0 0,1 0,-1-1,0 1,2 2,3-5</inkml:trace>
  <inkml:trace contextRef="#ctx0" brushRef="#br0" timeOffset="3474.58">1161 796,'3'0,"0"3,0 3,-1 3,0 2,-1 3,0 0,-1 1,0 1,-2-6,-2-6,1-5</inkml:trace>
  <inkml:trace contextRef="#ctx0" brushRef="#br0" timeOffset="3831.12">1102 562,'0'5,"0"1</inkml:trace>
  <inkml:trace contextRef="#ctx0" brushRef="#br0" timeOffset="4306.32">1308 914,'15'14,"-14"-14,-1 0,1 0,-1 0,1 0,-1 0,1 0,-1-1,1 1,-1 0,0 0,1-1,-1 1,1 0,-1 0,0-1,1 1,-1-1,0 1,1 0,-1-1,0 1,0-1,1 1,-1 0,0-1,0 1,0-2,10-50,-4 14,-2 31,1 1,0 0,0 0,0 0,1 1,0-1,0 1,0 1,1-1,-1 1,1 0,0 1,0-1,0 1,1 1,-1 0,9-2,-14 4,-1 1,1-1,0 1,-1-1,1 1,0 0,-1 0,1 0,-1 0,1 0,-1 0,1 0,-1 0,0 1,0-1,0 0,0 1,0-1,0 1,0-1,0 1,0 0,-1-1,1 1,-1 0,1-1,-1 1,1 3,7 60,-7-53,0 5</inkml:trace>
  <inkml:trace contextRef="#ctx0" brushRef="#br0" timeOffset="4647.82">1732 562,'0'0</inkml:trace>
  <inkml:trace contextRef="#ctx0" brushRef="#br0" timeOffset="4988.06">1792 533,'2'39,"1"-1,1 0,13 46,39 109,-56-190,13 23,-10-25,-6-15,-3-3</inkml:trace>
  <inkml:trace contextRef="#ctx0" brushRef="#br0" timeOffset="5343.96">1748 708,'13'0,"6"0,5 0,1 0,1-3,-1 0,-2 0,-4 0,-3-1,-6-3,-4 0</inkml:trace>
  <inkml:trace contextRef="#ctx0" brushRef="#br0" timeOffset="5854.55">1984 489,'45'228,"-26"-119,-16-91,-3-14,0 0,0 0,1 0,-1 0,1 0,0-1,1 1,-1 0,1-1,3 8,-3-16,0 0,0 0,-1 0,0 0,0 0,1-6,-2 10,1-10,1 1,0 0,1 0,0 0,1 0,0 0,0 1,1-1,0 1,1 0,0 1,0-1,1 1,0 1,0-1,1 1,0 0,12-8,-18 15,0 0,0 0,0 0,-1-1,1 2,0-1,0 0,-1 0,1 0,0 1,0-1,-1 1,1 0,0-1,-1 1,1 0,-1 0,1 0,-1 0,1 0,-1 0,0 1,1-1,-1 0,0 1,0-1,1 3,30 43,-5 16,-23-46</inkml:trace>
  <inkml:trace contextRef="#ctx0" brushRef="#br0" timeOffset="6364.67">2380 664,'2'13,"4"9,0 5,0 4,-2 1,-1-2,-1-4,-1-6</inkml:trace>
  <inkml:trace contextRef="#ctx0" brushRef="#br0" timeOffset="6365.67">2424 459,'-8'10,"-2"6,1 2,1-1</inkml:trace>
  <inkml:trace contextRef="#ctx0" brushRef="#br0" timeOffset="6705.35">2585 606,'-3'3,"-1"0,1 0,0 1,0-1,1 1,-1 0,1 0,0 0,0 0,0 1,0-1,-1 7,3-9,0 0,0 0,1 0,-1 0,0 0,1 0,-1-1,1 1,0 0,-1 0,1 0,0-1,0 1,0 0,0-1,1 1,-1-1,0 0,1 1,-1-1,1 0,-1 0,1 0,0 0,-1 0,1 0,0 0,0 0,-1-1,1 1,4 0,18 6,-9-3,-1 1,0 0,1 1,25 14,-38-19,0 1,0-1,-1 0,1 1,0-1,0 1,-1-1,1 1,-1 0,1 0,-1 0,0 0,0 0,0 0,0 0,0 0,0 0,-1 1,1-1,-1 0,1 0,-1 1,0-1,0 0,0 1,0-1,0 0,-1 0,1 1,-1-1,1 0,-1 0,0 1,0-1,0 0,0 0,0 0,0 0,-4 3,3-2,-1 0,0 0,1-1,-1 1,0-1,-1 0,1 0,0 0,-1 0,1 0,-1-1,1 0,-1 1,0-1,1 0,-1-1,-4 1,-70 0,63-1,1-1</inkml:trace>
  <inkml:trace contextRef="#ctx0" brushRef="#br0" timeOffset="7485.13">3039 768,'0'12,"3"10,2 8,2 8,1 7,0 4,1 3,-2-2,-1-3,-2-5,-2-7,-1-12,-3-15,-1-8</inkml:trace>
  <inkml:trace contextRef="#ctx0" brushRef="#br0" timeOffset="7876.26">2966 679,'14'0,"-1"0,1 1,0 1,-1 0,1 1,-1 0,0 1,17 7,-25-9,-1 1,1-1,-1 1,0 1,0-1,0 0,0 1,0 0,-1 0,1 0,-1 0,0 1,-1-1,1 1,-1 0,0-1,0 1,0 0,-1 0,0 1,0-1,0 0,0 0,-1 10,0-11,-1 0,1 0,-1 0,0 0,0-1,-1 1,1 0,-1 0,0-1,0 1,0-1,0 0,0 1,-1-1,1 0,-1 0,0-1,0 1,0-1,0 1,-1-1,1 0,-1 0,1 0,-7 1,3 1,0-2,-1 1,0-1,1 0,-1-1,0 0,0 0,0 0,0-1,1-1,-1 1,-9-2,7-2</inkml:trace>
  <inkml:trace contextRef="#ctx0" brushRef="#br0" timeOffset="8230.74">3276 841,'3'0,"-1"1,0-1,1 0,-1 0,1 0,-1 0,0 0,1 0,-1-1,0 1,1-1,-1 1,0-1,0 0,0 0,1 0,-1 0,0-1,0 1,0 0,-1-1,1 0,0 1,-1-1,1 0,-1 0,1 0,-1 0,2-3,5-9,0 0,-1 0,7-21,-6 14,-7 18,0 1,0-1,0 0,0 1,1-1,-1 1,1 0,0-1,-1 1,1 0,0 0,0 0,0 0,1 1,-1-1,0 0,6-2,-3 4,0-1,0 0,1 1,-1 0,0 0,1 1,-1 0,8 1,2 1</inkml:trace>
  <inkml:trace contextRef="#ctx0" brushRef="#br0" timeOffset="8627.54">3612 650,'-15'28,"-16"37,29-60,0 0,0 0,1 1,0-1,0 1,0-1,0 1,1-1,0 1,1 5,-1-9,0-1,0 0,0 1,1-1,-1 0,0 1,1-1,-1 0,1 1,0-1,-1 0,1 0,0 1,-1-1,1 0,0 0,0 0,0 0,0 0,0 0,0 0,1-1,-1 1,0 0,0-1,1 1,-1-1,0 1,1-1,-1 1,0-1,1 0,-1 0,0 0,1 0,-1 0,1 0,-1 0,0 0,1 0,-1-1,0 1,1 0,-1-1,0 1,1-1,-1 0,0 1,0-1,0 0,2-1,4-3,0 1,-1-1,1 0,-1 0,0 0,-1-1,9-11,-10 10,0 0,0-1,-1 1,0-1,-1 0,1 0,-2 0,1 0,-1 0,0 0,-1-12,0 18,0 0,0-1,0 1,-1 0,1-1,-1 1,1 0,-1 0,0-1,0 1,0 0,0 0,0 0,-1 0,1 0,-1 1,1-1,-1 0,1 0,-1 1,0-1,0 1,0 0,0 0,0-1,0 1,0 0,-1 1,1-1,0 0,0 1,-1-1,1 1,0 0,-1 0,1 0,0 0,-1 0,1 0,0 0,-1 1,1-1,-3 2,-2 0,-1-1,1 1,1 1,-1-1,0 1,0 1,1-1,0 1,0 0,0 0,0 1,1 0,-1 0,1 0,0 1,1-1,-8 13,8-7</inkml:trace>
  <inkml:trace contextRef="#ctx0" brushRef="#br0" timeOffset="9221.72">3731 459,'20'35,"-2"1,-2 0,-1 1,16 64,-22-82,2-17,17-27,1-2,-24 25,1 0,-1 0,1 1,0 0,-1 0,1 0,0 1,0 0,0 0,-1 0,1 1,0 0,-1 0,1 0,9 4,-12-4,0 0,-1 0,1 0,0 1,-1-1,0 1,1-1,-1 1,0 0,0 0,0 0,0 0,0 0,0 0,0 0,-1 1,1-1,-1 1,0-1,0 1,0 0,0-1,0 1,0 0,-1 0,0 0,1-1,-1 1,0 0,0 0,0 0,-1 0,0 3,0-4,0 0,0 0,0 0,0 0,0-1,0 1,-1 0,1-1,-1 1,1-1,-1 1,1-1,-1 0,0 0,0 0,1 0,-1 0,0 0,0 0,0-1,0 1,0-1,0 1,0-1,-1 0,1 0,0 0,0 0,-3 0,-10-1,1 0,0-1,-15-4,22 5,-81-25,73 22</inkml:trace>
  <inkml:trace contextRef="#ctx0" brushRef="#br0" timeOffset="9623.33">4155 371,'2'12,"4"10,1 5,1 4,0 4,0 0,0 3,-2-1,-2-1,-2-5,-1-4,-1-6,-2-5,-4-5,-1-6</inkml:trace>
  <inkml:trace contextRef="#ctx0" brushRef="#br0" timeOffset="10422.56">4288 663,'6'0,"22"0,58-7,-80 7,0-1,-1 0,1-1,0 1,0-1,-1 0,0-1,1 1,-1-1,0 0,0 0,0-1,-1 1,1-1,-1 0,6-7,-9 10,-1 0,1 1,-1-1,1 0,-1 1,0-1,1 0,-1 1,0-1,1 0,-1 0,0 1,0-1,0 0,0 0,0 0,0 1,0-1,0 0,0 0,0 0,0 1,0-1,-1 0,1 0,0 1,0-1,-1 0,1 0,-1 1,1-1,-1 0,1 1,-1-1,1 1,-1-1,1 1,-1-1,0 1,1-1,-1 1,0-1,1 1,-1 0,0-1,0 1,1 0,-1 0,0 0,0 0,0-1,1 1,-1 0,0 0,0 1,0-1,1 0,-2 0,-5 0,1 0,0 0,-1 1,1-1,0 2,-8 1,4 1,1 1,-1 1,1-1,0 1,0 1,1 0,0 0,0 0,-8 12,10-13,1 1,0 0,0 0,1 0,0 1,0-1,1 1,0 0,0 0,1 0,0 1,-1 11,3-17,0 1,1-1,0 1,0-1,0 0,0 0,1 1,-1-1,1 0,0 0,0 0,0 0,0-1,1 1,-1-1,0 1,1-1,0 0,0 0,0 0,0 0,0 0,0-1,0 1,0-1,7 2,3 1,0 0,1 0,-1-1,1-1,21 1,-33-3,1-1,-1 1,1-1,0 1,-1-1,1 0,-1 0,1 0,-1 0,0-1,1 1,-1 0,0-1,0 0,0 1,0-1,0 0,-1 0,1 0,0-1,-1 1,0 0,1 0,-1-1,0 1,1-4,4-11,0-1,6-35,-1 6,-8 38,1-5,0 0,1 1,0 0,2 0,-1 0,1 1,13-17,-20 28,1 1,0-1,-1 0,1 0,0 1,-1-1,1 1,0-1,0 1,-1-1,1 1,0-1,0 1,0 0,0 0,0-1,0 1,-1 0,1 0,0 0,0 0,0 0,0 0,0 0,0 0,0 0,0 0,0 1,0-1,0 1,1 0,0 0,0 1,-1-1,1 1,-1 0,1 0,-1 0,0-1,1 1,-1 0,1 5,3 4,-1 1,-1 0,3 17,-5-22,1-1,-1 0,0 0,-1 0,1 0,-1 0,0 0,-1 1,1-1,-1 0,-2 7,5-62,4 27,1 0,11-24,-16 40,1 0,-1 0,2 1,-1-1,1 1,0 0,0 0,0 0,0 0,1 1,0-1,8-4,-12 8,1 1,0 0,-1-1,1 1,-1 0,1 0,0 0,-1 0,1 0,-1 1,1-1,0 0,-1 1,1-1,-1 1,1 0,-1-1,1 1,-1 0,0 0,1 0,-1 0,0 0,0 0,0 0,0 0,0 1,0-1,0 0,2 4,26 47,-26-47,5 16,0 0,-1 1,4 22,2 9,-10-43</inkml:trace>
  <inkml:trace contextRef="#ctx0" brushRef="#br0" timeOffset="10765.53">5124 620,'0'12,"0"12,0 7,0 5,0 2,0 0,-3-5,0-5,0-8</inkml:trace>
  <inkml:trace contextRef="#ctx0" brushRef="#br0" timeOffset="11136.88">5243 400,'-5'13,"-2"3</inkml:trace>
  <inkml:trace contextRef="#ctx0" brushRef="#br0" timeOffset="11509.52">5462 562,'-8'4,"-66"36,69-37,0 1,0-1,1 1,-1 0,1 0,0 0,0 1,0-1,1 1,0 0,-4 7,6-10,1 0,0 0,0 0,0 0,0 0,0 0,0 0,1 0,-1-1,0 1,1 0,0 0,-1 0,1 0,0-1,0 1,0 0,0-1,0 1,1-1,-1 1,0-1,1 1,-1-1,1 0,-1 0,1 0,0 0,-1 0,3 1,61 28,-58-27,6 2,27 11,-38-15,-1 0,1 0,-1-1,1 1,-1 0,0 1,1-1,-1 0,0 0,0 0,0 1,0-1,0 0,0 1,0-1,0 1,-1 0,1-1,0 3,-1-3,0 0,-1 0,1 0,0 0,-1 0,1 0,-1-1,1 1,-1 0,1 0,-1 0,0-1,1 1,-1 0,0-1,0 1,1-1,-1 1,0-1,0 1,0-1,0 0,0 1,0-1,1 0,-1 1,0-1,0 0,0 0,0 0,0 0,-2 0,-39 1,37-2,-66-9,57 7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37:41.29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58 4,'-72'-1,"32"-1,0 2,0 1,-1 3,-77 15,113-17,0 1,1-1,-1 1,1 0,-1 0,1 0,0 0,0 1,0 0,1 0,-1 0,1 0,0 0,0 1,0 0,1-1,0 1,0 0,0 0,-2 8,-2 12,0 1,-3 48,6-54,1 2,0-12,0 0,1 0,0 1,1-1,0 0,1 0,3 19,-3-28,0 0,-1-1,1 1,0 0,0-1,-1 1,1-1,0 1,0-1,0 1,0-1,0 1,0-1,0 0,-1 0,1 0,0 1,0-1,0 0,0 0,0 0,0 0,0-1,0 1,0 0,0 0,0-1,0 1,0 0,0-1,0 1,0-1,1 0,41-21,-33 16,7-2,1 1,0 0,0 2,1 0,-1 1,1 1,0 0,0 2,35 1,-47 0,0 0,0 1,0 0,0 0,0 1,0 0,0 0,0 1,-1-1,1 2,-1-1,0 1,0 0,0 0,-1 0,1 1,-1 0,0 0,-1 0,1 1,-1-1,0 1,0 0,-1 1,0-1,0 1,0-1,-1 1,3 9,-4-8,0-1,0 1,-1 0,0-1,0 1,-1 0,0-1,0 1,-1 0,0-1,0 0,-1 1,1-1,-2 0,1 0,-1-1,0 1,-1-1,1 0,-1 0,0 0,-1-1,1 1,-1-1,0-1,-13 9,8-7,0 0,0 0,0-1,0-1,-1 0,0 0,0-1,0 0,0-1,0-1,0 0,-1-1,1 0,0-1,0 0,-16-4,17 3,-42-17,51 18,0 0,0 0,0-1,0 1,0-1,1 1,-1-1,0 0,1 0,0 1,-1-1,1 0,0 0,0 0,0 0,0-1,0 1,1 0,-1 0,1-1,-1-2,0-7</inkml:trace>
  <inkml:trace contextRef="#ctx0" brushRef="#br0" timeOffset="1283.09">928 79,'0'0,"1"-1,-1 1,0 0,0 0,0 0,0 0,1 0,-1-1,0 1,0 0,0 0,0 0,0 0,0-1,0 1,0 0,0 0,0 0,1-1,-1 1,0 0,0 0,0 0,0-1,0 1,0 0,-1 0,1 0,0-1,0 1,0 0,0 0,0 0,0-1,0 1,0 0,0 0,0 0,-1 0,1-1,0 1,0 0,0 0,0 0,-1 0,1-1,-14-3,-16 1,30 3,-6 0,-9-1,0 1,0 1,0 0,-24 5,36-5,0 0,0 0,0 0,0 0,0 0,1 0,-1 1,0 0,1-1,-1 1,1 0,0 0,0 0,-1 0,1 1,1-1,-1 1,0-1,1 1,-1-1,1 1,0 0,-1 0,1 0,1 0,-1 0,0 0,1 0,-1 4,-5 45,3-42,1 1,1 1,0-1,0 0,1 0,0 0,4 18,-3-28,-1 0,1 0,0 0,0 1,0-1,0 0,0 0,0-1,0 1,1 0,-1 0,0 0,0-1,1 1,-1-1,0 1,1-1,-1 0,1 1,-1-1,1 0,-1 0,0 0,1 0,-1 0,1 0,-1 0,1-1,-1 1,2-1,53-13,-42 10,4-1,1 0,0 2,0 0,0 1,1 1,29 2,-45 0,1-1,0 1,0 0,0 0,-1 1,1-1,0 1,-1 0,0 0,1 1,-1-1,0 1,0 0,0 0,-1 0,1 1,-1-1,0 1,0 0,0 0,0 0,-1 0,1 0,-1 1,0-1,-1 1,1 0,-1-1,0 1,0 0,1 5,-2 2,0 0,0 0,-1 0,-1-1,0 1,-1 0,0-1,0 1,-1-1,-1 0,0 0,-1-1,1 1,-2-1,0-1,0 1,-1-1,0 0,0-1,-17 14,14-14,1 1,-1-1,0-1,-1 0,1-1,-1 0,-1 0,1-2,-1 1,0-2,0 0,0 0,0-1,-1-1,1 0,0-1,-1 0,-18-3,27 1,0 1,1-1,-1 0,0 0,0-1,1 1,-8-7,3 2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10:15.29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00 0,'-4'100,"-25"136,3-31,22-162,3-18,-1 0,-1-1,-1 1,-1-1,-9 25,7-116,7 24,0-42,10-86,-6 145,0 0,2 1,0-1,2 1,1 1,1 0,22-40,-30 60,0 0,0 1,1-1,0 1,0-1,0 1,0 0,0 0,0 1,1-1,-1 1,1-1,0 1,0 0,0 1,0-1,0 1,0-1,0 1,0 1,1-1,-1 0,0 1,1 0,-1 0,0 0,6 2,-5-1,-1 1,1-1,-1 1,1 0,-1 1,0-1,0 1,0-1,0 1,-1 1,1-1,-1 0,0 1,0 0,0 0,0 0,-1 0,1 0,-1 0,0 0,0 1,-1-1,0 1,2 7,-1 1,-2 0,1 0,-1-1,-1 1,0 0,-1 0,0 0,-1-1,-1 1,0-1,0 0,-2 0,1 0,-1-1,-1 0,0 0,-1 0,0-1,0 0,-1-1,0 0,-1 0,0-1,0 0,-13 7,22-15,-1 1,1-1,-1 1,1 0,-1 0,1 0,0 0,-1 0,1 0,0 0,0 0,0 0,0 0,0 1,0-1,0 0,0 1,0-1,1 1,-1-1,1 1,-1-1,1 1,-1 0,1-1,0 1,0-1,0 1,0 0,0-1,0 1,1 3,2 0,0 0,0 1,0-1,1-1,0 1,0 0,9 7,36 36,62 47,-104-91,-2-4</inkml:trace>
  <inkml:trace contextRef="#ctx0" brushRef="#br0" timeOffset="391.84">596 166,'0'6,"0"4,0 4,0-1</inkml:trace>
  <inkml:trace contextRef="#ctx0" brushRef="#br0" timeOffset="747.59">596 545,'3'6,"1"1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37:21.02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336 456,'0'2,"-2"1,-4 3,-3 0,-5-1,0-2</inkml:trace>
  <inkml:trace contextRef="#ctx0" brushRef="#br0" timeOffset="-1765.53">103 0,'-1'99,"-1"-35,2 1,3-1,17 96,-13-144,-4-32,-2 0</inkml:trace>
  <inkml:trace contextRef="#ctx0" brushRef="#br0" timeOffset="-1391.89">0 250,'13'0,"8"0,9 0,7 0,4 0,3 0,1 0,-1 0,-5-3,-2 0,-4 0,-4 0,-5 2,-6-3,-9 0,-6-2,-6 0,-2 1</inkml:trace>
  <inkml:trace contextRef="#ctx0" brushRef="#br0" timeOffset="-449.75">603 31,'15'-7,"1"2,0 0,0 1,0 1,24-2,-36 4,0 1,0 0,0 0,0 0,1 0,-1 1,0-1,0 1,0 0,0 1,0-1,0 1,-1 0,1 0,0 0,-1 0,1 0,-1 1,0 0,0-1,0 1,0 0,0 1,-1-1,0 0,3 6,1 4,-1 0,0 1,-1-1,0 1,-2 0,1 0,-2 0,0 1,0-1,-2 0,1 0,-2 1,0-1,-7 23,6-27,0 0,-1-1,0 0,0 0,-1 0,-1 0,1-1,-1 0,-1 0,0-1,0 1,0-1,-1-1,0 1,0-2,0 1,-1-1,0 0,0-1,0 0,-12 4,14-6,0-1,0 0,1 0,-1 0,0-1,0 0,-11-1,17 1,-1 0,1 0,0 0,-1-1,1 1,0-1,-1 1,1-1,0 1,0-1,-1 0,1 1,0-1,0 0,0 0,0 0,0 0,0 0,0 0,0 0,0 0,1-1,-1 1,0 0,1 0,-1-1,1 1,-1 0,1-1,0 1,0 0,-1-1,1 1,0-1,0 1,0 0,1-1,-1 1,0-1,0 1,1 0,-1-1,1 1,0-2,2-2,0-1,0 1,0-1,1 1,0 0,0 0,0 1,0-1,1 1,0 0,0 0,0 1,10-6,-10 6,1 0,-1 0,0 0,1 1,0 0,-1 0,1 1,0 0,0 0,0 0,0 0,0 1,0 0,9 2,-10 0,0 0,0 1,0-1,-1 1,1 0,-1 1,1-1,-1 1,-1 0,1 0,6 8,34 56,-38-58,-1-1,17 21,-16-26</inkml:trace>
  <inkml:trace contextRef="#ctx0" brushRef="#br0" timeOffset="2227.13">1088 15,'20'0,"0"0,0 2,1 0,-1 1,32 10,-47-11,0-1,-1 1,1 0,-1 0,1 0,-1 1,0 0,0 0,0 0,0 0,-1 0,1 1,-1 0,0 0,0 0,0 0,-1 0,1 0,-1 1,0-1,0 1,-1 0,1-1,-1 1,0 0,0 0,-1 0,1 7,-2-3,0 1,0-1,0 1,-1-1,-1 1,0-1,0 0,-1 0,0-1,0 1,-1-1,-10 14,5-9,0-1,-1-1,-1 0,0 0,0-1,-26 16,33-23,1 0,0 0,-1 0,1 1,1 0,-1-1,0 2,1-1,0 0,0 1,0-1,1 1,0 0,-1 0,-1 7,4-10,-1 0,1 1,0-1,0 1,0-1,0 0,0 1,1-1,-1 0,1 1,-1-1,1 0,0 0,0 1,0-1,0 0,0 0,0 0,1 0,-1 0,1-1,-1 1,1 0,0-1,0 1,-1-1,1 1,0-1,1 0,-1 0,0 0,0 0,0 0,0 0,1-1,4 1,4 1,-1 0,1-1,0-1,0 0,0 0,0-1,0-1,18-4,12-1,-18 1,-13 3</inkml:trace>
  <inkml:trace contextRef="#ctx0" brushRef="#br0" timeOffset="4330.88">1527 191,'-4'0,"1"0,-1 0,0 0,0 0,0-1,1 1,-1-1,0 0,1 0,-1 0,0-1,1 0,0 1,-1-1,1 0,0 0,0-1,0 1,0-1,-4-5,4 4,1-1,0 0,0 0,1 0,-1 0,1 0,0 0,0 0,1 0,-1 0,1 0,1 0,-1 0,1 0,0-6,0 10,-1-1,1 0,-1 1,1-1,0 1,0-1,0 1,-1 0,1-1,1 1,-1 0,0-1,0 1,0 0,1 0,-1 0,0 0,1 0,-1 0,1 1,-1-1,1 0,-1 1,1-1,0 1,-1 0,1-1,0 1,-1 0,1 0,0 0,-1 0,3 1,9-1,0 2,0 0,17 4,-15-3,47 5,-46-7,0 1,0 0,0 1,0 1,22 8,-37-11,0-1,-1 1,1 0,0 0,-1 0,1-1,-1 1,1 0,-1 0,1 0,-1 0,1 0,-1 0,0 0,1 0,-1 0,0 0,0 0,0 0,0 0,0 0,0 0,0 0,0 0,-1 0,1 0,0 0,-1 0,1 0,-1 1,-15 37,12-28,-10 25,1 1,3 0,-9 52,16-65,0 0,2 0,0 0,2 0,1 0,7 37,-6-51,-2-10,-1 0,0 0,0 0,0 0,0 0,0 0,0 1,0-1,1 0,-1 0,0 0,0 0,0 0,0 0,0 0,0 0,1 0,-1 0,0 0,0 0,0 0,0 0,0 0,0 0,1-1,-1 1,0 0,0 0,0 0,0 0,0 0,0 0,0 0,1 0,-1 0,0 0,0-1,0 1,0 0,0 0,0 0,0 0,0 0,0 0,0 0,0-1,0 1,0 0,0 0,0 0,0 0,0 0,0 0,0-1,0 1,0 0,0 0,0 0,0 0,0 0,0 0,0-1,0 1,0 0,0 0,0 0,0 0,0 0,-1 0,3-10</inkml:trace>
  <inkml:trace contextRef="#ctx0" brushRef="#br0" timeOffset="4875.38">2012 266,'2'0,"4"0,3 0,3 0,4 0,4 0,4 0,3 0,-1 0,0 0,-1 0,-3 0,-3 0,-2 0,-1 0,-6 0,-5 0</inkml:trace>
  <inkml:trace contextRef="#ctx0" brushRef="#br0" timeOffset="5338.32">2041 398,'5'2,"4"2,3 1,3 1,2-1,2-1,0-2,1 0,1-2,-2 0,0 0,-3 0,0 0,0 0,-4 2,-6 1,-6 3,-4 0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37:12.47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322,'123'9,"-83"-5,-21-3,21 0,-39-1,0 1,0-1,0 0,0 0,0 0,0 1,0-1,0 0,0 1,0-1,0 1,0-1,0 1,0 0,0-1,-1 1,1 0,0 0,0-1,-1 1,1 0,0 0,-1 0,1 0,-1 0,1 1,0 7</inkml:trace>
  <inkml:trace contextRef="#ctx0" brushRef="#br0" timeOffset="921.19">441 178,'42'-17,"-30"12,0 0,1 0,0 1,-1 1,23-4,-32 7,1 0,0 0,-1 0,1 0,-1 1,1 0,-1 0,1 0,-1 0,0 0,1 1,-1-1,0 1,0 0,0 0,0 0,0 0,-1 1,1-1,-1 1,1-1,-1 1,0 0,0 0,3 6,2 7,0 0,-1 0,0 1,-2 0,0 0,-1 0,1 17,0 15,-4 60,-1-96,1-1,-2 1,0-1,0 1,-1-1,-1 0,0 0,0 0,-2-1,-8 16,10-21,-1 0,1-1,-1 1,0-1,0-1,-1 1,1-1,-1 0,0 0,0 0,-1-1,1 0,-1 0,0-1,1 1,-1-2,0 1,0-1,-13 1,15-1,1-1,-1 0,1 0,0 0,-1-1,1 1,-1-1,1 0,0-1,-1 1,1-1,0 1,0-1,0 0,0-1,0 1,-4-5,6 5,1 0,-1 0,1-1,-1 1,1-1,0 1,0-1,0 1,0-1,1 0,-1 0,1 1,-1-1,1 0,0 0,0 0,0 1,1-1,-1 0,1 0,-1 1,1-1,0 0,0 1,0-1,0 1,1-1,-1 1,3-3,-1 0,0 0,0 1,1 0,0 0,0 0,0 0,0 1,1-1,-1 1,1 0,0 1,0-1,0 1,0 0,0 0,0 0,1 1,-1 0,0 0,1 0,-1 1,1-1,0 1,-1 1,1-1,-1 1,1 0,-1 0,0 1,1 0,-1-1,0 2,0-1,0 1,0-1,-1 1,1 1,-1-1,0 1,0-1,0 1,4 6,-1 0,-5-6,0 0,0 0,1 0,-1-1,1 1,0-1,0 0,0 0,5 3,1-1</inkml:trace>
  <inkml:trace contextRef="#ctx0" brushRef="#br0" timeOffset="1280.15">852 630,'2'5,"2"5,-4-1,0-1</inkml:trace>
  <inkml:trace contextRef="#ctx0" brushRef="#br0" timeOffset="1949.21">1277 278,'-7'-3,"0"1,0 0,0 0,0 0,0 1,0 0,0 0,-1 1,1 0,0 0,0 0,0 1,-13 3,17-3,0 0,0 0,0 0,0 0,0 0,0 0,0 1,1-1,-1 1,0 0,1 0,-1 0,1 0,0 0,0 1,0-1,0 1,0 0,0-1,1 1,-1 0,1 0,0 0,0 0,0 0,0 0,0 0,1 0,-1 0,1 0,0 1,0-1,1 3,-1-3,0-1,1 1,-1-1,1 0,0 0,0 1,0-1,0 0,0 0,0 0,1 0,-1 0,1 0,-1 0,1-1,0 1,0 0,0-1,0 1,0-1,0 0,0 0,0 0,0 0,1 0,-1 0,0-1,0 1,1-1,-1 1,1-1,-1 0,0 0,1 0,-1 0,1-1,-1 1,4-2,1 1,-1 0,1 0,-1-1,1 0,-1 0,0-1,0 0,0 0,-1 0,1-1,-1 0,0 0,6-6,-2-1,5-5,-13 16,0 1,-1-1,1 1,-1-1,1 1,-1-1,0 1,1-1,-1 1,1-1,-1 1,0 0,0-1,1 1,-1 0,0-1,0 1,0 0,0-1,0 1,0 0,0 0,0-1,0 1,0 0,0-1,0 1,0 0,0-1,-1 1,1 1,-3 65,1-10,7 90,1-120,-6-27,0 0,1 1,-1-1,0 1,0-1,0 0,0 1,1-1,-1 1,0-1,1 0,-1 1,0-1,0 0,1 1,-1-1,1 0,-1 0,0 1,1-1,-1 0,1 0,-1 0,0 0,1 1,-1-1,1 0,-1 0,1 0,-1 0,1 0,-1 0,0 0,1 0,-1 0,1 0,-1 0,1-1,-1 1,0 0,1 0,-1 0,1-1,-1 1,0 0,1 0,-1-1,0 1,1 0,-1-1,0 1,1 0,-1-1,7-7</inkml:trace>
  <inkml:trace contextRef="#ctx0" brushRef="#br0" timeOffset="2537.63">1718 1,'-4'2,"-1"1,1-1,0 1,0 0,0 1,0-1,1 1,-1-1,1 1,0 0,-4 7,-3 1,-9 11,1 1,1 1,1 1,2 0,0 1,2 1,1 0,1 0,-9 44,15-55,1 1,0 0,2 0,0 0,1 0,1 0,0 0,2 0,0-1,1 1,0-1,2 1,0-2,1 1,0-1,20 31,-7-20,35 37,-47-56,-1 0,1-1,1 0,-1-1,1 0,0 0,1-1,18 8,-27-13,0 0,0 1,0-1,-1 0,1 0,0 0,0 0,0 0,0 0,0 0,0 0,-1 0,1 0,0 0,0 0,0-1,0 1,-1 0,1-1,0 1,1-2,3-3</inkml:trace>
  <inkml:trace contextRef="#ctx0" brushRef="#br0" timeOffset="3307.75">1938 310,'-3'2,"0"1,0-1,1 1,-1 0,1 0,0 0,0 1,0-1,0 0,0 1,1-1,0 1,-1 0,1-1,1 1,-1 0,1 0,-1 0,1 0,0-1,0 1,1 0,0 5,1-4,1 1,-1-1,1 1,0-1,1 0,-1 0,1 0,0-1,0 1,0-1,1 0,0 0,0-1,6 5,34 18,-26-16,0 1,30 23,-46-31,1 0,0 1,-1-1,1 1,-1 0,0 0,-1 0,1 0,0 0,-1 1,0-1,0 1,-1-1,1 1,-1 0,0 0,1 5,-3-8,1 0,0-1,-1 1,1-1,-1 1,1-1,-1 1,0-1,1 1,-1-1,0 0,0 1,0-1,0 0,0 0,0 0,-1 0,1 0,0 0,-1 0,1 0,0 0,-1-1,1 1,-1-1,1 1,-1-1,1 1,-1-1,0 0,1 0,-1 1,1-1,-1 0,1-1,-4 1,-3 0,0 0,0-1,0 0,0 0,0-1,-8-2,12 3,1-1,0 1,-1 0,1-1,0 0,0 1,0-1,0-1,0 1,0 0,1-1,-1 1,1-1,0 0,0 0,0 0,-2-4,3 5,0-1,0 0,1 0,-1 0,1 0,0 0,0 0,0 0,1 0,-1 0,0 0,1 0,0 0,0 0,0 0,2-3,6-10,1 0,1 2,0-1,0 1,20-17,-15 14,-13 14,12-13,0 0,18-29,-30 42,-1-1,1 0,-1 0,0 0,0 0,-1 0,1-1,-1 1,0 0,0-1,0 1,-1-1,0 1,1-1,-2 1,1-1,0 1,-1 0,-1-7,1 9,0 0,0 0,-1 0,1 0,0 0,-1 0,1 0,-1 0,0 0,0 1,1-1,-1 1,0-1,0 1,-1 0,1 0,0 0,0 0,0 0,-1 0,1 1,-1-1,1 1,0 0,-1-1,1 1,-1 0,1 1,0-1,-1 0,1 1,-1-1,-2 2,-1-1,0 1,0 0,0 1,0-1,1 1,-1 0,1 1,-1-1,1 1,0 0,-7 8,8-7,0 0,1 0,-1 1,1 0,-5 12,4-5</inkml:trace>
  <inkml:trace contextRef="#ctx0" brushRef="#br0" timeOffset="3855.51">2276 294,'-2'3,"-15"41,-15 61,29-94,0 1,1 0,1-1,0 1,0 0,1 0,1 0,0 0,1 0,5 22,-5-29,0-1,0 1,1-1,-1 0,1 1,0-1,0 0,0-1,1 1,-1 0,1-1,0 0,0 0,0 0,0 0,1-1,-1 0,1 0,-1 0,1 0,0-1,5 2,-6-3,0 0,-1 1,1-1,0 0,-1-1,1 1,0-1,-1 0,1 1,-1-2,1 1,-1 0,1-1,-1 1,0-1,0 0,0 0,0 0,0-1,0 1,0-1,-1 1,1-1,-1 0,0 0,0 0,0-1,0 1,-1 0,2-4,2-7,-1 0,0 0,-1 0,0-1,-2 1,1-1,-2 0,-2-28,2 36,-1 0,0 1,0-1,0 0,-1 1,0-1,0 1,-1 0,0-1,0 1,0 0,-1 1,0-1,0 1,0-1,-1 1,0 1,0-1,0 1,0-1,-8-3,8 6,0 0,0 1,0-1,0 1,0 0,0 0,-1 1,1 0,0 0,-1 0,1 0,0 1,0 0,0 0,0 1,-1-1,-8 5,4 1</inkml:trace>
  <inkml:trace contextRef="#ctx0" brushRef="#br0" timeOffset="4508.28">2364 74,'24'14,"-1"1,25 21,3 2,-36-27,-1 1,0 1,-1 0,0 0,-1 1,-1 1,0 0,-1 1,-1 0,0 0,-1 1,-1 0,-1 0,0 1,-1 0,3 28,-3-15,-2 2,-2-1,0 0,-3 0,0 0,-2 0,-1 0,-17 54,21-84,-5 24,6-26,0 1,0-1,-1 1,1-1,0 1,0 0,0-1,0 1,1-1,-1 1,0-1,0 1,0 0,0-1,1 1,-1-1,0 1,0-1,1 1,-1-1,0 1,1-1,-1 1,1-1,-1 0,1 1,-1-1,0 0,1 1,-1-1,1 0,0 1,-1-1,1 0,-1 0,2 1,6-2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35:58.48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08 496,'-3'-100,"-3"1,-24-113,28 194,-7-36,9 54,0-1,0 0,-1 0,1 1,0-1,-1 0,1 1,-1-1,1 0,-1 1,1-1,-1 1,0-1,1 1,-1-1,1 1,-1-1,0 1,1 0,-1-1,-1 1,1 0,-1 0,1 0,0 0,0 1,-1-1,1 0,0 1,0-1,0 1,0-1,0 1,0 0,0 0,0-1,0 1,0 0,0 0,-1 1,-8 12,1-1,0 1,1 1,1 0,0 0,1 0,1 1,-5 25,11-29,10-20,11-23,0-15,-19 37,1 1,-1-1,2 1,-1 0,1 0,0 0,1 1,7-9,-12 15,1 1,-1-1,1 1,-1-1,0 1,1 0,-1 0,1-1,-1 1,1 0,-1 0,1 1,-1-1,1 0,-1 0,1 1,-1-1,0 1,1-1,-1 1,0-1,1 1,-1 0,0 0,0 0,2 1,37 31,-29-23,76 61,-86-71,0 1,-1-1,1 1,-1-1,1 1,-1-1,1 1,-1 0,1-1,-1 1,0 0,1-1,-1 1,0 0,0 0,1-1,-1 1,0 0,0 0,0 1,-2 2</inkml:trace>
  <inkml:trace contextRef="#ctx0" brushRef="#br0" timeOffset="675.6">1 1024,'26'-163,"4"-24,-30 186,0 1,0-1,0 1,0-1,0 1,0-1,0 0,1 1,-1-1,0 1,0-1,0 1,1-1,-1 1,0-1,1 1,-1-1,0 1,1-1,-1 1,0-1,1 1,-1 0,1-1,-1 1,1 0,-1-1,1 1,-1 0,1 0,-1 0,1-1,-1 1,1 0,0 0,-1 0,1 0,-1 0,1 0,0 0,-1 0,1 0,-1 0,1 0,-1 1,1-1,-1 0,1 0,0 0,-1 1,1-1,-1 0,0 1,1-1,-1 0,1 1,-1-1,1 1,-1-1,0 1,1-1,-1 1,0-1,0 1,1 0,30 43,-24-33,-3-5,26 36,39 72,-68-113,-1 0,1-1,-1 1,1 0,-1 0,0 0,1-1,-1 1,0 0,0 0,0 0,0 0,0 0,0 0,0-1,0 1,0 0,0 0,0 0,-1 1,-3 3</inkml:trace>
  <inkml:trace contextRef="#ctx0" brushRef="#br0" timeOffset="1082.07">14 877,'15'0,"10"0,6 0,2 0,1 0,0 0,-2-2,0-1,-2 0,-5 0</inkml:trace>
  <inkml:trace contextRef="#ctx0" brushRef="#br0" timeOffset="1731.97">484 775,'-5'5,"-9"9,0 1,-20 26,32-38,0 0,0 0,0 0,0 1,0-1,1 0,-1 1,1-1,0 1,0-1,1 1,-1 0,0-1,1 1,0 0,0-1,0 1,1 0,-1 0,1-1,2 7,-3-9,0 0,1 0,-1-1,0 1,1 0,-1 0,1-1,-1 1,1 0,-1-1,1 1,-1 0,1-1,0 1,0-1,-1 1,1-1,0 1,0-1,-1 0,1 1,0-1,0 0,0 0,-1 0,1 1,0-1,0 0,0 0,0 0,0 0,-1 0,1-1,0 1,0 0,0 0,0 0,1-1,25-21,-27 80,9 96,-9-153,0 1,0-1,0 1,0-1,0 1,0-1,0 1,-1-1,1 1,-1-1,1 0,-1 1,1-1,-1 0,0 1,1-1,-3 2,2-2,1-1,-1 1,0-1,0 1,1-1,-1 0,0 1,0-1,0 0,0 0,1 1,-1-1,0 0,0 0,0 0,0 0,0 0,0 0,1-1,-1 1,-2 0,1-1,-1 0,1 0,0-1,-1 1,1 0,0-1,0 0,0 1,0-1,0 0,0 0,0 0,1 0,-1 0,1-1,-1 1,1 0,-1-4,0 1,2 0,-1 0,1 1,0-1,0 0,0 0,0 0,1 0,0 0,0 1,0-1,1 0,0 1,-1-1,2 1,-1-1,0 1,1 0,0 0,0 0,0 1,6-7,10-9,1 1,43-30,-38 30,2-1,-17 13,0-1,-1 1,0-2,0 1,-1-1,0 0,0-1,-1 0,12-19,-18 28,-1 0,0-1,1 0,-1 1,1-1,-1 1,0-1,1 1,-1-1,0 0,0 1,1-1,-1 0,0 1,0-1,0 0,0 1,0-1,0 0,0 1,0-1,0 0,0 1,-1-1,1 0,0 1,0-1,0 0,-1 1,1-1,0 1,-1-1,1 0,-1 1,1-1,-1 1,1-1,-1 1,1 0,-1-1,1 1,-1-1,1 1,-1 0,0 0,1-1,-1 1,0 0,1 0,-1 0,0-1,1 1,-1 0,0 0,1 0,-1 0,0 1,1-1,-1 0,0 0,1 0,-1 0,0 1,1-1,-1 0,0 1,1-1,-2 1,-3 1,-1 0,0 0,0 1,1 0,-1 0,-6 5,6-2,-1 0,1 1,0 0,1 0,-1 1,2-1,-1 1,1 0,-6 15,9-20,0 0,1 0,-1 0,0-1,1 1,0 0,0 0,0 0,0 0,0 0,0 0,1 0,0-1,-1 1,1 0,0 0,0-1,0 1,1 0,-1-1,1 1,-1-1,1 0,0 1,0-1,0 0,0 0,0 0,1-1,-1 1,1 0,-1-1,5 2,4 2,1 0,-1-2,1 1,-1-2,18 3,-23-4,-1 0,0-1,0 0,1 0,-1 0,0-1,1 1,-1-1,0 0,0-1,0 1,0-1,0 0,8-5,-7 1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35:32.54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09 236,'-5'1,"-1"0,1 0,-1 0,1 1,0 0,-1 0,1 0,0 1,0-1,1 1,-1 1,1-1,-1 0,1 1,0 0,0 0,1 1,-1-1,-4 8,-1 2,1 0,0 0,0 1,2 0,-7 22,10-28,1 1,0-1,0 1,1 0,0-1,1 14,0-21,0-1,1 1,-1 0,0 0,0-1,1 1,-1 0,1 0,0-1,-1 1,1 0,0-1,0 1,0-1,0 1,0-1,0 1,1-1,-1 0,0 0,1 0,-1 0,1 0,-1 0,1 0,-1 0,1 0,0-1,-1 1,1 0,0-1,0 0,0 1,-1-1,1 0,0 0,0 0,0 0,-1 0,5-1,-2-1,1 0,-1 1,0-1,1 0,-1-1,0 1,0-1,0 0,-1 0,1 0,-1-1,1 1,-1-1,0 0,-1 1,1-1,-1-1,1 1,-1 0,1-6,5-7,-1-2,-1 1,5-31,-11 19,-5 17,5 12,-1 1,1 0,0 0,0 0,-1 0,1 0,0-1,-1 1,1 0,0 0,-1 0,1 0,0 0,-1 0,1 0,0 0,0 0,-1 0,1 1,0-1,-1 0,1 0,0 0,-1 0,1 0,0 0,0 1,-1-1,1 0,0 0,0 0,0 1,-1-1,1 0,0 0,0 1,-1-1,0 2,0 0,0 0,1-1,-1 1,0 0,0 0,1 0,0 0,-1 0,1 0,0 0,0 0,0 0,0 0,0 0,0 0,1 0,0 4,14 42,-10-32,3 11,23 88,-28-103,-1 1,-1-1,0 1,0 0,-1-1,-4 26,3-34,0-1,0 0,-1 1,1-1,-1 0,1 0,-1 0,0 0,-1 0,1-1,0 1,-1-1,1 1,-1-1,0 0,0 0,0 0,0 0,0 0,0-1,0 0,-1 1,1-1,0 0,-1-1,-6 2,-8 0,-1-1,1 0,-35-5,42 3,-30-8,27 2</inkml:trace>
  <inkml:trace contextRef="#ctx0" brushRef="#br0" timeOffset="572.08">620 1,'-18'28,"0"2,2 0,1 1,1 0,2 1,1 1,1 0,-6 41,14-57,1-1,0 0,0 1,2-1,0 1,1-1,1 0,0 1,1-1,1-1,1 1,0-1,1 0,0 0,1-1,1 0,0 0,1-1,12 13,-16-19,0-1,0 0,0 0,1 0,0 0,0-1,0 0,1-1,0 0,0 0,0-1,0 1,0-2,1 1,-1-1,1-1,-1 1,18-1,-5-4</inkml:trace>
  <inkml:trace contextRef="#ctx0" brushRef="#br0" timeOffset="1332.86">869 250,'-2'9,"-1"0,2 0,-1 0,1 0,0 1,1-1,0 0,3 13,-2-15,1-1,1 1,-1-1,1 0,0 0,1 0,-1-1,1 1,0-1,1 0,-1 0,7 5,47 38,-46-40,-1 1,1 0,-1 1,-1 0,0 1,-1 0,0 0,14 24,-22-35,-1 1,1 0,-1 0,1-1,-1 1,1 0,-1 0,0 0,0 0,1-1,-1 1,0 0,0 0,0 0,0 0,0 0,0 0,0-1,0 1,0 0,0 0,-1 0,1 0,0 0,0-1,-1 1,1 0,-1 0,1 0,-2 0,1 0,-1 0,1-1,-1 1,1-1,-1 0,0 1,1-1,-1 0,1 0,-1 0,0 0,1-1,-1 1,0 0,-1-1,-7-2,0 0,0-1,0 0,-11-6,11 4,1 0,0 0,0-1,0-1,1 1,0-1,1-1,-8-10,13 16,0 0,0 0,0 0,1-1,0 1,-1 0,1-1,1 1,-1-1,0 1,1-1,-1 1,1-1,0 1,1-1,-1 0,0 1,1-1,0 1,0-1,0 1,0 0,1-1,-1 1,1 0,0 0,0 0,0 0,3-3,1-1,1 0,1 1,-1-1,1 2,0-1,10-4,-10 6,0-1,0 0,-1-1,1 0,11-13,-18 19,0-1,0 0,0 0,0 0,-1-1,1 1,0 0,-1 0,1 0,-1 0,1-1,-1 1,0 0,1 0,-1-1,0 1,0 0,0-1,0 1,0 0,0-1,0 1,-1 0,1 0,0-1,-2-1,1 1,-1 0,1 0,-1 0,0 0,0 0,0 1,0-1,0 1,0-1,0 1,0 0,-5-2,1 0,0 1,0 0,0 1,0-1,-1 1,1 0,0 1,-1 0,1 0,-12 1,14 1,1-1,0 1,-1 0,1 0,0 0,0 1,0-1,0 1,0 0,1 0,-1 0,1 0,0 0,0 0,0 1,0-1,1 1,-1-1,1 1,0-1,0 1,0 4,-4 11</inkml:trace>
  <inkml:trace contextRef="#ctx0" brushRef="#br0" timeOffset="1845.84">1251 280,'-10'26,"1"0,2 0,-5 32,10-47,0 0,1 0,1 0,0 0,0 0,1 0,0 0,1 0,1 0,5 17,-6-24,0 0,0 0,0 0,1 0,-1-1,1 1,0-1,0 0,0 0,0 0,1 0,-1-1,1 1,-1-1,1 0,0 0,0 0,0 0,0-1,1 0,-1 0,0 0,0 0,1 0,-1-1,0 0,1 0,-1 0,0-1,1 1,-1-1,0 0,1 0,-1-1,0 1,0-1,0 0,0 0,-1 0,1-1,0 1,-1-1,0 0,0 0,0 0,0 0,0-1,0 1,-1-1,4-7,-2 4,-1 0,-1 0,1 0,-1-1,-1 1,1-1,-1 1,-1-1,1 0,-1 1,-1-1,1 0,-1 1,-1-1,1 1,-1-1,-1 1,1 0,-1 0,-1 0,1 0,-1 0,0 1,0-1,-1 1,0 0,0 1,-1-1,1 1,-1 0,0 0,-1 1,1 0,-1 0,0 0,0 1,0 0,0 1,0-1,-1 1,1 1,-11-2,5 3</inkml:trace>
  <inkml:trace contextRef="#ctx0" brushRef="#br0" timeOffset="2364.77">1383 44,'34'22,"-1"2,-1 1,-1 1,-2 1,0 2,-2 1,-1 2,-2 0,33 57,-49-71,1 1,-2-1,-1 2,0-1,-1 1,2 25,-5-33,-1 0,0 0,-1 0,-1 0,0 0,0 0,-1 0,0 0,-2-1,1 1,-10 19,12-29,0 0,0 0,0 1,-1-1,1 0,-1 0,0-1,0 1,1 0,-1-1,0 1,0-1,-1 1,1-1,0 0,0 0,-1 0,1 0,0 0,-1-1,1 1,-1-1,1 0,-4 1,-7-3</inkml:trace>
  <inkml:trace contextRef="#ctx0" brushRef="#br0" timeOffset="2797.04">1897 309,'5'0,"7"0,3 0,5 3,3 0,4 0,1 2,-1 0,0 0,-3-2,-2-1,-3 2,-7-1,-8 1,-7 0,-3 1</inkml:trace>
  <inkml:trace contextRef="#ctx0" brushRef="#br0" timeOffset="3151.54">1912 498,'18'0,"10"0,6 0,2 0,-1-2,-2-2,-4 1,-2 0,-5 2,-3-1,-2 4,-5 1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37:44.58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64 692,'14'-513,"-12"457,-1 31,0-1,-5-39,-2 62,-5 11,-13 18,19-20,-119 127,116-120,21-18,19-16,8-16,59-68,-97 102,1 1,-1 0,1 1,-1-1,1 0,0 1,0-1,0 1,0 0,0 0,0 0,0 0,0 1,1-1,-1 1,0 0,0 0,1 0,-1 0,0 1,0-1,0 1,0 0,0-1,1 2,-1-1,-1 0,5 3,12 5,-1 0,-1 1,20 15,-32-21,3 2,0 1,-1-1,1 1,9 12,-11-10</inkml:trace>
  <inkml:trace contextRef="#ctx0" brushRef="#br0" timeOffset="1183.82">444 514,'-5'0,"0"1,0 0,0 0,0 1,0-1,1 1,-1 0,0 0,1 1,-1-1,-3 4,7-5,0-1,0 1,0-1,0 1,0 0,1-1,-1 1,0 0,0 0,1 0,-1 0,1 0,-1-1,0 1,1 0,0 0,-1 0,1 0,0 1,-1-1,1 0,0 0,0 0,0 0,0 0,0 0,0 0,0 0,1 0,-1 0,0 0,0 0,1 0,-1 0,1 0,-1 0,1 0,-1 0,1 0,0 0,-1 0,1-1,0 1,0 0,-1 0,1-1,0 1,0-1,0 1,0 0,0-1,0 0,0 1,0-1,2 1,57 22,-44-18,1 0,-1 2,1 0,25 17,-39-23,-1 1,1 0,-1 0,1 1,-1-1,0 0,0 1,0-1,0 1,0 0,0 0,-1 0,1-1,-1 1,0 1,0-1,0 0,-1 0,1 0,-1 0,1 1,-1-1,0 0,0 1,-1-1,1 0,-1 0,1 0,-1 1,-2 4,1-4,-1 0,1 1,-1-1,0 0,0 0,-1-1,1 1,-1-1,0 0,1 1,-2-2,1 1,0 0,0-1,-1 0,1 0,-10 3,3-2,0 0,0 0,-1-1,1 0,-1-1,-18 0,28-1,1 0,-1-1,0 1,1 0,-1-1,1 1,-1-1,1 1,-1-1,1 0,-1 1,1-1,-2-1,-4-5</inkml:trace>
  <inkml:trace contextRef="#ctx0" brushRef="#br0" timeOffset="1714.02">663 559,'-3'48,"2"-35,-1 0,2 0,0 0,0-1,1 1,1 0,0 0,0-1,6 15,-7-24,1 0,0 0,0-1,0 1,0 0,0-1,0 1,1-1,-1 0,1 0,0 0,0 0,-1 0,1-1,0 1,0-1,1 1,-1-1,0 0,0-1,1 1,-1 0,0-1,1 0,-1 0,0 0,1 0,-1-1,0 1,1-1,-1 0,0 1,4-3,-1 1,0-1,0 0,0 0,-1 0,1 0,-1-1,0 0,0 0,0-1,-1 1,1-1,-1 0,0 0,-1 0,1-1,3-8,-5 7,1 0,-2 0,1 0,-1-1,0 1,0-12,-1 18,0-1,0 1,0 0,0 0,0 0,0 0,0-1,0 1,0 0,-1 0,1 0,0 0,-1 0,1 0,-1 0,1 0,-1 0,1 0,-1 0,0 0,0 0,1 0,-1 0,0 0,0 1,0-1,0 0,0 1,0-1,0 1,0-1,0 1,0-1,0 1,0 0,-1-1,1 1,0 0,0 0,0 0,0 0,-1 0,1 0,0 0,0 1,0-1,0 0,0 1,0-1,-2 1,2-1,0 1,1-1,-1 1,0-1,0 1,1-1,-1 1,0-1,1 1,-1 0,1-1,-1 1,0 0,1 0,0-1,-1 1,1 0,-1 0,1 0,0-1,0 1,-1 0,1 0,0 0,0 0,0 0,0 0,0 0,0-1,0 1,1 0,-1 0,0 0,1 1,3 10</inkml:trace>
  <inkml:trace contextRef="#ctx0" brushRef="#br0" timeOffset="2063.15">928 765,'5'2,"-1"0,1-1,-1 1,1-1,0 0,-1 0,1-1,0 0,0 1,-1-1,1-1,0 1,9-3,-11 2,-1 0,1-1,-1 1,1-1,-1 1,1-1,-1 0,0 0,0 0,0-1,0 1,0 0,-1-1,1 1,-1-1,1 0,-1 1,0-1,0 0,0 0,0 0,-1 1,1-7,4-72,-5 63,1 0,0 0,1 0,1 0,6-23,-7 36,0 1,0-1,0 1,0 0,1 0,0 0,-1 0,1 0,1 1,-1-1,1 1,-1 0,1 0,0 0,0 0,0 1,0 0,1 0,-1 0,1 0,-1 1,1-1,0 1,9-1,-1 1</inkml:trace>
  <inkml:trace contextRef="#ctx0" brushRef="#br0" timeOffset="2522.58">1192 500,'16'37,"2"-1,1 0,2-1,39 51,-59-85,-1 0,1 0,0 0,0 0,0 0,0 0,0 0,0 0,0 0,0 0,0 0,0-1,0 1,0-1,1 1,-1 0,0-1,1 0,-1 1,0-1,1 0,-1 0,0 0,1 0,-1 0,2 0,-1-1,-1 0,1 0,0 0,-1 0,1-1,-1 1,1 0,-1-1,0 1,1-1,-1 0,0 1,0-1,0 0,1-3,3-9,0-1,0 0,2-22,-6 34,9-93,-10 77</inkml:trace>
  <inkml:trace contextRef="#ctx0" brushRef="#br0" timeOffset="2867.1">1516 501,'0'12,"0"12,0 7,0 3,-2 0,-1-2,-3-5,0-6</inkml:trace>
  <inkml:trace contextRef="#ctx0" brushRef="#br0" timeOffset="2868.1">1546 354,'0'0</inkml:trace>
  <inkml:trace contextRef="#ctx0" brushRef="#br0" timeOffset="3220.35">1692 455,'137'243,"-134"-237,0 1,1-1,0 0,0 0,1 0,0 0,5 5,-9-10,1 0,-1-1,1 1,-1 0,0-1,1 1,-1 0,1-1,-1 0,1 1,-1-1,1 0,0 0,-1 0,1 0,-1 0,1 0,-1 0,1-1,-1 1,1-1,-1 1,1-1,-1 1,1-1,-1 0,0 0,1 1,-1-1,0 0,0 0,0 0,0-1,1 1,-2 0,1 0,0-1,0 1,1-2,3-4,-1 0,0 0,0-1,0 0,-1 1,0-1,0 0,-1 0,0-1,-1 1,0 0,0-1,-1 1,0 0,0-1,-3-13,0 12</inkml:trace>
  <inkml:trace contextRef="#ctx0" brushRef="#br0" timeOffset="3664.44">2161 530,'-22'8,"0"1,-35 19,49-24,0 1,0 1,0-1,1 1,0 1,0-1,0 1,1 0,-8 12,13-17,0 0,0 0,-1-1,2 1,-1 0,0 0,0 0,1 0,-1 0,1 0,-1 0,1 0,0 1,0-1,0 0,0 0,0 0,0 0,1 0,-1 0,1 0,-1 0,1 0,0 0,0 0,0 0,0 0,0-1,0 1,0 0,1-1,-1 1,1-1,-1 1,1-1,0 1,-1-1,1 0,0 0,0 0,0 0,0 0,2 0,3 1,-1 1,1-1,-1-1,1 1,0-1,0-1,0 1,0-1,-1 0,1-1,0 0,8-1,-10 0,0 0,0 0,1 1,-1 0,0 0,1 0,-1 1,0 0,1 0,-1 0,0 0,1 1,-1 0,0 0,0 1,0-1,0 1,7 3,-7-3,0 0,0-1,0 0,0 0,0 0,0-1,0 0,7 0,3-1</inkml:trace>
  <inkml:trace contextRef="#ctx0" brushRef="#br0" timeOffset="4006.94">2439 194,'9'24,"-2"0,-1 0,-1 1,-1 0,-1 0,0 39,-1-21,5 50,-9 166,0-252,-1-7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40:33.315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0 73,'2'1,"-1"0,0 0,1 0,-1 0,0 0,0 0,0 0,0 1,0-1,0 0,0 1,-1-1,1 1,0-1,-1 1,1-1,-1 1,1 2,8 32,-7-21,0 8,2-1,0 0,1 0,1 0,15 34,-21-55,0-1,0 0,0 1,1-1,-1 0,0 1,0-1,0 1,0-1,1 0,-1 0,0 1,0-1,0 0,1 1,-1-1,0 0,1 0,-1 1,0-1,1 0,-1 0,0 0,1 0,-1 1,0-1,1 0,-1 0,0 0,1 0,-1 0,0 0,1 0,-1 0,1 0,-1 0,0 0,1 0,-1 0,0 0,1 0,-1-1,1 1,-1 0,0 0,0 0,1 0,-1-1,0 1,1 0,-1 0,0-1,0 1,1 0,-1-1,0 1,1-1,10-22,-10 20,6-17</inkml:trace>
  <inkml:trace contextRef="#ctx0" brushRef="#br0" timeOffset="372.18">235 1,'-35'98,"-6"19,-32 145,44-117,29-144,0-1,0 1,0 0,-1 0,1-1,0 1,0 0,0-1,-1 1,1 0,0 0,-1-1,1 1,-1-1,1 1,0 0,-1-1,0 1,1-1,-1 1,1-1,-1 1,0 0,-2-6</inkml:trace>
  <inkml:trace contextRef="#ctx0" brushRef="#br0" timeOffset="921.5">353 234,'4'3,"2"0,-1 0,0-1,0 1,1-2,-1 1,1 0,-1-1,1 0,0 0,0-1,-1 0,7 0,-9-1,-1 1,1-1,-1 0,1 0,-1 0,0 0,1 0,-1 0,0-1,0 1,0-1,0 0,0 1,0-1,0 0,-1 0,1 0,-1 0,1-1,-1 1,0 0,0-1,0 1,0 0,0-1,-1 1,1-1,-1 0,1 1,-1-1,0-2,0 2,1 1,-1-1,0 1,0 0,0-1,0 1,0-1,-1 1,1 0,-1-1,1 1,-1 0,0-1,0 1,0 0,0 0,-3-3,3 4,0 0,0 0,-1 0,1 0,-1 0,1 1,0-1,-1 0,0 1,1-1,-1 1,1 0,-1-1,1 1,-1 0,0 0,1 0,-1 0,-2 1,-3 0,0 1,1 0,-1 0,1 1,-1-1,1 2,0-1,0 1,0 0,-8 7,5-2,1 0,-1 1,1 0,1 0,0 1,1 0,0 0,0 1,1 0,-6 23,9-31,1 0,0-1,1 1,-1 0,1 0,-1 0,1 0,0 0,1 0,-1 0,1 0,-1 0,1-1,0 1,1 0,-1 0,1-1,-1 1,1-1,0 1,1-1,-1 0,0 0,1 0,0 0,0 0,0-1,0 1,0-1,0 0,1 0,-1 0,1 0,-1-1,1 1,0-1,-1 0,7 1,-5-1,0 0,-1 0,1-1,0 0,0 0,0 0,-1-1,1 0,0 0,-1 0,1 0,-1-1,1 1,-1-1,7-4,5-4</inkml:trace>
  <inkml:trace contextRef="#ctx0" brushRef="#br0" timeOffset="1605.67">704 191,'-14'5,"0"1,1 0,0 0,0 1,0 1,-13 10,22-14,0-1,0 1,0 0,0 0,0 0,1 0,0 1,-1-1,2 1,-1 0,1 0,-1 0,1 0,1 0,-1 1,1-1,0 0,0 1,0 9,1-13,0 0,1 0,-1 0,0 0,1 0,-1 0,1-1,0 1,0 0,-1 0,1 0,0-1,1 1,-1-1,0 1,0-1,1 1,-1-1,1 0,-1 1,1-1,-1 0,1 0,0 0,0 0,-1-1,1 1,0 0,0-1,0 1,0-1,0 0,0 0,0 1,0-1,0-1,0 1,-1 0,1 0,3-1,3 0,-1-1,1 1,-1-1,0-1,0 1,0-1,0-1,0 1,8-6,-7 2,-1 1,1-1,-2-1,1 1,-1-1,0 0,0 0,-1-1,0 0,-1 0,0 0,4-12,-7 11,-5 18,-3 21,8-23,0-1,1 1,0-1,0 0,0 0,1 0,0 0,0 0,0 0,0-1,1 1,0-1,0 0,0 0,0 0,10 5,-5-2,1-1,0 0,0 0,1-1,0 0,0-1,16 4,-25-8,-1 0,1 0,0 0,0 0,0 0,0 0,0 0,-1-1,1 1,0 0,0-1,0 0,-1 1,1-1,0 0,-1 0,1 0,-1 0,1 0,-1 0,0-1,1 1,-1 0,0-1,0 1,0-1,0 1,0-1,0 0,0 1,0-1,-1 0,1 0,-1 1,1-4,2-8,0-1,-1 1,1-26,-1 18,0-34,-1 36,0 0,1 0,5-23,-7 40,1-1,1 1,-1-1,0 1,0 0,1 0,-1-1,1 1,0 0,0 0,0 0,0 1,0-1,0 0,0 1,0-1,1 1,-1 0,0 0,1 0,-1 0,1 0,0 0,-1 1,4-1,6-1</inkml:trace>
  <inkml:trace contextRef="#ctx0" brushRef="#br0" timeOffset="2106.87">1262 58,'-10'5,"0"1,0 0,0 0,1 1,-1 0,-8 10,16-15,0-1,1 1,0 0,-1-1,1 1,0 0,0 0,0 0,0 0,0 0,0 0,0 0,1 1,-1-1,1 0,0 0,-1 0,1 1,0-1,1 0,-1 0,0 1,0-1,1 0,-1 0,1 0,0 0,0 0,0 0,0 0,0 0,0 0,0 0,1 0,-1-1,1 1,-1 0,3 1,38 34,-29-27,-1 1,0 0,0 1,17 24,-26-31,0-1,-1 1,1 0,-1 0,-1 0,1 0,-1 0,1 1,-2-1,1 0,0 1,-1-1,0 0,-1 1,1-1,-1 1,0-1,0 0,-3 7,4-9,-1-1,0 0,-1 1,1-1,0 0,-1 0,1 0,-1 1,0-2,0 1,0 0,0 0,0-1,0 1,0-1,0 1,0-1,-1 0,1 0,-1 0,1 0,-1 0,1-1,-1 1,1-1,-1 0,0 0,1 1,-1-2,0 1,1 0,-1-1,1 1,-1-1,1 1,-4-3,0 2,-1-1,1-1,0 1,0-1,0 0,1-1,-1 1,1-1,0 0,0-1,0 1,0-1,-6-8,4 0</inkml:trace>
  <inkml:trace contextRef="#ctx0" brushRef="#br0" timeOffset="3664.06">1557 470,'-1'0,"0"0,1 0,-1 1,0-1,1 1,-1-1,1 0,-1 1,0-1,1 1,-1-1,1 1,-1 0,1-1,0 1,-1-1,1 1,0 0,-1 0,1-1,0 1,0 0,-1-1,1 1,0 0,0 0,0-1,0 1,0 0,0 0,0-1,0 1,1 0,-1-1,0 2,-2 10,-13-7,21-4,-5-2,0 1,0 0,0-1,0 1,0-1,0 1,0-1,0 0,0 1,0-1,-1 0,1 0,0 0,0 1,-1-1,1 0,0 0,-1 0,1 0,-1 0,1 0,-1 0,0 0,1 0,-1-1,0 1,0 0,0 0,0 0,0-2,0 3,0-1,0 1,0 0,0 0,0-1,-1 1,1 0,0 0,0 0,0-1,0 1,-1 0,1 0,0 0,0 0,-1 0,1-1,0 1,0 0,0 0,-1 0,1 0,0 0,0 0,-1 0,1 0,0 0,-1 0,1 0,0 0,0 0,-1 0,1 0,0 0,0 0,-1 0,1 0,0 0,0 1,-1-1,1 0,0 0,0 0,0 0,-1 1,1-1,0 0,0 0,0 0,0 1,-1-1,1 0,0 0,0 0,0 1,0-1,0 0,0 0,0 1,0-1,0 0,0 0,0 1,-1 6,16-10,-11 0,0 0,0 1,1-1,-2-1,1 1,0-1,-1 1,7-9,-9 10,1-1,0 1,-1-1,1 1,-1-1,0 0,0 1,0-1,0 0,0 0,0 0,-1 0,0 0,1 0,-1 1,-1-6,1 8,0-1,0 1,0-1,0 0,0 1,0-1,0 1,-1-1,1 1,0-1,0 1,-1-1,1 1,0-1,-1 1,1-1,0 1,-1-1,1 1,-1 0,1-1,0 1,-1 0,1-1,-1 1,1 0,-1-1,0 1,1 0,-1 0,1 0,-1 0,1 0,-1 0,0 0,1-1,-1 2,1-1,-1 0,1 0,-1 0,0 0,-1 1,0 0,0 0,0 0,0 1,0-1,0 0,0 1,1 0,-1-1,-2 4,3-3,0-1,0 0,0 1,0-1,0 1,0-1,1 1,-1-1,1 1,-1 0,1-1,-1 1,1 2,0-4,0 0,1 1,-1-1,0 1,1-1,-1 1,1-1,-1 0,0 1,1-1,-1 0,1 0,-1 1,1-1,-1 0,1 0,-1 1,1-1,-1 0,1 0,-1 0,1 0,-1 0,1 0,-1 0,1 0,-1 0,1 0,-1 0,1 0,0-1,-1 1,1 0,-1 0,0 0,1-1,-1 1,1 0,-1-1,1 1,-1 0,0-1,1 0,4-2,0 0,0-1,0 0,-1 0,0 0,4-5,-6 7,-1 1,0 0,1 0,-1-1,0 1,0-1,0 1,0-1,0 0,0 1,-1-1,1 0,0 0,-1 1,1-1,-1 0,0 0,0 0,0 0,0 1,0-1,0-2,-1 3,0 1,-1 0,1-1,0 1,0 0,-1 0,1 0,0 0,-1 0,1 0,0 0,0 0,-1 1,1-1,0 0,0 1,-1-1,1 1,0 0,0-1,0 1,0 0,0-1,-1 2,-29 18,30-18,-1-1,0 1,1 0,-1 0,1 0,0 0,-1 0,1 1,0-1,0 0,1 0,-1 1,-1 3,2-5,0 0,0-1,0 1,0 0,0-1,0 1,0 0,0 0,0-1,1 1,-1 0,0 0,0-1,1 1,-1 0,0-1,1 1,-1-1,1 1,-1 0,0-1,1 1,0-1,-1 1,1-1,-1 1,1-1,-1 0,1 1,0-1,-1 0,1 1,0-1,0 0,-1 0,1 0,0 1,-1-1,1 0,0 0,0 0,-1 0,1 0,0-1,0 1,-1 0,1 0,1-1,-1 1,0 0,0 0,0 0,0 0,0 0,0-1,0 1,0 0,0-1,-1 1,1-1,0 1,0-1,0 1,0-1,-1 1,1-1,0 0,-1 1,1-1,0 0,-1 0,1 0,-1 1,1-1,-1 0,1 0,-1 0,0 0,1 0,-1 0,0 0,0-1,-7-4,-8 19,11-4,3-10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38:34.411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32 1,'-9'0,"0"1,0 0,0 1,0 0,0 0,0 1,0 0,1 0,-1 1,-9 6,16-9,1 0,-1 0,0 1,0-1,1 1,-1-1,1 1,-1 0,1-1,0 1,0 0,0 0,0 0,0 0,0 0,0 0,1 0,-2 5,3-5,-1 1,1 0,-1 0,1 0,0-1,0 1,0 0,0-1,0 1,1-1,-1 0,1 1,0-1,0 0,0 0,0 0,0 0,4 3,17 13,51 29,-60-39,0 0,0 1,0 0,-1 1,0 1,-1 0,-1 0,1 1,-2 1,14 19,-19-24,-1 0,0 0,-1 1,0-1,0 1,-1-1,0 1,0 0,-1 0,0 0,-1 0,0 0,0 0,-3 12,2-16,0-1,-1 1,0-1,0 0,0 1,0-1,-1 0,1 0,-1 0,0-1,0 1,0-1,-1 1,1-1,-1 0,0-1,0 1,0-1,0 1,0-1,-1 0,1-1,-1 1,1-1,-1 0,0 0,1 0,-9 0,8-1,1 1,0-1,-1 1,1-2,0 1,-1 0,1-1,0 0,-1 1,1-2,0 1,0 0,0-1,0 0,0 0,0 0,1-1,-1 1,1-1,-1 0,1 0,0 0,0 0,0 0,1-1,-1 1,1-1,0 0,0 0,0 0,0 0,1 0,0 0,-1 0,2-1,-1 1,0 0,1-1,0 1,0 0,0-1,0 1,1 0,0-1,0 1,0 0,3-8,7-13,1 1,1 0,1 1,1 1,1 0,20-21,33-49,-66 89,-1 0,0 0,-1-1,1 0,-1 1,1-1,-1 0,0 1,-1-1,1 0,-1 0,1 0,-1 0,0 1,-1-7,1 9,-1 0,1 0,0 0,-1-1,1 1,-1 0,0 0,1 0,-1 0,0 0,0 0,1 0,-1 0,0 0,0 0,0 0,0 1,0-1,-2 0,1 0,0 0,-1 1,1-1,0 1,-1 0,1-1,0 1,-1 0,1 0,0 1,-1-1,1 0,0 1,-3 1,-2 1,0 0,0 1,0 1,1-1,0 1,0 0,0 0,0 1,1 0,0 0,0 0,1 0,0 1,0 0,0 0,1 0,0 0,0 1,-2 9,1 0</inkml:trace>
  <inkml:trace contextRef="#ctx0" brushRef="#br0" timeOffset="598.79">528 103,'-19'25,"0"0,2 2,0 1,3 0,-15 34,25-49,0 0,0 0,2 0,-1 1,2-1,-1 20,2-25,1 0,0 0,0-1,0 1,1 0,1-1,-1 1,1-1,0 0,1 0,0 0,4 6,-3-7,-1-1,0 0,1-1,0 1,0-1,0 0,1 0,0-1,-1 1,1-1,0 0,1-1,-1 0,0 0,1 0,-1 0,1-1,-1 0,1-1,0 0,-1 0,1 0,7-1,-6-1,-1 1,0-1,1 0,-1 0,0-1,0 0,0 0,-1-1,1 1,-1-2,0 1,0-1,0 0,0 0,-1 0,0-1,0 0,-1 0,0 0,5-8,-4 1,0 0,0-1,-2 0,0 0,0 0,-1 0,-1 0,0 0,-1-1,0 1,-2 0,-4-24,4 25,-2-1,1 1,-2 0,1 1,-2-1,0 1,0 0,-1 0,-1 1,0 0,0 0,-1 1,-14-13,18 20,-1-1,0 1,0 0,0 0,0 1,-1 0,1 0,-1 0,1 1,-1 0,0 0,1 1,-1 0,0 0,0 0,1 1,-8 2,11-3,0 0,1 1,-1 0,1-1,-1 1,1 0,-1 0,1 1,0-1,-1 0,1 1,0 0,0-1,0 1,0 0,0 0,1 0,-1 0,1 0,-1 1,1-1,0 0,-1 1,1-1,1 1,-1-1,0 1,0-1,1 1,0 0,-1-1,1 1,0 0,0-1,1 1,-1-1,0 1,1 0,0-1,0 1,-1-1,1 1,1-1,1 4,6 11,0-1</inkml:trace>
  <inkml:trace contextRef="#ctx0" brushRef="#br0" timeOffset="1180.98">938 453,'-2'0,"-2"2,1 4,1-2,0-4,1 1,0-3,3-4,2-2,-1-1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38:30.432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220 29,'-9'-4,"-2"1,1 1,0 0,0 1,-1 0,1 0,-1 1,1 0,-1 1,1 0,-1 1,-13 4,20-5,0 1,-1 0,1 0,0 0,1 0,-1 1,0 0,1 0,-1 0,1 0,0 0,0 0,0 1,0 0,1-1,0 1,-1 0,1 0,1 1,-1-1,1 0,-1 1,1-1,1 0,-1 1,0-1,1 1,0 0,0-1,2 8,-2-8,0 0,0 0,1 0,-1 0,1-1,0 1,1 0,-1 0,1-1,-1 1,1-1,0 1,0-1,1 0,-1 0,1 0,-1 0,1 0,0 0,0-1,0 1,1-1,-1 0,1 0,-1 0,1-1,-1 1,1-1,0 0,0 0,0 0,0 0,-1-1,7 1,-3-1,-1-1,1 1,-1-1,0 0,1 0,-1-1,0 0,0 0,0-1,0 1,0-1,-1 0,1-1,-1 0,0 1,0-2,0 1,0 0,-1-1,7-9,23-56,-34 75,0 1,0-1,1 0,0 0,0 0,0 0,1 1,0-2,-1 1,2 0,-1 0,1-1,-1 1,1-1,0 0,1 0,-1 0,1 0,0 0,0-1,0 0,0 0,0 0,1 0,0-1,-1 1,1-1,9 2,3-1</inkml:trace>
  <inkml:trace contextRef="#ctx0" brushRef="#br0" timeOffset="935.23">573 0,'-12'8,"1"-1,1 2,-1 0,1 0,1 0,0 1,-11 16,17-22,0 0,0 0,0 1,0-1,1 1,0 0,0 0,0 0,1 0,0 0,0 0,0 1,0-1,1 0,0 0,0 1,1-1,-1 0,1 0,0 1,3 7,-4-12,1 1,0 0,0-1,-1 1,1-1,0 1,0-1,0 0,1 1,-1-1,0 0,0 0,1 0,-1 0,1 0,-1 0,1 0,-1 0,1-1,-1 1,1-1,0 1,-1-1,1 1,0-1,-1 0,1 0,0 0,0 0,-1 0,1 0,0-1,-1 1,1 0,0-1,-1 1,1-1,-1 0,1 0,-1 1,1-1,-1 0,1 0,-1 0,0-1,2 0,-1 0,1 1,-1-1,0 0,0 0,0 0,0-1,0 1,-1 0,1-1,-1 1,1-1,-1 0,0 1,0-1,0 0,0 0,0 1,-1-1,1 0,-1 0,0 0,0 0,0 0,0 0,-1 0,0-3,1 6,0 0,0 0,0 0,0 0,0 0,0-1,0 1,0 0,0 0,-1 0,1 0,0 0,0 0,0-1,0 1,0 0,0 0,0 0,0 0,-1 0,1 0,0 0,0 0,0 0,0 0,0 0,-1 0,1 0,0 0,0 0,0 0,0 0,0 0,-1 0,1 0,0 0,0 0,0 0,0 0,0 0,0 0,-1 0,1 0,0 0,0 0,0 0,0 0,0 0,0 1,-1-1,1 0,0 0,0 0,-7 12,-2 12,6 1,2 0,1 1,1-1,2 0,7 40,4 41,-14-99,2 7,-2 0,0 0,-1 0,-3 20,4-32,-1 1,1-1,0 0,-1 0,0 0,1 0,-1-1,0 1,0 0,0 0,0 0,0-1,0 1,-1 0,1-1,-1 1,1-1,-1 0,1 1,-1-1,0 0,0 0,0 0,1 0,-1-1,0 1,0 0,0-1,0 1,0-1,0 0,0 1,-1-1,1 0,0 0,0-1,0 1,0 0,-2-1,1 0,0 0,0-1,0 1,0 0,0-1,1 1,-1-1,1 0,-1 0,1 0,0 0,-1-1,1 1,0 0,1-1,-1 0,0 1,1-1,-1 0,1 0,0 0,0 0,0 0,0 0,1 0,-1 0,1 0,0 0,0-6,0 0,0 1,1-1,0 1,1-1,-1 1,2 0,-1 0,1 0,0 0,5-8,7-6,0 1,1 1,1 0,38-32,91-62,-103 82,-4 5,-26 20,-2-1,1 0,-1 0,0-2,-1 1,0-1,0-1,9-12,-19 22,1 0,-1 1,1-1,-1 0,1 0,-1 0,1 0,-1 0,0 0,1 0,-1 0,0 0,0 0,0 0,0 0,0 0,0 0,0 0,0 0,0 0,0 0,0 0,-1 0,1 1,0-1,-1 0,1 0,-1 0,1 0,-1 0,0 0,1 1,-1-1,0 0,1 0,-1 1,0-1,0 1,1-1,-1 1,0-1,0 1,0-1,0 1,0 0,0-1,0 1,0 0,0 0,0 0,0 0,0 0,0 0,0 0,-2 0,-4 0,0 0,-1 0,1 0,0 1,-1 1,-9 2,3 1,1 1,0 1,0 0,1 0,0 1,0 1,-11 11,17-16,0 2,1-1,0 0,0 1,1 0,0 0,0 1,0-1,0 1,1 0,0 0,1 0,0 0,0 0,-2 12,5-15,0 0,0 0,0 0,1 0,-1 0,1-1,0 1,0-1,0 1,0-1,1 1,-1-1,1 0,0 0,0-1,0 1,0-1,0 1,1-1,6 3,7 6,2-2,31 13,-24-12,46 10,-64-18,0-1,0 0,0 0,0 0,0-1,0 0,0-1,0 0,0 0,12-4,-5-4,-7 0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38:09.805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 14,'16'1,"1"0,-1 2,25 6,-23-4,0-1,35 2,23-6,-1-3,137-23,-208 25</inkml:trace>
  <inkml:trace contextRef="#ctx0" brushRef="#br0" timeOffset="521.21">309 103,'15'181,"-15"-15,0-175</inkml:trace>
  <inkml:trace contextRef="#ctx0" brushRef="#br0" timeOffset="1091.46">472 13,'3'67,"16"92,-9-92,2 91,-10-173,1 0,0 1,1-1,0 1,1-1,1 2,1-1,-1 1,2-1,0 2,1-1,13-14,-20 25,0 0,-1 0,1 0,1 0,-1 0,0 1,0-1,1 1,-1 0,1-1,-1 1,1 0,-1 1,1-1,0 0,-1 1,1-1,0 1,-1 0,1 0,0 0,0 0,-1 1,1-1,0 1,-1 0,1-1,0 1,-1 0,1 0,-1 1,0-1,1 1,-1-1,3 3,0 1,-1 0,0 0,0 0,-1 0,0 0,0 1,0-1,0 1,-1 0,0 0,0 0,-1 0,1 0,0 10,-1 1</inkml:trace>
  <inkml:trace contextRef="#ctx0" brushRef="#br0" timeOffset="1912.66">839 278,'17'3,"-1"0,-1 0,1 0,0-2,0 0,0-1,-1-1,26-3,-40 4,0 0,1-1,-1 1,0 0,0 0,0-1,0 1,0-1,0 1,0-1,1 0,-2 1,1-1,0 0,0 1,0-1,0 0,0 0,-1 0,1 0,0 0,-1 0,1 0,0 0,-1 0,0 0,1 0,-1-1,0 1,1 0,-1 0,0 0,0-1,0 1,0 0,0 0,0 0,0 0,-1-1,1 1,0 0,-1 0,1 0,-1 0,1 0,-1 0,1 0,-1 0,-1-2,0 0,0 0,0 0,-1 1,1-1,-1 1,1-1,-1 1,0 0,0 0,0 0,0 0,0 1,-1-1,1 1,0 0,-5-1,4 1,0 1,0 0,0 1,0-1,0 1,0-1,0 1,0 0,0 1,0-1,0 1,1 0,-1 0,1 0,-1 0,1 0,0 1,0-1,0 1,0 0,0 0,1 0,-1 1,1-1,0 0,0 1,0 0,1-1,-1 1,1 0,-2 7,1-5,1 0,-1 1,2-1,-1 1,1-1,-1 0,2 1,-1-1,1 1,0-1,0 0,1 1,0-1,0 0,0 0,1 0,0-1,0 1,6 8,1-3,0-1,1 0,1 0,0-1,0 0,1-1,0-1,0 0,1-1,0 0,0-1,0 0,0-2,1 1,0-2,16 1,-27-3,-1 0,0 0,1 0,-1-1,1 0,-1 1,0-2,1 1,-1 0,0 0,0-1,0 0,0 0,0 1,0-2,-1 1,1 0,-1-1,1 1,-1-1,0 1,0-1,0 0,0 0,-1 0,1 0,-1 0,0-1,1 1,-2 0,1-1,0 1,-1-1,1 1,-1 0,0-7,0-10,-1 0,-1 0,-1 0,-9-34,11 51,0 1,0-1,1 1,-1-1,1 1,0-1,0 0,0 1,0-1,0 0,0 1,1-1,-1 1,1-1,0 1,0-1,0 1,0-1,0 1,0 0,1-1,-1 1,1 0,0 0,-1 0,1 0,0 1,0-1,0 0,0 1,1-1,-1 1,0 0,5-2,1 1,-1 0,1 0,-1 1,1 0,0 0,-1 1,1 0,0 0,0 1,13 3,-5-1</inkml:trace>
  <inkml:trace contextRef="#ctx0" brushRef="#br0" timeOffset="2397.08">1396 351,'14'0,"12"0,49-5,-69 4,-1 0,1 0,-1 0,0-1,1 1,-1-1,0-1,0 1,-1-1,1 1,0-1,-1-1,0 1,0-1,6-5,-10 8,1 1,-1-1,1 1,-1-1,0 0,1 1,-1-1,1 0,-1 1,0-1,0 0,1 1,-1-1,0 0,0 0,0 1,0-1,0 0,0 1,0-1,0 0,0 0,0 1,0-1,-1 0,1 0,0 1,0-1,-1 0,0 0,-22-11,16 11,0 0,0 0,-1 1,1-1,-12 3,11 0,0 0,1 1,-1 1,1-1,0 1,0 0,0 1,0-1,1 1,-1 1,1-1,1 1,-1 0,1 0,0 1,0 0,-6 13,9-17,0 1,0-1,1 1,0 0,-1 0,1 0,1 0,-1 0,0 0,1 0,0 0,0 0,0 0,1 0,-1 0,1 0,0 0,0 0,0 0,0 0,1-1,0 1,0 0,0-1,0 0,0 1,1-1,-1 0,1 0,0 0,0 0,0-1,0 1,1-1,-1 0,7 3,7 3,0-1,1-1,-1 0,1-2,0 0,0 0,1-2,-1-1,1 0,-1-1,34-5,-49 5,1-1,-1 0,1-1,-1 1,0 0,0-1,0 0,0 0,0 0,0 0,0 0,3-5,3-3</inkml:trace>
  <inkml:trace contextRef="#ctx0" brushRef="#br0" timeOffset="2762.11">2071 235,'5'10,"2"8,2 6,-1 5,1 1,-1-1,-1-4,-3-3,-2-3,-1-4</inkml:trace>
  <inkml:trace contextRef="#ctx0" brushRef="#br0" timeOffset="3103.53">2145 101</inkml:trace>
  <inkml:trace contextRef="#ctx0" brushRef="#br0" timeOffset="3443.08">2350 160,'-16'16,"-26"25,40-39,0 1,0-1,0 1,0 0,0 0,0 0,1 0,-1 0,1 0,0 0,0 0,-1 6,3-8,-1 1,0-1,1 0,-1 1,1-1,-1 0,1 1,0-1,0 0,0 0,-1 0,1 1,0-1,0 0,0 0,1 0,-1-1,0 1,0 0,0 0,1-1,-1 1,3 0,40 14,-30-11,1 1,-1 1,0 0,0 1,0 1,-1 0,21 18,-31-25,-1 1,0 0,1 0,-1 1,0-1,0 0,0 1,-1-1,1 1,-1 0,1-1,-1 1,0 0,0 0,0 0,0 0,-1 0,1 0,-1 0,0 0,1 0,-1 0,-1 0,1 0,0 0,-1 0,0 0,0 0,1 0,-2 0,1 0,0-1,-1 1,1 0,-1-1,0 1,1-1,-1 0,-1 1,1-1,-3 2,1-1,0 1,0-1,0-1,0 1,-1 0,1-1,-1 0,0 0,0-1,0 1,1-1,-1 0,-6 0,-69 0,61-2,6 0</inkml:trace>
  <inkml:trace contextRef="#ctx0" brushRef="#br0" timeOffset="4866.61">2996 175,'-13'0,"0"0,0 1,-1 1,1 0,0 0,1 1,-25 10,30-10,1 1,-1 0,1 0,0 1,0 0,0 0,0 0,1 1,0 0,0 0,1 0,-1 0,1 1,1 0,-4 7,5-9,0 0,0 0,0 0,0 0,1 0,0 0,0 0,1 0,-1 1,1-1,0 0,1 0,-1 1,1-1,0 0,0 0,1 0,-1 0,1 0,0 0,1 0,-1-1,1 1,0-1,0 0,0 1,1-1,5 5,-3-4,1 0,0-1,-1 0,1 0,1 0,-1-1,1 0,-1 0,1-1,0 0,0 0,-1-1,1 0,1-1,-1 1,0-2,0 1,10-3,-11 2,0-1,0 0,-1-1,1 0,-1 0,0 0,0-1,0 0,0 0,-1 0,0-1,0 0,0 0,0 0,-1 0,1-1,-2 0,1 0,0 0,-1 0,0-1,-1 1,0-1,0 0,0 1,-1-1,1 0,-1-9,41 52,-24-21,0-1,0 0,2-1,-1-1,2-1,27 11,-35-18</inkml:trace>
  <inkml:trace contextRef="#ctx0" brushRef="#br0" timeOffset="6342.4">3790 44,'-48'10,"33"-8,-1 1,1 1,-1 0,1 1,1 0,-1 1,-24 15,38-20,-1 1,1-1,0 1,0-1,1 1,-1 0,0-1,0 1,1 0,-1 0,1-1,0 1,-1 0,1 0,0 0,0 0,0-1,0 1,1 0,0 3,10 44,-7-34,-1 6,-3-16,0-1,0 0,1 1,0-1,0 1,0-1,0 0,1 0,-1 1,1-1,3 4,-2-9,-1 1,1-1,0 1,0-1,0 0,0 0,-1 0,1-1,0 1,-1 0,1-1,-1 0,3-2,5-3,-3 4,0 0,-1 0,1 1,0 0,0 0,1 0,-1 1,0 0,0 0,1 1,-1 0,1 0,-1 1,0 0,13 4,-15-4,0 1,-1 0,1 1,-1-1,0 1,0 0,0 0,0 0,0 0,0 1,-1 0,0 0,0 0,0 0,0 0,-1 0,1 1,-1-1,0 1,0 0,-1 0,0-1,2 11,-1-6,-1-1,0 1,0 0,-1 0,0-1,-1 1,0 0,0 0,-4 13,3-19,1 1,-1-1,0 1,0-1,0 0,0 0,-1 0,1 0,-1 0,0-1,0 1,0-1,0 0,0 1,0-1,0-1,-1 1,1 0,-1-1,0 0,1 0,-1 0,0 0,-5 0,1 0,0-1,0 1,0-2,-1 1,1-1,0 0,0-1,0 0,1 0,-1 0,0-1,1-1,-1 1,1-1,-10-7,17 10,0 0,-1 0,1 1,0-1,0 0,0 0,0 0,0 1,0-1,0 0,0 0,0 0,1 0,-1 1,0-1,0 0,1 0,-1 1,0-1,1 0,-1 0,1 1,-1-1,1 0,-1 1,1-1,0 1,-1-1,1 1,0-1,-1 1,1-1,0 1,0 0,-1-1,1 1,1 0,11-7</inkml:trace>
  <inkml:trace contextRef="#ctx0" brushRef="#br0" timeOffset="7161.33">4303 1,'-8'-1,"-1"2,0-1,0 1,1 1,-1-1,0 1,1 1,0 0,-1 0,1 0,0 1,-10 7,12-6,0 0,0 1,1-1,0 1,0 0,0 0,1 1,0-1,0 1,1 0,0 0,0 0,0 1,-1 9,-1-2,2-6,0 1,1-1,0 1,-1 15,3-24,0 0,0 0,0 0,0 0,0 0,0 0,0 0,0 0,1 0,-1 0,0 0,1 0,-1 0,1 0,-1 0,1 0,-1-1,1 1,-1 0,1 0,0 0,0-1,-1 1,1 0,0-1,0 1,0-1,0 1,0-1,0 1,0-1,0 0,0 1,0-1,0 0,0 0,0 0,0 0,0 0,0 0,0 0,0 0,0 0,0 0,0-1,0 1,0 0,0-1,0 1,0-1,1 0,41-14,-28 10,0 0,0 0,0 1,0 1,27-2,-38 5,0 0,0 1,1-1,-1 1,0 0,0 0,0 0,0 1,0-1,0 1,0 0,-1 0,1 1,-1-1,1 1,-1 0,0-1,0 1,0 1,0-1,-1 0,1 1,-1-1,0 1,3 7,-2-5,0 1,-1 0,0-1,0 1,-1 0,0 0,0 0,0 1,-1-1,0 0,-1 0,1 0,-1 0,-1 0,1 0,-1 0,-1-1,1 1,-1 0,0-1,0 0,-1 0,0 0,-8 10,7-11,0 1,0-1,-1 0,1 0,-1-1,0 1,-1-1,1-1,-1 1,0-1,0 0,0-1,0 1,0-1,0-1,-1 1,1-1,0-1,-1 0,1 0,-1 0,1-1,-12-2,16 3,1-1,-1 0,1 0,-1 0,1 0,-1 0,1-1,-1 1,1-1,0 1,0-1,0 0,0 0,0 0,0 0,1 0,-1 0,1-1,-1 1,1-1,0 1,-1-4,-2-9</inkml:trace>
  <inkml:trace contextRef="#ctx0" brushRef="#br0" timeOffset="8038.07">4685 58,'-10'5,"1"-1,-1 1,1 0,0 1,1 0,-1 0,1 1,-10 11,14-15,1 1,-1 0,1-1,0 1,0 0,0 1,1-1,0 1,0-1,0 1,0-1,1 1,-1 0,1 0,0 0,1 0,-1 0,1 0,1 8,0-10,0 0,0-1,1 1,-1-1,1 1,-1-1,1 1,0-1,0 0,0 0,0 0,1 0,-1 0,0-1,1 1,0-1,-1 1,1-1,0 0,-1 0,1 0,0 0,0-1,0 1,0-1,4 1,2 0,-1-1,1 0,-1 0,1 0,-1-1,1-1,-1 1,9-4,-10 2,1-1,-1 0,0-1,0 0,0 0,-1 0,1-1,-2 0,10-11,-12 15,-1-1,0 0,0 1,0-1,0 0,-1 0,1 0,-1 0,1 0,-1 0,0-1,0 1,-1 0,1-1,-1 1,1 0,-1-1,0 1,-1-1,1 1,0 0,-1-1,0 1,0 0,0-1,-2-3,-6-5,9 12,25 7,-1-8,10 3,-33-1,-1-1,1 1,0-1,-1 1,1 0,-1-1,1 1,-1-1,1 1,-1 0,1 0,-1-1,0 1,1 0,-1 0,0-1,0 1,1 0,-1 0,0 0,0 0,0-1,0 1,0 0,0 0,0 0,-1 0,1-1,0 1,0 0,-1 0,1 0,0-1,-1 1,1 0,-1-1,0 2,-59 162,-12 28,66-178</inkml:trace>
  <inkml:trace contextRef="#ctx0" brushRef="#br0" timeOffset="8496.01">4891 365,'-2'3,"-8"19,0 0,-9 28,17-46,1 1,0 1,-1-1,2 0,-1 0,0 0,1 1,0-1,1 0,-1 0,1 1,0-1,0 0,0 0,1 0,3 8,-2-10,0 0,-1 0,1 0,0-1,1 0,-1 1,0-1,1 0,-1-1,1 1,-1-1,1 1,0-1,0 0,-1 0,1-1,0 1,0-1,0 0,0 0,0 0,6-1,-3 0,0 0,0 0,0 0,-1-1,1 0,0 0,-1-1,1 0,-1 0,0 0,11-9,-13 9,-1-1,0 0,0 0,0 0,0 0,-1 0,1-1,-1 1,0-1,-1 1,1-1,-1 0,0 0,0 0,0 0,-1 0,0 0,0 0,0 0,-2-8,1 9,1 0,-1 1,-1-1,1 0,0 1,-1-1,0 1,0 0,0 0,0-1,0 1,-1 0,1 1,-1-1,0 0,0 1,0 0,0-1,0 1,0 1,-1-1,1 0,-1 1,1-1,-1 1,0 0,-4 0,-46-3,51 4,1 1,-1-1,0 0,0 1,1 0,-1-1,1 1,-1 0,1 0,-1 1,1-1,-1 1,1-1,0 1,0-1,0 1,-2 2,-3 6</inkml:trace>
  <inkml:trace contextRef="#ctx0" brushRef="#br0" timeOffset="9481.22">5640 321,'-3'-2,"0"0,0 0,0 0,0 1,-1-1,1 1,0 0,-1 0,1 0,-1 0,1 1,-1-1,1 1,-1 0,1 0,-1 0,1 0,-5 2,-2-1,0 1,1 0,-1 1,1 0,-13 6,18-7,0 0,-1 0,1 0,1 1,-1 0,0 0,1 0,-1 0,1 0,0 1,0-1,0 1,0 0,1 0,0 0,0 0,0 0,0 1,0-1,1 1,0-1,0 1,0-1,1 1,-1 0,1-1,0 1,1 0,-1-1,1 1,0-1,0 1,0-1,0 1,1-1,0 0,0 1,0-1,1 0,-1 0,1-1,0 1,0 0,0-1,0 0,1 0,-1 0,1 0,0 0,8 3,1 1,-1-1,1-1,1 0,-1-1,1 0,0-1,-1-1,1 0,1-1,-1 0,0-1,0-1,0 0,0-1,19-5,-31 6,1 0,-1 0,1 0,-1 0,0-1,1 1,-1-1,0 1,0-1,0 0,0 0,0 0,1-3,6-10</inkml:trace>
  <inkml:trace contextRef="#ctx0" brushRef="#br0" timeOffset="10033.12">5831 132,'3'45,"2"-1,2-1,2 1,25 69,-13-42,-21-70,0-1,0 1,0 0,0-1,0 1,0-1,0 1,1 0,-1-1,0 1,1 0,-1-1,0 1,1-1,-1 1,1-1,-1 1,0-1,1 1,-1-1,1 0,0 1,0 0,8-12,6-45,-8 31,-5 19,0 1,0-1,1 1,0 0,0 0,0 0,1 1,0-1,0 1,0 0,0 0,0 0,1 0,7-4,-9 7,-1 0,0 0,1 0,-1 0,1 1,-1-1,1 1,-1-1,1 1,-1 0,1 0,-1 0,1 1,-1-1,1 0,-1 1,1 0,-1-1,1 1,-1 0,0 0,0 1,1-1,-1 0,0 1,0-1,0 1,0 0,-1-1,1 1,0 0,-1 0,1 0,-1 0,2 5,3 2,-1 1,0 1,-1-1,-1 0,1 1,-1 0,-1 0,2 21,-3-17</inkml:trace>
  <inkml:trace contextRef="#ctx0" brushRef="#br0" timeOffset="10838.83">6329 322,'-9'2,"0"1,1 0,-1 0,1 1,0 0,0 0,-13 9,19-11,0 0,0 0,0 0,0 0,0 0,0 0,0 0,1 1,-1-1,1 1,0-1,-1 1,1 0,0-1,1 1,-1 0,0 0,1 0,0-1,-1 1,1 0,1 0,-1 0,0 0,0 0,1-1,0 1,1 5,-1-6,0 0,0-1,0 1,0 0,0 0,0-1,0 1,0 0,1-1,-1 0,1 1,-1-1,1 0,0 1,-1-1,1 0,0 0,0-1,0 1,0 0,0 0,0-1,0 1,0-1,0 0,0 0,0 0,0 0,0 0,0 0,0 0,0-1,0 1,0-1,0 1,0-1,0 0,0 0,3-1,1-1,1-1,0 1,-1-1,0 0,0-1,0 0,0 0,-1 0,9-10,-6 0,3-2,-10 17,0 0,-1 0,1 0,-1 0,1 0,-1 1,1-1,-1 0,1 0,-1 1,0-1,1 0,-1 0,1 1,-1-1,1 1,-1-1,0 0,1 1,-1-1,0 1,0-1,1 1,-1-1,0 1,0-1,0 1,1-1,-1 1,0-1,0 1,0-1,0 1,0-1,0 1,0-1,0 1,2 5,0-1,1 0,0 0,0-1,0 1,1-1,-1 0,1 1,0-1,0-1,1 1,-1-1,1 0,0 0,0 0,0 0,0-1,0 0,0 0,1 0,-1-1,0 0,1 0,0 0,-1-1,1 0,-1 0,1 0,0-1,10-1,-13 0,-1 1,1-1,0 0,-1 0,1 0,-1 0,1 0,-1 0,0-1,0 1,0-1,0 0,0 1,-1-1,2-4,20-54,-8 19,-14 40,0-1,0 0,0 1,1-1,-1 1,1 0,-1-1,1 1,0 0,0 0,0 0,0 0,0 0,1 0,-1 1,1-1,-1 1,1 0,-1 0,1-1,0 2,-1-1,1 0,0 1,0-1,3 1,-3 0,1 1,-1 0,1 0,-1 1,0-1,0 1,0-1,0 1,0 0,0 0,0 0,0 1,-1-1,1 1,-1-1,0 1,0 0,0 0,0 0,2 5,1 4,0-1,-1 1,0 0,-1 0,0 0,-1 0,-1 1,0-1,-1 18,0-13</inkml:trace>
  <inkml:trace contextRef="#ctx0" brushRef="#br0" timeOffset="11194.62">6946 263,'-9'10,"1"1,-1-1,2 1,-1 0,2 1,-1 0,-5 15,10-22,0 1,0-1,0 1,1 0,0 0,0 0,0 0,0 0,1-1,0 1,1 0,-1 0,1 0,0 0,1 0,-1 0,1-1,4 9,-4-12,0 1,0-1,1 0,-1 0,0 0,1 0,0 0,-1 0,1-1,0 1,0-1,0 0,0 0,0 0,0 0,0 0,0-1,6 1,7 0</inkml:trace>
  <inkml:trace contextRef="#ctx0" brushRef="#br0" timeOffset="11657.53">7063 439,'4'0,"94"-22,-92 21,1-2,-1 1,0 0,0-1,0 0,0-1,0 1,-1-1,0 0,1-1,-2 1,7-8,-10 12,0-1,-1 1,1-1,-1 0,0 1,1-1,-1 1,1-1,-1 0,0 1,1-1,-1 0,0 0,0 1,0-1,0 0,0 1,1-1,-1 0,0 0,-1 1,1-1,0 0,0 0,0 1,0-1,-1 0,1 1,0-1,0 0,-1 1,1-1,-1 0,-1 0,1 0,-1 0,0 0,1 0,-1 0,0 1,0-1,1 1,-1 0,0-1,0 1,-3 0,-4 0,1 0,0 1,0 0,-1 0,-10 3,6 2,0 0,-1 1,2 1,-24 16,32-21,0 1,0-1,0 1,1-1,-1 1,1 1,0-1,0 0,0 1,0-1,1 1,0 0,0 0,0 0,1 0,-1 0,0 6,3-8,-1 0,1 0,-1-1,1 1,0 0,0 0,0 0,0-1,1 1,-1 0,1-1,0 1,0-1,0 0,0 1,0-1,0 0,0 0,1-1,-1 1,1 0,-1-1,1 1,5 1,7 4,1-1,0-1,18 4,-26-7,159 31,-149-31</inkml:trace>
  <inkml:trace contextRef="#ctx0" brushRef="#br0" timeOffset="12921.68">7826 324,'-6'0,"0"1,1 0,-1 0,0 0,0 0,1 1,-1 0,1 0,-1 1,1-1,0 1,0 0,0 1,0-1,1 1,-5 4,7-6,1 0,-1 0,1 0,-1 0,1 0,0 1,0-1,0 0,0 1,0-1,1 0,-1 1,1-1,-1 1,1-1,0 1,0-1,0 1,1-1,-1 1,0-1,1 1,0-1,-1 0,1 1,0-1,0 0,0 1,1-1,-1 0,0 0,1 0,0 0,-1 0,1-1,0 1,0 0,0-1,3 3,4 2,-1-1,0 1,1-1,0-1,0 0,1 0,14 4,-18-7,-1 1,1-1,1 0,-1 0,0-1,0 1,0-2,0 1,0 0,0-1,0 0,0-1,9-3,-12 3,-1 0,0 0,1 0,-1-1,0 1,0-1,-1 1,1-1,-1 0,1 0,-1 0,0 1,0-1,0-1,0 1,0 0,-1 0,0 0,1 0,-1 0,0-1,-1 1,1 0,0 0,-2-6,2 7,-1 0,1 0,0 0,0 0,-1 0,1 0,-1 0,0 0,0 0,0 0,1 0,-2 0,1 1,0-1,0 0,-1 1,1-1,0 1,-1-1,0 1,1 0,-1-1,0 1,0 0,1 0,-1 1,0-1,0 0,0 0,0 1,0-1,0 1,0 0,0 0,0 0,-1 0,1 0,0 0,-3 1,4-1,0 0,1 0,-1 0,0 1,0-1,0 0,0 1,1-1,-1 1,0-1,0 1,1-1,-1 1,0-1,1 1,-1-1,0 1,1 0,-1 0,1-1,-1 1,1 0,0 0,-1-1,1 1,0 0,-1 0,1 0,0 0,0 1,0 0,1 0,-1 0,1 0,0 0,-1 0,1-1,0 1,0 0,1 0,-1-1,0 1,3 2,46 39,-48-43,16 14,-2-2,0 0,1-1,0-1,0 0,1-2,1 0,24 8,-42-16,0 0,1 0,-1 0,1 0,-1-1,0 1,1 0,-1 0,0-1,0 1,1-1,-1 1,0-1,0 1,0-1,1 0,-1 0,0 0,0 0,0 1,0-1,0 0,-1-1,1 1,0 0,0 0,-1 0,1 0,-1-1,1 1,-1 0,1 0,-1-1,0 1,0 0,1-1,-1 1,0-3,1-9,-1-1,1 1,-3-16,1 12,-2-41,0-56,3 103,1 0,0 0,1 0,0 0,1 0,0 1,7-17,-8 25,0-1,1 0,-1 1,0-1,1 1,-1 0,1-1,0 1,0 0,-1 1,1-1,1 1,-1-1,0 1,0 0,0 0,1 0,-1 0,1 1,-1 0,7-1,-7 1,0 0,0 0,0 0,0 0,0 1,0-1,0 1,0 0,0 0,0 0,0 0,0 0,-1 1,1-1,-1 1,1 0,-1 0,1 0,-1 0,0 0,0 0,0 0,0 1,2 3,0 5</inkml:trace>
  <inkml:trace contextRef="#ctx0" brushRef="#br0" timeOffset="13406.16">7973 394,'13'-2,"8"-2,9-1,7-1,4-2,0 1,-1 2,-4 1,-4 1,-5 2,-8 3,-10 4,-5 1</inkml:trace>
  <inkml:trace contextRef="#ctx0" brushRef="#br0" timeOffset="14297.12">8738 236,'-63'30,"59"-28,1 0,-1 0,1 1,-1-1,1 1,0 0,0 0,0 0,0 0,1 0,-1 1,1-1,0 1,-2 3,4-5,0-1,0 0,0 1,0-1,1 0,-1 1,0-1,1 0,-1 1,0-1,1 0,0 0,-1 1,1-1,0 0,0 0,-1 0,1 0,0 0,0 0,0 0,0 0,0-1,1 1,-1 0,0-1,0 1,0 0,1-1,-1 1,2-1,49 17,-39-14,10 4,-3-2,-1 0,0 2,33 16,-49-22,1 1,-1 0,0 0,0 0,0 0,0 0,-1 1,1-1,0 1,-1 0,0 0,0 0,0 0,0 0,0 0,0 1,-1-1,0 0,0 1,0-1,0 1,0 0,-1-1,1 1,-1-1,0 1,-1 5,1-6,-2 0,1 0,0 0,0 0,-1 0,0-1,1 1,-1-1,0 1,0-1,-1 0,1 1,0-1,-1 0,1-1,-1 1,0 0,0-1,1 1,-1-1,0 0,0 0,0 0,0-1,-6 2,-9 1,-1 0,1-2,-19 0,30-1,-7 1,-50-2,63 1,-1 0,0 0,1-1,-1 1,0 0,0-1,1 1,-1-1,0 1,1-1,-1 0,1 1,-1-1,1 0,-1 0,1 0,0-1,-1 1,1 0,0 0,0-1,0 1,0 0,0-1,0 1,0-1,1 0,-2-1,3-5</inkml:trace>
  <inkml:trace contextRef="#ctx0" brushRef="#br0" timeOffset="14891.81">8957 321,'-2'7,"1"1,-1-1,2 0,-1 0,1 1,0-1,0 1,1-1,0 0,0 0,1 1,0-1,0 0,1 0,-1-1,2 1,-1 0,5 6,-4-7,0 0,0-1,0 1,1-1,0 0,0 0,0-1,1 1,-1-1,1-1,0 1,0-1,0 0,1 0,-1 0,1-1,0 0,-1-1,11 2,-15-3,1 0,0 0,0 0,-1 0,1-1,0 1,-1-1,1 0,-1 0,1 0,-1 0,1 0,-1-1,1 1,-1-1,0 1,0-1,3-2,-2 0,1-1,-1 0,1 1,-1-1,-1 0,1 0,-1-1,3-7,-1-1,-1 0,0 0,-1 0,-1 0,0-1,-1-17,0 30,0 1,0-1,0 0,0 1,0-1,0 0,-1 1,1-1,-1 1,1-1,-1 1,1-1,-1 1,0-1,1 1,-1 0,0-1,0 1,0 0,0 0,-1-1,1 1,0 0,0 0,-1 0,1 0,0 1,-1-1,1 0,-1 1,1-1,-1 1,1-1,-1 1,-2-1,1 2,-1-1,1 1,0 0,0 0,-1 0,1 0,0 0,0 1,1-1,-1 1,0 0,0 0,1 0,-1 0,1 1,-4 3,-2 4</inkml:trace>
  <inkml:trace contextRef="#ctx0" brushRef="#br0" timeOffset="15338.15">9310 512,'1'0,"0"1,-1 0,1-1,-1 1,1-1,0 1,0 0,-1-1,1 0,0 1,0-1,0 1,-1-1,1 0,0 0,0 1,0-1,0 0,0 0,0 0,0 0,0 0,-1 0,1 0,0 0,0-1,0 1,0 0,0 0,0-1,-1 1,1-1,0 1,0 0,-1-1,1 0,0 1,0-1,-1 1,1-1,-1 0,1 1,0-1,-1 0,0 0,1 0,-1 1,1-1,-1 0,0 0,0 0,1 0,-1 0,0 1,0-1,0 0,0 0,0 0,0-2,0-11,0 1,0-1,-4-18,2 12,1 15,1 0,-1 0,1 0,1 0,-1 0,1 0,0 0,0 0,0 0,1 0,0 0,0 1,0-1,0 1,1-1,-1 1,7-7,-4 7,0 0,0 1,0 0,0 0,0 0,1 1,-1 0,1 0,0 0,0 0,-1 1,1 0,0 1,11-1,0 1</inkml:trace>
  <inkml:trace contextRef="#ctx0" brushRef="#br0" timeOffset="15946.97">9531 322,'17'17,"19"20,2-1,47 33,-84-68,0 0,0 0,0 0,0 0,1-1,-1 1,0 0,0-1,1 1,-1-1,0 1,1-1,-1 0,1 1,-1-1,0 0,1 0,-1 0,1 0,-1 0,0-1,1 1,-1 0,1-1,1 0,-1-1,0 1,-1-1,1 0,-1 1,1-1,-1 0,0 0,0 0,0 0,0 0,0 0,0 0,-1 0,1-5,2-11,-1 0,0 0,-3-25,1 29,-1-66,1 78</inkml:trace>
  <inkml:trace contextRef="#ctx0" brushRef="#br0" timeOffset="16284.34">9912 278,'2'12,"1"10,0 5,0 7,-1 1,-1-2,-1-2,-2-3,-1-7</inkml:trace>
  <inkml:trace contextRef="#ctx0" brushRef="#br0" timeOffset="16656.06">9926 175,'0'0</inkml:trace>
  <inkml:trace contextRef="#ctx0" brushRef="#br0" timeOffset="17007.68">10088 321,'40'52,"-23"-28,0-1,1-1,2-1,32 27,-51-47,0 0,0 0,0 0,0 0,0-1,0 1,0 0,1-1,-1 1,0-1,0 1,1-1,-1 1,0-1,1 0,-1 0,1 0,-1 0,0 0,1 0,-1 0,0 0,1-1,-1 1,0 0,1-1,-1 1,2-2,-1 0,0 0,0 0,0-1,0 1,0-1,-1 1,1-1,-1 1,1-1,-1 0,0 0,1-4,2-12,-1 1,-1-1,1-21,-3 39,0-12,2-3,-2 0,0 0,-4-24,0 26</inkml:trace>
  <inkml:trace contextRef="#ctx0" brushRef="#br0" timeOffset="17008.68">10500 277,'0'10,"0"8,0 6,0 5,0 1,0-1,-3-1,0-3,-3-5,0-7</inkml:trace>
  <inkml:trace contextRef="#ctx0" brushRef="#br0" timeOffset="17364.82">10469 204,'0'0</inkml:trace>
  <inkml:trace contextRef="#ctx0" brushRef="#br0" timeOffset="17705.9">10632 425,'0'1,"1"1,0-1,-1 0,1 1,0-1,0 0,0 0,0 1,0-1,0 0,0 0,1 0,-1-1,0 1,1 0,-1 0,0-1,1 1,-1 0,1-1,-1 1,1-1,-1 0,1 0,-1 0,1 1,-1-1,1 0,-1-1,1 1,-1 0,1 0,-1-1,1 1,-1-1,1 1,-1-1,1 0,0 0,4-5,0 0,0 0,-1 0,0 0,-1-1,6-10,8-10,-9 15,0 1,1 0,19-16,-27 25,0-1,1 1,-1 1,1-1,-1 0,1 1,0-1,-1 1,1 0,0 0,0 0,0 0,0 0,0 1,0-1,0 1,0 0,1 0,-1 0,0 0,0 0,0 1,0 0,4 1,-5-1,0 0,-1 0,1 0,-1 0,1 1,-1-1,1 0,-1 1,0-1,0 1,0 0,0-1,0 1,0 0,0 0,0 0,-1-1,1 1,-1 0,0 0,1 0,-1 0,0 3,-7 52,5-52,1 1,-1 0,2 0,-1 0,1 0,-1 0,2 0,0 8,4-1</inkml:trace>
  <inkml:trace contextRef="#ctx0" brushRef="#br0" timeOffset="18090.42">11189 365,'-11'0,"-1"1,0 0,0 1,1 1,-1-1,1 2,-20 8,28-11,0 0,0 1,0-1,0 1,0 0,0 0,0 0,1 0,-1 0,1 1,0-1,0 1,-1 0,2-1,-1 1,0 0,1 0,-1 0,1 0,0 0,0 1,0-1,0 0,1 1,-1-1,1 0,0 1,0-1,0 0,0 1,2 4,-2-6,0-1,1 1,-1-1,0 1,1-1,0 1,-1-1,1 0,0 1,0-1,0 0,0 1,0-1,0 0,0 0,0 0,0 0,1 0,-1 0,0 0,1-1,-1 1,0 0,1-1,-1 1,1-1,-1 1,1-1,0 0,-1 0,1 0,-1 0,1 0,-1 0,1 0,0 0,-1 0,3-2,1 1,0-1,-1 1,1-1,-1 0,1-1,-1 1,0-1,0 0,0 0,6-6,-10 9,1-1,-1 1,1 0,-1 0,0 0,1 0,-1 0,1 0,-1 0,0 0,1 0,-1 0,1 0,-1 0,0 0,1 0,-1 0,0 0,1 1,-1-1,1 0,-1 0,0 0,1 1,-1-1,0 0,1 0,-1 1,0-1,0 0,1 1,-1-1,0 0,0 1,0-1,1 0,-1 1,0-1,0 0,0 1,0-1,0 1,0-1,0 0,0 1,0-1,0 1,0 0,9 27,-8-24,0 0,33 138,-31-124,-1-1,0 0,-2 1,0-1,0 1,-6 23,6-39,-1 1,1-1,-1 1,0-1,0 1,0-1,0 0,-1 1,1-1,0 0,-1 0,0 0,0 0,1 0,-1 0,0-1,0 1,-1-1,1 1,0-1,0 0,-1 0,1 0,-1 0,1 0,-1 0,1-1,-1 1,1-1,-1 0,0 0,1 0,-1 0,0 0,1 0,-1-1,-4-1,-11-2,0-1,0-1,0 0,-20-12,16 8,-43-16,38 16</inkml:trace>
  <inkml:trace contextRef="#ctx0" brushRef="#br0" timeOffset="18897.39">11630 103,'15'171,"-1"-27,-12-116,-1-19,0 0,0-1,0 1,-1 0,-1 0,1-1,-1 1,-1 0,0-1,0 1,-4 9,5-17,-1 1,1-1,0 0,-1 1,1-1,-1 0,1 0,-1 0,1 0,-1-1,0 1,1 0,-1-1,-3 2,-9 0</inkml:trace>
  <inkml:trace contextRef="#ctx0" brushRef="#br0" timeOffset="19527.42">11483 453,'31'-10,"0"0,0 3,1 0,0 2,0 1,1 2,35 2,-60 1,-1 0,1 0,-1 1,0 0,0 0,0 1,0 0,0 0,-1 1,1-1,-1 2,0-1,0 1,-1-1,9 10,21 15,-33-27,0 0,0-1,1 1,-1-1,1 1,-1-1,1 0,-1 0,1 0,0-1,-1 1,1 0,0-1,0 0,-1 0,1 0,4 0,-5-1,0 1,-1-1,1 1,0-1,0 0,-1 0,1 0,-1 0,1 0,-1 0,1 0,-1 0,1-1,-1 1,0 0,0-1,0 1,0-1,2-2,-2 1,-1 1,1-1,0 1,-1-1,1 1,-1-1,0 0,0 1,0-1,0 1,0-1,-1 0,1 1,-1-1,1 1,-1-1,0 1,0 0,0-1,-1 1,1 0,0 0,-1-1,1 1,-1 0,0 1,0-1,0 0,0 0,0 1,0-1,0 1,0 0,-1 0,-3-2,-4-1,0 1,0 0,-1 1,1 0,-1 0,1 1,-15 1,20 0,1-1,0 1,-1 1,1-1,-1 1,1-1,0 1,0 1,-1-1,1 0,0 1,0 0,0 0,1 0,-1 1,0-1,1 1,0 0,-7 6,10-8,-1 0,1 0,0 0,-1-1,1 1,-1 0,1 0,0 0,0 0,0 1,0-1,0 0,0 0,0 0,0 0,0 0,0 0,0 0,1 0,-1 0,0 0,1 0,-1 0,1 0,-1-1,1 1,-1 0,1 0,0 0,-1 0,1-1,0 1,0 0,0-1,-1 1,1-1,0 1,0-1,0 1,0-1,0 1,0-1,0 0,0 0,0 0,2 1,49 7,-51-8,25 2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38:59.88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68 60,'-21'1,"0"1,1 0,-33 9,42-8,0 0,0 1,1 0,-1 0,1 1,0 1,0 0,-10 8,15-8,0 0,0 0,1 1,0-1,0 1,0 0,1 0,0 0,1 1,-1-1,1 1,1-1,0 1,0 0,0 0,1 0,0-1,2 16,2-24,1-1,-1 1,0 0,0-1,0 0,0 0,0 0,6-5,-4 4,1-1,1 0,-1 0,1 1,-1 1,1-1,0 1,0 0,0 1,0 0,0 0,1 1,-1 0,12 2,-15-1,0 0,-1 1,1 0,-1 0,0 0,1 0,-1 1,0-1,0 1,0 0,-1 0,1 1,-1-1,0 1,0 0,0 0,0 0,-1 0,0 0,1 1,-1-1,-1 1,1-1,0 6,0-4,0 0,-1 0,1 0,-2 0,1 0,-1 0,1 0,-2 0,1 0,-1 0,0 0,0 0,0 0,-1-1,0 1,0 0,-1-1,1 1,-1-1,0 0,-1 0,1 0,-1 0,0-1,0 1,-1-1,-8 6,4-3,-1-2,1 1,-1-2,0 1,-1-1,1-1,-1 1,1-2,-1 0,0 0,0-1,0 0,0-1,-17-1,27 1,-1-1,1 1,0 0,-1 0,1 0,0-1,0 1,-1-1,1 1,0-1,0 1,0-1,0 0,0 1,0-1,-2-2,-1-4</inkml:trace>
  <inkml:trace contextRef="#ctx0" brushRef="#br0" timeOffset="714.23">546 90,'-4'4,"-1"0,1 1,0 0,0 0,0 0,0 1,1-1,0 1,0 0,1 0,-4 12,6-15,0 0,0 1,0-1,0 1,1-1,-1 0,1 1,0-1,0 0,0 1,0-1,1 0,-1 0,1 0,0 0,0 0,0-1,0 1,0 0,0-1,1 0,0 1,5 2,60 40,-44-31,-1 2,0 0,25 24,-43-36,-1 0,0 0,0 0,-1 1,1 0,-1 0,0 0,0 0,-1 0,1 0,-1 1,0-1,-1 1,1 0,-1-1,0 1,-1 0,0 0,1 0,-2 9,-1-11,1 0,0 0,-1-1,1 1,-1-1,0 1,0-1,-1 0,1 0,-1 0,1 0,-1 0,0 0,0-1,0 0,0 1,-1-1,1 0,-1-1,1 1,-1 0,0-1,1 0,-1 0,0 0,0-1,0 1,0-1,0 0,-4 0,-1 1,0-1,1 0,-1-1,0 0,0 0,0-1,1 0,-1-1,1 0,0 0,-1-1,-10-6,17 8,-1 0,1 0,0-1,0 1,0 0,0-1,1 0,-1 1,1-1,0 0,-1 0,1 1,0-1,1 0,-1 0,0 0,1 0,0 0,0 0,0-1,0 1,0 0,0 0,1 0,0 0,-1 0,1 0,0 1,0-1,1 0,-1 0,3-3,6-12,1 1,0 0,24-26,-24 30,22-24,-16 18,0 0,14-23,-28 37,1-1,-1 1,-1-1,1 1,-1-1,0 0,0 0,0 0,-1-1,0 1,0 0,-1 0,0-9,0 13,0-1,-1 1,1 0,-1 0,1 0,-1 0,0 0,0 0,0 1,0-1,0 0,0 0,0 1,-1-1,1 0,0 1,-1 0,0-1,1 1,-1 0,0 0,1-1,-1 1,0 1,0-1,0 0,0 0,0 1,0-1,0 1,0 0,0 0,-1-1,1 1,0 0,0 1,0-1,0 0,0 1,0-1,-3 2,-2-1,1 1,-1 0,0 0,0 1,1 0,0 0,-1 1,1-1,1 1,-1 1,-5 4,-11 21,15-17</inkml:trace>
  <inkml:trace contextRef="#ctx0" brushRef="#br0" timeOffset="1555.76">1046 0,'-14'8,"0"0,1 1,-25 19,33-23,0-1,0 1,1 0,0 1,-1-1,2 1,-1-1,1 1,0 0,0 0,-4 13,7-17,-1-1,1 1,0-1,0 1,0-1,0 1,0-1,0 1,0 0,0-1,1 1,-1-1,1 1,-1-1,1 1,-1-1,1 0,0 1,0-1,-1 0,1 1,0-1,0 0,2 2,0-1,0 0,0-1,1 1,-1 0,0-1,0 0,1 0,-1 0,1 0,5 0,0 0,0 0,0-1,0-1,0 1,0-1,0-1,17-4,-18 3,-1-1,-1 0,1 0,0 0,-1-1,0 0,7-7,-11 10,0 0,0 1,-1-1,1 0,-1 0,0 0,1 0,-1 0,0 0,0 0,0-1,0 1,-1 0,1 0,-1-1,1 1,-1-1,0 1,0 0,0-1,0 1,0-1,-1 1,1 0,-1-1,1 1,-3-4,57 5,-27-4,-22 4,0-1,-1 1,1 0,0 0,0 1,0 0,0 0,0 0,10 2,-15-2,1 1,0 0,-1 0,1-1,-1 1,1 0,-1 0,1 0,-1 0,0 0,1 0,-1 0,0 0,0 0,0 0,1 0,-1 0,0 0,0 0,-1 0,1 0,0 0,-1 1,-5 29,5-27,-4 16,-13 53,-2-1,-3-1,-58 120,70-174,2-4</inkml:trace>
  <inkml:trace contextRef="#ctx0" brushRef="#br0" timeOffset="1971.4">1312 337,'-7'10,"1"1,1-1,0 1,0 0,1 0,0 0,1 1,-3 20,5-29,1 1,-1-1,1 1,0-1,0 1,1-1,-1 1,1-1,-1 1,1-1,0 1,1-1,-1 0,1 0,-1 1,1-1,0 0,0 0,0-1,0 1,1 0,-1-1,1 1,0-1,-1 0,1 0,0 0,0 0,1-1,-1 1,0-1,7 2,-4-1,-1 0,1-1,0 0,-1 0,1 0,0-1,0 0,-1 0,1 0,0-1,0 0,-1 0,1-1,-1 1,1-1,-1 0,1-1,-1 1,0-1,5-3,-5 1,0 1,-1-1,1 0,-1-1,0 1,0-1,-1 0,1 0,-1 0,-1 0,1 0,-1-1,0 1,0-1,-1 0,1-12,-1 14,-1-1,1 0,-1 1,-1-1,1 1,-1-1,0 1,0-1,-1 1,1-1,-1 1,0 0,-1 0,1 0,-1 0,-5-6,6 8,-1 1,1 0,-1 0,1 0,-1 1,0-1,0 1,0-1,0 1,0 0,0 0,0 0,-1 1,1-1,0 1,0-1,-1 1,1 0,0 0,0 1,-1-1,1 1,0 0,0-1,0 1,0 1,0-1,0 0,-4 3,4-3,0 0,1 1,-1-1,0 1,1-1,-1 1,1 0,0 0,0 0,0 0,-1 0,2 1,-1-1,0 0,0 1,1 0,0-1,-1 1,1 0,0 0,-1 5,0 4</inkml:trace>
  <inkml:trace contextRef="#ctx0" brushRef="#br0" timeOffset="2432.61">1693 440,'0'2,"0"4,2 1,1-4,1-5,-2 1,-3 1,-1-3,0-1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09:52.05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331,'1'4,"1"1,-1-1,1 0,0 0,1 0,-1 0,1 0,0 0,-1-1,2 0,5 6,4 6,16 18,52 47,14 14,-88-86,-3-4</inkml:trace>
  <inkml:trace contextRef="#ctx0" brushRef="#br0" timeOffset="433.02">150 249,'-14'45,"-34"80,30-87,3 1,-19 74,31-83,3-29,0 0,0 0,0 0,1-1,-1 1,0 0,0 0,1 0,-1-1,0 1,1 0,-1-1,1 1,-1 0,1-1,-1 1,1 0,-1-1,1 1,-1-1,1 1,0-1,0 1,-1-1,1 1,0-1,0 0,-1 0,1 1,0-1,1 0,9 0</inkml:trace>
  <inkml:trace contextRef="#ctx0" brushRef="#br0" timeOffset="838.53">363 411,'12'0,"5"0,4 0,1-2,-1-2,-1 0,-4 4,-7 2,-6 0</inkml:trace>
  <inkml:trace contextRef="#ctx0" brushRef="#br0" timeOffset="1460.56">611 249,'15'26,"1"0,2-1,32 37,10 13,-57-71,1 1,-1-1,1 0,0 0,0 0,6 4,-9-7,-1-1,1 0,-1 0,1 1,-1-1,1 0,-1 0,1 0,-1 1,1-1,-1 0,1 0,-1 0,1 0,0 0,-1 0,1 0,-1 0,1 0,-1 0,1-1,-1 1,1 0,0 0,-1 0,1-1,0 0,0 0,0-1,0 1,0 0,-1-1,1 1,0 0,-1-1,1 1,-1-1,0 1,1-1,-1 1,0-1,0-1,6-175,-6 163,0 4</inkml:trace>
  <inkml:trace contextRef="#ctx0" brushRef="#br0" timeOffset="2088.92">1123 197,'-5'1,"-1"0,1 0,0 1,0-1,0 1,0 0,0 0,0 1,0-1,1 1,-1 0,1 0,-5 5,-3 3,0 0,1 1,-11 14,-32 54,49-72,0 0,1 1,1-1,-1 1,2 0,-1 0,1 0,-2 13,4-21,0 0,0 1,0-1,0 1,0-1,0 0,1 1,-1-1,0 1,1-1,-1 0,1 0,-1 1,1-1,0 0,0 0,-1 1,1-1,0 0,0 0,0 0,0 0,0 0,0-1,0 1,1 0,-1 0,0-1,0 1,1-1,-1 1,0-1,1 1,-1-1,0 0,1 0,-1 1,0-1,1 0,-1 0,1-1,-1 1,0 0,1 0,-1-1,0 1,3-1,3-1,1 0,-1-1,0 1,1-1,-1 0,-1-1,10-6,0-3,-1-1,17-22,4-2,-35 37,0 0,0 1,0-1,0 0,0 1,0-1,0 1,0-1,0 1,0-1,0 1,1 0,-1 0,0-1,0 1,0 0,1 0,-1 0,0 0,0 1,0-1,1 0,-1 0,0 1,0-1,0 1,0-1,0 1,0-1,0 1,0 0,0-1,0 1,1 1,35 37,-16-16,-11-14</inkml:trace>
  <inkml:trace contextRef="#ctx0" brushRef="#br0" timeOffset="2554.93">1221 50,'17'271,"0"-49,-17-134,0-74</inkml:trace>
  <inkml:trace contextRef="#ctx0" brushRef="#br0" timeOffset="3208.22">1353 299,'15'45,"-7"-25,-1-4,-1 0,2 0,0-1,1 0,17 21,-19-27,0 0,1-1,0 0,1-1,-1 0,1 0,1 0,-1-1,18 7,-26-12,1 0,0-1,0 1,0 0,0-1,0 0,0 1,1-1,-1 0,0 0,0 0,0 0,0-1,0 1,0 0,0-1,0 0,0 1,0-1,0 0,0 0,-1 0,1 0,0 0,-1-1,1 1,-1 0,1-1,-1 1,1-1,-1 0,0 1,0-1,0 0,0 0,0 0,0 0,0 0,0-3,4-10,-1-1,-1 0,0 1,0-21,0 14,2-17,-1 15,-1-1,0-30,-5 35</inkml:trace>
  <inkml:trace contextRef="#ctx0" brushRef="#br0" timeOffset="3840.14">1716 414,'15'-3,"1"-1,-2-1,1-1,0 0,13-8,-22 11,0 0,-1-1,1 0,-1 0,1 0,-1-1,-1 1,1-1,-1 0,0-1,0 1,0-1,-1 0,4-6,-7 10,1 1,-1 0,1-1,-1 1,1-1,-1 1,0 0,0-1,0 1,0-1,0 1,0-1,0 1,0-1,-1 1,1 0,0-1,-1 1,0-2,0 2,0 0,0 1,1-1,-1 0,0 1,0-1,0 1,0-1,0 1,0-1,0 1,0 0,0-1,0 1,0 0,0 0,0 0,0 0,0 0,-1 0,-3 0,1 1,-1 0,1 0,-1 0,1 0,-1 1,1 0,0 0,0 0,-6 4,-3 4,0 1,1 0,1 1,-14 16,22-24,0 0,0 0,0 0,1 0,-1 1,1-1,0 0,1 1,-1 0,1-1,0 1,0 0,0 0,1 0,-1 0,1-1,0 1,2 9,0-10,0 0,0 0,0 0,1-1,-1 1,1-1,0 0,0 0,0 0,1 0,-1 0,1 0,-1-1,1 0,0 0,5 2,3 2,1-1,-1-1,27 6,6-8,-27-5</inkml:trace>
  <inkml:trace contextRef="#ctx0" brushRef="#br0" timeOffset="4352.5">2194 151,'-6'3,"0"0,0 1,0 0,1 0,-1 0,1 1,0 0,0 0,1 0,-1 1,1 0,-4 7,7-11,0 1,-1 0,1-1,1 1,-1 0,0 0,1 0,-1 0,1-1,0 1,0 0,0 0,0 0,1 0,-1 0,1 0,0 0,0-1,0 1,0 0,0-1,0 1,1 0,-1-1,1 0,0 1,0-1,0 0,0 0,4 3,37 27,-34-26,0 1,-1 0,0 0,9 10,-13-13,-2 0,1 0,0 0,-1 1,0-1,0 1,0-1,-1 1,1 0,-1 0,0 0,0 9,0-10,-1 1,0-1,0 1,0-1,-1 1,1-1,-1 1,0-1,0 1,-1-1,1 0,-1 0,0 0,0 0,-1 0,1 0,-1 0,1-1,-1 1,0-1,-1 0,1 0,-1 0,1 0,-1-1,0 1,0-1,0 0,0 0,0 0,0-1,-1 0,1 0,0 0,-1 0,1 0,-1-1,1 0,-1 0,0 0,1-1,0 1,-1-1,1 0,-1 0,1-1,0 1,0-1,-5-2,-6-6,1 1</inkml:trace>
  <inkml:trace contextRef="#ctx0" brushRef="#br0" timeOffset="5732.66">2607 214,'2'0,"-1"1,0 0,0 0,1-1,-1 1,0 0,0 0,0 0,0 0,0 0,0 1,-1-1,1 0,0 0,0 0,-1 1,1 1,15 32,-13-26,31 90,-25-69,22 52,-24-140,-6 48,0 1,0 0,1 0,0 0,1 0,0 0,1 0,-1 1,2-1,-1 1,1 0,0 0,1 1,0 0,0 0,1 0,-1 0,2 1,-1 0,1 1,-1 0,1 0,1 1,-1 0,1 0,-1 0,1 2,0-1,0 1,1 0,-1 1,17-1,-12 3</inkml:trace>
  <inkml:trace contextRef="#ctx0" brushRef="#br0" timeOffset="6218.09">2986 365,'10'-7,"42"-35,-49 40,0-1,-1 1,1-1,-1 0,1 0,-1 0,0 0,0 0,0 0,-1-1,1 1,-1-1,2-6,-3 9,0 1,0-1,0 0,0 1,0-1,0 0,0 1,0-1,0 1,0-1,-1 0,1 1,0-1,0 1,-1-1,1 0,0 1,-1-1,1 1,0-1,-1 1,1-1,-1 1,1 0,-1-1,1 1,-1-1,0 1,1 0,-2-1,-22 1,-22 17,35-10,0 0,0 1,1 1,-1-1,2 2,0-1,0 1,0 1,1-1,1 1,0 1,1 0,0 0,0 0,-4 18,9-28,1-1,-1 1,1 0,0 0,0 0,0 0,0 0,0 0,0 0,1 0,-1 0,1 0,-1 0,1-1,0 1,0 0,0 0,0-1,0 1,0 0,1 1,1-1,1 1,-1 0,0-1,1 1,-1-1,1 0,0-1,-1 1,8 2,8 1,1-1,0-1,27 1,-31-2,22 0,-23-2</inkml:trace>
  <inkml:trace contextRef="#ctx0" brushRef="#br0" timeOffset="6584.26">3168 315,'3'14,"1"10,-1 7,3 6,0 6,-1 3,-2 3,2-2,0 0,-1-5,-1-5,-1-5,-1-5,0-8</inkml:trace>
  <inkml:trace contextRef="#ctx0" brushRef="#br0" timeOffset="6987.57">3200 216,'15'-4,"0"1,0 0,0 1,0 1,0 1,0 0,24 3,-34-2,0 0,0 1,0-1,0 1,0 0,-1 0,1 0,-1 1,1 0,-1-1,0 2,0-1,0 0,0 1,-1 0,0 0,1 0,-1 0,-1 0,1 1,-1-1,1 1,-1 0,-1-1,3 9,-2 0,0 0,0 0,-1 0,-1 1,-1-1,0 0,0 1,-1-1,-1 0,0 0,-1-1,0 1,-9 16,10-23,0 1,-1-1,0 0,0 0,-1-1,0 1,0-1,0 0,0 0,-1-1,-8 6,9-7,0-1,0 0,0 0,0-1,0 1,0-1,-1 0,1 0,0-1,0 0,-1 0,1 0,0 0,-1-1,1 0,0 0,-5-2,6 2,1-1,-1 1,1 0,0-1,0 0,0 0,0 0,0 0,0-1,0 1,1-1,-5-4,-1-6</inkml:trace>
  <inkml:trace contextRef="#ctx0" brushRef="#br0" timeOffset="7566.54">3578 330,'25'0,"-1"-1,0-1,0-1,28-8,-46 9,1 0,-1 0,1-1,-1 0,0 0,0 0,-1-1,11-8,-14 9,0 1,1-1,-1 1,0-1,0 0,-1 0,1 0,-1 0,1 0,-1 0,0-1,0 1,0 0,-1-1,1 1,-1 0,0-1,0-5,0 7,0 0,0 0,0 0,-1 0,1 0,-1 0,1 0,-1 0,0 0,1 0,-1 0,0 0,0 0,-1 1,1-1,0 0,0 1,-1-1,1 1,-1 0,0-1,1 1,-1 0,0 0,0 0,1 0,-1 0,0 0,0 1,0-1,0 0,0 1,0 0,0-1,0 1,0 0,-1 0,-2 1,-1 0,0-1,0 2,0-1,0 1,0 0,0 0,1 0,-1 1,1 0,0 0,0 0,-6 6,-1 2,1 2,0-1,1 1,0 1,1-1,-10 22,15-27,0 0,1 0,0 0,0 1,1-1,0 1,1-1,-1 1,2 0,-1-1,1 1,1 0,2 15,-2-20,0 0,0-1,1 1,0 0,0-1,0 1,0-1,0 0,1 1,-1-1,1 0,0-1,0 1,0 0,0-1,0 0,1 0,-1 0,1 0,0 0,-1-1,1 1,0-1,0 0,0 0,5 0,5 0</inkml:trace>
  <inkml:trace contextRef="#ctx0" brushRef="#br0" timeOffset="8122.01">4008 249,'-6'1,"-1"0,0 0,1 1,-1 0,1 0,-1 1,1-1,0 1,0 1,0-1,1 1,-1 0,1 1,0-1,-9 11,-5 7,0 1,-18 29,29-40,1 0,0 0,1 0,1 1,0 0,-6 23,10-33,0-1,1 1,-1 0,1-1,0 1,0 0,0-1,0 1,0 0,0-1,1 1,-1 0,1-1,0 1,0-1,0 1,0-1,0 1,0-1,1 0,-1 1,1-1,0 0,0 0,-1 0,1-1,0 1,1 0,-1-1,0 1,0-1,1 0,-1 1,1-1,-1 0,1-1,-1 1,1 0,0-1,-1 1,5-1,1 0,0 0,0 0,0-1,-1 0,1-1,0 0,-1 0,1 0,-1-1,0 0,1-1,-1 0,-1 0,1 0,-1-1,0 1,10-11,1-2,-1 0,0-1,-2-1,21-33,-35 51,0 0,1 1,-1-1,0 0,1 0,-1 1,1-1,-1 1,1-1,0 0,-1 1,1-1,0 1,-1-1,1 1,0 0,-1-1,1 1,0 0,0-1,0 1,-1 0,1 0,0 0,0 0,0 0,-1 0,1 0,0 0,0 0,0 0,0 0,-1 0,1 0,0 1,0-1,-1 0,1 1,0-1,0 1,-1-1,1 1,0-1,-1 1,1-1,0 2,32 40,-16-19,-4-10,-3-2</inkml:trace>
  <inkml:trace contextRef="#ctx0" brushRef="#br0" timeOffset="8527.26">4323 0,'16'220,"-7"-142,-1 80,-8-149,-1-1,0 1,0 0,-1-1,0 1,0-1,-1 0,-4 9,1-5</inkml:trace>
  <inkml:trace contextRef="#ctx0" brushRef="#br0" timeOffset="8912.56">4075 314,'20'-3,"12"-1,6-2,5-1,1 2,-2-2,-2 0,-2 2,-2 1,-5 2,-4 1,-4 1,-4 0,-1 0,-4-3,-8-3,-4-1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38:58.04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10 255,'-5'0,"1"0,0 0,-1 0,1 1,-1-1,1 1,0 0,0 0,-1 1,1-1,0 1,0 0,1 0,-1 0,0 1,1 0,-1-1,1 1,0 0,0 0,0 1,0-1,0 1,1-1,0 1,-1 0,2 0,-1 0,0 0,1 0,-2 7,2-6,1 1,-1-1,1 1,0-1,1 1,0-1,-1 1,2-1,-1 0,0 1,1-1,0 0,1 0,-1 0,1 0,0 0,0-1,0 1,1-1,-1 0,1 0,0 0,0 0,8 4,-9-5,1-1,-1 1,1-1,0 0,0 0,0-1,0 1,0-1,0 0,0 0,0 0,0 0,1-1,-1 0,0 0,1 0,-1 0,0-1,0 1,0-1,6-2,-7 1,1 0,-1 0,0-1,0 1,0-1,0 1,0-1,-1 0,1 0,-1 0,0-1,0 1,0-1,0 1,-1-1,1 1,-1-1,0 0,0 0,0 0,-1 0,1 1,-1-6,-5-42,4 49,1 1,0-1,-1 1,1-1,-1 1,0 0,0-1,1 1,-1 0,0-1,0 1,0 0,-2-2,2 3,0 0,1-1,-1 1,0 0,1 0,-1 0,0 0,0 0,1 0,-1 0,0 0,0 0,1 0,-1 0,0 1,0-1,1 0,-1 0,0 1,1-1,-1 0,0 1,1-1,-1 1,1-1,-1 1,1-1,-1 1,1-1,-1 2,0-2,1 1,-1 0,1 0,0 0,0-1,-1 1,1 0,0 0,0 0,0 0,0 0,0-1,0 1,0 0,0 0,0 0,1 0,-1 0,0-1,1 1,-1 0,0 0,1 0,-1-1,1 1,-1 0,1-1,-1 1,1 0,0-1,-1 1,1-1,0 1,0 0,27 23,-25-22,59 48,-41-31,1-1,1-1,0-1,31 15,-53-30,-1-1,1 0,0 1,0-1,0 0,-1 0,1 1,0-1,0 0,0 0,0 0,0 0,-1 0,1 0,0 0,0 0,0-1,0 1,-1 0,1 0,0-1,0 1,-1-1,1 1,0 0,0-1,-1 1,1-1,0 0,-1 1,1-1,-1 1,1-1,-1 0,1 0,-1 1,1-1,-1 0,0 0,1 1,-1-1,0 0,0 0,0 0,0 0,0 0,0-1,2-51,-2 42,0 6,-1-46,2-1,12-73,-11 112,1 0,0 1,0-1,1 1,1-1,0 1,1 1,0-1,1 1,0 0,1 0,0 1,0 0,1 1,14-12,-18 17,1 1,0-1,0 1,0 0,0 1,1 0,11-3,-17 4,1 1,0 0,-1-1,1 1,0 0,0 0,-1 0,1 0,0 0,-1 0,1 1,0-1,0 0,-1 1,1-1,-1 1,1 0,-1 0,1-1,-1 1,1 0,-1 0,1 1,-1-1,0 0,0 0,0 1,0-1,0 0,0 1,0-1,0 1,1 2,1 9</inkml:trace>
  <inkml:trace contextRef="#ctx0" brushRef="#br0" timeOffset="388.04">287 269,'12'0,"12"0,9 0,7 0,4 0,2-2,-2-2,-4-2,-5 1,-7 0,-6 1,-8 2,-10 3,-8 4,-3 1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38:53.63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05 177,'-12'5,"0"0,1 1,0 0,0 1,1 1,0-1,0 1,0 1,1 0,1 0,-1 1,-11 18,20-27,0 0,-1 1,1-1,0 0,0 0,0 1,0-1,0 0,0 0,0 1,0-1,1 0,-1 0,0 1,1-1,-1 0,1 0,-1 0,1 0,0 0,-1 1,1-1,0-1,0 1,0 0,-1 0,1 0,0 0,0 0,0-1,1 1,-1-1,0 1,0 0,2-1,49 20,-40-16,1 0,0 1,-1 1,1 0,-1 0,0 2,-1-1,18 16,-26-21,0 1,0 0,-1-1,1 1,-1 0,0 0,0 0,0 1,0-1,-1 0,1 1,-1-1,0 1,1-1,-2 1,1 0,0 0,-1-1,0 1,0 0,0 0,0-1,-1 1,1 0,-1-1,0 1,0 0,0-1,-1 1,1-1,-1 1,0-1,-2 3,0-1,-1 0,0-1,1 1,-2-1,1-1,0 1,-1-1,0 0,1 0,-1 0,0-1,-1 0,1 0,0 0,-1-1,1 0,-11 0,-11 1,-1-1,-43-5,71 4,-1 0,1 0,-1 0,0 0,1 0,-1 0,1-1,-1 1,1 0,-1-1,1 1,0-1,-1 0,1 0,-1 1,1-1,0 0,0 0,0 0,-1 0,1 0,0 0,0-1,0 1,-1-3,1-5</inkml:trace>
  <inkml:trace contextRef="#ctx0" brushRef="#br0" timeOffset="600.82">365 278,'14'82,"-11"-56,1-1,1 1,9 25,-12-45,0 0,0 0,1-1,0 1,0-1,1 1,-1-1,1 0,0-1,0 1,1-1,0 0,0 0,0 0,0 0,0-1,9 4,-12-6,0 0,1 0,-1 0,0 0,1 0,-1-1,1 1,0-1,-1 0,1 1,-1-1,1 0,-1-1,1 1,0 0,-1-1,1 0,-1 1,1-1,-1 0,0 0,3-2,-1 0,-2 0,1 1,0-1,0-1,-1 1,0 0,0-1,0 1,0-1,0 1,0-1,1-7,1-8,0 0,-1 0,-1 0,-1-32,-1 45,-5-63,4 67,1 0,-1-1,1 1,-1 0,0 0,0 0,0 0,0 0,0 0,-1 0,-1-2,2 4,1-1,-1 1,0-1,0 1,1 0,-1-1,0 1,0 0,0-1,0 1,1 0,-1 0,0 0,0 0,0 0,0 0,0 0,1 0,-1 0,0 0,0 1,0-1,0 0,1 0,-1 1,0-1,0 1,0-1,0 1,-7 5</inkml:trace>
  <inkml:trace contextRef="#ctx0" brushRef="#br0" timeOffset="1035.09">748 497,'2'1,"-1"0,1 0,0 0,0 0,0-1,0 1,0-1,0 1,0-1,0 0,0 0,0 1,0-1,0-1,0 1,0 0,0 0,0-1,0 1,0-1,-1 0,1 1,0-1,2-1,-3-1,0 1,1 0,-1 0,0-1,0 1,-1 0,1-1,-1 1,1-1,-1 1,0-1,0 1,0-1,0 1,0-1,0 1,-1-1,1 1,-2-4,1 1,-1-1,1 0,0 0,1 0,0 0,0 0,0 0,1 0,-1 0,1 0,1 0,-1 0,1 0,0 1,0-1,1 1,0-1,0 1,0 0,0 0,1 0,0 1,0-1,0 1,1 0,-1 0,1 0,0 1,0 0,0 0,1 0,-1 0,1 1,8-3,-4 2,1 0,0 0,1 1,-1 1,15-1,-11 2</inkml:trace>
  <inkml:trace contextRef="#ctx0" brushRef="#br0" timeOffset="1540.07">1056 278,'18'30,"1"-1,1 0,2-2,1 0,34 30,-56-56,0 0,-1 0,1-1,0 1,-1 0,1-1,0 1,0 0,0-1,0 1,-1-1,1 0,0 1,0-1,0 0,0 1,0-1,0 0,0 0,0 0,0 0,0 0,0 0,0 0,0 0,0 0,1-1,0 0,-1 0,0 0,1 0,-1-1,0 1,0 0,0-1,0 1,0 0,0-1,0 0,0 1,0-1,0-2,3-11,0 0,4-30,-6 29,9-37,-4 25,3-45,-14 78,1 2</inkml:trace>
  <inkml:trace contextRef="#ctx0" brushRef="#br0" timeOffset="1898.76">1467 280,'0'12,"0"10,2 5,1 1,1 1,-2-2,0-4,-1-5</inkml:trace>
  <inkml:trace contextRef="#ctx0" brushRef="#br0" timeOffset="1899.76">1481 89,'0'0</inkml:trace>
  <inkml:trace contextRef="#ctx0" brushRef="#br0" timeOffset="2312.6">1659 263,'44'63,"-28"-38,1-2,0 0,2 0,1-2,32 29,-50-49,-1 0,1 0,-1 1,1-1,-1 0,1 0,0-1,-1 1,1 0,0 0,0-1,-1 1,1-1,0 0,0 1,0-1,0 0,0 0,-1 0,1 0,0-1,0 1,0 0,2-2,-2 1,0-1,0 1,-1-1,1 0,0 1,-1-1,1 0,-1 0,0-1,1 1,-1 0,0 0,0 0,0-1,0-4,3-11,-1-1,-1 0,0-34,-2 44,0 4,0 2,1-1,-1 1,-1 0,1 0,0-1,-1 1,1 0,-1 0,0 0,-2-6,-1 5</inkml:trace>
  <inkml:trace contextRef="#ctx0" brushRef="#br0" timeOffset="2755.69">2186 234,'-15'3,"0"1,0 1,1 1,0 0,-25 14,31-15,0 0,1 0,0 0,0 1,0 0,1 1,0-1,0 1,1 1,0-1,-6 11,11-17,-1 0,0 1,0-1,0 0,1 1,-1-1,1 1,-1-1,1 1,0 0,-1-1,1 1,0-1,0 1,0 0,0-1,1 1,-1-1,0 1,1-1,-1 1,1 0,-1-1,1 0,0 1,-1-1,1 1,0-1,0 0,0 1,0-1,0 0,0 0,1 0,-1 0,0 0,1 0,-1 0,0-1,1 1,-1 0,1-1,-1 1,1-1,-1 0,1 1,0-1,-1 0,4 0,2 1,1 0,0-1,0 0,0-1,-1 0,1 0,0 0,14-6,42-38,-62 45,-1 1,1-1,0 1,0 0,0-1,-1 1,1 0,0 0,-1 0,1 0,-1 0,1 0,-1 1,0-1,1 1,-1-1,0 1,0-1,0 1,1 2,14 13,15-4,-16-10</inkml:trace>
  <inkml:trace contextRef="#ctx0" brushRef="#br0" timeOffset="3131.21">2348 1,'3'7,"3"8,0 6,0 5,1 5,-1 5,1 1,0 2,1 2,1 1,0 1,-2-1,-2-4,-3-2,0-6,-2-7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38:49.98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58 116,'-17'7,"-58"25,69-29,0 1,0 0,0 0,0 0,1 1,0-1,0 1,0 0,-4 7,8-11,1-1,-1 1,0 0,1 0,-1 0,1 0,-1 0,1 0,0 0,-1 0,1 0,0 0,0 1,0-1,0 0,0 0,0 0,0 0,0 0,0 0,0 0,1 0,-1 0,0 0,1 2,1-2,-1 1,0-1,1 1,-1-1,1 0,0 0,-1 1,1-1,0 0,-1-1,1 1,0 0,2 0,9 3,1-1,-1-1,20 1,-22-2,4 1,1 0,-1 0,0 2,0 0,0 1,21 9,-33-12,1 0,0 0,-1 0,0 0,0 1,1-1,-1 1,-1 0,1 0,0 0,-1 0,1 0,-1 1,0-1,0 1,-1-1,1 1,-1 0,1 0,-1-1,-1 1,1 0,0 0,-1 0,0 0,0 0,0 0,0 0,-1 0,-1 6,2-7,-1 1,0-1,-1 0,1 0,-1 0,1 0,-1 0,0 0,0 0,0 0,0-1,-1 1,1-1,-1 0,-4 4,0-2,0 0,0-1,0 0,0 0,0 0,-14 2,1-1,-1-2,0 0,0-1,-27-3,46 2,-1 0,0 0,1-1,-1 1,0-1,1 0,-1 0,0 0,-4-2,-1-4</inkml:trace>
  <inkml:trace contextRef="#ctx0" brushRef="#br0" timeOffset="571.43">378 0,'10'49,"22"62,1 4,-7 1,-23-136,0 0,1 0,1 0,1 1,14-31,-15 38,1 0,1 1,0-1,1 1,0 1,0 0,19-18,-25 26,0 0,0 1,0-1,0 0,1 0,-1 1,0 0,1-1,-1 1,1 0,0 0,-1 0,1 0,0 1,-1-1,1 1,0 0,0 0,0 0,-1 0,1 0,0 0,0 1,-1-1,1 1,0 0,-1 0,1 0,-1 0,1 0,-1 1,1-1,-1 1,0 0,0-1,0 1,0 0,0 0,0 1,0-1,-1 0,1 0,1 5,4 5,-1 1,0 0,0 1,-2-1,0 1,0 0,-2 0,1 0,-2 1,0-1,0 0,-2 1,0-1,-3 21,-2-19,-1-5</inkml:trace>
  <inkml:trace contextRef="#ctx0" brushRef="#br0" timeOffset="1068.32">908 217,'-6'2,"-1"0,1 0,0 1,0 0,0 0,1 0,-1 1,1 0,0 0,0 0,0 1,0-1,1 1,0 0,0 1,0-1,1 1,-1 0,1-1,1 1,-1 1,-1 7,3-10,0 1,0-1,0 1,1 0,0-1,0 1,0-1,1 1,0-1,0 1,0-1,0 1,0-1,1 1,0-1,0 0,0 0,1 0,-1 0,1-1,0 1,0-1,0 1,0-1,1 0,-1 0,1 0,0-1,0 1,0-1,0 0,5 2,-4-2,-1-1,0 1,1-1,-1 0,1 0,-1 0,1-1,0 1,-1-1,1 0,0 0,-1-1,1 0,-1 1,1-1,-1-1,1 1,-1-1,0 0,1 0,-1 0,0 0,0-1,-1 0,1 1,-1-2,1 1,-1 0,0-1,0 1,0-1,2-4,-2 3,0 0,0 0,-1 0,0 0,0-1,0 1,-1 0,1-1,-1 1,-1-1,1 0,-1 1,0-1,0 1,-1-1,1 0,-1 1,0-1,-1 1,0 0,0-1,0 1,0 0,-1 0,1 0,-7-7,7 9,-1 0,0 0,1 0,-2 1,1-1,0 1,0 0,-1-1,1 2,-1-1,0 0,1 1,-1-1,0 1,0 0,0 0,0 1,0-1,0 1,0 0,0 0,0 0,0 1,0-1,-5 2,4 0,-1 0,0 0,1 0,0 1,-1 0,1 0,0 0,1 1,-1 0,0 0,1 0,0 0,0 0,0 1,1 0,-5 8,3-2,4-2</inkml:trace>
  <inkml:trace contextRef="#ctx0" brushRef="#br0" timeOffset="1703.03">1156 174,'3'11,"0"0,0 0,-1 1,0-1,-1 0,0 12,-1-10,1-1,0 0,1 0,0 0,1 0,7 18,-9-27,1-1,-1 1,1-1,0 1,0-1,0 0,1 1,-1-1,0 0,1 0,-1-1,1 1,0-1,0 1,-1-1,1 0,0 0,0 0,0 0,0 0,0-1,0 0,1 1,-1-1,0 0,0-1,0 1,0 0,0-1,5-1,-2 1,-1-1,1 1,0-1,0 0,-1-1,1 1,-1-1,0 0,0-1,0 1,0-1,7-7,-3 1,-1 0,0-1,-1 1,11-22,-17 40,0-2,-1 0,1 0,0-1,0 1,0-1,1 1,0-1,0 1,1-1,-1 0,6 8,-6-11,0-1,0 1,0-1,1 0,-1 0,0 0,1 0,-1 0,0 0,1 0,-1-1,1 0,-1 1,1-1,-1 0,1 0,-1 0,1 0,-1-1,1 1,-1-1,1 0,4-1,-3-1,-1 1,1-1,0 0,-1 0,0 0,0-1,0 1,0-1,0 0,-1 0,0 0,3-5,2-7,-1 1,-1-1,0 0,-2-1,1 1,0-21,-4 30,1 1,-1-1,-1 0,1 0,-1 0,0 1,-1-1,0 0,0 1,0-1,-5-7,6 12,-1 0,1 0,-1 0,0 0,0 1,0-1,0 1,0-1,0 1,0 0,0 0,0 0,0 0,-1 0,1 0,-1 0,1 1,0 0,-1-1,1 1,-1 0,1 0,-1 0,1 0,0 1,-1-1,1 1,-1-1,1 1,0 0,-1 0,1 0,0 0,-2 2,-2 0,-1 0,2 1,-1-1,0 2,1-1,0 0,-1 1,2 0,-7 8,1 0</inkml:trace>
  <inkml:trace contextRef="#ctx0" brushRef="#br0" timeOffset="2134.3">1759 101,'-14'10,"8"-5,0-1,0 1,1 0,-1 0,1 0,0 1,-4 6,8-11,1 0,-1 0,1 0,0 0,-1 0,1 0,0 0,0 0,-1 1,1-1,0 0,0 0,0 0,1 0,-1 0,0 0,0 0,0 1,1-1,0 2,1-1,-1 0,1 0,0 0,0 0,0 0,0 0,0-1,0 1,0-1,1 1,-1-1,4 2,6 2,0 1,-1 0,0 1,0 0,0 1,-1 0,10 11,-18-17,0 1,0-1,0 1,0 0,-1-1,1 1,-1 0,0 0,0 0,0 0,0 0,0 0,0 1,-1-1,0 0,0 0,0 0,0 1,0-1,0 0,-1 0,0 0,0 0,0 0,0 0,0 0,0 0,-1 0,1 0,-1 0,0-1,0 1,0-1,-3 4,1-2,-1 1,1-1,-1-1,0 1,0 0,0-1,-1 0,1 0,-1-1,1 0,-1 0,0 0,0 0,-8 0,-7 1,0-2,-37-1,40-1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38:46.74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07 1,'-11'-1,"1"2,-1 0,0 0,1 1,0 0,-1 1,1 0,0 0,0 1,0 1,-16 10,15-8,1 2,1-1,0 1,0 1,0-1,1 2,1-1,0 1,-9 18,4-5,0 2,2-1,2 1,0 1,1 0,2-1,1 2,1-1,1 1,3 47,0-62,1 1,1-1,0 1,1-1,0 0,1 0,0-1,1 0,1 0,9 13,-9-16,0 0,1-1,0 0,0-1,1 0,0 0,1 0,-1-1,1-1,0 0,1 0,-1-1,19 5,-19-6,0-1,1 0,-1 0,21 0,-29-2,0 0,0 0,0 0,0 0,0-1,-1 1,1-1,0 1,0-1,0 0,0 1,0-1,-1 0,1 0,0 0,-1-1,1 1,-1 0,1 0,-1-1,0 1,0-1,1 0,-1 1,0-1,0 0,-1 1,1-1,0 0,0 0,-1 0,0 0,1-2,1-8,0 1,-1 0,-1-1,0 1,0-1,-1 1,-1-1,0 1,0 0,-1 0,-1 0,0 0,-9-17,13 27,-1-1,1 1,0 0,-1-1,1 1,0-1,0 1,0-1,0 1,0-1,0 1,0 0,1-1,-1 1,0-1,1 1,-1 0,1-1,0 1,-1 0,1-1,0 1,0 0,0 0,0 0,0 0,0 0,0 0,0 0,0 0,0 0,1 0,-1 1,2-2,52-29,-47 27,17-6,-18 9</inkml:trace>
  <inkml:trace contextRef="#ctx0" brushRef="#br0" timeOffset="773.39">557 411,'1'16,"2"1,0 0,0-1,2 0,0 1,14 27,3 13,-24-66,1 0,0-1,0 1,1 0,0-1,1 1,0 0,1 0,0-1,0 1,0 0,2 1,-1-1,1 0,0 1,0 0,9-11,-12 16,1 0,0 1,-1-1,1 1,0 0,0 0,0 0,0-1,1 2,-1-1,1 0,-1 0,1 1,-1 0,1-1,0 1,0 0,0 0,-1 0,1 1,0-1,0 1,0 0,0 0,0 0,0 0,0 0,6 2,3 0</inkml:trace>
  <inkml:trace contextRef="#ctx0" brushRef="#br0" timeOffset="1403.83">894 352,'-3'0,"0"1,0 0,-1 0,1 0,0 0,0 1,1-1,-1 1,0 0,0-1,1 1,-1 0,1 1,0-1,-1 0,-1 4,-32 44,34-47,-3 5,1-1,1 1,-1 0,1 0,0 0,1 0,0 1,0-1,1 1,0-1,1 1,0 15,0-21,1 0,-1 0,1-1,0 1,0 0,0 0,0 0,0 0,0-1,1 1,-1 0,1-1,0 0,0 1,0-1,0 0,0 0,1 0,-1 0,0 0,1-1,0 1,-1-1,1 1,0-1,0 0,-1 0,1-1,0 1,0 0,0-1,0 0,0 1,0-1,0-1,0 1,0 0,5-2,-6 2,1 0,-1-1,0 1,1-1,-1 0,0 1,1-1,-1 0,0 0,0-1,0 1,0 0,0-1,0 1,0-1,-1 1,1-1,-1 0,1 0,1-3,0-1,0-1,0 0,-1 1,0-1,2-9,-3 8,2 10,0-1,-1 1,1 0,0 0,-1 1,0-1,0 0,1 1,-1 0,2 3,4 4,0-3</inkml:trace>
  <inkml:trace contextRef="#ctx0" brushRef="#br0" timeOffset="1885.89">997 602,'20'28,"-2"2,14 32,19 30,-51-92,0 0,0 0,0 0,0 0,0 0,0 0,0 0,0-1,0 1,0 0,0 0,0 0,1 0,-1 0,0 0,0 0,0 0,0 0,0 0,0 0,0 0,0 0,0 0,0 0,1 0,-1 0,0 0,0 0,0 0,0 0,0 0,0 0,0 0,0 0,1 0,-1 0,0 0,0 0,0 0,0 0,0 0,0 0,0 0,0 0,0 0,0 0,0 0,1 0,-1 0,0 1,0-1,0 0,0 0,0 0,0 0,-1-18,-7-37,4 30,3 23,-4-37,1 0,2-51,2 81,0 0,1 0,0 0,1 0,0 0,0 0,1 0,0 1,1-1,0 1,0 0,0 0,1 1,0-1,1 1,7-7,-12 12,1 0,0 0,0 1,-1-1,1 1,0 0,1-1,-1 1,0 0,0 0,0 0,1 1,-1-1,0 0,1 1,-1 0,0-1,1 1,-1 0,1 0,-1 1,0-1,1 0,-1 1,0-1,1 1,-1 0,0 0,0 0,1 0,-1 0,0 0,0 1,0-1,0 1,-1-1,1 1,0 0,-1-1,1 1,-1 0,0 0,3 5,0-1,0 1,-1 0,0 0,0 0,-1 0,1 1,-2-1,1 1,-1-1,0 1,-1 0,0 13,-1-15,-1 0,0 0,0 0,-1 0,1 0,-1 0,-1-1,1 1,-1-1,0 0,0 0,0 0,-1-1,1 1,-1-1,0 0,-9 4,7-3,0-1,0-1,0 1,0-1,-1-1,1 1,-1-1,0 0,0-1,0 0,0 0,0-1,-13-1,5-2</inkml:trace>
  <inkml:trace contextRef="#ctx0" brushRef="#br0" timeOffset="2436.19">1350 220,'59'149,"-34"-90,24 83,-51-156,1-1,1 1,0 0,0 0,2-1,0 1,0 0,2 0,6-18,-8 27,0 0,1 1,-1 0,1-1,0 1,0 0,1 1,-1-1,1 0,0 1,0 0,0 0,0 0,1 0,-1 1,1 0,-1 0,1 0,0 0,0 1,0 0,0 0,0 0,0 0,0 1,0 0,8 1,-7 0,0 0,1 1,-1-1,0 1,0 1,0-1,0 1,-1 0,1 0,-1 1,0 0,0 0,0 0,0 0,-1 1,1 0,-1 0,-1 0,1 0,-1 1,4 7,-2-5,-2 1,1-1,-1 1,0 0,-1 0,0 0,-1 0,1 0,-2 0,1 0,-2 1,1-1,-1 0,0 0,-1 0,-2 9,-3-6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39:52.39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17,'14'-2,"-1"-1,0 0,0 0,0-1,-1-1,0 0,0-1,22-14,23-10,-36 21,-15 5,1 0,0 1,0 0,1 0,-1 1,1 0,-1 0,1 1,0 0,15 0,-22 1,0 1,1 0,-1 0,0 0,1 0,-1 0,0 0,0 0,0 0,0 1,0-1,0 0,-1 1,1-1,0 0,-1 1,1-1,0 1,-1-1,0 1,1-1,-1 1,0 0,0-1,0 1,0-1,0 1,-1 2,-5 45,3-37,-1-2,-1 1,0 0,-1-1,0 0,0 0,-1-1,0 0,-1 0,0-1,0 0,-1 0,-16 11,24-18,1-1,-1 0,1 1,0-1,-1 1,1-1,0 1,0-1,-1 1,1 0,0-1,0 1,0-1,0 1,0-1,0 1,0-1,0 1,0 0,0-1,0 1,0-1,0 1,0-1,0 1,0 0,1-1,-1 1,0-1,1 1,-1-1,0 1,1-1,-1 0,0 1,1-1,-1 1,1-1,-1 0,1 1,-1-1,2 1,31 23,-9-8,-17-7,1 0,-1 0,0 1,-1-1,0 1,0 1,-1-1,-1 1,0 0,0 0,-1 1,0-1,-1 0,-1 1,0 0,0 15,-1-18,-1 0,0 0,0 0,-1 0,0-1,0 1,-1-1,0 1,-1-1,0 0,0 0,-1 0,0-1,0 1,-1-1,0-1,0 1,0-1,-1 0,0 0,-14 8,8-9,1 0,-1-1,1-1,-1 0,0 0,0-2,-1 1,1-2,0 0,0 0,-14-3,2 1,12 2</inkml:trace>
  <inkml:trace contextRef="#ctx0" brushRef="#br0" timeOffset="1886.35">442 57,'31'0,"54"0,120 14,-203-14,0 1,0-1,0 1,0 0,0 0,0 0,0 0,-1 0,1 0,0 0,-1 0,1 1,-1-1,1 1,-1-1,0 1,0-1,1 1,-1 0,0 0,-1-1,1 1,0 0,0 0,-1 0,1 0,-1 0,0 0,1 0,-1 0,0 0,0 0,0 0,-1 0,1 3,-2 11,-1 0,0 0,-8 23,6-18,-21 83,-49 175,46-210,24-61</inkml:trace>
  <inkml:trace contextRef="#ctx0" brushRef="#br0" timeOffset="2401.1">926 616,'1'8,"-1"4,0 3,0 2,0-5,0-7,0-4</inkml:trace>
  <inkml:trace contextRef="#ctx0" brushRef="#br0" timeOffset="2967.66">1382 132,'-22'25,"1"1,2 1,0 0,2 2,2 0,0 1,2 0,-17 60,24-69,1 0,0 0,2 0,1 0,1 1,0-1,2 1,5 39,-4-53,0 1,0-1,1-1,-1 1,2 0,-1-1,1 1,0-1,1 0,0 0,0-1,0 0,1 1,0-2,0 1,0-1,1 0,0 0,0-1,0 0,1 0,-1 0,1-1,0 0,12 2,-13-4,1 1,-1-2,1 1,0-1,-1 0,1-1,-1 1,1-2,-1 1,0-1,1 0,-1 0,0-1,0 0,0-1,-1 1,1-1,-1 0,6-6,-7 6,0 0,-1-1,1 1,-1-1,-1 0,1 0,-1 0,1-1,-1 1,-1-1,1 0,-1 0,0 0,-1 0,1 0,-1 0,0 0,-1-1,1 1,-1 0,-1 0,1-1,-2-8,1 13,1-1,-1 1,0-1,0 1,0-1,0 1,0 0,0-1,-1 1,1 0,-1 0,0 0,1 0,-1 0,0 0,0 1,0-1,0 1,-1-1,1 1,-3-2,1 2,-1-1,0 1,0 0,0 1,0-1,0 1,0 0,0 0,0 0,-7 2,-4 1,0 1,0 1,1 0,-1 1,-24 14,25-11,0 0,0 1,1 1,0 0,1 0,1 2,0 0,0 0,1 1,1 0,-10 18,13-16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39:32.58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0 16,'5'0,"4"0,6 0,5 0,4 0,6 0,2-2,4-2,0 1,-1 1,-3 0,-5 1,-5 0,-9 1,-8 2,-11 4,-6 1,-2-1</inkml:trace>
  <inkml:trace contextRef="#ctx0" brushRef="#br0" timeOffset="511.01">1 252,'10'0,"5"0,6 0,4 0,1 0,0 0,-2 0,1 0,-2 0,0 0,-1 0,-2 0,-2 0,-3 3,-3 0,-3 0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39:22.66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411,'1'0,"-1"1,1 0,-1 0,1 0,0 0,-1-1,1 1,0 0,0-1,0 1,-1 0,1-1,0 1,0-1,0 0,0 1,0-1,0 0,0 1,0-1,0 0,0 0,0 0,0 0,0 0,2 0,31 1,-33-1,43-3,0-2,70-18,-62 12,58-6,-107 16,-6 1,-9 1,5-1,-6 1</inkml:trace>
  <inkml:trace contextRef="#ctx0" brushRef="#br0" timeOffset="743.64">529 132,'17'0,"-1"0,1 1,-1 1,1 1,-1 0,30 10,-38-9,0 0,0 0,0 1,-1 0,1 0,-1 1,-1 0,1 0,-1 1,0-1,-1 2,1-1,-1 0,5 12,-1 0,-1 1,0 0,-2 1,0 0,-1 0,-1 0,-1 0,0 41,-3-44,-1 0,0 0,-1 0,-1 0,-1 0,0-1,-1 1,-1-1,-1 0,-16 29,17-39,1 0,-1 0,0-1,0 0,-1 0,0-1,0 0,0 0,-1 0,0-1,0-1,0 1,0-1,0 0,-1-1,1 0,-1 0,1-1,-1 0,0-1,0 1,1-2,-1 1,0-1,0-1,-10-2,17 3,0 1,0-1,0 1,0-1,0 0,0 1,0-1,0 0,0-1,0 1,1 0,-1 0,0-1,1 1,-1-1,1 1,-1-1,1 0,0 0,0 1,0-1,-2-4,2 3,1 0,0 0,0 0,0 0,0 0,0 0,0 0,1 0,0 0,-1 0,1 0,0 0,0 1,3-5,0-1,1 1,-1-1,1 1,1 0,0 1,0-1,0 1,0 1,1-1,12-7,-12 10,1 0,0 0,-1 1,1 0,0 0,0 1,0 0,0 0,0 1,0 0,1 1,-1-1,0 2,0-1,0 1,-1 0,1 1,0 0,8 4,-7-3,-1 1,0 0,-1 0,1 1,-1 0,0 0,-1 0,1 1,-1 0,-1 0,1 1,-1 0,0 0,-1 0,0 0,5 16,-8-23,-1 0,0 0,0 0,1 0,-1 0,0 0,0 1,0-1,0 0,0 0,0 0,-1 0,1 0,0 0,0 0,-1 0,0 2,-4 3</inkml:trace>
  <inkml:trace contextRef="#ctx0" brushRef="#br0" timeOffset="1083.59">1014 718,'5'3,"2"3,2 0,-1-2,2-6,-2-1</inkml:trace>
  <inkml:trace contextRef="#ctx0" brushRef="#br0" timeOffset="1689.21">1426 309,'-6'-4,"0"0,0 0,0 1,0 0,0 0,-1 0,1 1,-1 0,0 0,1 1,-1 0,0 0,0 1,0-1,0 2,-8 0,10-1,1 0,-1 0,0 1,1 0,-1 0,1 0,-1 0,1 1,-1-1,1 1,0 0,0 1,0-1,0 1,0-1,1 1,-1 0,1 1,0-1,0 1,0-1,0 1,1 0,-4 7,5-9,0 0,1-1,-1 1,1 0,0 0,-1 0,1 0,0 0,0 0,0 0,1 0,-1 0,0 0,1 0,-1 0,1 0,0 0,-1 0,1 0,0-1,0 1,0 0,3 2,-1-2,-1 1,1-1,1 0,-1 0,0 0,0 0,1-1,-1 1,1-1,0 0,6 1,0 0,0-1,0 0,0-1,1 0,-1-1,0 0,0 0,18-6,-23 5,1-1,-1 0,1 0,-1 0,0 0,0-1,-1 0,1 0,-1-1,0 1,0-1,0 0,0 0,-1 0,0 0,0-1,-1 1,1-1,-1 0,0 0,-1 1,0-1,1 0,-2-1,1-9,18 180,-9-99,2 80,-13-8,1-137</inkml:trace>
  <inkml:trace contextRef="#ctx0" brushRef="#br0" timeOffset="2494.12">2072 0,'-21'24,"2"0,1 1,1 1,1 0,1 1,2 1,0 0,-10 40,12-33,3 1,0 0,3 0,0 1,3-1,1 1,6 58,-2-76,0 0,2 0,0 0,1 0,1 0,17 31,-17-38,0-1,1 0,1 0,0 0,0-1,1-1,0 1,1-2,0 1,20 10,-18-13,-2-3</inkml:trace>
  <inkml:trace contextRef="#ctx0" brushRef="#br0" timeOffset="4464.76">2320 220,'-11'10,"1"2,-1-1,2 2,0-1,0 1,-10 22,17-32,1 1,-1 0,1 0,0 0,0 0,0 0,0 0,1 0,0 0,0 1,0-1,0 0,1 0,-1 0,1 0,0 0,0 0,1 0,-1 0,1 0,0-1,0 1,0-1,0 1,1-1,-1 0,1 0,0 0,3 3,22 16,56 33,-52-35,-1 0,35 32,-59-46,1 1,-2 0,1 1,-1-1,0 1,-1 0,0 1,0 0,-1-1,0 1,0 1,-1-1,3 12,-6-19,1 1,0 0,-1 0,0 0,0-1,0 1,0 0,0 0,0 0,-1-1,1 1,-1 0,0-1,0 1,0 0,0-1,0 1,-1-1,1 1,-1-1,0 0,1 0,-1 0,0 0,0 0,0 0,-1 0,1-1,0 1,-1-1,1 1,-1-1,1 0,-1 0,0 0,1 0,-1-1,0 1,0-1,1 0,-1 0,-5 0,-3 1,0-2,1 1,-1-1,1-1,-1 0,1 0,-1-1,1 0,0-1,-10-5,14 6,1-1,0 1,0-1,0 0,0 0,1 0,-1 0,1-1,0 0,0 0,1 0,-1-1,1 1,1-1,-1 1,-2-10,3 7,1 0,0-1,0 1,1-1,0 1,0 0,1-1,0 1,1-1,4-14,6-6,0 0,2 0,1 2,2 0,24-32,-31 46,-2 2,0 0,0 0,-1-1,0 1,5-15,-12 24,1 0,0 0,-1 1,0-1,1 0,-1 0,0 0,0 0,0 1,0-1,0 0,-1 0,1 0,0 0,-1 1,0-1,1 0,-2-2,0 2,1 1,-1-1,0 1,0-1,0 1,0-1,0 1,0 0,0 0,0 0,0 0,0 0,-1 1,1-1,0 1,-1-1,1 1,-3 0,3 0,-4-2,0 1,0 1,0-1,0 1,0 0,0 0,0 1,0 0,0 0,0 0,0 1,0-1,-7 5,7 0</inkml:trace>
  <inkml:trace contextRef="#ctx0" brushRef="#br0" timeOffset="5060.31">2702 220,'-11'53,"3"1,2 0,2 93,4-127,1-1,1 0,0 0,2 0,6 21,-8-34,0 0,0-1,1 0,-1 1,1-1,0 0,1 0,-1 0,1-1,0 1,0-1,0 0,1 0,-1 0,1-1,0 1,0-1,0-1,1 1,-1-1,6 3,-7-5,1 1,-1-1,0 0,0 0,0 0,0-1,0 1,0-1,0 0,0 0,0 0,0-1,-1 0,1 1,0-1,-1 0,1-1,-1 1,0-1,0 1,0-1,5-5,-5 4,0 0,0 0,0 0,0 0,0 0,-1 0,0-1,0 1,0-1,0 1,-1-1,0 0,0 0,0 0,0 1,-1-1,0 0,0-9,-1 13,1-1,0 0,-1 1,1-1,-1 0,0 1,1-1,-1 1,0-1,0 1,0 0,0-1,0 1,0 0,0-1,-1 1,1 0,0 0,-1 0,1 0,-1 1,1-1,-3-1,1 2,0-1,0 0,0 1,0 0,-1 0,1 0,0 0,0 0,-1 1,1-1,-5 2,0 1,0 0,-1 1,1-1,0 1,1 1,-1 0,-13 11,17-12,0 0,0 1,0-1,1 1,-1 0,1 0,-2 5,1 0</inkml:trace>
  <inkml:trace contextRef="#ctx0" brushRef="#br0" timeOffset="5567.45">2702 73,'113'78,"-68"-49,-1 2,75 71,-107-90,0 2,-1 0,0 0,-1 1,-1 0,0 1,-1 0,-1 0,0 1,-2 0,0 0,6 33,-8-17,0 0,-3 0,0 0,-6 39,3-54,0 0,-1-1,0 1,-2-1,0 0,-1 0,-1-1,0 0,-13 18,7-17,0-5</inkml:trace>
  <inkml:trace contextRef="#ctx0" brushRef="#br0" timeOffset="6372.37">3642 191,'1'19,"1"0,8 34,3 24,5 374,-18-450,-1 11,1-12,0 1,0-1,-1 0,1 0,0 0,0 0,0 1,0-1,0 0,0 0,0 0,-1 0,1 0,0 0,0 0,0 1,0-1,0 0,-1 0,1 0,0 0,0 0,0 0,0 0,-1 0,1 0,0 0,0 0,0 0,0 0,-1 0,1 0,0 0,0 0,0 0,0 0,-1 0,1 0,0-1,0 1,0 0,0 0,0 0,-1 0,1 0,0 0,0 0,0-1,0 1,0 0,0 0,0 0,-1 0,1 0,0-1,-6-5</inkml:trace>
  <inkml:trace contextRef="#ctx0" brushRef="#br0" timeOffset="6726.32">3539 586,'12'0,"15"-2,17-4,11-3,9 0,1 2,-3 1,-7 3,-8 1,-9 1,-10 1,-5 0,-8 3,-6 3,-7 3,-7 3,-4-1,-2-2</inkml:trace>
  <inkml:trace contextRef="#ctx0" brushRef="#br0" timeOffset="7682.12">4274 336,'17'-9,"-1"1,2 1,-1 0,1 2,0 0,28-4,-41 8,0 1,1 0,-1 0,0 0,0 1,0 0,0 0,1 0,-1 1,0-1,-1 1,1 0,0 1,-1-1,1 1,-1 0,0 0,0 0,0 1,0 0,0-1,-1 1,0 1,0-1,0 0,0 1,3 7,3 8,-1 1,-1 0,-1 0,-1 0,-1 1,0-1,-2 1,-1 32,-1-37,0 0,-2 0,0 0,-1 0,-1 0,-1 0,0-1,-1 0,0 0,-2 0,-11 18,15-29,0 0,0 0,0 0,-1-1,0 0,0 1,0-2,-1 1,1 0,-1-1,0 0,0-1,0 1,0-1,0 0,-1-1,1 1,-1-1,1-1,-1 1,-10-1,13-1,-1 1,0-1,1 0,-1-1,1 1,-1-1,1 1,0-1,0 0,0-1,0 1,0-1,0 0,1 0,-1 0,1 0,0-1,0 1,0-1,0 0,1 0,-1 0,1 0,0 0,0-1,1 1,-1-1,1 1,0-1,-1-7,2 11,0-1,-1 0,1 1,0-1,0 0,0 0,0 1,0-1,0 0,1 1,-1-1,0 0,1 1,0-1,-1 0,1 1,0-1,0 1,0-1,0 1,0 0,0-1,0 1,2-2,0 2,-1-1,1 1,0 0,-1 0,1 0,0 1,0-1,-1 1,1-1,0 1,0 0,0 0,4 1,7 1,0 1,0 0,0 1,23 9,-23-5,0 0,0 0,-1 1,21 19,-20-16,0-1,1 0,16 8,-30-18,0-1,0 1,0-1,0 1,0-1,0 0,0 1,0-1,0 0,0 0,0 0,0 0,0 0,0 0,0 0,0 0,0 0,0-1,0 1,0 0,0 0,0-1,0 1,0-1,0 1,0-1,0 0,0 1,0-1,1-1,4-6</inkml:trace>
  <inkml:trace contextRef="#ctx0" brushRef="#br0" timeOffset="8435.5">4934 308,'-4'4,"0"0,0 1,0-1,0 1,0 0,1 0,0 0,0 1,1-1,0 1,-1 0,2-1,-1 1,-1 10,3-12,1 1,-1-1,1 0,-1 1,2-1,-1 0,0 0,1 0,-1 0,1 0,0 0,1 0,-1 0,1-1,0 1,-1-1,1 0,1 0,-1 0,7 5,16 9,0 0,29 14,42 25,-87-49,-1 0,0 1,-1-1,0 2,0-1,0 1,8 14,-14-20,0-1,-1 0,1 1,-1 0,0-1,0 1,0 0,0-1,0 1,0 0,-1 0,1 0,-1 0,0-1,0 1,0 0,0 0,-1 0,1 0,-1 0,1 0,-1-1,0 1,0 0,0-1,-1 1,1 0,-1-1,1 0,-1 1,0-1,0 0,0 0,0 0,0 0,-1 0,1-1,0 1,-1 0,1-1,-1 0,0 0,-4 2,-3 1,0-1,0 0,0 0,-1-1,1-1,-1 1,1-2,-1 1,0-2,-19-2,24 2,1 0,-1 0,1-1,0 0,-1 0,1-1,0 1,0-1,1 0,-1 0,1-1,-1 1,1-1,0 0,0 0,1-1,-1 1,1-1,0 0,-5-9,6 8,1 0,-1 0,1 0,0 0,1 0,-1 0,1 0,0 0,1 0,-1 0,1 0,1 0,-1 0,1 0,0 0,0 0,1 1,0-1,3-5,10-13,33-38,-38 50,0 0,0-1,-1-1,-1 0,0 0,-1 0,-1-1,0-1,5-18,-11 32,0 0,-1 0,1 0,-1 0,1 0,-1 0,0 0,0-1,0 1,0 0,0 0,0 0,-1 0,1 0,-1 0,1-1,-1 1,0 0,0 0,0 1,0-1,0 0,0 0,-1 0,1 1,-1-1,1 1,-1-1,1 1,-1-1,0 1,0 0,0 0,1 0,-1 0,0 0,0 0,-1 1,1-1,0 1,0-1,0 1,0 0,0 0,0 0,-1 0,1 0,-3 1,-2 0,1-1,0 2,0-1,-1 1,1 0,0 0,0 0,0 1,1 0,-1 0,1 1,0-1,0 1,0 0,-8 9,-8 22,15-20</inkml:trace>
  <inkml:trace contextRef="#ctx0" brushRef="#br0" timeOffset="9009.34">5272 277,'49'3,"86"15,-51-4,-59-12,-19-2,0 0,0 0,0 1,0 0,0 0,0 1,0-1,0 1,7 4,-12-5,-1 0,1 0,0 0,-1 0,1 1,-1-1,0 0,1 0,-1 0,0 1,0-1,0 0,0 0,0 0,0 1,0-1,0 0,0 0,-1 1,1-1,0 0,-2 2,-11 35,8-25,-7 39,3 0,2 1,2 0,2 0,5 60,0-33,-11 88,0-130,9-37,0 0,0-1,0 1,0 0,0-1,-1 1,1-1,0 1,0 0,-1-1,1 1,0-1,-1 1,1-1,-1 1,1-1,-1 1,1-1,-1 1,1-1,-1 0,1 1,-1-1,1 0,-1 1,0-1,1 0,-1 0,1 0,-1 1,0-1,1 0,-1 0,0 0,1 0,-1 0,0 0,1 0,-1-1,1 1,-1 0,0 0,1 0,-1-1,0 1,1 0,-1-1,1 1,-1 0,1-1,-1 1,1-1,-1 0,-7-8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39:10.07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00 820,'3'10,"0"0,0 0,-1 0,0 0,-1 0,0 0,-1 1,0-1,0 0,-1 0,-1 0,0 0,0 0,0 0,-2 0,1 0,-8 12,7-16,-1 0,1 0,-2-1,1 0,-1 0,1 0,-1-1,-1 0,1 0,0 0,-1-1,0 0,0 0,0-1,0 0,0 0,-12 1,0 0,0-2,-1 1,1-2,-1-1,-28-4,27 1</inkml:trace>
  <inkml:trace contextRef="#ctx0" brushRef="#br0" timeOffset="772.4">711 1,'-16'17,"1"2,1 0,1 1,1 0,0 1,2 0,0 1,-11 39,2 5,-16 118,28-137,2 0,2 51,4-82,0 1,0-1,2 0,0 0,1 0,0-1,1 1,1-1,14 26,-2-24,-9-12</inkml:trace>
  <inkml:trace contextRef="#ctx0" brushRef="#br0" timeOffset="1651.66">798 380,'-4'11,"0"-1,0 1,1-1,0 1,1 0,1 0,-1 0,2 16,0-22,1 1,0-1,0 1,1-1,0 1,0-1,0 0,1 0,-1 0,1 0,0-1,1 1,-1-1,1 1,0-1,0 0,0-1,7 5,52 31,-50-33,-1 1,0 1,0-1,-1 2,0 0,18 18,-28-26,0 1,1-1,-1 1,0-1,0 1,0 0,-1 0,1 0,0-1,-1 1,1 0,-1 0,1 0,-1 0,0 0,0 0,0 0,0 0,0 0,-1 0,1-1,0 1,-1 0,1 0,-1 0,0 0,0-1,0 1,0 0,0-1,0 1,0 0,0-1,-1 1,1-1,0 0,-1 0,0 1,1-1,-1 0,1 0,-1 0,0-1,0 1,0 0,1-1,-1 1,0-1,0 1,0-1,0 0,0 0,0 0,0 0,0 0,0 0,0-1,0 1,1-1,-1 1,0-1,-3-1,0 0,-1-1,1 1,0-1,0 0,0-1,0 1,0-1,1 0,0 0,-1 0,2-1,-1 0,0 1,1-1,0 0,-4-10,5 11,1 0,0 0,0 1,0-1,1 0,0 0,-1 0,1 0,1 0,-1 0,0 0,1 0,0 1,0-1,0 0,0 0,1 1,0-1,-1 1,1-1,0 1,1 0,-1 0,1 0,-1 0,5-3,13-13,30-30,-47 46,0 0,0-1,-1 1,1-1,-1 0,0 0,0 0,-1 0,1 0,-1 0,0 0,1-7,-2 9,0 0,0 0,-1 0,1 0,-1 0,1 0,-1 0,0 0,0 0,0 0,0 0,0 0,0 0,-1 1,1-1,-3-2,-33-27,10 9,19 14</inkml:trace>
  <inkml:trace contextRef="#ctx0" brushRef="#br0" timeOffset="2289.17">1136 365,'-13'27,"2"0,0 1,1 0,2 1,1-1,2 2,0-1,2 0,1 1,2 0,4 38,-3-61,0-1,0 0,1 0,0-1,0 1,1 0,-1-1,1 1,0-1,1 0,-1 0,1 0,0 0,1-1,-1 1,8 4,-10-7,1 0,0-1,0 0,0 0,0 0,0 0,0 0,0 0,0-1,0 1,0-1,0 0,1 0,-1 0,0 0,0-1,0 1,0-1,0 0,0 0,0 0,0 0,0-1,0 1,-1-1,1 0,0 1,-1-1,1 0,-1-1,0 1,0 0,2-3,2-1,-1 0,-1 0,1 0,-1-1,0 0,0 0,-1 0,0 0,0 0,-1-1,0 1,0-1,-1 0,0 1,0-1,0 0,-1 0,-2-11,1 17,0 0,0 0,0 0,-1 1,1-1,0 0,-1 1,0-1,1 1,-1 0,0-1,0 1,0 0,1 0,-1 0,0 0,-1 0,1 1,0-1,0 1,0-1,0 1,0 0,-1 0,1 0,0 0,0 0,0 0,0 1,-1-1,-2 2,-5 0,-1 0,1 0,0 1,0 1,-12 5,-9 14,25-15</inkml:trace>
  <inkml:trace contextRef="#ctx0" brushRef="#br0" timeOffset="2841.14">1181 117,'5'0,"0"1,0 1,0-1,0 1,-1 0,1 0,0 0,-1 0,1 1,-1 0,0 0,0 0,5 5,46 50,-28-26,-3 1,0 1,-3 1,0 1,23 60,-35-74,-1 2,-1-1,-1 1,-1 0,-2 0,0 0,-1 0,-2 1,0-1,-7 44,5-57,-1-1,0 1,-1 0,0-1,0 0,-8 11,3-6</inkml:trace>
  <inkml:trace contextRef="#ctx0" brushRef="#br0" timeOffset="3324.21">1680 513,'12'0,"7"0,5 0,1 0,2 0,-2 0,-3 0,-7 2,-6 1</inkml:trace>
  <inkml:trace contextRef="#ctx0" brushRef="#br0" timeOffset="3679.44">1680 644,'10'0,"8"-3,6 0,4-1,3-1,-2 0,-4 1,-3 1,-5 1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40:22.010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23 133,'-3'4,"0"0,1 1,-1 0,1-1,0 1,0 0,1 0,-1 0,1 0,0 1,1-1,-1 0,1 0,0 0,0 1,1-1,1 6,0-5,1 0,0 0,0 0,0 0,1-1,0 1,0-1,0 0,1 0,0-1,0 0,0 1,7 3,32 22,-22-17,-2 2,0 0,0 1,27 30,-43-42,-1 0,1 0,-1 1,0-1,-1 1,1 0,-1 0,0 0,0 0,0 0,-1 0,0 0,0 1,0-1,-1 1,1-1,-1 0,-1 1,1-1,-1 1,0-1,0 0,0 0,-1 1,0-1,-5 9,4-9,0 0,-1 0,1-1,-1 1,-1-1,1 0,-1-1,1 1,-1-1,0 1,0-2,0 1,-1 0,1-1,-1 0,1 0,-1-1,0 0,0 0,1 0,-1 0,0-1,0 0,-10-1,12 0,1 1,-1-1,0 1,1-1,-1 0,1 0,-1 0,1-1,-1 1,1-1,0 0,0 0,0 0,0 0,0-1,0 1,1-1,-1 0,1 0,0 0,-1 0,1 0,1 0,-1 0,0-1,1 1,0-1,0 1,0-1,0 1,0-1,1 0,-1 1,1-1,0 0,0 1,1-1,-1 0,2-5,5-17,2 0,0 0,1 1,2 0,1 1,19-30,-16 30,-1-1,-2-1,0 0,-2-1,11-39,-21 61,0 1,-1 0,1-1,-1 1,0 0,-1-1,1 1,-1 0,0-1,0 1,0 0,0 0,-1 0,1 0,-1 0,-5-7,6 10,0-1,-1 0,1 1,-1-1,0 1,1 0,-1-1,0 1,0 0,0 0,0 0,0 0,0 1,0-1,0 0,0 1,0-1,-1 1,1 0,0 0,0 0,0 0,-1 0,1 0,0 1,0-1,0 1,0 0,0-1,0 1,0 0,0 0,0 0,-3 3,-2 1,0 0,1 0,-1 1,1 0,1 1,-1-1,1 1,0 0,1 0,-1 1,2-1,-1 1,1 0,0 0,-3 16,1-4</inkml:trace>
  <inkml:trace contextRef="#ctx0" brushRef="#br0" timeOffset="527.09">477 0,'-17'27,"2"0,1 1,1 0,1 1,1 0,2 1,-8 45,14-60,0-1,2 1,0 0,0 0,1 0,1-1,1 1,0 0,1-1,0 1,1-1,1 0,0 0,1-1,1 1,0-1,14 20,-13-26,0 0,0 0,0 0,1-1,0 0,0-1,1 0,-1 0,1-1,0 0,13 2,-18-5,0 0,-1 0,1 0,0-1,0 0,0 0,0 0,0-1,0 1,-1-1,10-3,-12 3,1-1,0 1,-1-1,1 1,-1-1,1 0,-1 0,0 0,0-1,0 1,0 0,0-1,0 1,-1-1,1 0,-1 0,0 1,0-1,0 0,1-4,-1 4,0-1,-1 1,1-1,-1 0,1 1,-1-1,0 1,-1-1,1 1,0-1,-1 1,0-1,0 1,0-1,0 1,-1 0,1 0,-1-1,0 1,0 0,0 0,0 1,0-1,-1 0,1 1,-1 0,0-1,0 1,0 0,0 0,0 1,0-1,0 0,-1 1,1 0,0 0,-1 0,1 0,-1 1,1-1,-1 1,1 0,-1 0,0 0,1 1,-1-1,1 1,-1 0,1 0,0 0,-1 0,1 0,0 1,0 0,0 0,0-1,0 2,-4 3,2-3,1 1,0 0,1 1,-1-1,1 1,0-1,0 1,0 0,1 0,0 0,0 1,-2 7,0 4</inkml:trace>
  <inkml:trace contextRef="#ctx0" brushRef="#br0" timeOffset="1054.51">918 396,'5'12,"4"10,3 5,2 1,4-1,1-2,-1-3,1-4,-2-5,-4-5</inkml:trace>
  <inkml:trace contextRef="#ctx0" brushRef="#br0" timeOffset="1394.32">1138 294,'0'15,"0"12,2 12,2 12,1 9,1 5,-1 1,-1-6,-2-5,0-4,-2-7,1-5,-2-7,-1-7,-4-7,-4-6,-1-6,0-4</inkml:trace>
  <inkml:trace contextRef="#ctx0" brushRef="#br0" timeOffset="1795.37">1270 499,'20'5,"-1"-2,1-1,0 0,0-1,0-1,0-1,27-5,-42 5,1 0,-1 0,1-1,-1 0,0 0,0-1,0 0,0 1,0-1,0-1,-1 1,1-1,-1 0,0 0,0 0,-1-1,1 1,-1-1,0 0,0 0,0 0,-1 0,0 0,0 0,0-1,-1 1,0-1,0 0,1-10,-2 14,0 0,1 0,-1 0,0-1,0 1,0 0,-1 0,1 0,-1 0,1-1,-1 1,1 0,-1 0,0 0,0 0,0 0,0 1,-1-1,0-2,0 3,1 0,-1 0,1 1,-1-1,1 0,-1 1,1-1,-1 1,0-1,1 1,-1 0,0-1,1 1,-1 0,0 0,0 0,1 1,-4-1,-2 2,0 0,1 1,-1-1,1 1,0 0,0 0,0 1,0 0,1 0,-9 8,5-2,1 0,0 1,0 0,1 0,0 1,1-1,1 2,0-1,0 0,1 1,1 0,0 0,-1 14,4-22,-1-1,1 1,0 0,0 0,1 0,-1-1,1 1,0 0,0-1,1 1,-1-1,1 1,0-1,1 1,-1-1,0 0,1 0,0-1,0 1,1 0,-1-1,0 0,1 0,0 0,0 0,0 0,0-1,0 0,1 0,-1 0,1 0,-1-1,1 0,0 1,-1-2,1 1,0-1,6 1,3-1,1 0,-1 0,22-5,-1-1</inkml:trace>
  <inkml:trace contextRef="#ctx0" brushRef="#br0" timeOffset="2196.08">1785 439,'-4'-2,"0"0,0 0,0 0,-1 1,1-1,-1 1,1 0,-1 0,1 0,-1 1,1 0,-1 0,1 0,-1 0,0 1,1-1,-1 1,1 0,0 1,-1-1,1 1,0 0,-7 4,4-2,1 0,1 1,-1 0,0 0,1 0,0 1,1 0,-1 0,1 0,0 0,0 1,1-1,0 1,-2 7,4-12,0-1,1 0,0 1,-1-1,1 0,-1 1,1-1,0 1,0-1,0 0,0 1,0-1,0 1,0-1,1 1,-1-1,0 0,1 1,-1-1,1 0,1 3,-1-3,0-1,0 1,0 0,0-1,0 1,0-1,0 1,0-1,1 1,-1-1,0 0,0 0,1 1,-1-1,0 0,0 0,1 0,-1 0,2-1,3 0,-1 0,1-1,0 0,-1 0,0 0,1 0,-1-1,0 0,6-4,-4 0,0 0,0-1,0 0,-1 0,0-1,6-12,-11 25,0 0,0-1,0 1,0-1,1 1,0-1,-1 0,1 1,0-1,5 5,31 42,-27-40,0 0,1-1,0-1,15 9,-23-14,1-1,-1 1,1-1,0 0,0 0,-1-1,2 1,-1-1,0 0,0-1,0 1,0-1,0 0,1 0,5-2,-9 2,-1-1,1 0,-1 0,0 0,1 0,-1 0,0-1,0 1,0 0,1 0,-1-1,-1 1,1-1,0 1,0-1,0 1,-1-1,1 0,-1 1,1-1,-1 0,0-2,4-47,-4 33,2-41,-2 42,0-1,0 1,2-1,0 1,1 0,1 0,0 0,10-22,-13 36,1 1,-1 0,1 0,0 0,-1 0,1 0,0 1,0-1,0 0,1 1,-1 0,0-1,1 1,-1 0,0 0,1 0,-1 1,1-1,0 0,4 1,6-1</inkml:trace>
  <inkml:trace contextRef="#ctx0" brushRef="#br0" timeOffset="2653.36">2283 176,'-13'13,"-1"1,0 0,1 0,1 1,-13 20,24-34,1 1,-1-1,1 1,-1-1,1 1,-1-1,1 1,0-1,0 1,-1 0,1-1,0 1,1-1,-1 1,0 0,0-1,1 1,-1-1,1 1,-1-1,1 1,0-1,-1 1,1-1,0 0,0 1,0-1,0 0,0 0,1 0,-1 0,0 0,0 0,1 0,-1 0,0 0,3 1,8 3,-1 1,0-2,24 7,-22-7,-10-3,18 5,0 1,0 1,-1 1,32 19,-49-26,1 0,-1 0,0 0,0 0,0 1,0 0,0-1,-1 1,1 0,-1 1,1-1,-1 0,0 1,-1-1,1 1,0-1,-1 1,0 0,0 0,0-1,0 1,-1 0,0 0,1 0,-1 0,-1 0,1 0,-1 0,1 0,-1-1,0 1,0 0,-1 0,-2 5,1-5,1 0,-1 0,0 0,-1-1,1 1,-1-1,1 0,-1 0,0 0,0-1,-1 1,1-1,0 0,-1 0,1 0,-1-1,0 0,1 1,-1-2,0 1,0-1,-9 0,9 1,0-1,0 0,0-1,-1 0,1 1,0-2,0 1,0 0,0-1,1 0,-1 0,0-1,1 1,0-1,-1 0,1 0,0 0,0-1,1 1,-1-1,-4-6,5-1,2 1</inkml:trace>
  <inkml:trace contextRef="#ctx0" brushRef="#br0" timeOffset="3001.62">2665 573,'5'5,"4"1,1 1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40:20.509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279 1,'-2'3,"0"0,1 0,0 0,-1 0,1 0,0 1,1-1,-1 0,0 1,1-1,0 1,0-1,0 1,1 3,-1 3,19 329,0 9,-19-334,0-8,0 0,0-1,0 1,0 0,-1 0,0 0,0-1,-1 1,0 0,0-1,0 1,-4 5,6-10,-1-1,1 1,-1-1,1 0,-1 1,1-1,-1 1,0-1,1 0,-1 1,0-1,1 0,-1 0,0 0,0 0,1 1,-1-1,0 0,1 0,-1 0,0 0,0-1,1 1,-1 0,0 0,1 0,-1-1,0 1,1 0,-1 0,0-1,0 0,-20-16,18 14,-16-16</inkml:trace>
  <inkml:trace contextRef="#ctx0" brushRef="#br0" timeOffset="338.97">1 516,'10'-3,"8"0,9-3,4 1,5 0,1 1,2 2,-1 0,-1 2,-6 0,-4 0,-5 0,-4 0,-2 0,-1 3,1 0,-2 1</inkml:trace>
  <inkml:trace contextRef="#ctx0" brushRef="#br0" timeOffset="806.08">705 398,'-12'14,"0"0,0 1,2 1,0 0,0 0,2 1,0 0,1 0,0 1,2 0,0 1,1-1,1 1,1-1,0 1,2 23,0-37,0 0,0 0,1 0,0 1,0-1,0 0,1 0,0-1,0 1,0 0,0 0,1-1,0 0,0 1,0-1,0 0,1 0,6 5,-7-7,0 0,0 0,1 0,-1-1,0 0,1 1,-1-1,1 0,-1-1,1 1,0-1,-1 1,1-1,0 0,-1-1,1 1,0 0,-1-1,1 0,-1 0,1 0,-1 0,1-1,-1 0,0 1,0-1,4-3,0-1,0 0,0 0,0-1,-1 0,0 0,0 0,-1-1,0 0,0 0,-1-1,0 1,0-1,-1 0,0 0,-1 0,0 0,0 0,0-12,-1 12,-1-1,1 1,-1 0,-1-1,0 1,0 0,-1-1,0 1,-1 0,1 0,-2 0,1 1,-2-1,1 1,-1 0,0 0,0 0,-9-8,9 13,1-1,-1 1,0 1,0-1,0 1,-1-1,1 2,0-1,-1 1,1-1,-1 1,0 1,1-1,-1 1,0 0,-7 1,10-1,-1 0,1 1,0-1,-1 1,1 0,0 0,0 0,-1 0,1 0,0 1,0-1,1 1,-1 0,0 0,0 0,1 0,-1 0,1 1,0-1,0 1,0 0,0-1,0 1,0 0,1 0,0 0,-1 0,0 6,2-7,-1 0,2 0,-1 0,0 0,0 0,0 0,1 0,-1 0,1 0,0 0,0-1,-1 1,1 0,2 2,7 10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10:52.85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69 245,'-6'-5,"0"1,0 0,-1 0,1 1,-1-1,0 2,0-1,0 1,0 0,-1 0,1 1,0 0,-1 0,1 0,-11 2,10-1,-1 0,1 0,0 1,-1 1,1-1,0 2,0-1,0 1,0 0,0 0,0 1,1 0,-9 7,14-9,-1 0,1 0,0 1,0-1,0 1,0-1,0 1,1 0,-1 0,1 0,0 0,0 0,0 0,0 0,0 0,1 1,-1-1,1 0,0 0,0 1,0-1,1 0,-1 0,1 0,0 1,2 5,-2-5,1-1,0 1,0 0,0 0,1-1,0 1,-1-1,1 0,0 0,1 0,-1 0,0 0,1-1,-1 0,1 1,0-2,0 1,0 0,6 1,-3-1,-1 0,1-1,0 0,0-1,0 0,-1 0,1 0,0-1,0 1,0-2,-1 1,9-3,-5-1,0 1,-1-1,1-1,-1 0,0 0,14-14,-23 20,1-1,-1 1,0-1,1 1,-1-1,0 1,1 0,-1-1,1 1,-1 0,1-1,-1 1,1 0,-1 0,1-1,-1 1,1 0,0 0,-1 0,1 0,-1 0,1 0,-1 0,1 0,0 0,-1 0,1 0,-1 0,1 0,-1 0,1 0,0 1,-1-1,1 0,-1 0,1 1,-1-1,1 0,-1 1,0-1,1 1,-1-1,1 0,-1 1,0-1,1 1,-1-1,0 1,0-1,1 1,-1-1,0 1,0 0,0-1,0 1,1-1,-1 1,0-1,0 1,0 0,0-1,0 1,-1-1,1 1,0 0,0 52,-1-42,9 84,-5-76,-1 0,0 0,-2 0,0 0,-3 21,0-27</inkml:trace>
  <inkml:trace contextRef="#ctx0" brushRef="#br0" timeOffset="760.9">516 1,'66'8,"-39"-5,0 1,0 1,43 13,-68-17,0 0,0 0,0 0,0 0,0 0,0 0,-1 0,1 0,0 1,-1-1,1 1,0-1,-1 1,0 0,1-1,-1 1,0 0,0 0,0 0,0 0,1 4,-2-3,0 1,1 0,-1-1,-1 1,1-1,0 1,-1 0,0-1,0 1,0-1,0 1,-2 2,-5 10,-1-1,0 0,-1 0,-14 14,24-28,-68 66,-1 1,63-62,1 1,-1 1,1-1,1 1,-1 0,1 0,1 0,-4 11,6-16,1 0,-1 0,1 1,0-1,0 0,0 0,0 1,1-1,-1 0,1 0,0 0,0 0,0 0,0 0,0 0,1 0,-1 0,1 0,0 0,0-1,0 1,0-1,0 0,0 1,1-1,-1 0,1 0,0-1,0 1,4 2,4 1,0 0,0 0,1-1,0-1,0 1,21 1,-32-5</inkml:trace>
  <inkml:trace contextRef="#ctx0" brushRef="#br0" timeOffset="1399.41">417 922,'20'-3,"1"-2,-1-1,-1 0,1-1,26-15,-38 18,0-1,-1-1,0 1,0-1,-1-1,1 1,-1-1,-1 0,1 0,-1-1,0 0,-1 0,0 0,0 0,2-9,3-13,6-44,-2 13,-12 57,1 1,0-1,0 1,0-1,0 1,1 0,0 0,-1 0,1 0,0 0,0 1,1-1,-1 1,0 0,1 0,0 0,-1 0,1 1,6-2,6-3,1 2,0 0,20-3,-16 9,-17 0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40:15.832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230 264,'-8'1,"-1"1,1-1,-1 1,1 1,0 0,-1 0,2 0,-1 1,0 0,1 1,-1-1,1 2,1-1,-1 1,-8 10,15-16,0 1,0-1,1 1,-1 0,0-1,1 1,-1 0,1-1,-1 1,1-1,-1 1,1-1,-1 0,1 1,0-1,-1 1,1-1,-1 0,1 1,0-1,-1 0,1 0,0 0,0 0,-1 1,1-1,0 0,-1 0,2 0,30 6,-29-6,12 3,1 0,0 1,-1 1,0 0,0 1,19 11,-31-16,1 1,-1 0,-1 0,1 0,0 0,0 1,-1-1,1 1,-1-1,0 1,0 0,0 0,0 0,0 0,-1 0,1 0,-1 1,0-1,0 1,0-1,0 0,-1 1,0-1,1 1,-1 0,0-1,-1 1,1-1,-1 1,1-1,-1 0,0 1,0-1,-1 0,-1 5,-1-2,1-1,-1 0,0 0,0 0,-1-1,0 1,1-1,-1 0,-1-1,1 1,0-1,-1 0,0 0,0-1,0 1,0-1,0-1,0 1,0-1,-1 0,-7 0,-2 0,-1 0,1-1,-1-1,1 0,-1-1,1-1,-18-5,32 7,-1 0,0 0,0 0,0 0,1 0,-1-1,1 1,-1-1,1 0,-1 0,-2-3,-1-6</inkml:trace>
  <inkml:trace contextRef="#ctx0" brushRef="#br0" timeOffset="650.97">451 309,'-5'12,"1"0,1 0,0 0,1 1,1-1,0 1,0 0,1-1,1 1,0-1,0 1,1-1,1 1,0-1,1 0,1 0,-1 0,8 10,-11-18,1-1,0 0,1 0,-1 0,0 0,1 0,0 0,-1-1,1 1,0-1,0 0,1 0,-1 0,0 0,1-1,-1 1,1-1,-1 0,1 0,0 0,0 0,-1-1,1 1,0-1,0 0,0 0,-1-1,1 1,0-1,0 0,-1 0,1 0,6-3,-4 0,0 1,0-2,-1 1,1-1,-1 1,0-1,0-1,-1 1,1-1,-1 0,0 0,-1 0,1 0,-1-1,-1 1,1-1,1-9,0-4,0 1,-2-1,1-25,-3 38,0 0,0 0,-1 0,0 0,0 0,0 0,-1 0,0 0,-1 0,1 1,-1-1,-6-8,-15-2,23 16,0 1,1 0,-1 0,1-1,-1 1,0 0,1 0,-1 0,0 0,1 0,-1-1,0 1,1 1,-1-1,0 0,1 0,-1 0,0 0,1 0,-1 0,0 1,1-1,-1 0,1 1,-1-1,1 0,-1 1,1-1,-1 1,1-1,-1 1,1-1,-1 1,1-1,-1 1,1-1,0 1,0 0,-1-1,1 2,-1 4</inkml:trace>
  <inkml:trace contextRef="#ctx0" brushRef="#br0" timeOffset="1047.03">890 440,'3'4,"-1"0,1 0,0 0,1-1,-1 1,0-1,1 1,0-1,0 0,0 0,0-1,9 5,-12-7,-1-1,1 1,-1 0,1 0,-1 0,1 0,-1-1,1 1,-1 0,1 0,-1-1,1 1,-1 0,1-1,-1 1,1-1,-1 1,0-1,1 1,-1-1,0 1,1-1,-1 1,0-1,0 1,0-1,1 1,-1-1,0 1,0-1,0 0,0 1,0-1,0 1,0-1,0 1,0-2,-1-28,1 25,-2-13,1 0,1 0,1 0,0 0,7-31,-6 44,0-1,0 0,1 1,0-1,0 1,0 0,1 0,-1 0,1 1,0-1,1 1,-1 0,1 0,-1 0,1 1,1-1,-1 1,0 0,1 1,10-4,20-4,-21 7</inkml:trace>
  <inkml:trace contextRef="#ctx0" brushRef="#br0" timeOffset="1595.06">1155 322,'3'15,"0"-1,1 0,1 0,9 21,-12-31,0-1,0 1,0 0,1-1,-1 0,1 0,0 0,0 0,0 0,0 0,0-1,1 1,-1-1,1 0,-1 0,1 0,0-1,0 1,0-1,0 0,4 1,-6-3,0 1,0 0,0 0,0-1,0 1,0-1,0 1,0-1,0 0,0 0,0 0,0 0,-1 0,1-1,0 1,-1 0,1-1,-1 1,0-1,1 1,-1-1,0 0,0 0,0 1,0-1,0 0,0 0,-1 0,1 0,-1 0,1 0,-1-3,4-10,-1-1,-1 0,0-16,-1 23,-1-18,1-26,-1 51,0 0,0 0,0-1,1 1,-1 0,1 0,0 0,0 0,-1 0,1 0,0 0,1 0,-1 1,0-1,0 0,1 1,3-4,3 1</inkml:trace>
  <inkml:trace contextRef="#ctx0" brushRef="#br0" timeOffset="2080.97">1492 249,'0'10,"0"8,0 7,0 5,-3 4,0 0,-3-2,0-5,1-7</inkml:trace>
  <inkml:trace contextRef="#ctx0" brushRef="#br0" timeOffset="2081.97">1492 58,'0'0</inkml:trace>
  <inkml:trace contextRef="#ctx0" brushRef="#br0" timeOffset="2437.69">1669 264,'4'14,"0"0,1-1,0 1,1-2,1 1,0 0,0-1,2-1,-1 1,1-1,1-1,0 0,0 0,18 12,-27-21,0-1,0 1,0 0,1 0,-1 0,0-1,0 1,1-1,-1 1,1-1,-1 0,0 1,1-1,-1 0,1 0,-1 0,1 0,-1 0,1 0,-1 0,0-1,1 1,-1 0,1-1,-1 1,2-2,0 0,-1 0,0 0,0-1,1 1,-1 0,-1-1,1 0,0 1,-1-1,1 0,1-5,3-11,-1 0,-1 0,3-23,-6 32,8-85,-6 85</inkml:trace>
  <inkml:trace contextRef="#ctx0" brushRef="#br0" timeOffset="2778.25">2095 191,'-3'10,"0"9,-3 7,0 6,1 1,-1 1,0-3,-1-5,1-6</inkml:trace>
  <inkml:trace contextRef="#ctx0" brushRef="#br0" timeOffset="2779.25">2139 0,'0'0</inkml:trace>
  <inkml:trace contextRef="#ctx0" brushRef="#br0" timeOffset="3121.32">2256 413,'9'-27,"1"1,1 0,23-37,-30 56,1 0,-1 0,1 0,1 0,-1 1,1 0,1 0,-1 1,1 0,-1 0,2 0,-1 1,0 0,1 0,0 1,8-3,-14 6,-1 0,1-1,0 1,-1 0,1 0,-1 0,1 0,0 0,-1 0,1 1,0-1,-1 0,1 1,-1-1,1 1,-1 0,1-1,-1 1,1 0,-1 0,0 0,1 0,-1 0,0 0,2 2,-1 0,0 1,0-1,0 1,-1 0,1-1,-1 1,0 0,0 0,0 0,0 5,0 7,0 1,-2 0,0-1,-3 18,-14 49,13-64</inkml:trace>
  <inkml:trace contextRef="#ctx0" brushRef="#br0" timeOffset="3529.16">2770 279,'-1'1,"-25"9,1 1,-25 16,44-24,0 1,1 0,-1 0,1 0,0 1,0 0,0 0,1 0,0 1,0-1,0 1,1 0,-6 12,9-17,-1 0,1-1,0 1,-1 0,1 0,0 0,-1 0,1 0,0 0,0 0,0 0,0 0,0 0,0 0,0 0,0 0,0-1,0 1,0 0,1 0,-1 0,0 0,1 0,-1 0,1 0,-1-1,1 1,-1 0,1 0,0 0,-1-1,1 1,0-1,-1 1,1 0,0-1,0 1,0-1,0 1,-1-1,1 0,0 1,0-1,0 0,0 0,0 0,0 0,0 0,0 0,0 0,0 0,1 0,6-1,0 0,0 0,-1-1,14-4,-21 6,1 0,-1 0,1 1,-1-1,1 0,-1 0,1 0,-1 0,1 0,-1 1,1-1,-1 0,1 0,-1 1,1-1,-1 0,0 1,1-1,-1 1,1-1,-1 0,0 1,1-1,-1 1,0-1,0 1,1-1,-1 1,0-1,0 1,0-1,0 1,0-1,0 1,0-1,0 1,0 0,0 0,3 32,-2-21,21 102,-13-72,0 0,-3 0,1 48,-7-79,0-1,-1 1,0 0,-1 0,0-1,-1 1,0-1,0 1,-1-1,-1 0,1-1,-2 1,1-1,-1 0,-1 0,1-1,-10 9,8-11,0 1,-1-1,0-1,0 0,0 0,-1-1,0 0,0 0,0-1,0-1,0 1,0-2,-1 1,1-2,-1 1,1-1,-15-3,-17-2,0-2,-77-24,96 24,-4 0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40:12.122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29 252,'-10'7,"0"-1,1 1,0 1,1 0,-1 0,2 0,-1 1,1 1,0-1,1 1,0 0,-5 13,8-17,0 0,0 0,1 0,-1 1,1-1,1 1,-1 0,1-1,1 1,-1 0,1 0,0-1,0 1,1 0,0 0,0-1,1 1,0 0,0-1,1 0,4 11,-4-13,1 0,-1 0,1 0,0-1,0 1,0-1,0 0,0 0,1 0,-1-1,1 0,0 0,0 0,0 0,0-1,0 1,0-1,0-1,0 1,1-1,-1 0,0 0,0 0,1-1,-1 0,0 0,0 0,0-1,9-3,-6 2,0 0,-1-1,0 0,1-1,-1 1,-1-1,1-1,-1 1,0-1,0 0,0-1,-1 1,0-1,0 0,-1 0,0-1,6-14,-7 11,0 0,-1-1,-1 1,0 0,0-1,-1 1,-2-16,2 24,0-1,-1 0,1 1,-1-1,0 0,0 1,-1-1,1 1,-1-1,0 1,0 0,0 0,0 0,0 0,-1 0,1 0,-1 1,0-1,0 1,0 0,0-1,0 1,0 1,0-1,-7-2,9 3,0 1,0 0,0-1,0 1,0 0,1 0,-1-1,0 1,0 0,0 0,0 0,0 0,0 0,0 0,0 1,0-1,0 0,0 0,0 1,0-1,1 0,-1 1,0-1,0 1,0-1,0 1,1-1,-1 1,0 0,1-1,-1 1,0 0,1 0,-1 0,1-1,-1 1,1 0,0 0,-1 0,1 0,0 0,0 0,-1 0,1-1,0 1,0 0,0 0,0 0,0 0,0 0,1 0,-1 0,0 1,1 4,0-1,0 1,1 0,-1-1,1 1,0-1,5 8,7 8,1-1</inkml:trace>
  <inkml:trace contextRef="#ctx0" brushRef="#br0" timeOffset="342.15">453 561,'11'-33,"-2"0,-1-1,5-43,5-25,-11 69,2 1,2 0,15-34,-23 58,1 0,0 0,1 0,0 1,0-1,1 1,0 1,0-1,0 1,1 0,0 0,0 1,0 0,1 0,0 0,15-5,-22 9,1 1,0-1,0 1,0-1,0 1,0 0,0-1,0 1,0 0,0 0,0 1,0-1,0 0,0 1,0-1,0 1,-1-1,1 1,0 0,0 0,0 0,-1 0,1 0,-1 0,1 1,-1-1,1 1,-1-1,0 1,1-1,-1 1,0-1,0 1,0 0,0 0,-1 0,1-1,0 1,-1 0,1 0,-1 0,0 0,0 3,4 16</inkml:trace>
  <inkml:trace contextRef="#ctx0" brushRef="#br0" timeOffset="681.89">334 341,'15'0,"12"0,10 0,5-3,4 0,-2 0,0 0,-6 2,-6-1,-9 2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40:08.952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77 206,'-14'6,"1"0,0 1,0 1,1 0,0 0,0 2,1-1,0 1,1 1,0 0,-11 17,18-24,0 0,0 1,1-1,-1 1,1 0,1-1,-1 1,1 0,-1 0,1 0,1 1,-1-1,1 0,0 0,0 0,0 0,1 1,0-1,0 0,0 0,0 0,1 0,0 0,0-1,0 1,1-1,0 1,0-1,0 0,0 0,0 0,1 0,0 0,0-1,4 3,1 1,0 0,0-1,1-1,0 1,0-2,0 1,0-1,1-1,0 0,0 0,-1-1,1-1,1 0,-1 0,0-1,0 0,0-1,0-1,0 0,17-5,3-5</inkml:trace>
  <inkml:trace contextRef="#ctx0" brushRef="#br0" timeOffset="531.42">381 0,'25'342,"-5"-129,-19-228,0 0,1 0,1 0,0 0,1 1,0-1,1 1,9-18,-8 20,0 0,0 0,1 0,1 1,0 0,0 0,1 1,1 0,-1 0,16-10,-23 19,0-1,0 1,0 0,0-1,0 1,1 0,-1 1,0-1,1 0,-1 1,1-1,-1 1,0 0,1 0,-1 0,1 0,-1 0,1 0,-1 1,1-1,-1 1,0-1,5 3,-4-1,1 1,-1 0,0 0,0 0,0 0,0 0,-1 0,1 1,-1-1,0 1,0 0,3 6,1 7,0 1,-2-1,0 1,0 0,0 24,-4-38,1-1,-1 0,0 0,0 0,0 0,0 0,0 0,-1 0,1 0,-1 0,0 0,0 0,-1 3,-2-2</inkml:trace>
  <inkml:trace contextRef="#ctx0" brushRef="#br0" timeOffset="1314.6">940 310,'-7'-1,"-1"1,0 1,0 0,0 0,0 0,0 1,1 0,-1 1,1-1,0 1,-1 1,1 0,1 0,-1 0,0 0,1 1,0 0,0 1,1 0,0-1,-1 2,2-1,-1 0,1 1,0 0,1 0,-1 0,1 1,1-1,-1 1,1-1,1 1,-2 13,3-19,0 1,-1-1,2 1,-1 0,0-1,0 1,1-1,-1 1,1-1,0 1,0-1,0 1,0-1,0 0,1 0,-1 1,1-1,-1 0,1 0,0 0,0-1,0 1,0 0,0-1,0 1,0-1,1 0,-1 1,0-1,1 0,-1-1,1 1,-1 0,1-1,-1 1,1-1,-1 0,1 0,0 0,-1 0,1 0,4-2,2 1,0 0,0-1,0 0,0 0,0-1,0-1,0 1,-1-1,0-1,15-9,-14 5,1 0,-1 0,14-21,-19 26,-1-1,0 0,0 0,-1 0,0-1,0 1,0 0,0-1,-1 0,0 1,1-7,-2 13,0-1,-1 0,1 1,0-1,0 0,-1 1,1-1,0 0,-1 1,1-1,0 0,-1 0,1 0,-1 1,1-1,0 0,-1 0,1 0,-1 0,1 0,0 0,-1 0,1 0,-1 0,1 0,0 0,-1 0,1 0,-1 0,1 0,-1 0,1 0,0 0,-1 0,1-1,0 1,-1 0,1 0,-1-1,1 1,0 0,0 0,-1-1,1 1,0 0,-1-1,1 1,0 0,0-1,0 1,-1-1,1 1,0 0,0-1,0 1,0-1,0 1,0 0,0-1,0 1,0-1,0 1,0-1,0 1,0 0,0-1,0 1,0-1,1 0,-3 3,-1 0,1 0,1 0,-1 1,0-1,0 0,1 1,0-1,-1 1,0 2,1-1,1 0,0 0,0 1,0-1,0 0,1 0,-1 0,1 0,0 0,0-1,1 1,-1 0,1 0,0-1,0 1,0-1,0 1,1-1,-1 0,1 0,0 0,0 0,0-1,4 4,3 1,1 0,-1-1,1 0,0-1,1 0,21 6,-32-11,0 1,1-1,-1 0,0 0,1 0,-1 0,0 0,1 0,-1-1,0 1,1 0,-1-1,0 1,0-1,1 1,-1-1,0 0,0 1,0-1,0 0,0 0,0 0,0 0,0 0,0 0,0 0,0 0,-1 0,1 0,0-1,-1 1,1 0,-1 0,1-1,-1 1,1-2,11-65,-7 34,-1 20,1-1,0 1,1 1,0-1,1 1,0 0,1 1,1-1,18-19,-23 29,-1-1,1 1,-1 0,1 1,0-1,0 1,0-1,0 1,1 0,-1 1,1-1,-1 1,1 0,-1 0,1 0,0 1,0 0,-1 0,1 0,0 0,-1 1,1-1,0 1,-1 1,1-1,-1 0,1 1,-1 0,0 0,0 1,0-1,0 1,0 0,5 5,-2-3,-2-1,1 2,0-1,-1 1,0 0,0 0,-1 0,0 0,0 1,0 0,-1 0,0 0,0 0,-1 1,0-1,0 1,0-1,-1 1,-1 0,1-1,-1 1,0 0,-1-1,0 1,0 0,-1-1,0 1,-3 8,-1-3</inkml:trace>
  <inkml:trace contextRef="#ctx0" brushRef="#br0" timeOffset="1671.7">1733 279,'-8'5,"1"0,0 0,0 1,0 0,1 0,-1 1,2-1,-1 1,1 1,0-1,0 1,-4 9,4-5,-1 0,1 1,1-1,0 1,1 0,0 0,-1 20,4-29,0-1,0 1,0-1,0 1,1-1,-1 1,1-1,0 0,0 1,0-1,0 0,0 0,1 0,0 0,0 0,0 0,0 0,0 0,0-1,1 1,-1-1,1 1,-1-1,1 0,0 0,6 3,-2-3,0 0,0 0,1 0,-1-1,0 0,1 0,-1-1,1 0,-1 0,0-1,12-2,12-3</inkml:trace>
  <inkml:trace contextRef="#ctx0" brushRef="#br0" timeOffset="2039.15">1908 470,'14'-2,"86"-19,-93 19,0 0,0-1,0 0,-1 0,1 0,-1-1,0 1,0-2,0 1,-1-1,8-8,-12 13,0-1,0 1,0-1,-1 0,1 1,0-1,0 0,-1 0,1 0,-1 0,1 0,-1 0,1 1,-1-1,0 0,1 0,-1 0,0 0,0 0,0 0,0-1,0 1,0 0,0 0,0 0,0 0,0 0,0 0,-1 0,1 0,0 0,-1 0,1 0,-1 1,1-1,-1 0,1 0,-1 0,0 0,1 1,-1-1,0 0,0 1,0-1,1 0,-1 1,0-1,0 1,0-1,0 1,0 0,0-1,0 1,0 0,0 0,0 0,0 0,-1 0,-5-1,0 0,0 0,0 1,0 0,0 1,0-1,-11 4,4 1,-1 0,1 1,0 1,0 0,1 1,-16 13,22-16,0 1,0-1,1 1,0 1,0-1,1 1,0 0,0 0,0 1,1-1,0 1,-4 14,7-20,1 0,-1 0,1 1,0-1,0 0,0 1,0-1,0 0,0 0,1 1,-1-1,1 0,0 0,-1 0,1 0,0 0,0 0,1 0,1 3,0-1,0-1,1 1,0-1,0 0,0 0,0 0,0-1,8 4,8 2,0-1,1 0,26 3,-35-7,112 15,-95-16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1:39:59.996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 82,'5'0,"6"0,10 0,12 0,17-2,15-4,8-3,-1-2,-7-3,-10 2,-9 3,-8 0,-7 2,-10 5,-10 2,-12 4,-9 4,-2 0</inkml:trace>
  <inkml:trace contextRef="#ctx0" brushRef="#br0" timeOffset="398.15">250 229,'4'84,"14"85,4 48,-20-186,0-22,-1 1,0-1,-1 0,0 1,0-1,-1 1,-1-1,1 0,-6 16,4-23,0-5</inkml:trace>
  <inkml:trace contextRef="#ctx0" brushRef="#br0" timeOffset="1062.86">411 229,'4'63,"21"124,3 19,-13-37,-15-169,0 0,0 0,0-1,0 1,0 0,0 0,0 0,0 0,0 0,0 0,0 0,0 0,0 0,0-1,0 1,0 0,0 0,0 0,0 0,0 0,1 0,-1 0,0 0,0 0,0 0,0 0,0 0,0 0,0 0,0 0,0 0,0-1,1 1,-1 0,0 0,0 0,0 0,0 0,0 0,0 0,0 0,0 0,0 0,1 1,-1-1,0 0,5-19,4-25,-4 15,17-72,-19 91,0 0,1 1,0 0,0 0,1 0,0 0,13-15,-16 22,0 0,0 0,0 0,0 0,1 1,-1-1,1 0,-1 1,1 0,-1 0,1-1,0 2,0-1,0 0,0 0,-1 1,1 0,0 0,0-1,0 2,0-1,0 0,0 1,0-1,0 1,-1 0,1 0,0 0,0 0,-1 0,1 1,-1-1,1 1,-1-1,0 1,1 0,2 4,3 2,0-1,-1 1,0 0,-1 1,0 0,0 0,-1 0,0 1,4 11,12 54,-20-70,0 0,-1 1,1-1,-1 0,0 0,0 0,-1 0,1 1,-1-1,0 0,-1 0,-2 8,1-11,1-4</inkml:trace>
  <inkml:trace contextRef="#ctx0" brushRef="#br0" timeOffset="1846.78">971 626,'11'3,"0"0,0-2,1 1,-1-1,1-1,17-2,-27 2,1-1,0 0,0 0,-1 0,1 0,-1 0,1 0,-1-1,0 1,1-1,-1 0,0 0,0 0,0 0,0 0,0 0,-1 0,1-1,-1 1,1-1,-1 1,0-1,0 0,0 1,0-1,-1 0,1 1,-1-1,0 0,1 0,-1-4,0 4,0 1,1-1,-1 1,0-1,0 0,0 1,-1-1,1 0,-1 1,1-1,-1 1,0-1,0 1,0-1,0 1,0-1,-1 1,1 0,-1 0,1 0,-1 0,0 0,0 0,0 0,0 1,-4-3,3 3,0 0,0 1,0-1,0 1,0-1,0 1,0 0,0 1,0-1,0 0,0 1,0 0,0-1,1 1,-1 0,0 1,0-1,1 0,-1 1,0 0,1-1,0 1,-3 3,-4 2,1 0,0 1,0 0,1 1,0-1,1 2,0-1,0 1,1-1,0 2,0-1,-4 19,7-24,1 0,0 0,1 1,-1-1,1 0,0 0,1 0,-1 1,1-1,0 0,0 0,0 0,1 0,0 0,0 0,0-1,0 1,1-1,0 1,0-1,0 0,0 0,1 0,0 0,0-1,0 0,0 0,9 6,9 2,2 0,0-2,0 0,0-2,1-1,0 0,0-2,41 1,-64-5,0 0,0 0,0 0,0-1,0 1,0-1,-1 1,1-1,0 0,0 0,-1 0,1 0,0 0,-1 0,1 0,-1 0,0-1,1 1,-1 0,0-1,0 0,0 1,0-1,0 1,0-1,0 0,-1 0,1 0,0 1,-1-1,0 0,1 0,-1-3,2-10,-1 0,-1 0,-1-21,0 16,1 9,-1-8,1 0,1 0,0 0,2 0,6-25,-9 41,1 0,1-1,-1 1,0 0,1 0,-1 0,1 0,0 0,0 0,0 1,1-1,-1 1,1-1,-1 1,1 0,0 0,0 0,-1 0,1 1,1-1,-1 1,0-1,0 1,0 0,1 1,-1-1,1 1,-1-1,0 1,1 0,-1 0,1 0,-1 1,1-1,-1 1,0 0,6 2,4 1,1 1,-1 1,0 0,13 9,-2-2,-6-3</inkml:trace>
  <inkml:trace contextRef="#ctx0" brushRef="#br0" timeOffset="2284.29">1586 612,'18'4,"1"0,-1-1,31 0,-44-2,0-1,0 0,0-1,0 1,-1-1,1 0,0 0,-1-1,1 1,-1-1,1 0,-1 0,0 0,1-1,-1 0,-1 0,1 0,0 0,4-5,-8 7,1 1,0-1,-1 0,1 0,0 0,-1 0,1 0,-1 0,1 0,-1 0,0 0,1 0,-1 0,0-1,0 1,0 0,0 0,0 0,0 0,0 0,0 0,0-1,0 1,-1 0,1 0,-1-1,0 0,0 1,-1 0,1-1,0 1,-1 0,1 0,-1 0,1 0,-1 0,0 0,1 0,-1 1,0-1,-2 0,-3-1,0 1,0 0,0 0,0 0,0 1,0 0,-11 2,8 2,0 0,0 0,1 1,-1 0,1 1,0 0,1 1,0-1,0 2,0-1,1 1,0 0,1 1,-1-1,2 1,-1 1,1-1,1 1,0 0,0 0,1 0,0 0,1 1,0-1,-1 12,4-18,-1 0,1 0,0 0,0 0,0 0,1 0,0-1,-1 1,1 0,0-1,1 1,-1-1,1 0,-1 1,1-1,0-1,0 1,1 0,-1-1,0 1,1-1,-1 0,1 0,0-1,0 1,0-1,5 2,12 3,0-2,0 0,40 3,-14-4,0-2,80-9,-100 4</inkml:trace>
  <inkml:trace contextRef="#ctx0" brushRef="#br0" timeOffset="2686.05">2291 626,'0'8,"0"7,0 9,0 5,0 2,0 2,0 0,0-4,2-6,2-10,-1-6</inkml:trace>
  <inkml:trace contextRef="#ctx0" brushRef="#br0" timeOffset="3057.3">2320 420,'-7'10,"-3"6,0 0</inkml:trace>
  <inkml:trace contextRef="#ctx0" brushRef="#br0" timeOffset="3394.47">2526 508,'-6'7,"0"0,1 1,0-1,1 1,0 0,-6 15,9-21,1 0,-1 0,1 0,0 0,-1 1,1-1,0 0,1 0,-1 0,0 0,1 1,-1-1,1 0,0 0,-1 0,1 0,0 0,0 0,0 0,1-1,-1 1,0 0,1-1,-1 1,1-1,-1 1,1-1,0 1,0-1,0 0,0 0,3 1,53 23,-47-22,-1 1,1 0,-1 0,0 1,0 0,-1 1,0 0,0 1,0 0,12 12,-20-18,0 1,0-1,0 1,0 0,0-1,0 1,0 0,0 0,-1-1,1 1,-1 0,1 0,-1 0,0 0,0 0,1 0,-1 0,-1-1,1 1,0 0,0 0,-1 0,-1 3,1-2,-1-1,0 1,0-1,0 1,0-1,0 0,-1 0,1 0,-1 0,1 0,-1-1,0 1,-3 1,-6 2,0-1,-1 0,1-1,-1 0,-24 2,24-5,0 1,1-2,-1 0,-22-4,21 1</inkml:trace>
  <inkml:trace contextRef="#ctx0" brushRef="#br0" timeOffset="4098.58">3187 596,'-10'0,"1"1,0 1,-1-1,1 1,0 1,0-1,1 2,-1-1,0 1,1 1,0-1,0 1,-7 7,9-8,0 1,1 0,-1 1,1-1,0 1,1 0,0 0,0 1,0-1,0 1,1 0,0 0,1 0,0 0,0 1,-2 11,4-16,0-1,0 1,0 0,1-1,-1 1,0-1,1 1,0-1,0 1,0-1,0 0,0 1,0-1,0 0,1 0,-1 0,1 0,-1 0,1 0,0 0,0-1,0 1,0-1,0 1,0-1,1 0,-1 1,0-1,1 0,-1-1,0 1,1 0,-1-1,1 1,-1-1,1 0,2 0,5 1,1-1,-1 0,0 0,0-1,0 0,0-1,0 0,11-5,-13 4,0 0,0-1,0 0,-1-1,1 1,-1-1,0-1,-1 0,0 0,1 0,-2 0,1-1,-1 0,0 0,0-1,-1 1,0-1,-1 0,1 0,-2 0,4-14,49 96,-34-52,1-2,29 20,-9-6,-23-18</inkml:trace>
  <inkml:trace contextRef="#ctx0" brushRef="#br0" timeOffset="5416.36">3878 185,'19'-15,"0"1,2 0,-1 1,2 2,0 0,30-11,-45 20,0 1,-1-1,1 1,0 0,0 0,0 1,0 0,0 0,0 1,0 0,11 3,-13-3,0 2,-1-1,1 0,-1 1,1 0,-1 0,0 0,0 1,0-1,-1 1,1 0,-1 0,0 0,0 0,0 1,-1-1,4 8,-3-4,0-1,0 0,-1 1,0-1,0 1,-1 0,0 0,0-1,-1 1,0 0,0 0,-1 0,0 0,-1-1,1 1,-1 0,-1-1,0 0,-3 8,0-4,-1 0,0-1,0 0,-1 0,0-1,0 0,-1-1,-1 1,1-2,-2 1,-12 7,43-7,-1 1,37 24,-51-28,1 0,-1 1,-1 0,1 0,-1 0,0 0,0 1,-1 0,0-1,0 1,-1 0,1 1,-2-1,1 0,-1 1,0-1,0 1,-1-1,0 1,-1-1,1 1,-3 7,1-8,1-1,-1 0,0 0,-1 0,1-1,-1 1,-1-1,1 1,-1-1,1 0,-2 0,1 0,0-1,-1 0,0 0,0 0,0 0,0-1,-1 0,0 0,1 0,-1-1,0 1,0-1,0-1,-8 2,1-1,-1-1,1 0,-1-1,-21-2,31 2,0-1,0 1,1-1,-1 0,1 0,-1 0,0 0,1-1,0 1,-1-1,1 0,0 0,0 0,0-1,0 1,0-1,1 1,-1-1,1 0,0 0,-3-5,4 7,1-1,-1 0,1 1,0-1,-1 0,1 0,0 1,0-1,0 0,0 1,0-1,1 0,-1 0,1 1,0-4,5-8</inkml:trace>
  <inkml:trace contextRef="#ctx0" brushRef="#br0" timeOffset="6109.35">4435 171,'70'2,"0"-4,0-3,95-19,-164 23,0 1,1-1,-1 1,0 0,1-1,-1 1,0 0,1 0,-1 0,0 0,1 1,-1-1,0 0,1 0,-1 1,0-1,1 1,0 0,-1-1,-1 1,0 0,1-1,-1 1,1 0,-1-1,0 1,0 0,1-1,-1 1,0 0,0 0,0-1,0 1,0 0,0 0,0-1,0 1,0 0,0 0,0-1,0 1,-1 1,-3 8,0 1,-1-2,-11 19,0 0,-8 41,-27 128,40-142,-2-1,-2 0,-3-1,-32 66,42-104</inkml:trace>
  <inkml:trace contextRef="#ctx0" brushRef="#br0" timeOffset="6468.53">4831 744,'2'0,"2"0</inkml:trace>
  <inkml:trace contextRef="#ctx0" brushRef="#br0" timeOffset="6906.88">5199 273,'-22'43,"3"1,1 1,-12 49,26-78,0 0,1 0,1 0,1 0,0 1,1-1,1 1,0-1,1 0,1 1,0-1,10 25,-10-35,-1 0,1 0,0 0,0-1,1 0,-1 0,1 0,1 0,-1 0,1-1,-1 1,1-1,0-1,1 1,-1-1,1 0,-1 0,1 0,0-1,0 0,0 0,0-1,1 1,-1-1,0-1,1 1,11-1,-11-1,1 0,0-1,0 0,-1 0,1-1,-1 1,1-2,-1 1,0-1,0 0,-1 0,1-1,-1 0,0 0,-1-1,1 0,-1 1,0-2,0 1,-1-1,7-13,-7 12,-1 0,0-1,0 1,-1-1,0 0,-1 1,0-1,0 0,-1-11,0 18,0 0,0 0,-1 0,1 1,0-1,-1 0,0 0,1 0,-1 1,0-1,0 0,0 1,0-1,0 1,0-1,0 1,-1 0,1-1,-3-1,2 3,-1-1,1 0,-1 0,1 1,-1 0,1-1,-1 1,1 0,-1 0,1 0,-1 1,1-1,-1 1,1-1,-1 1,1 0,0 0,-5 2,-3 2,0 1,0 0,1 0,-1 1,1 0,1 1,0 0,0 0,-8 11,-1 4,2 0,-21 40,26-43</inkml:trace>
  <inkml:trace contextRef="#ctx0" brushRef="#br0" timeOffset="7598.57">5712 289,'-9'3,"0"-1,0 2,1-1,-1 1,1 0,0 1,0 0,0 0,1 1,-10 10,12-13,1 1,0 0,1 1,-1-1,1 1,0-1,0 1,0 0,0 0,1 1,0-1,0 0,1 1,-1-1,1 1,1-1,-1 1,1 8,0-12,0 0,0 0,1 0,-1 0,1-1,0 1,-1 0,1 0,0 0,0 0,0-1,1 1,-1 0,0-1,1 1,-1-1,0 1,1-1,0 0,-1 0,1 0,2 2,1-2,-1 1,1-1,0 1,-1-1,1-1,0 1,0-1,-1 1,8-2,-2 0,1 0,-1-1,0 0,0 0,1-1,-2-1,1 0,13-7,-17 6,1 0,-2 0,1 0,0-1,-1 0,0 0,0-1,5-10,-9 15,1 0,-1 0,0 0,0-1,0 1,0-1,0 1,0-1,-1 1,1-1,-1 1,0-1,0 1,0-1,0 0,0 1,0-1,-1 1,1-1,-1 1,0-1,0 1,0-1,0 1,0 0,0-1,-1 1,-2-4,-5-1,10 6,16 1,6-4,21-3,-43 7,0 0,0 0,0 0,0 0,0 0,-1 0,1 1,0-1,0 0,0 1,-1-1,1 0,0 1,-1-1,1 1,0-1,-1 1,1 0,0-1,-1 1,1-1,-1 1,1 0,-1 0,1-1,-1 1,0 0,1 0,-1-1,0 1,0 0,0 0,0 0,1 0,-1-1,0 1,0 0,0 0,-1 0,1 0,0 0,0 0,-6 33,-1-1,-1 0,-2 0,-23 51,-71 116,83-162,13-23</inkml:trace>
  <inkml:trace contextRef="#ctx0" brushRef="#br0" timeOffset="8001.16">5917 626,'-1'8,"0"-1,0 0,-1 0,0 1,0-1,-1-1,-7 13,7-14,1 0,-1 0,1 0,0 0,0 1,0-1,1 0,0 1,0-1,0 1,1-1,0 1,0 0,1 9,0-13,0 0,0 0,0 0,1 0,-1 0,0 0,1 0,0-1,-1 1,1-1,0 1,0-1,0 1,0-1,0 0,0 0,0 0,0 0,0 0,0-1,1 1,-1-1,0 1,0-1,1 0,-1 0,0 0,1 0,-1 0,0-1,1 1,3-2,2 1,0-1,0 0,-1-1,1 1,-1-2,1 1,-1-1,9-5,-13 6,1 0,-1-1,1 1,-1 0,0-1,0 0,0 0,-1 0,0 0,1 0,-1 0,-1-1,1 1,-1-1,2-5,-3 8,0 0,0 0,0 0,0 0,-1 1,1-1,0 0,-1 0,1 0,-1 0,0 1,0-1,0 0,0 0,0 1,0-1,0 1,0-1,0 1,-1-1,1 1,-1 0,1 0,-1 0,0 0,1 0,-1 0,0 0,1 0,-1 1,0-1,0 1,0-1,0 1,0 0,0-1,1 1,-5 1,-4-2,0 1,-1 1,1 0,0 0,0 1,0 0,0 1,0 0,-17 8,9-2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10:51.59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61 212,'-9'0,"1"1,-1 0,0 1,1 0,-1 0,1 0,0 1,0 1,0-1,0 1,1 1,-1-1,1 1,0 1,1-1,-1 1,1 0,-9 12,14-17,0 1,1 0,-1 0,0 0,1 0,-1 0,1 0,-1 0,1 0,0 0,0 0,0 0,0 0,1 0,-1 0,0 0,1 0,-1 0,1 0,0 0,0 0,0 0,0 0,0-1,0 1,0 0,0-1,3 3,5 7,1-1,1 0,12 9,-5-4,0 1,-3-4,0 1,-2 1,16 19,-27-30,1 0,-1 0,0 0,0 1,0-1,0 1,-1 0,1-1,-1 1,0 0,0 0,-1 0,1 0,-1 0,0 0,0 0,0 0,0 0,-1-1,1 1,-3 8,1-10,0 1,0 0,0-1,0 1,0-1,-1 0,1 0,-1 1,1-2,-1 1,0 0,0-1,0 1,0-1,0 0,0 0,0 0,0 0,0 0,0-1,-1 0,1 1,0-1,0 0,-1-1,1 1,0 0,0-1,-4-1,5 2,0 0,0-1,0 1,0-1,1 0,-1 1,0-1,0 0,1 0,-1 0,0 0,1 0,-1 0,1-1,-1 1,1 0,0-1,-1 1,1-1,0 0,0 1,0-1,0 0,1 0,-1 1,0-1,1 0,-1 0,1 0,0 0,-1 0,1 0,0 0,0 0,0 0,1 0,-1 1,0-1,1 0,-1 0,1 0,0 0,-1 0,1 1,0-1,0 0,0 1,0-1,3-2,57-72,-40 52,29-42,-45 59,-1-1,0 0,0 0,-1 0,1 0,-2-1,1 1,-1-1,-1 0,1-11,-1 19,-1-1,0 0,0 0,0 0,-1 0,1 0,0 0,-1 0,1 0,-1 1,0-1,0 0,1 0,-1 1,0-1,-1 0,1 1,0-1,0 1,-1 0,1-1,0 1,-1 0,0 0,1 0,-1 0,0 0,1 0,-1 0,0 1,0-1,0 1,1-1,-1 1,-4-1,3 1,0 0,0 0,0 0,0 0,0 1,-1-1,1 1,0 0,0 0,1 0,-1 0,0 1,0-1,0 1,1 0,-1-1,1 1,-1 0,1 0,0 1,-3 2,-2 8</inkml:trace>
  <inkml:trace contextRef="#ctx0" brushRef="#br0" timeOffset="493.34">392 674,'0'14,"0"7,0 4,0 2,0 0,-3-3,-1-1,-2-3,-4-4,1-5</inkml:trace>
  <inkml:trace contextRef="#ctx0" brushRef="#br0" timeOffset="1266.7">969 245,'-6'-5,"0"1,0 0,-1 0,1 1,-1-1,0 2,0-1,0 1,0 0,-1 0,1 1,0 0,-1 0,1 0,-11 2,10-1,-1 0,1 0,0 1,-1 1,1-1,0 2,0-1,0 1,0 0,0 0,0 1,1 0,-9 7,14-9,-1 0,1 0,0 1,0-1,0 1,0-1,0 1,1 0,-1 0,1 0,0 0,0 0,0 0,0 0,0 0,1 1,-1-1,1 0,0 0,0 1,0-1,1 0,-1 0,1 0,0 1,2 5,-2-5,1-1,0 1,0 0,0 0,1-1,0 1,-1-1,1 0,0 0,1 0,-1 0,0 0,1-1,-1 0,1 1,0-2,0 1,0 0,6 1,-3-1,-1 0,1-1,0 0,0-1,0 0,-1 0,1 0,0-1,0 1,0-2,-1 1,9-3,-5-1,0 1,-1-1,1-1,-1 0,0 0,14-14,-23 20,1-1,-1 1,0-1,1 1,-1-1,0 1,1 0,-1-1,1 1,-1 0,1-1,-1 1,1 0,-1 0,1-1,-1 1,1 0,0 0,-1 0,1 0,-1 0,1 0,-1 0,1 0,0 0,-1 0,1 0,-1 0,1 0,-1 0,1 0,0 1,-1-1,1 0,-1 0,1 1,-1-1,1 0,-1 1,0-1,1 1,-1-1,1 0,-1 1,0-1,1 1,-1-1,0 1,0-1,1 1,-1-1,0 1,0 0,0-1,0 1,1-1,-1 1,0-1,0 1,0 0,0-1,0 1,-1-1,1 1,0 0,0 52,-1-42,9 84,-5-76,-1 0,0 0,-2 0,0 0,-3 21,0-27</inkml:trace>
  <inkml:trace contextRef="#ctx0" brushRef="#br0" timeOffset="2027.61">1216 1,'66'8,"-39"-5,0 1,0 1,43 13,-68-17,0 0,0 0,0 0,0 0,0 0,0 0,-1 0,1 0,0 1,-1-1,1 1,0-1,-1 1,0 0,1-1,-1 1,0 0,0 0,0 0,0 0,1 4,-2-3,0 1,1 0,-1-1,-1 1,1-1,0 1,-1 0,0-1,0 1,0-1,0 1,-2 2,-5 10,-1-1,0 0,-1 0,-14 14,24-28,-68 66,-1 1,63-62,1 1,-1 1,1-1,1 1,-1 0,1 0,1 0,-4 11,6-16,1 0,-1 0,1 1,0-1,0 0,0 0,0 1,1-1,-1 0,1 0,0 0,0 0,0 0,0 0,0 0,1 0,-1 0,1 0,0 0,0-1,0 1,0-1,0 0,0 1,1-1,-1 0,1 0,0-1,0 1,4 2,4 1,0 0,0 0,1-1,0-1,0 1,21 1,-32-5</inkml:trace>
  <inkml:trace contextRef="#ctx0" brushRef="#br0" timeOffset="2666.12">1118 922,'20'-3,"1"-2,-1-1,-1 0,1-1,26-15,-38 18,0-1,-1-1,0 1,0-1,-1-1,1 1,-1-1,-1 0,1 0,-1-1,0 0,-1 0,0 0,0 0,2-9,3-13,6-44,-2 13,-12 57,1 1,0-1,0 1,0-1,0 1,1 0,0 0,-1 0,1 0,0 0,0 1,1-1,-1 1,0 0,1 0,0 0,-1 0,1 1,6-2,6-3,1 2,0 0,20-3,-16 9,-17 0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10:50.44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33 0,'-4'1,"-1"0,1 0,-1 0,1 1,-1-1,1 1,0 0,0 0,0 1,0-1,1 1,-1 0,-4 4,-47 50,44-44,-2 2,0 1,1 0,1 1,1 0,-13 28,19-35,0 0,1 0,0 0,0 1,1-1,0 1,1-1,0 1,1 0,0-1,1 1,2 11,-1-17,0 1,0-1,1 0,-1 0,1 0,1-1,-1 1,1-1,-1 1,1-1,0 0,1-1,-1 1,1-1,-1 0,1 0,0 0,0-1,1 1,6 1,1 1,0-1,0-1,0 0,1 0,-1-2,1 0,20 0,-31-2,1 1,-1-1,0 0,1 0,-1 0,0 0,0-1,1 1,-1-1,0 0,0 0,-1 0,1 0,0 0,-1-1,1 1,-1-1,0 0,0 1,3-6,-2 2,0 0,0 0,-1 0,0-1,0 1,0-1,-1 1,0-1,0 0,0-11,-1 14,0-1,-1 0,1 0,-1 0,0 1,0-1,-1 0,1 1,-1-1,0 1,0-1,-1 1,1 0,-6-6,6 8,-1 0,1 0,-1 0,0 0,1 0,-1 1,0-1,0 1,0 0,0 0,-1 0,1 0,0 0,0 1,-1-1,1 1,0 0,0 0,-1 0,1 1,0-1,-1 1,-4 1,-3 1,0 1,0 0,0 1,0 0,1 1,-18 13,24-17,0 1,1 0,-1 0,1 0,0 0,0 0,0 1,0-1,1 1,-1 0,1-1,0 1,0 0,0 1,1-1,-1 0,1 0,0 1,1-1,-1 1,0 4,2-6,0 0,1 1,-1-1,1 0,-1 0,1 0,0 0,0 0,0-1,0 1,1 0,-1-1,1 0,0 0,-1 1,1-1,5 2,6 4</inkml:trace>
  <inkml:trace contextRef="#ctx0" brushRef="#br0" timeOffset="373.22">531 477,'0'11,"0"7,0 5,0 3,0-2,0-1,-3-2,0-4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10:48.39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27 1,'-11'0,"0"0,0 1,1 1,-1 0,0 0,0 1,1 0,-19 9,23-9,1 0,0 1,-1-1,1 1,1 0,-1 1,0-1,1 1,0-1,0 1,1 1,-1-1,1 0,0 1,1 0,-5 11,6-14,1 0,-1 0,1 0,-1 0,1-1,0 1,0 0,1 0,-1 0,0 0,1 0,0 0,0-1,0 1,2 4,27 36,-25-39,-1 1,0 0,-1 0,1 0,-1 0,0 0,0 1,0 0,-1-1,0 1,2 9,-3-8,-1 0,0 0,-1-1,1 1,-1 0,0-1,-1 1,0-1,0 1,0-1,-1 0,0 0,0 0,-1 0,1 0,-1-1,0 0,-1 1,1-2,-1 1,0 0,-1-1,1 0,-1 0,1-1,-13 6,8-4</inkml:trace>
  <inkml:trace contextRef="#ctx0" brushRef="#br0" timeOffset="977.54">392 642,'-54'30,"37"-19,-2 0,0-1,-29 10,43-18,-1-1,1 1,-1-1,1 0,-1-1,0 1,1-1,-1 0,0-1,1 1,-1-1,0 0,1-1,0 1,-1-1,1 0,-9-5,9 4,0 0,1-1,0 1,-1-1,1 0,0 0,1 0,-1-1,1 1,0-1,0 0,0 0,-4-10,2-3,0 1,-5-37,-3-11,3 40,9 25,1-1,-1 0,1 0,0 0,-1 1,1-1,-1 0,0 1,1-1,-1 1,0-1,1 1,-1-1,0 1,1-1,-1 1,0-1,0 1,0 0,1 0,-1-1,0 1,0 0,0 0,0 0,0 0,-1 0,-4 3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10:46.11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98 35,'-14'267,"11"-235,3-32,0 1,1-1,-1 1,0 0,0-1,0 1,0 0,0-1,0 1,0 0,0 0,-1-1,1 1,0 0,0-1,0 1,-1 0,1-1,0 1,-1-1,1 1,-1 0,1-1,-1 1,1-1,-1 1,1-1,-1 1,1-1,-1 0,1 1,-1-1,0 0,1 1,-1-1,-1 0,-4-3</inkml:trace>
  <inkml:trace contextRef="#ctx0" brushRef="#br0" timeOffset="715.67">0 2,'76'-1,"82"3,-152-2,-1 1,0 1,-1-1,1 1,0 0,0 0,-1 0,1 0,-1 1,0 0,1 0,-1 0,-1 1,1-1,0 1,-1 0,0 0,0 0,0 0,0 1,-1-1,0 1,1-1,-2 1,1 0,-1 0,1 0,0 6,0 3,1 0,-2 0,0 0,-1 1,0-1,-1 0,0 0,-1 0,-5 15,1-11,0 0,-2 0,0 0,-1-1,-14 21,17-30,0 0,0 0,0-1,-1 0,0 0,0-1,-1 0,0 0,0 0,0-1,-1-1,-12 6,17-9,0-1,-1 1,1-1,0 0,-1 0,1-1,0 1,-1-1,1 0,0 0,0 0,0-1,-8-3,10 4,-1 0,1 0,-1-1,1 1,-1-1,1 1,0-1,0 0,0 0,0 0,0 0,0 0,0 0,1-1,-1 1,1-1,-1 1,1-1,0 1,0-1,0 0,0-2,1 4,0 0,0 1,0-1,0 0,1 0,-1 1,0-1,0 0,1 1,-1-1,0 1,1-1,-1 0,1 1,-1-1,1 1,-1-1,1 1,-1-1,1 1,-1-1,1 1,0 0,-1-1,2 1,7-4</inkml:trace>
  <inkml:trace contextRef="#ctx0" brushRef="#br0" timeOffset="1162.24">661 86,'0'3,"0"3,0 2</inkml:trace>
  <inkml:trace contextRef="#ctx0" brushRef="#br0" timeOffset="1521.51">694 449,'0'3,"0"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07:32.22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,'0'5,"3"6,1 5,2 4,4 0,-1 3,1 1,3-2,0-1,-1-2,0-4,1-4,-2-2,0-2,-2-5,1-5,-2-6,-2-1</inkml:trace>
  <inkml:trace contextRef="#ctx0" brushRef="#br0" timeOffset="367.41">232 1,'-3'14,"0"10,-1 7,-2 3,1 3,-3-1,1 0,-2-1,1 0,-1-2,1-2,2-5,-1-3,-2-3,1-5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10:35.11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516,'3'-49,"1"0,15-60,-10 63,-2-2,2-65,-9 113,0-1,0 1,0 0,0-1,-1 1,1 0,0 0,0-1,0 1,0 0,0-1,0 1,0 0,0-1,0 1,1 0,-1 0,0-1,0 1,0 0,0-1,0 1,0 0,1 0,-1-1,0 1,0 0,0 0,1-1,-1 1,0 0,0 0,1 0,-1 0,0-1,0 1,1 0,-1 0,0 0,1 0,-1 0,0 0,0 0,1 0,15 11,22 35,-29-33,250 292,-259-304,1 0,-1 1,1-1,0 0,0 0,0 0,0 0,0 0,0 0,0 0,0 0,0 0,0 0,0-1,0 1,1 0,-1-1,0 1,1-1,-1 0,0 1,1-1,1 0,-2 0,-1-1,1 0,0 0,-1 0,1-1,0 1,-1 0,1 0,-1 0,0 0,1 0,-1-1,0 1,0 0,0 0,0-1,0 1,0 0,0-2,-11-77,11 77,-83-370,83 367,5 13,5 12,0 0</inkml:trace>
  <inkml:trace contextRef="#ctx0" brushRef="#br0" timeOffset="809.69">727 120,'-3'0,"0"0,0 0,0 1,0-1,1 1,-1-1,0 1,0 0,1 0,-1 0,1 1,-1-1,1 1,-1-1,1 1,0 0,0 0,-4 4,3-2,0 1,-1 0,2 0,-1 1,1-1,0 0,0 1,-2 10,1 3,0 1,2-1,0 1,4 30,-2-41,1 1,1-2,0 1,0 0,1 0,0-1,0 0,1 0,0 0,0 0,1-1,0 0,13 12,-13-13,0 0,1-1,0 1,0-1,1 0,0-1,-1 0,1 0,1-1,-1 0,0 0,1-1,0 0,14 1,-20-3,0 0,1 0,-1-1,0 1,0-1,0 0,0 0,0 0,0 0,0 0,0-1,-1 1,1-1,0 0,-1 0,0 0,1 0,1-3,0 0,0 0,0-1,-1 1,0-1,0 0,-1 0,0 0,3-9,0-7,-2-1,0 0,-1-42,-2 55,-1 0,1 0,-2 0,0 1,0-1,0 0,-1 1,-1 0,1-1,-2 1,1 1,-1-1,-1 1,1 0,-1 0,-1 0,0 1,0 0,0 0,0 1,-1 0,0 0,-1 1,1 0,-1 0,0 1,0 0,-1 1,1 0,-1 1,0-1,1 2,-1-1,0 2,0-1,-14 2,20-1,0 1,0 0,0 0,0 0,0 0,0 0,0 1,1 0,-1 0,1 0,-1 0,1 0,0 1,0-1,0 1,0 0,0 0,0 0,1 0,0 1,0-1,0 1,0-1,0 1,0 0,1 0,0 0,0 0,0 0,0 0,1 0,-1 5,0 8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11:03.04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99,'11'-11,"0"1,1 1,0-1,1 2,-1 0,2 0,-1 2,1-1,0 2,1 0,-1 0,18-2,-31 7,1 0,0-1,0 1,0 0,0 1,-1-1,1 0,0 1,0-1,0 0,-1 1,1 0,0 0,0-1,-1 1,1 0,-1 0,1 0,-1 1,1-1,-1 0,0 0,0 1,0-1,1 1,-1-1,-1 1,1 0,0-1,0 1,0 0,-1-1,1 1,-1 0,0 0,1 0,-1-1,0 1,0 0,0 0,0 0,0 0,-1 0,0 2,0 6,-1-1,0 1,0-1,-1 0,0 1,-1-2,-6 12,2-7,-2-1,1 0,-20 19,1-2,28-28,-1-1,1 1,0-1,0 1,0-1,-1 0,1 1,0-1,0 1,0-1,0 1,0-1,0 1,0-1,0 1,0-1,0 1,1-1,-1 1,0-1,0 1,0-1,0 0,1 1,-1-1,0 1,1-1,-1 0,0 1,0-1,1 0,-1 1,1-1,-1 0,0 1,1-1,-1 0,1 0,-1 1,1-1,-1 0,0 0,2 0,28 13,-15-7,-5 1,0-1,-1 2,0-1,-1 1,0 0,0 1,0 0,-1 0,8 14,-13-20,0 0,0 0,0 0,-1 1,1-1,-1 0,1 1,-1 0,0-1,-1 1,1-1,-1 1,1 0,-1 0,0-1,-1 1,1 0,-1-1,1 1,-1 0,0-1,0 1,-1-1,1 1,-1-1,0 0,1 0,-1 0,-1 0,1 0,0 0,-1 0,-3 2,1-2,0-1,-1 0,1 0,-1 0,0 0,0-1,0 0,0 0,1-1,-1 0,0 0,0 0,0 0,0-1,0 0,0-1,0 1,-7-4,2 1</inkml:trace>
  <inkml:trace contextRef="#ctx0" brushRef="#br0" timeOffset="385.9">528 661,'0'17,"0"11,0 3,0 3,0 0,-3 1,-1 0,0-1,1-3,-1-4,-1-4,-2-6,0-5</inkml:trace>
  <inkml:trace contextRef="#ctx0" brushRef="#br0" timeOffset="1596.55">841 182,'-59'198,"59"-196,0-1,0 0,0 0,0 0,0 1,0-1,0 0,0 0,0 1,0-1,1 0,-1 0,0 0,1 0,-1 0,1 1,-1-1,1 0,0 0,0 0,-1 0,1-1,0 1,2 2,0-1,0 0,0 0,1-1,-1 1,1-1,-1 0,1 1,5-1,10 2,0-1,29-1,-39-1,13 1,-14 0,1-1,0 0,0-1,0 0,11-2,-17 2,-1 0,0 0,1 0,-1 0,0 0,0 0,0-1,0 1,0-1,0 0,0 1,0-1,-1 0,1 0,-1 0,1 0,-1 0,0-1,0 1,0 0,0-1,0 1,1-4,6-40,4-61,-15 150,-12 63,-3 22,17-112,0 0,1 0,1 0,1-1,6 29,-4-34,-4-10,0 0,0 0,0 0,0 0,0-1,0 1,0 0,0 0,0 0,0 0,0 0,0 0,0 0,0 0,1 0,-1 0,0-1,0 1,0 0,0 0,0 0,0 0,0 0,0 0,0 0,1 0,-1 0,0 0,0 0,0 0,0 0,0 0,0 0,0 0,1 0,-1 0,0 0,0 0,0 0,0 0,0 0,0 0,0 0,0 0,1 1,-1-1,0 0,0 0,0 0,0 0,0 0,0 0,0 0,0 0,0 0,0 0,0 1,0-1,0 0,0 0,0 0,2-6</inkml:trace>
  <inkml:trace contextRef="#ctx0" brushRef="#br0" timeOffset="179640.29">1271 36,'17'-2,"-1"0,1-1,18-6,-14 4,1 0,31-2,-49 6,1 0,0 1,0 0,-1 0,1 0,0 1,0 0,-1 0,1 0,-1 0,1 1,-1-1,1 1,-1 1,0-1,0 0,0 1,0 0,0 0,0 0,-1 0,0 1,0-1,0 1,0 0,0 0,-1 0,1 0,-1 1,0-1,-1 0,1 1,-1 0,0-1,0 1,0 5,1-1,0 0,-1 1,0-1,0 1,-1-1,-1 1,1-1,-2 1,1-1,-1 0,-4 11,-2-2,0 0,-1-1,0 0,-18 22,11-18,4-5,0 0,-12 26,22-38,0 0,0-1,0 1,1 0,0 0,0 0,0 0,0 0,1 0,-1 0,1 0,0 0,1 0,-1 0,1 1,-1-1,4 7,-3-8,2 0,-1-1,0 1,0-1,1 1,0-1,-1 0,1 0,0 0,0 0,0-1,0 1,0-1,1 0,-1 0,0 0,1 0,-1 0,6-1,66 5,-68-5</inkml:trace>
  <inkml:trace contextRef="#ctx0" brushRef="#br0" timeOffset="181155.83">1303 1009,'16'0,"0"0,0-1,0-1,0 0,0-2,29-9,-40 11,0 0,-1 0,0-1,1 1,-1-1,0 0,0 0,-1 0,1-1,0 0,-1 1,0-1,0 0,0-1,-1 1,1 0,-1-1,0 1,-1-1,1 0,-1 0,1 0,-2 0,1 0,0 0,-1-5,-3-61,1 53,1 0,1 0,1 0,0 0,4-18,-4 32,1 0,0 0,0 0,0 0,1 0,-1 0,1 1,0 0,0-1,0 1,0 0,0 0,1 1,6-5,60-29,-44 24,-19 7,-4 1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11:00.75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,'16'366,"-17"-283,2 107,0-188,-1 0,0 1,0-1,1 0,0 0,-1 1,1-1,0 0,0 0,0 0,2 2,4 4</inkml:trace>
  <inkml:trace contextRef="#ctx0" brushRef="#br0" timeOffset="370.28">299 676,'-6'12,"-2"5,1 4,2 1,0-4</inkml:trace>
  <inkml:trace contextRef="#ctx0" brushRef="#br0" timeOffset="1161.83">612 148,'27'-15,"1"2,0 0,0 2,1 1,41-8,-68 18,0 0,0 0,0 0,0 0,0 0,-1 0,1 0,0 0,0 1,0-1,0 1,-1-1,1 1,0 0,0 0,-1 0,1 0,-1 0,1 0,-1 0,1 0,-1 1,0-1,2 3,-1-1,0 1,0 0,0 0,-1 0,1 1,-1-1,0 0,-1 0,1 1,0 5,-1 8,-1 0,-1-1,0 1,-6 21,2-16,-2 0,-1-1,0 0,-2-1,0 0,-2 0,0-1,-29 33,32-42,0 0,0-1,-1 0,0-1,0 0,-1-1,-1 0,1-1,-1 0,0-1,-1-1,1 0,-1-1,0 0,-26 3,36-7,1 0,-1 0,0 0,0-1,0 1,0-1,0 0,0 0,1 0,-1-1,0 0,1 1,-1-1,1 0,0-1,0 1,0 0,-3-4,5 5,-1-1,1 0,0 0,0 1,0-1,0 0,1 0,-1 0,1 0,-1 0,1 0,-1 0,1 0,0 0,0 0,0 0,0 0,1 0,-1 0,0 0,1 0,-1 0,1 0,0 0,0 0,0 0,0 0,0 1,0-1,0 0,0 1,1-1,-1 1,1-1,3-1,-1-1,0 1,0 0,1 0,-1 0,1 1,0 0,0 0,0 0,0 0,0 1,0 0,1 0,-1 0,0 1,1 0,-1 0,0 0,1 0,-1 1,0 0,8 3,3 0,-1 1,0 0,-1 1,1 1,25 17,-33-20,-1 0,0 1,0 0,0 0,-1 1,0 0,0-1,0 2,-1-1,0 0,0 1,0 0,-1 0,0 0,-1 0,1 1,1 8,-3-3</inkml:trace>
  <inkml:trace contextRef="#ctx0" brushRef="#br0" timeOffset="1516.16">975 643,'0'14,"0"10,0 4,0 0,-3-2,-1-3,-2-4,-1-4,2-4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10:57.59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67 0,'-46'20,"24"-11,0 1,-23 14,40-21,0 0,1 0,-1 1,1 0,0 0,0 0,0 0,0 0,1 1,0 0,0 0,0 0,-4 10,6-13,1 0,0 0,-1 0,1 0,0 0,0 0,0 0,1 0,-1 0,0 0,1 0,-1-1,1 1,0 0,0 0,-1 0,1-1,2 3,27 33,-26-33,1 1,-1 0,0 0,0 0,-1 0,0 0,4 7,-5-2,-1-1,1 0,-2 1,1-1,-1 1,-1-1,1 1,-2-1,1 1,-1-1,-1 0,0 0,0 0,-1 0,0 0,0-1,-1 0,0 0,0 0,-1 0,0-1,-1 0,1 0,-1-1,-1 0,1 0,-1 0,0-1,0 0,-18 6,15-7</inkml:trace>
  <inkml:trace contextRef="#ctx0" brushRef="#br0" timeOffset="997.26">283 1004,'-13'-17,"0"0,2-1,0-1,1 0,1 0,-11-34,2 6,14 36,2 1,0-1,0 0,1 0,0 0,1-1,0 1,3-21,-1 23,-1-1,0 1,-1 0,0-1,0 1,-1-1,0 1,-1-1,0 1,0 0,-1 0,-5-10,5 15,0 0,0 1,-1-1,1 1,-1 0,0 0,0 0,0 0,0 0,0 1,-1 0,1 0,-1 0,0 1,0-1,1 1,-1 0,0 1,-5-1,-3 3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10:56.75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7,'2'0,"5"-3,0-1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10:56.40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0,'0'3,"0"1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10:56.01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74,'11'53,"-3"1,1 76,-6-79,-2-23,2 0,-2 0,-3 37,-11-117,4-51,1 33,3 0,6-92,0 159,-1 1,0 0,1 0,-1 0,1-1,0 1,-1 0,1 0,0 0,0 0,1 0,-1 0,0 1,1-1,-1 0,1 0,-1 1,1-1,0 1,0 0,0 0,-1-1,4 0,-1 0,1 1,0-1,0 1,-1 0,1 1,0-1,0 1,0 0,0 0,8 1,-7 0,1-1,0 2,-1-1,1 1,-1 0,0 0,1 1,-1 0,0 0,-1 0,1 1,-1-1,1 2,-1-1,0 0,7 9,-10-9,-1-1,1 1,-1 0,1 0,-1 0,0 0,-1-1,1 1,-1 0,1 0,-1 0,0 0,-1 0,1 0,-1 0,0 0,0 0,0 0,0 0,-1 0,1-1,-4 6,-5 6,0 0,-1-1,-26 26,-7 11,41-48,1 0,-1 1,1 0,0 0,0-1,0 1,0 0,1 1,-1-1,1 0,0 0,1 0,-1 1,1-1,0 9,1-8,1 0,-1-1,1 1,0-1,0 1,1-1,-1 0,1 0,0 0,0 0,1-1,-1 1,1-1,4 4,8 8,0 1,-1 1,0 1,18 28,-15-24,-17-22,-1 1,1-1,0 1,-1-1,1 0,0 1,-1-1,1 1,0-1,0 0,-1 0,1 0,0 1,0-1,0 0,0 0,-1 0,1 0,0 0,0-1,0 1,-1 0,1 0,0 0,0-1,-1 1,1 0,0-1,0 1,0-1,9-8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10:38.23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414,'39'95,"-31"-69,2-1,1 0,21 36,-24-56,-7-16,-5-24,4 30,-3-6,2 0,0 0,0 0,1 0,0 0,1 0,0 0,1 0,0 1,0-1,2 0,-1 1,1 0,1-1,0 2,0-1,10-12,-12 17,0 1,1-1,-1 1,1 0,0 0,0 1,1-1,7-4,-9 6,0 1,1 0,-1 0,0 0,0 1,1-1,-1 1,1 0,-1-1,0 2,1-1,-1 0,0 1,1-1,3 2,7 2</inkml:trace>
  <inkml:trace contextRef="#ctx0" brushRef="#br0" timeOffset="531.52">380 447,'48'-45,"-45"43,-1 0,0-1,0 1,0-1,-1 1,1-1,0 0,-1 0,0 0,0 0,0 0,0 0,0 0,-1 0,1 0,-1 0,0-7,0 10,0 0,0-1,0 1,0 0,0 0,0-1,0 1,0 0,-1 0,1-1,0 1,0 0,0 0,0 0,-1-1,1 1,0 0,0 0,0 0,-1 0,1-1,0 1,0 0,-1 0,1 0,0 0,0 0,-1 0,1 0,0 0,0 0,-1 0,1 0,0 0,0 0,-1 0,1 0,0 0,-1 0,1 0,0 0,0 0,-1 0,-15 10,-11 16,17-15,1 1,0 0,1 0,-9 18,15-25,-1 1,1-1,0 0,0 1,0-1,1 1,0 0,0 0,0-1,1 1,0 0,0 0,1 0,0 5,1-7,-1-1,1 0,0 0,0-1,0 1,0 0,1-1,-1 1,1-1,0 0,-1 1,1-1,0-1,0 1,7 2,56 22,-51-21,23 9,-22-8</inkml:trace>
  <inkml:trace contextRef="#ctx0" brushRef="#br0" timeOffset="1040.3">594 447,'2'14,"5"13,0 8,-1 6,2 4,-1 4,-1-2,-3 0,2-2,0-7,-1-6,-1-6,-1-8</inkml:trace>
  <inkml:trace contextRef="#ctx0" brushRef="#br0" timeOffset="1399.31">578 315,'56'-8,"-49"6,0 1,1-1,-1 1,0 1,1-1,8 2,-13-1,1 1,-1 0,0 0,0 0,0 0,0 1,0-1,-1 1,1 0,0 0,-1 0,1 0,-1 0,1 0,-1 1,0-1,0 1,2 4,2 5,0 1,-1 0,-1 0,0 0,-1 0,-1 1,0-1,0 1,-1 0,-1-1,0 1,-1 0,-1-1,0 1,-1-1,0 1,-1-1,-9 21,10-30,0 1,0-1,-1 0,0-1,1 1,-1 0,0-1,-1 0,1 0,0 0,-1-1,0 1,1-1,-11 3,13-4,-1-1,1 1,0-1,-1 1,1-1,0 0,-1 1,1-1,0-1,-1 1,1 0,0-1,-1 1,1-1,0 1,0-1,0 0,-1 0,1 0,0 0,0-1,0 1,0 0,1-1,-1 1,0-1,1 0,-1 0,1 0,-1 1,1-1,0-1,0 1,0 0,-1-2,-2-9</inkml:trace>
  <inkml:trace contextRef="#ctx0" brushRef="#br0" timeOffset="1883.65">989 430,'62'-57,"-59"54,0-1,1 1,-1-1,-1 0,1 0,-1 0,1 0,-1-1,-1 1,1 0,0-1,-1 1,0-1,1-9,-2 14,0-1,0 1,0-1,0 1,0-1,0 1,0-1,0 1,0-1,-1 1,1-1,0 1,0-1,0 1,-1-1,1 1,0 0,0-1,-1 1,1-1,0 1,-1 0,1-1,0 1,-1 0,1 0,-1-1,1 1,-1 0,1 0,-1-1,1 1,0 0,-1 0,1 0,-2 0,-20 8,-15 22,29-21,0 1,0 0,1 0,1 1,-1 0,2 0,0 0,-7 22,11-29,0 1,0-1,0 1,1 0,-1 0,1-1,0 1,1 0,-1-1,1 1,0 0,0-1,1 1,-1-1,1 1,0-1,0 0,0 0,1 0,0 0,-1 0,1 0,0-1,1 1,5 4,-1-2,1 0,-1 0,1-1,0 0,1-1,-1 0,1 0,-1-1,1 0,20 3,-17-6</inkml:trace>
  <inkml:trace contextRef="#ctx0" brushRef="#br0" timeOffset="2410.81">1353 348,'-7'1,"-1"-1,1 1,0 0,0 1,-1 0,1 0,0 0,1 1,-1 0,0 1,1-1,0 1,0 0,-11 10,13-11,1 1,0-1,0 1,0 0,0 0,0 0,1 1,-1-1,1 0,0 1,1 0,-1-1,1 1,0 0,0 0,1 0,-1 0,1 0,0-1,0 1,1 0,-1 0,3 8,-3-11,1-1,-1 1,1 0,0 0,-1-1,1 1,0 0,0-1,0 1,0 0,0-1,0 0,1 1,-1-1,0 0,1 1,-1-1,1 0,0 0,-1 0,1-1,0 1,2 1,0-2,-1 1,0-1,1 0,-1 0,0 0,1-1,-1 1,0-1,0 0,1 0,-1 0,4-2,2-1,0-1,0 0,0 0,-1-1,0 0,0-1,13-13,0-20,-19 35,1-1,-1 1,1-1,0 1,1 0,6-7,-10 12,0 0,1-1,-1 1,1 0,-1 0,0 1,1-1,-1 0,1 0,-1 0,0 0,1 0,-1 0,0 0,1 1,-1-1,1 0,-1 0,0 1,0-1,1 0,-1 0,0 1,1-1,-1 0,0 1,0-1,0 0,1 1,-1-1,0 1,0-1,0 0,0 1,0 0,10 19,-8-16,32 57,-21-43</inkml:trace>
  <inkml:trace contextRef="#ctx0" brushRef="#br0" timeOffset="2769.24">1632 1,'3'11,"1"10,-1 6,0 7,2 4,0 4,-1 2,2 1,0-1,-1 0,-2-6,-1-4,0-4,-2-6,0-5</inkml:trace>
  <inkml:trace contextRef="#ctx0" brushRef="#br0" timeOffset="3141.43">1435 380,'16'-8,"15"-3,10-3,4-1,2 1,2 4,1 0,-3 3,-5 1,-9 3,-6 1,-5 1,-6 1</inkml:trace>
  <inkml:trace contextRef="#ctx0" brushRef="#br0" timeOffset="3715.88">2062 167,'-4'3,"1"1,-1-1,1 1,0 0,0 0,0 0,1 1,-1-1,1 0,0 1,-1 5,3-8,-1 0,1 0,1 0,-1 1,0-1,0 0,1 0,-1 0,1 0,0 0,0 0,-1 0,1-1,1 1,-1 0,0 0,0-1,0 1,1-1,-1 1,1-1,0 1,-1-1,1 0,0 0,-1 0,1 0,3 1,5 4,5 2,-1 0,-1 1,1 0,12 13,-21-17,-1 0,0 0,0 0,0 1,-1 0,0-1,0 1,0 0,-1 1,0-1,0 0,0 1,0 9,-1-9,0-1,0 1,-1-1,0 1,0-1,0 1,-3 10,2-16,1 1,-1-1,0 0,1 0,-1 1,0-1,0 0,0 0,0 0,0 0,0 0,0 0,0 0,-1 0,1-1,0 1,-1 0,1-1,0 1,-1-1,1 1,0-1,-1 0,1 0,-1 1,1-1,-1 0,1 0,-1-1,1 1,-1 0,1 0,0-1,-1 1,1 0,0-1,-1 0,-1 0,-9-3,-13-3,1-1,-27-13,39 15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10:37.41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51 0,'-44'55,"2"1,-45 81,75-113,0 1,2-1,1 2,0-1,2 1,1 1,2-1,0 1,0 32,3-36,2 1,0-1,1 0,7 27,-7-41,1-1,0 0,0 0,1-1,0 1,0-1,1 1,0-1,0-1,1 1,0-1,0 0,0 0,13 8,-1-2,0 0,1-2,0 0,1-1,35 10,-44-16,1 0,-1-1,0 0,1-1,-1 0,0-1,1 0,-1-1,1 0,-1-1,0 0,17-6,-24 6,-1 0,1-1,0 1,-1-1,0 0,0 0,0 0,0 0,0-1,-1 1,1-1,-1 0,0 1,0-1,0 0,-1 0,1-1,-1 1,0 0,0 0,-1 0,1-8,1 0,-2-1,0 1,0-1,-1 1,0-1,-6-19,5 25,0 1,-1-1,0 1,0 0,-1 0,0 1,0-1,0 1,-1-1,0 1,0 1,0-1,0 1,-1 0,1 0,-1 0,0 1,-1 0,1 0,0 0,-10-1,12 2,-1 1,1 1,-1-1,1 1,-1-1,1 1,-1 1,1-1,-1 0,1 1,0 0,-1 0,1 1,0-1,0 1,0 0,0 0,0 0,0 0,0 1,1 0,-1-1,1 1,0 1,0-1,0 0,0 1,0-1,1 1,0 0,0 0,0 0,-2 7,0-1,1 1,0 0,1 0,0 0,1 0,1 1,-1-1,2 0,-1 0,2 0,-1 0,1 0,1 0,4 12,-4-15,0 0,1 0,0 0,0-1,0 1,1-1,0 0,0-1,1 1,0-1,0 0,0-1,1 1,0-1,0 0,1-1,-1 0,15 6,4-3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13:47.07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62 7,'-15'1,"1"0,-1 0,0 1,1 1,0 1,0 0,0 1,-17 8,24-10,1 0,-1 1,1 0,0 0,0 1,0 0,0 0,1 0,0 1,0 0,0 0,1 0,0 0,0 1,1 0,0-1,0 1,-4 13,5-11,-2 4,1 0,0 1,1-1,0 1,1-1,0 1,1-1,1 1,0 0,1-1,0 0,5 15,-3-17,0 0,0 0,1-1,1 1,0-1,0-1,1 1,0-1,12 12,-12-15,1-1,-1 0,1 0,0 0,0-1,0-1,1 1,-1-1,1 0,0-1,0 0,15 1,-11-1,0-1,0 0,0-1,0-1,0 0,0 0,0-2,0 1,0-2,-1 1,14-7,-23 7,0 1,0-1,0 0,-1 0,1 0,-1 0,0 0,0 0,0 0,0-1,-1 1,1-1,-1 0,0 1,0-1,0 0,0-7,4-71,-5 72,0 0,0 0,-1 0,0-1,-1 1,0 0,0 0,-1 0,0 1,-1-1,0 1,-1 0,0 0,0 0,-1 0,0 1,-1 0,0 0,0 1,0 0,-16-11,-106-102,110 105,11 13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07:31.26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0,'3'3,"0"3,4 5,2 4,0 4,2 4,1 3,2 1,1 0,-2 0,-1-3,1-3,1-1,1-5,1-5,0-3,-3-7,-3-3</inkml:trace>
  <inkml:trace contextRef="#ctx0" brushRef="#br0" timeOffset="529.29">248 65,'-8'11,"-6"7,-3 3,-2 3,0 1,0-1,1-2,0-2,4-2,0-3,4-2,3-3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13:13.90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48 1,'-3'3,"1"0,-1 0,0 0,1-1,-1 1,-1-1,1 1,0-1,0 0,-6 2,-5 5,-32 26,16-13,-37 34,60-48,-1 0,2 0,-1 0,1 1,0 0,0 0,1 0,1 1,-6 13,10-16,-1-1,1 1,0 0,0-1,1 1,0-1,0 1,0-1,1 1,0-1,0 0,1 0,0 0,4 7,-3-4,0 0,0 0,-1 0,0 1,-1-1,2 12,-3-9,0 0,-2 0,1-1,-1 1,-1 0,0-1,-1 1,0-1,-5 12,5-17,0-1,0 1,0-1,-1 0,0 0,0-1,-1 1,1-1,-1 0,0 0,0 0,-1-1,1 1,-1-1,1-1,-1 1,0-1,-9 2,4 0,3-2</inkml:trace>
  <inkml:trace contextRef="#ctx0" brushRef="#br0" timeOffset="1027.54">445 759,'-38'41,"20"-20,-2-1,-28 22,42-37,0 0,-1-1,0 0,0 0,0-1,0 0,0 0,-1-1,1 0,-1 0,0 0,-14 0,17-3,0 0,0 0,0 0,0 0,0-1,0 0,0 0,0-1,1 1,-1-1,1 0,0 0,0 0,0-1,0 1,0-1,1 0,0 0,0 0,0-1,0 1,-3-10,-3-3,1-1,1 1,1-2,-8-34,12 46,1 1,-1-1,-1 1,1 0,-1 0,0 0,0 1,-1-1,0 1,-6-7,-1-3,6 6,2 1</inkml:trace>
  <inkml:trace contextRef="#ctx0" brushRef="#br0" timeOffset="2938.74">610 462,'1'1,"-1"0,1 0,-1 0,1 0,0 0,-1 0,1 0,0 0,0-1,0 1,-1 0,1-1,0 1,0-1,0 1,0-1,0 1,0-1,0 0,0 1,0-1,0 0,1 0,-1 0,0 1,0-1,0-1,2 1,33-1,19-9,-24 3,-1 2,38-2,-68 7,1 0,-1 0,0 0,1 0,-1 0,1 0,-1 0,1 0,-1 0,0 0,1 0,-1 0,1 0,-1 0,1 0,-1 0,0 0,1 0,-1 0,1 1,-1-1,0 0,1 0,-1 1,0-1,1 0,-1 0,0 1,1-1,-1 0,0 1,0-1,1 1,-1-1,0 0,0 1,0-1,0 1,1-1,-1 0,0 1,0-1,0 1,0-1,0 1,0-1,0 1,-3 6</inkml:trace>
  <inkml:trace contextRef="#ctx0" brushRef="#br0" timeOffset="3605">957 198,'1'8,"0"-1,1 1,0-1,0 0,1 1,7 12,4 14,-8-13,8 17,-2 1,-2 0,-2 1,6 64,-14-90</inkml:trace>
  <inkml:trace contextRef="#ctx0" brushRef="#br0" timeOffset="4318.57">1303 677,'3'0,"1"3,-1 3,3 4,0 3,-2 2,0 1,-2 1,-1 0,0 1,-1 2,0 0,-3 1,-1-2,-3 0,1-7,0-8,2-5</inkml:trace>
  <inkml:trace contextRef="#ctx0" brushRef="#br0" timeOffset="5375.03">1666 281,'-4'1,"1"0,-1 0,1 0,0 0,-1 0,1 1,0 0,0 0,0 0,0 0,0 0,0 0,1 1,-1-1,1 1,0 0,0 0,0 0,0 0,-2 4,-2 3,0 1,1 0,0 0,-5 20,7-16,1-1,0 1,0-1,2 1,0 0,0-1,2 1,0 0,0-1,2 0,-1 1,2-1,10 22,-12-29,1 0,0 0,0-1,0 0,1 0,0 0,0 0,1-1,-1 0,1 0,0 0,0-1,1 0,0 0,-1-1,1 0,0 0,1 0,-1-1,0 0,1-1,-1 1,1-1,0-1,-1 1,1-2,13 0,-17 0,0-1,0 1,-1 0,1-1,0 0,-1 0,1 0,-1 0,1-1,-1 0,0 1,0-1,0 0,0 0,-1 0,1-1,-1 1,0-1,0 1,2-7,6-12,-2 1,9-35,-8 26,-5 14,0 0,0-1,-2 1,0-1,-1 1,0-1,-2 0,0 0,-4-20,4 30,0 0,-1 0,0 0,0 0,-1 0,0 1,0-1,-1 1,0 0,0 0,0 0,-1 0,1 1,-1-1,-1 1,1 1,-1-1,0 1,0 0,0 0,-1 1,1-1,-13-3,12 5,1 1,-1 0,0 0,0 0,0 1,1 0,-1 0,0 0,0 1,0 0,0 1,1 0,-1 0,1 0,-1 1,1-1,-12 9,9-5,0 1,1 0,-1 0,1 1,1 0,0 0,0 1,0 0,1 1,-6 12,4-5</inkml:trace>
  <inkml:trace contextRef="#ctx0" brushRef="#br0" timeOffset="6011.85">2111 677,'3'1,"-1"0,1 0,-1 0,0 0,0 0,1 1,-1-1,0 1,0-1,0 1,-1 0,1 0,0 0,-1 0,1 0,0 3,22 37,-21-32,0 0,-1 0,-1 1,1-1,-2 1,0-1,0 1,-1-1,0 1,0-1,-1 0,-1 1,0-1,0 0,-1 0,0-1,-1 1,-7 11,5-14</inkml:trace>
  <inkml:trace contextRef="#ctx0" brushRef="#br0" timeOffset="8546.76">2425 313,'26'-19,"50"-27,-65 40,0 1,0 0,0 1,1 0,-1 1,1 0,23-2,-30 6,0 0,1 0,-1 0,0 1,0 0,0 0,0 0,0 1,-1-1,1 1,-1 0,1 1,-1-1,0 1,0 0,5 7,4 4,-1 0,-1 1,12 22,-18-28,-1 1,0-1,-1 1,0 0,-1 1,0-1,0 0,-1 19,-1-8,-1-1,-1 1,-8 34,7-45,-2 1,1 0,-2-1,1 0,-2 0,1-1,-2 1,1-2,-1 1,-10 9,12-13,-1 0,1 0,-1 0,0-1,0 0,0-1,-1 1,0-2,0 1,0-1,0 0,0 0,-1-1,1-1,-12 2,18-3,0 0,-1-1,1 1,-1-1,1 0,0 1,-1-1,1 0,0 0,0 0,0-1,0 1,0-1,0 1,0-1,0 1,1-1,-1 0,0 0,1 0,0 0,-1 0,1 0,0 0,0 0,0-1,0 1,1 0,-1-1,1 1,-1-1,1 1,0 0,0-1,0 1,1-5,-2 4,1 0,1 1,-1-1,0 0,1 0,-1 0,1 0,0 0,0 1,0-1,0 0,1 1,-1-1,1 1,0-1,-1 1,1 0,0 0,0-1,0 1,1 1,-1-1,0 0,1 1,-1-1,1 1,0 0,-1-1,1 1,5-1,4 1,1 0,-1 0,0 2,1-1,-1 2,0-1,1 2,-1-1,-1 2,1 0,0 0,-1 1,0 0,0 1,0 0,-1 1,0 0,0 1,0 0,13 15,-14-13,-1-2</inkml:trace>
  <inkml:trace contextRef="#ctx0" brushRef="#br0" timeOffset="9445.91">2986 116,'8'-6,"0"0,0 1,0 0,0 0,1 1,0 0,0 1,0 0,0 0,1 1,-1 0,0 0,1 1,17 1,-22 0,1 0,0 0,0 1,0 0,-1 0,1 0,0 1,-1 0,1 0,-1 0,0 1,0-1,0 1,0 1,8 6,-10-7,-1 1,1-1,-1 1,0-1,0 1,-1 0,1-1,-1 1,0 0,0 0,0 0,0 0,-1 0,0 1,1-1,-2 0,1 0,0 0,-1 0,0 0,0 0,0 0,-3 6,-25 53,20-48,1 0,1 1,1 0,0 0,-7 30,13-42,0-1,-1 0,1 1,1-1,-1 0,0 1,1-1,0 0,-1 0,1 1,0-1,1 0,-1 0,1 0,-1 0,1 0,0-1,0 1,0 0,0-1,1 0,-1 1,1-1,-1 0,1 0,0 0,0-1,0 1,0-1,0 1,0-1,0 0,0 0,7 1,9 2,-15-4,0 1,0 0,0 0,0 0,0 0,0 0,-1 1,1 0,0 0,2 2,0 2</inkml:trace>
  <inkml:trace contextRef="#ctx0" brushRef="#br0" timeOffset="10530.08">3118 861,'9'10,"1"0,0-2,1 1,0-1,0-1,1 0,19 9,-28-15,0 0,1 0,-1 0,1 0,-1 0,1-1,-1 0,1 1,-1-1,1-1,-1 1,1 0,-1-1,1 0,-1 0,1 0,-1 0,0 0,0-1,1 1,-1-1,0 0,0 0,-1 0,1-1,0 1,-1-1,1 1,-1-1,0 0,0 0,0 0,2-5,4-6,-1 0,-1-1,0 0,-1-1,0 1,-1-1,-1 0,-1 0,0 0,-1 0,-1 0,0 0,-1 0,-1 0,-1 0,0 0,-1 0,0 1,-2 0,-6-16,11 29,-1 0,1 0,1 0,-1 0,0 0,0 0,1 0,-1-1,1 1,0 0,-1-1,1 1,0 0,1 0,-1-1,0 1,1 0,-1 0,1 0,-1-1,1 1,0 0,0 0,0 0,0 0,1 0,-1 0,0 1,1-1,-1 0,4-2,0 1,1 0,-1 1,1 0,-1 0,1 0,0 0,0 1,0 0,0 0,0 1,8-1,12 1,-19 1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13:09.93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248,'0'-1,"0"1,0 0,0-1,0 1,0-1,0 1,0 0,0-1,0 1,0 0,0-1,0 1,0-1,0 1,0 0,1-1,-1 1,0 0,0-1,0 1,1 0,-1-1,0 1,0 0,1 0,-1-1,0 1,0 0,1 0,-1 0,0-1,1 1,-1 0,0 0,1 0,-1 0,1 0,-1-1,0 1,1 0,-1 0,0 0,1 0,-1 0,0 0,1 0,-1 0,1 1,-1-1,0 0,1 0,-1 0,0 0,1 0,-1 1,0-1,1 0,14 31,5 46,-3-11,-9-39,-2 0,4 30,-10-51,-1-6</inkml:trace>
  <inkml:trace contextRef="#ctx0" brushRef="#br0" timeOffset="727.15">35 0,'15'1,"0"1,0 0,1 1,-2 0,1 1,0 1,-1 0,19 11,-12-5,-1 0,-1 2,0 0,32 30,-39-31,-1 0,-1 1,0 0,0 0,-2 1,1 0,-2 1,0 0,-1 0,0 0,-1 1,-1 0,-1 0,0 0,-1 0,0 1,-2-1,-1 19,1-29,0 1,-1-1,0 1,0-1,-1 0,1 1,-1-1,-1 0,1 0,-1 0,0-1,-1 1,1-1,-1 1,0-1,-1 0,1-1,-1 1,0-1,0 0,0 0,0 0,-1-1,0 0,0 0,0 0,0-1,-7 2,-4 1,-1-1,1 0,-1-2,0 0,0-1,0-1,0-1,0 0,-20-5,-17-1,40 6</inkml:trace>
  <inkml:trace contextRef="#ctx0" brushRef="#br0" timeOffset="1240.28">595 51,'0'3,"3"3,0 4,1 3,-1 2,-1 2,-1-3</inkml:trace>
  <inkml:trace contextRef="#ctx0" brushRef="#br0" timeOffset="1613.55">594 496,'0'9,"0"-1,-3-1,-1-2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13:08.97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67,'98'-17,"62"0,-50 1,-78 10,0 1,48 0,78 5,-179 7,4-3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13:06.98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34,'8'0,"65"0,111-13,-81 2,157 2,-250 9,4-1,-1 1,0 0,1 1,-1 1,0 0,0 1,0 0,15 6,-27-9,-1 0,0 0,0 0,0 0,0 0,1 0,-1 0,0 0,0 0,0 0,0 0,0 1,1-1,-1 0,0 0,0 0,0 0,0 0,0 0,0 0,0 1,1-1,-1 0,0 0,0 0,0 0,0 0,0 1,0-1,0 0,0 0,0 0,0 0,0 1,0-1,0 0,0 0,0 0,0 0,0 1,0-1,0 0,0 0,0 0,0 0,0 0,0 1,0-1,0 0,-1 0,1 0,0 0,0 0,0 0,0 1,0-1,0 0,-1 0,1 0,0 0,0 0,0 0,-1 0,-9 4,-1-2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11:40.85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482,'0'-46,"2"-1,8-46,4-78,-6 104,-8 67,0 0,0-1,0 1,0 0,0 0,0-1,0 1,0 0,1 0,-1-1,0 1,0 0,0 0,0-1,1 1,-1 0,0 0,0 0,1-1,-1 1,0 0,0 0,1 0,-1 0,0 0,1 0,-1-1,0 1,0 0,1 0,-1 0,0 0,1 0,-1 0,0 0,1 0,-1 1,17 5,15 18,-29-22,77 66,-3 3,119 144,-194-212,10 12,0-1,2 1,24 19,-37-33,-1-1,1 0,-1 0,1 1,-1-1,0 0,1 0,-1 0,1 0,-1 0,1 0,-1 0,1 0,-1 0,1 0,-1 0,1 0,-1 0,1 0,-1 0,1 0,-1 0,1-1,-1 1,1 0,-1 0,1-1,-1 1,0 0,1-1,-1 1,1 0,-1-1,0 1,0 0,1-1,-1 1,0-1,0 1,1-1,-1 1,0-1,0 1,0-1,0 1,1-1,-1 1,0-1,0 1,0-1,0 1,0-1,-1 1,1-1,3-36,-3 32,1-45,1-48,-3-1,-18-115,18 210,0 7,1 4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13:37.28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96,'0'0,"0"0,1 0,-1 0,0 0,0-1,0 1,1 0,-1 0,0 0,0 0,0 0,1 0,-1 0,0 0,0 0,1 0,-1 0,0 0,0 0,0 0,1 0,-1 0,0 0,0 0,1 0,-1 0,0 0,0 0,1 0,-1 0,0 0,0 0,0 1,0-1,1 0,-1 0,0 0,0 0,0 1,0-1,1 0,7 15,2 17,5 47,9 140,-24-201,0-3</inkml:trace>
  <inkml:trace contextRef="#ctx0" brushRef="#br0" timeOffset="555.04">313 560,'0'9,"3"5,1 3,-1 1,0 1,-1 0,0 2,-2 1,1 1,-1 4,-1-1,1 1,0-2,0-1,0-6</inkml:trace>
  <inkml:trace contextRef="#ctx0" brushRef="#br0" timeOffset="1874.55">577 196,'50'-41,"-37"29,0 0,0 2,1-1,1 2,-1-1,2 2,19-8,-32 15,1 0,0 0,0 0,-1 1,1 0,0 0,0 0,-1 0,1 0,0 1,0-1,-1 1,1 0,0 0,-1 1,1-1,6 5,-4-2,0 0,-1 1,1 0,-1 0,0 1,0-1,-1 1,8 12,-4-3,0 1,-1 0,0 0,-1 1,-1 0,-1 0,3 20,-5-17,-1 1,-1 0,0-1,-2 1,0-1,-1 1,-1-1,-1 0,-1 0,-11 25,12-35,0 0,-1 0,0 0,-1 0,0-1,0 0,-1-1,0 0,-1 0,1 0,-2-1,1-1,-1 1,0-2,0 1,0-1,-1-1,0 0,-22 5,27-8,0 0,0 0,0-1,0 1,1-1,-1-1,0 1,0-1,0 0,0 0,0-1,1 0,-1 0,-5-3,9 4,-1-1,1 0,0 1,0-1,0 0,0 0,0-1,0 1,0 0,1 0,-1-1,1 1,0-1,-1 0,1 1,1-1,-1 0,0 0,1 1,-1-1,1 0,0 0,0 0,0 0,0 1,0-1,1 0,-1 0,1 0,0 1,1-5,0 3,0-1,0 0,0 1,1 0,-1-1,1 1,0 0,1 1,-1-1,0 0,1 1,0 0,0 0,0 0,0 0,1 1,-1-1,0 1,1 0,0 1,0-1,-1 1,1 0,10-1,-5 1,-1 0,1 1,-1 0,1 0,-1 1,1 0,-1 1,0 0,0 1,0 0,0 0,11 6,-11-4,0 1,0 0,-1 0,0 0,0 1,-1 0,1 1,8 12,-8-7</inkml:trace>
  <inkml:trace contextRef="#ctx0" brushRef="#br0" timeOffset="2665.34">1122 30,'10'-1,"-1"0,0-1,0 0,14-5,8-3,-22 8,0 1,-1-1,1 1,0 1,0-1,0 2,0-1,0 1,11 3,-17-3,0 0,1 0,-1 0,0 1,0 0,0-1,0 1,0 0,-1 0,1 1,-1-1,1 1,-1-1,0 1,0 0,0 0,0 0,-1 0,1 0,-1 0,1 0,-1 0,0 1,-1-1,1 0,0 7,0-1,-1 0,0 0,-1-1,0 1,0 0,-1-1,0 1,-1-1,0 0,0 0,-1 0,0 0,-5 9,-19 41,27-55,0 0,0 1,0-1,0 1,0-1,1 1,-1 0,1-1,0 1,0-1,0 1,1 0,-1-1,1 1,0-1,0 1,3 4,-1-2,1-1,0 1,0-1,0-1,1 1,0 0,0-1,9 6,-13-10,-1 1,1-1,0 0,-1 1,1-1,-1 1,1-1,0 1,-1-1,1 1,-1-1,1 1,-1-1,1 1,-1 0,0-1,1 1,-1 0,0-1,1 1,-1 0,0-1,0 1,0 0,0 0,0-1,0 1,0 0,0 0,0 0,-3 4</inkml:trace>
  <inkml:trace contextRef="#ctx0" brushRef="#br0" timeOffset="3593.61">990 872,'27'1,"0"-1,-1-2,1-1,42-10,-61 11,0-1,0 0,-1 0,1-1,-1 0,0 0,0-1,0 0,-1 0,0-1,0 1,0-2,-1 1,0 0,0-1,0 0,-1 0,0 0,4-11,-4 9,-1 1,1-1,-2 0,1 0,-1 0,-1 0,1 0,-2-1,1 1,-1 0,-1-1,0 1,0 0,0 0,-2 0,1 0,-6-13,6 17,0 0,1-1,-1 1,1 0,0-1,1 1,-1 0,1-1,0 1,0-1,1 1,0 0,0-1,0 1,0 0,1 0,0 0,0 0,0 0,1 0,-1 0,1 1,1-1,4-5,-2 4,0 1,0 0,0 0,0 1,1 0,0 0,0 0,0 1,0 0,0 0,1 1,-1 0,1 1,0-1,-1 1,14 0,-11 1,-3 1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13:35.84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81 1,'-12'2,"-1"0,2 2,-1-1,0 2,1-1,-1 2,1-1,1 2,-1-1,1 1,-11 10,8-4,0 0,1 1,0 1,1 0,1 0,0 1,2 0,-1 1,2 0,0 0,-7 30,12-39,0 1,0-1,1 0,0 1,1-1,0 1,0-1,1 0,0 1,0-1,1 1,0-1,0 0,1 0,0 0,1-1,0 1,0-1,0 1,1-1,0-1,0 1,1-1,0 0,0 0,1 0,7 4,-5-4,0 0,0-1,0 0,1-1,-1 0,1-1,0 0,1 0,-1-1,0-1,15 2,-19-4,0 1,0-1,0 0,-1 0,1 0,0-1,-1 0,1 0,-1 0,0-1,1 0,-1 0,-1 0,1-1,0 0,-1 0,0 0,0 0,0 0,0-1,5-8,-1-2,-1 0,0 0,-1-1,-1 0,0 0,-1-1,0 1,-2-1,0 0,-1 1,-1-1,0 0,-1 0,-4-22,3 32,1 0,-1 0,-1 1,1-1,-1 1,0-1,-1 1,1 0,-1 0,-1 0,1 1,-1-1,0 1,0 0,0 1,-1-1,1 1,-1 0,0 0,-1 1,1 0,0 0,-12-3,6 4</inkml:trace>
  <inkml:trace contextRef="#ctx0" brushRef="#br0" timeOffset="672.38">579 530,'1'0,"0"0,0 1,0-1,0 1,-1 0,1-1,0 1,0 0,-1-1,1 1,0 0,-1 0,1-1,-1 1,1 0,-1 0,1 0,-1 0,0 0,1 0,-1 0,0 0,0 0,0 0,0 0,0 0,0 1,3 34,-3-32,1 27,0-9,0 0,-1 0,-2 0,-7 40,9-60,0 0,-1-1,1 1,-1-1,0 1,1-1,-1 1,0-1,0 1,0-1,0 0,0 1,-1-1,1 0,-2 1,-6 2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13:28.73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56 0,'-6'5,"0"-1,-1 1,0-2,1 1,-1-1,-1 0,-8 3,-36 18,41-17,1 0,0 2,1-1,0 1,-15 19,22-25,0-1,0 1,0 0,0 0,1 0,-1 0,1 0,0 0,0 0,0 0,0 0,1 1,-1-1,1 0,0 1,0-1,0 0,0 1,0-1,1 0,0 0,0 1,-1-1,2 0,-1 0,0 0,2 3,35 42,-30-39,0 0,-1 1,0 0,0 0,8 19,-14-25,0 1,1-1,-2 1,1-1,0 1,-1-1,0 1,0 0,0-1,-1 1,1 0,-1-1,0 1,-1-1,1 0,-1 1,0-1,0 0,-3 5,1-2,-1 0,1-1,-2 1,1-1,-1 0,0 0,0-1,0 0,-1 0,0 0,0-1,0 0,0 0,-1-1,1 0,-14 3,5-7,13-2</inkml:trace>
  <inkml:trace contextRef="#ctx0" brushRef="#br0" timeOffset="1275.33">371 892,'-2'3,"0"1,0-1,0 0,0 1,-1-1,0 0,1-1,-1 1,0 0,-1-1,1 0,0 0,-1 0,1 0,-1 0,1-1,-1 1,0-1,0 0,0 0,0-1,0 1,0-1,0 0,1 0,-1 0,0 0,-7-2,7 1,0 0,0 0,0 0,0 0,0-1,0 0,0 0,1 0,-1 0,1 0,-1-1,1 0,0 0,0 0,0 0,0 0,1 0,-1-1,1 1,0-1,0 0,0 1,1-1,-1 0,1 0,-1-7,1-3,1-1,0 1,1-1,1 1,4-19,4-48,-10 75,0 1,0-1,-1 1,0-1,0 0,-1 1,1-1,-1 1,0 0,0 0,-6-9,2 8,-1 0,0 0,0 1,0 0,0 0,-1 1,0 0,0 0,-14-4,1-1,19 8,1 1,-1-1,0 0,0 1,0-1,0 1,0 0,0-1,0 1,1 0,-1 0,0 1,0-1,0 0,0 0,0 1,0-1,-2 2,0 1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13:26.91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84 0,'0'677,"0"-672,-1-1,1 1,-1 0,0-1,0 1,-1-1,1 0,-4 8,5-12,-1 1,1-1,0 0,0 1,0-1,-1 1,1-1,0 0,-1 1,1-1,0 0,-1 1,1-1,0 0,-1 0,1 1,-1-1,1 0,0 0,-1 0,1 1,-1-1,1 0,-1 0,1 0,-1 0,1 0,-1 0,1 0,0 0,-1 0,-1-1,1 0,0 0,0 0,0 0,0-1,0 1,0 0,0 0,1-1,-1 1,0-1,1 1,-1-1,1 1,-1-3,-11-39,1 0,3-1,2 0,1-1,2 1,3-1,1 0,3 1,1-1,12-46,-16 85,0 1,1 0,-1-1,1 1,0 0,1 0,-1 0,1 1,0-1,0 1,1-1,-1 1,7-6,-3 6,-1 0,0 0,1 1,-1 0,1 0,0 1,0-1,0 2,13-3,-7 1,0 1,-1 1,1 0,0 1,0 0,0 1,19 3,-27-2,0-1,-1 1,1 0,0 0,-1 1,1-1,-1 1,1 0,-1 0,0 1,-1-1,1 1,-1 0,1 0,-1 0,0 0,0 1,-1-1,1 1,2 9,0 0,0 0,-2 0,0 1,0-1,-1 1,-1 0,-1-1,0 1,-1 0,-3 22,3-31,0-1,-1 1,1 0,-1-1,0 1,0-1,-1 1,0-1,0 0,0 0,0 0,-1-1,0 1,0-1,0 0,0 0,-1 0,1-1,-1 1,0-1,0 0,-1-1,1 1,0-1,-1 0,1-1,-1 1,0-1,-6 1,-31-5,31 1,31 3,-2 1,0 0,-1 1,1 0,-1 2,0 0,0 0,0 2,-1 0,0 1,23 15,-30-17,1 1,-2 0,1 0,-1 0,0 1,0 0,-1 1,0 0,-1 0,0 0,0 0,-1 1,-1-1,1 1,-1 0,-1 1,0-1,1 16,-2-18,0-4,-1 0,1 0,-1 0,0 0,0 0,0 0,-1 0,0 0,1 0,-1 0,0-1,-1 1,1 0,-4 6,-2-3</inkml:trace>
  <inkml:trace contextRef="#ctx0" brushRef="#br0" timeOffset="513.89">744 149,'0'8,"0"6,0 1</inkml:trace>
  <inkml:trace contextRef="#ctx0" brushRef="#br0" timeOffset="865.98">776 478,'0'14,"0"8,0 2,0-5,0-6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11:43.46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347,'15'26,"-1"1,-1 1,-1 0,-2 1,-1 0,-1 0,-1 1,-2 0,-1 0,0 42,-6-53,-4-30,-3-32,8 19,1 0,1 0,1 0,2 1,0-1,12-36,-13 49,0 0,1 1,1 0,-1-1,2 2,0-1,0 1,0-1,1 2,1-1,-1 1,1 0,1 1,0-1,0 2,12-8,-15 12,1 0,0 0,0 1,0 0,1 0,-1 1,0 0,0 0,0 0,0 1,0 0,0 1,0-1,0 1,13 6,-7-4,-1 0,1-1,22 3,8-4,63-5,-105 3,0 1,0-1,0 0,1 0,-1 0,0 0,0-1,0 1,0 0,0 0,0 0,0-1,-1 1,1-1,0 1,0-1,0 1,0-1,0 1,0-1,-1 0,1 1,0-1,-1 0,1 0,0 0,-1 1,1-1,-1 0,1 0,-1 0,0 0,1 0,-1 0,0 0,0 0,0 0,1 0,-1 0,0 0,0 0,0 0,-1-2,0 2,1-1,-1 1,0 0,0-1,0 1,0 0,0 0,0 0,0 0,0 0,-1 0,1 0,0 1,-1-1,1 0,0 1,-1-1,1 1,-1-1,1 1,-1 0,1-1,-1 1,1 0,-1 0,1 0,-1 0,1 0,-1 1,-1-1,-3 2,1 0,0 0,-1 0,1 1,0-1,1 1,-1 0,0 1,1-1,0 1,0 0,0 0,-5 6,-43 66,41-57,-1-1,-39 72,47-83,1 0,0 1,1-1,-1 0,2 1,-1-1,1 1,0-1,0 1,1 14,2-17,0 0,0 0,0 0,1 0,-1 0,1 0,0 0,1-1,-1 0,1 0,0 0,0 0,0 0,0-1,1 1,-1-1,1 0,6 2,6 4,0-1,1 0,35 9,-52-17,1 1,1 0,-1 0,1-1,-1 1,1-1,0 0,-1 1,1-1,0 0,-1-1,1 1,-1 0,1-1,4-1,-3-1</inkml:trace>
  <inkml:trace contextRef="#ctx0" brushRef="#br0" timeOffset="778.07">759 412,'0'599,"0"-583</inkml:trace>
  <inkml:trace contextRef="#ctx0" brushRef="#br0" timeOffset="1293.83">775 398,'8'-6,"1"0,0 1,0 1,0 0,1 0,-1 0,1 1,0 1,0 0,0 0,11 0,-16 2,0 0,-1 1,1 0,0 0,-1 0,1 0,-1 0,0 1,1 0,-1 0,0 0,0 1,0-1,0 1,-1 0,1 0,-1 0,1 1,-1-1,0 1,-1-1,1 1,0 0,-1 0,0 1,2 4,1 5,0 0,-1 1,0 0,-1 0,-1 0,-1 0,0 0,-1 1,-2 22,1-26,0-1,-1 1,-1-1,0 1,0-1,-1 0,-1 0,0-1,0 1,-1-1,0 0,-15 18,17-25,1 0,-1 0,0 0,0-1,0 1,0-1,0 0,0 0,-1 0,1-1,-1 1,1-1,-1 0,1-1,-1 1,0-1,1 0,-1 0,0 0,-8-2,9 1,0 0,0 0,1 0,-1-1,1 1,-1-1,1 0,0 0,0 0,0-1,0 1,0-1,0 1,0-1,1 0,0 0,-1 0,1 0,0-1,1 1,-1 0,0-1,1 1,0-1,0 0,-1-3,0-9</inkml:trace>
  <inkml:trace contextRef="#ctx0" brushRef="#br0" timeOffset="1888.94">1204 479,'97'-6,"-90"6,0-2,0 1,0-1,0 0,0-1,-1 1,1-1,-1-1,1 1,-1-1,8-6,-13 8,1 1,-1 0,1-1,-1 1,0-1,0 0,1 1,-1-1,0 0,-1 1,1-1,0 0,0 0,-1 0,1 0,-1 0,0 0,1 0,-1 0,0 0,0 0,0 0,0 0,-1 0,1 0,-1 0,1 0,-1 0,0 1,1-1,-1 0,0 0,0 0,0 1,0-1,-3-2,2 2,0 0,0 0,0 1,0-1,-1 0,1 1,0 0,-1 0,1-1,-1 1,1 1,-1-1,0 0,1 1,-1-1,0 1,1 0,-1 0,0 0,0 0,1 0,-1 1,0-1,1 1,-1 0,-5 2,-1 2,-1 1,1 1,0-1,1 1,0 1,0 0,0 0,1 0,-9 15,7-10,1 1,0-1,1 1,1 1,0-1,-4 19,9-27,1 1,0-1,0 0,0 0,1 1,0-1,0 0,1 0,-1 0,1 0,1 0,-1 0,1-1,0 1,0-1,5 5,-4-2,2-1,-1 0,1 0,0-1,1 1,0-1,0-1,0 0,0 0,15 7,-9-7</inkml:trace>
  <inkml:trace contextRef="#ctx0" brushRef="#br0" timeOffset="2457.08">1633 412,'-11'1,"1"0,0 1,0 0,1 1,-1 0,0 1,1 0,0 0,0 1,0 0,0 0,1 1,0 1,0-1,1 1,-7 8,8-9,1 0,-1 0,1 0,1 1,-1-1,1 1,1 1,-1-1,1 0,0 1,1-1,0 1,0 0,0 0,1 0,1 0,-1 0,1 0,1 0,1 15,-1-21,-1 0,0 0,1 1,0-1,-1 0,1 0,0 0,0 0,0 0,1 0,-1 0,0 0,1-1,-1 1,1 0,-1-1,1 1,0-1,0 0,0 1,0-1,0 0,0 0,0 0,0 0,0-1,0 1,0-1,1 1,-1-1,0 0,0 0,1 0,-1 0,0 0,0 0,1 0,-1-1,0 1,0-1,0 0,1 0,-1 0,0 0,2-2,6-1,-1-2,0 1,-1-1,1-1,-1 1,-1-1,1-1,10-13,-8 5,0-1,-2 0,1 0,-2-1,7-24,-2 6,-12 36,0 1,0-1,0 0,0 0,0 0,0 0,0 0,0 0,1 1,-1-1,0 0,0 0,0 0,0 0,0 0,0 0,0 0,0 0,1 0,-1 0,0 1,0-1,0 0,0 0,0 0,0 0,1 0,-1 0,0 0,0 0,0 0,0 0,0 0,1 0,-1 0,0 0,0 0,0 0,0-1,0 1,0 0,1 0,-1 0,0 0,0 0,0 0,0 0,0 0,0 0,0 0,0 0,1-1,-1 1,0 0,0 0,0 0,0 0,0 0,0 0,0-1,0 1,0 0,0 0,6 21,4 33,-10-50,31 151,-27-133</inkml:trace>
  <inkml:trace contextRef="#ctx0" brushRef="#br0" timeOffset="2921.33">1880 1,'14'55,"-2"0,-2 1,-3 0,0 76,0-12,3 101,-10-204</inkml:trace>
  <inkml:trace contextRef="#ctx0" brushRef="#br0" timeOffset="3290.2">1717 413,'13'-6,"12"-4,8-1,5-1,5-1,3 1,-1 3,-2 3,-3 2,-6 2,-8 5,-8 1</inkml:trace>
  <inkml:trace contextRef="#ctx0" brushRef="#br0" timeOffset="3741.92">2293 265,'-9'3,"1"0,0 0,0 0,0 1,-12 7,18-9,-1-1,1 0,0 1,0 0,0 0,0-1,0 1,0 0,0 1,1-1,-1 0,1 0,-1 1,1-1,0 1,0-1,0 1,0-1,1 1,-1 0,0 4,2-6,-1 1,1 0,-1-1,1 1,0 0,0-1,0 1,-1-1,2 1,-1-1,0 0,0 1,0-1,1 0,-1 0,0 0,1 0,-1 0,1 0,-1 0,4 1,41 15,-31-13,5 4,0 0,-1 1,0 1,0 1,-1 1,-1 0,20 19,-31-25,0 0,-1 0,0 0,0 1,0 0,-1 0,0 0,0 1,4 12,-7-14,0-1,0 1,0 0,-1-1,1 1,-2-1,1 1,0 0,-1-1,0 1,0-1,-1 1,0-1,0 0,-4 9,5-12,0 1,-1-1,1 0,-1 1,0-1,1 0,-1 0,0 0,0 0,-1 0,1-1,0 1,-1-1,1 1,-1-1,1 0,-1 0,1 0,-4 1,1-2,-1 1,1-1,0 1,-1-2,1 1,0 0,-1-1,1 0,-8-3,0 0,0-1,0-1,1 0,0-1,0 0,1-1,-12-10,10 6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07:29.75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84,'3'0,"1"3,-1 3,3 1,2 3,7 1,2 2,2 2,3 1,0 1,0-3,-4-1,-2-3,-5 1,0-3,-3-2</inkml:trace>
  <inkml:trace contextRef="#ctx0" brushRef="#br0" timeOffset="501.47">248 1,'0'14,"0"7,0 3,0 3,0 3,0 4,0 3,0-1,0 1,3-2,0-3,1-1,-2-4,0-9,0-8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11:41.75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625,'6'0,"4"0,4 0,5 0,1 0,4-3,3-1,3 1,-2 0,-1 1,-4 1,-3 0,-1 1,-5-3,-4-4,-4 0</inkml:trace>
  <inkml:trace contextRef="#ctx0" brushRef="#br0" timeOffset="519.29">429 0,'20'61,"-4"0,-2 1,-2 1,3 77,3 13,1-12,14 87,-29-212,-4-16,0 0,0 1,0-1,0 0,0 1,0-1,0 0,0 1,1-1,-1 0,0 0,0 1,0-1,0 0,0 1,1-1,-1 0,0 0,0 1,1-1,-1 0,0 0,0 1,1-1,-1 0,0 0,0 0,1 0,-1 0,0 1,1-1,-1 0,0 0,1 0,-1 0,0 0,1 0,0 0,2-4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19:57:05.93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6 41,'6'1,"-1"-2,1 1,0 0,-1-1,1 0,-1-1,1 1,-1-1,0 0,1 0,-1-1,5-3,-10 6,-1-1,1 0,0 0,-1 1,1-1,-1 0,0 1,1-1,-1 1,1-1,-1 1,0-1,0 1,1-1,-1 1,0-1,0 1,1 0,-1 0,0-1,0 1,0 0,0 0,0 0,-24-7,23 6,-1 1,1-1,0 1,0 0,0 0,0 0,0 0,0 0,0 1,-1-1,1 0,0 1,0 0,0-1,0 1,1 0,-1 0,0 0,0 0,0 1,-2 2,1-1,0 1,0-1,1 1,0 0,0 0,0 0,0 0,1 0,0 0,-2 6,0 11,0 0,1 1,2 31,0-44,0 16,0-16,0 1,0-1,0 1,1-1,1 0,0 1,0-1,0 0,5 9,-5-14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19:56:49.04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40 303,'-25'1,"-1"1,0 1,1 1,-27 8,38-8,0 0,0 1,0 1,1 0,-1 1,2 1,-1 0,-16 14,24-18,1 1,-1-1,1 1,1 0,-1 1,1-1,0 0,0 1,0 0,1 0,0 0,0 0,0 0,1 0,0 0,0 1,1-1,-1 0,2 0,-1 1,1-1,-1 0,2 1,-1-1,1 0,0 0,0 0,4 7,-3-6,1-1,0 1,0-1,1 1,0-1,0-1,0 1,1-1,-1 0,1 0,0 0,1-1,-1 0,1 0,0-1,0 0,0 0,0-1,1 1,-1-2,1 1,13 0,-11-2,0-1,0 0,0 0,0-1,0-1,-1 0,1 0,-1-1,0 0,0 0,0-1,0 0,-1-1,0 0,11-10,-13 11,-1 0,0 0,-1-1,1 1,-1-1,0 0,-1 0,1-1,-1 1,0-1,-1 1,0-1,0 0,0 0,-1 0,0 0,0 0,-1 0,0 0,0-1,0 1,-3-10,-35-111,-8-37,41 133,0 0,0-60,7 124,1-1,2 0,1 0,1-1,2 0,23 54,-1 8,-28-76,2 1,0-1,1 0,0 0,2-1,-1 1,2-2,0 1,15 16,5-13,-17-13,-3-1</inkml:trace>
  <inkml:trace contextRef="#ctx0" brushRef="#br0" timeOffset="1012.83">692 507,'11'1,"-5"-1,0 0,-1 0,1 0,0-1,0 0,-1 0,11-3,-14 3,0-1,0 1,-1 0,1-1,0 1,-1-1,0 1,1-1,-1 0,0 0,0 0,0 1,0-1,0 0,0 0,-1 0,1-1,-1 1,1 0,-1 0,0 0,0 0,0 0,0 0,-1-3,2 3,-1 0,0 0,0 0,0 0,0 0,-1 0,1 0,0 0,-1 0,0 0,1 0,-1 0,0 0,0 0,0 0,0 1,0-1,0 0,-3-1,3 2,0 1,-1-1,1 0,0 1,-1-1,1 1,-1 0,1 0,0-1,-1 1,1 0,-1 0,1 0,-1 0,1 1,-1-1,1 0,0 1,-1-1,-1 1,-3 2,0 0,0 0,0 1,1-1,-1 1,1 0,0 1,0-1,1 1,-7 7,8-7,0-1,0 1,1 0,-1 0,1 0,0 0,1 0,-1 0,1 0,0 1,0-1,0 0,1 1,0-1,0 1,0-1,2 6,-1-7,0 0,0 0,1-1,0 1,-1-1,1 1,1-1,-1 0,0 0,1 0,0 0,-1 0,1 0,0-1,0 0,1 1,-1-1,0 0,1 0,0-1,-1 1,1-1,7 2,2 1,0 0,0-1,0-1,1 0,-1 0,0-2,1 1,-1-2,1 0,24-5,-28-2,-9 3</inkml:trace>
  <inkml:trace contextRef="#ctx0" brushRef="#br0" timeOffset="1370.84">926 465,'3'5,"0"4,3 3,0 5,1 4,0 3,1 3,0 2,0 3,1 2,3 2,-2 0,0-1,-1-4,0-5,-2-4,-1-4,-3-4</inkml:trace>
  <inkml:trace contextRef="#ctx0" brushRef="#br0" timeOffset="1971.98">913 421,'4'-4,"1"1,-1-1,1 1,0 1,0-1,0 1,0-1,0 1,0 1,1-1,-1 1,1 0,-1 0,1 1,0-1,8 2,-10-1,0 0,0 0,0 1,0-1,0 1,0 0,0 0,-1 0,1 1,0 0,-1-1,1 1,-1 0,0 1,1-1,-1 1,0-1,-1 1,1 0,0 0,-1 0,1 0,2 6,0 4,0 0,-1 0,0 0,-1 0,-1 1,0-1,0 20,-2-30,0 0,0 1,0-1,-1 0,1 0,-1 0,0 1,1-1,-2 0,1 0,0 0,-1 0,1-1,-1 1,0 0,0 0,0-1,0 0,0 1,0-1,-1 0,1 0,-1 0,0 0,0 0,1-1,-1 0,0 1,0-1,0 0,-1 0,1 0,0-1,0 1,-6-1,-50 1,56-1,-1-1,1 1,0-1,-1 0,1 0,0 0,-1 0,1 0,0-1,0 1,0-1,0 0,0 0,-4-4,1-2</inkml:trace>
  <inkml:trace contextRef="#ctx0" brushRef="#br0" timeOffset="2841.03">1265 494,'26'1,"54"-3,-76 1,0 1,0-1,0 0,0 0,-1 0,1-1,0 1,0-1,-1 0,1 0,-1 0,0 0,0-1,0 1,0-1,3-4,-5 6,0 0,0-1,0 1,0-1,0 1,-1-1,1 1,0-1,-1 0,0 1,1-1,-1 1,0-1,0 0,0 0,0 1,0-1,0 0,0 1,-1-1,1 0,-1 1,1-1,-1 1,1-1,-1 1,0-1,0 1,0-1,0 1,0 0,0-1,0 1,0 0,-1 0,1 0,0 0,-1 0,-2-2,1 2,1 0,-1-1,1 1,-1 0,1 0,-1 1,0-1,1 0,-1 1,0 0,0-1,1 1,-1 0,0 1,0-1,1 0,-1 1,0-1,0 1,1 0,-1 0,1 0,-1 0,-4 3,1 2,-1 1,1-1,0 1,0 1,1-1,0 1,0-1,1 1,0 1,0-1,1 1,-3 13,4-16,0 0,1 0,1 0,-1 0,1 1,0-1,0 0,0 0,1 0,0 1,0-1,1 0,0 0,0-1,0 1,1 0,0-1,0 1,5 6,-6-10,1 0,-1 0,1 0,0 0,0 0,0-1,0 1,0-1,0 0,0 1,0-2,0 1,1 0,-1-1,0 1,1-1,-1 0,0 0,1 0,-1-1,4 0,4-1,0 0,0-1,-1 0,1-1,10-5,-12 5</inkml:trace>
  <inkml:trace contextRef="#ctx0" brushRef="#br0" timeOffset="3604.3">1514 449,'1'7,"1"1,0-1,0 1,1-1,0 0,7 13,4 12,1-1,-10-35,-3-17,-2 3,0 4,0 0,0 0,1-1,6-21,-7 33,1 1,-1 0,1-1,0 1,0 0,0 0,0-1,0 1,0 0,1 0,-1 0,1 1,-1-1,1 0,0 1,0-1,0 1,0-1,0 1,0 0,0 0,0 0,0 0,0 0,1 0,-1 0,0 1,1 0,-1-1,1 1,-1 0,0 0,1 0,3 1,-2 0,1 1,-1-1,0 1,0 0,0 0,0 1,0-1,-1 1,1 0,-1 0,0 0,0 0,0 1,0-1,0 1,-1 0,1 0,1 4,7 13,-2-1,9 25,-12-28,-2-9,-1-1,0 1,0 0,-1-1,0 1,-1 0,1 0,-2 1,1-1,-2 12,-2-10</inkml:trace>
  <inkml:trace contextRef="#ctx0" brushRef="#br0" timeOffset="4492.85">1970 391,'-7'0,"-1"0,1 1,-1-1,1 2,0-1,-1 1,1 0,0 0,0 1,0 0,-11 6,14-6,0 1,1-1,-1 1,0-1,1 1,0 0,0 1,0-1,0 1,1-1,0 1,0 0,0-1,0 1,1 0,0 0,-1 9,1-10,1 0,0-1,-1 1,1 0,1-1,-1 1,0 0,1-1,0 1,0-1,0 1,0-1,1 1,-1-1,1 0,0 0,0 0,4 5,-4-6,-1-1,1 0,0 0,-1 0,1 0,0 0,0-1,0 1,0-1,0 1,0-1,0 1,0-1,0 0,0 0,0 0,0 0,0-1,0 1,0 0,0-1,0 1,0-1,0 0,-1 0,1 1,0-1,0-1,-1 1,1 0,-1 0,1 0,-1-1,1 1,1-3,4-4,-1 1,0-1,-1 0,0 0,0 0,-1-1,0 0,0 1,-1-2,0 1,-1 0,0-1,0 1,-1-1,0-17,0 5,-2 1,-1 0,0-1,-2 1,0 0,-8-22,-5-6,13 104,5-15,3-1,1 0,2 0,1 0,2-1,23 57,-28-82,0 0,-2 1,0-1,0 0,0 20,-2-19</inkml:trace>
  <inkml:trace contextRef="#ctx0" brushRef="#br0" timeOffset="5784.63">2115 494,'11'0,"-1"-1,0 0,0 0,0-1,0 0,0-1,0 0,-1-1,18-9,-25 12,1-1,0 1,-1-1,0 0,1 0,-1 0,0 0,0-1,0 1,0-1,0 1,-1-1,1 1,-1-1,0 0,0 0,0 0,0 0,0 0,0 0,-1 0,1 0,-1 0,0 0,0 0,0 0,-1 0,1 0,-1 0,1 0,-1 0,0 0,0 0,-1 1,1-1,-3-5,2 5,1 1,0-1,-1 1,1-1,-1 1,1-1,-1 1,0 0,0 0,0 0,-1 0,1 0,0 0,-1 1,1-1,-1 1,0-1,1 1,-1 0,0 0,0 1,1-1,-1 0,0 1,0 0,0-1,0 1,0 0,0 1,0-1,0 1,0-1,1 1,-1 0,0 0,0 0,1 0,-1 0,0 1,1-1,0 1,-1 0,1-1,0 1,0 0,0 1,-4 3,1 2,0 1,1 0,0 0,0 0,0 0,2 1,-1-1,1 1,0 0,1-1,0 1,1 0,1 19,0-23,-1 0,1 0,1-1,-1 1,1 0,0 0,1-1,-1 1,1-1,0 0,0 0,1 0,0 0,-1-1,2 1,-1-1,0 0,1 0,0 0,0-1,0 0,0 0,0 0,7 2,-10-5,-1 1,1-1,-1 0,1 1,0-1,-1 0,1 0,0 0,-1 0,1 0,-1-1,1 1,0 0,-1-1,1 1,-1-1,1 0,-1 1,1-1,-1 0,1 0,-1 0,0 0,0 0,1 0,-1 0,0-1,0 1,0 0,0-1,-1 1,1-1,0 1,0-1,0-1,4-9,0 0,-1-1,4-20,-2 7,-2 16,0-1,1 1,0-1,0 1,1 1,1-1,0 1,8-9,-14 17,1-1,0 0,0 1,0-1,-1 1,1 0,0 0,1 0,-1 0,0 0,0 0,0 0,0 1,1-1,-1 1,0-1,1 1,2 0,-2 1,-1 0,1 0,-1 0,1 0,-1 0,1 1,-1-1,0 1,0 0,0 0,0-1,0 1,0 0,0 1,0-1,-1 0,1 0,-1 1,2 4,1 5,0 0,-1 0,0 1,-1-1,-1 1,0 0,0 0,-1-1,-1 1,-2 15,0 23,3-45</inkml:trace>
  <inkml:trace contextRef="#ctx0" brushRef="#br0" timeOffset="6345.61">2483 184,'1'0,"-1"0,1 1,0-1,0 1,-1 0,1-1,0 1,-1 0,1-1,0 1,-1 0,1 0,-1-1,1 1,-1 0,0 0,1 0,-1 0,0 0,0 0,1 1,6 30,-5-22,19 75,-3 0,11 156,-29-224,0-4</inkml:trace>
  <inkml:trace contextRef="#ctx0" brushRef="#br0" timeOffset="6761.96">2379 449,'15'-3,"7"0,6-3,-1 1,-1 0,-1 1,1 2,-2 0,0 2,-1 0,0 0,-2 0,-1-2,-2-1,-1-1,-4 2</inkml:trace>
  <inkml:trace contextRef="#ctx0" brushRef="#br0" timeOffset="8283.52">2982 317,'4'0,"0"1,1 0,-1 0,0 1,0-1,0 1,0 0,0 0,0 0,0 1,-1-1,1 1,5 6,42 47,-46-50,37 46,-9-10,49 49,-82-91,1 0,-1 1,0-1,0 0,1 0,-1 1,0-1,0 0,1 0,-1 1,0-1,1 0,-1 0,0 0,1 1,-1-1,1 0,-1 0,0 0,1 0,-1 0,0 0,1 0,-1 0,1 0,-1 0,0 0,1 0,-1 0,1 0,-1 0,0-1,1 1,-1 0,0 0,1 0,-1 0,1-1,5-18,-4-29,-2 43,-2-55,2-60,6 102,-5 18,-1 0,0-1,0 1,1 0,-1 0,0 0,1-1,-1 1,0 0,0 0,1 0,-1 0,0 0,1 0,-1 0,1-1,-1 1,0 0,1 0,-1 0,0 1,1-1,-1 0,0 0,1 0,-1 0,0 0,1 0,-1 0,0 1,0-1,1 0,-1 0,0 0,1 1,-1-1,0 0,0 0,1 1,-1-1,0 0,0 0,0 1,0-1,1 0,-1 1,0-1,0 1,5 7</inkml:trace>
  <inkml:trace contextRef="#ctx0" brushRef="#br0" timeOffset="8986.07">3467 376,'-3'1,"1"-1,0 1,0 0,0 0,0 0,0 0,0 0,0 0,0 0,1 1,-1-1,0 1,1-1,-1 1,1-1,-1 1,-1 4,-22 36,22-37,-1 2,0 1,1 0,0 1,0-1,1 1,0-1,1 1,0 0,0-1,1 15,0-20,0 1,1-1,-1 0,1 0,0 0,0 0,0 0,0 0,1 0,-1-1,1 1,-1 0,1-1,0 1,0-1,0 0,0 1,1-1,-1 0,1 0,-1-1,1 1,0 0,-1-1,1 0,0 1,0-1,0 0,0-1,0 1,0 0,6-1,-6 0,-1 0,1 0,-1 0,1 0,-1-1,0 0,1 1,-1-1,1 0,-1 0,0 0,0 0,1-1,-1 1,0-1,0 1,-1-1,1 1,0-1,0 0,-1 0,1 0,-1 0,0 0,1-1,-1 1,0 0,0 0,1-4,2-7,-1 1,0-1,0 1,0-17,41 99,-41-66,0 1,1-1,0 0,-1 0,1 0,1 0,-1-1,1 0,-1 0,1 0,0 0,0-1,8 3,3-1</inkml:trace>
  <inkml:trace contextRef="#ctx0" brushRef="#br0" timeOffset="9548.74">3687 464,'8'14,"-3"-2,1 0,1 0,14 18,-18-49,-6-23,2 31,1 5,1-1,-1 0,1 1,0-1,1 1,0-1,0 1,0 0,1-1,-1 1,2 0,-1 1,1-1,-1 0,2 1,-1 0,0 0,1 0,0 1,0 0,1 0,9-6,-10 7,-1 0,1 1,0-1,0 1,0 0,0 1,0-1,0 1,1 0,-1 1,0-1,1 1,-1 0,0 0,1 1,-1-1,0 1,0 0,1 1,-1-1,0 1,0 0,-1 1,1-1,0 1,-1 0,1 0,7 7,-5-2,-2-1</inkml:trace>
  <inkml:trace contextRef="#ctx0" brushRef="#br0" timeOffset="9908.04">4099 317,'2'10,"2"8,-1 6,2 4,0 3,-1-2,-1-1,-1-3,-1-3,0-5</inkml:trace>
  <inkml:trace contextRef="#ctx0" brushRef="#br0" timeOffset="10283.79">4025 155,'0'3,"3"2,0 2</inkml:trace>
  <inkml:trace contextRef="#ctx0" brushRef="#br0" timeOffset="10844.62">4333 288,'-2'4,"0"0,0 0,0 0,0-1,-1 1,1-1,-1 0,0 1,0-1,0 0,-7 4,-6 9,3-1,1 2,-15 25,24-36,0 0,0 0,0 0,1 0,0 0,0 0,0 1,1-1,0 1,0-1,1 12,0-16,1 0,-1 1,1-1,-1 1,1-1,0 0,0 1,0-1,0 0,0 0,1 0,-1 0,0 0,1 0,0 0,-1 0,1-1,0 1,0-1,0 1,0-1,0 0,1 0,-1 0,0 0,0 0,1 0,-1 0,0-1,1 0,-1 1,1-1,-1 0,5 0,-2 0,-1-1,1 0,-1 1,0-1,1-1,-1 1,0-1,0 1,0-1,0 0,0-1,0 1,-1-1,1 1,-1-1,0 0,0-1,5-4,-3-2,0-1,0 1,-1-1,0 0,-1 0,0 0,1-15,9-29,-10 58,0-1,-1 1,1-1,-1 1,1 0,-1-1,0 1,0 0,0 1,1 4,1-2,18 23,0-1,2 0,50 44,-63-63</inkml:trace>
  <inkml:trace contextRef="#ctx0" brushRef="#br0" timeOffset="11639.15">4641 184,'2'29,"0"1,9 31,1 18,6 90,-18-188,1 0,0 0,2 0,0 0,8-26,-9 39,0 0,1 0,0 0,0 0,0 1,1-1,0 1,7-9,-8 12,0-1,0 1,0 0,0 0,0 0,0 1,0-1,1 1,-1-1,0 1,1 0,-1 0,1 1,0-1,-1 1,7-1,-6 2,-1-1,1 0,-1 1,0 0,1-1,-1 1,0 1,0-1,1 0,-1 1,0-1,0 1,-1 0,1 0,0 0,0 1,1 2,1 0,-1 1,0-1,-1 1,1 0,-1 0,0 0,-1 0,3 9,-1 3,0 0,-1 0,-1 1,-1-1,-1 29,-1-41,1 0,-1-1,0 1,-1 0,0 0,0-1,0 1,0-1,-1 1,0-1,0 0,0 0,-1 0,0-1,0 1,0-1,0 0,-1 0,1 0,-1-1,0 0,0 0,-1 0,1 0,0-1,-1 0,0 0,1 0,-1-1,-12 2,5-2,0 1,0-2,-1 0,1 0,0-1,-1-1,1 0,0-1,0 0,1-1,-1 0,1-1,-15-9,26 14,1 0,-1-1,0 1,0-1,1 1,-1-1,0 1,1-1,-1 0,0 1,1-1,-1 0,1 1,-1-1,1 0,0 0,-1 0,1 1,0-1,-1 0,1 0,0 0,0 0,0 0,0 1,0-1,0 0,0 0,0 0,0 0,0 0,1 1,-1-1,1-1,3-8</inkml:trace>
  <inkml:trace contextRef="#ctx0" brushRef="#br0" timeOffset="12136.19">4877 258,'4'8,"0"-1,-1 0,0 1,0 0,-1 0,0 0,0 0,-1 0,0 0,0 9,-1-13,7 71,4-1,30 116,-38-183</inkml:trace>
  <inkml:trace contextRef="#ctx0" brushRef="#br0" timeOffset="12679.82">5229 464,'0'-5,"0"-4,0-4,0-1,-3-1,0 0,-3 1,0 5</inkml:trace>
  <inkml:trace contextRef="#ctx0" brushRef="#br0" timeOffset="13055.4">5052 656,'0'0</inkml:trace>
  <inkml:trace contextRef="#ctx0" brushRef="#br0" timeOffset="13056.4">5052 656,'3'2,"2"1,7 0,3 0,4-1,4-1,2-1,1-2,0-4,-2-3,0-2,-1 0,-2 0,-3-1,-4-1,-6 2,-6 2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19:56:37.91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411,'17'19,"29"42,-38-47,2-1,0 0,0 0,1-1,1 0,0-1,23 17,-34-27,0-1,0 1,-1-1,1 1,0-1,0 1,0-1,0 0,0 1,0-1,0 0,0 0,0 0,0 0,0 0,0 0,0 0,0 0,0 0,0 0,0 0,0-1,0 1,0 0,0-1,0 1,0-1,1 0,-1-1,1 1,-1-1,1 0,-1 0,0 0,0 0,0 0,0 0,0 0,0-1,-1 1,1-2,2-11,-1 1,-1-1,0-15,-1 25,-1-191,1 184</inkml:trace>
  <inkml:trace contextRef="#ctx0" brushRef="#br0" timeOffset="893.23">543 293,'-6'2,"1"0,-1 1,1-1,-1 1,1 1,0-1,1 1,-1 0,1 0,-7 7,-5 3,1-1,0 0,1 1,1 0,-18 24,28-34,0 0,0-1,1 1,-1 0,1 0,0 1,0-1,1 0,-1 1,1-1,0 1,0 0,0-1,1 1,0 0,0-1,0 1,0 0,1-1,-1 1,1 0,0-1,1 1,2 5,0-5,-1-1,2 0,-1 0,0-1,1 1,-1-1,1 0,0 0,0 0,0-1,1 0,-1 0,0 0,1-1,-1 0,1 0,0 0,-1-1,7 1,-7-1,-1 1,1-1,-1 0,1 0,0-1,-1 1,1-1,-1 0,1 0,-1-1,0 1,1-1,-1 0,0 0,0-1,0 1,-1-1,1 0,-1 1,1-2,-1 1,0 0,5-7,-3-6,0 0,-1 0,-1 0,0 0,-1 0,-1-1,-1 1,-2-31,1 32,3 32,0-1,1 1,1-1,0 1,1-1,1 0,1-1,0 0,1 0,0 0,1-1,1 0,0-1,22 22,-19-23</inkml:trace>
  <inkml:trace contextRef="#ctx0" brushRef="#br0" timeOffset="1496.04">823 353,'12'25,"-6"-10,1-1,0 0,0 0,2-1,0 0,0-1,1 0,14 13,-24-25,0 1,0-1,1 0,-1 0,0 0,0 0,0 0,1 0,-1 1,0-1,0 0,0 0,1 0,-1 0,0 0,0 0,0 0,1 0,-1 0,0 0,0 0,0 0,1 0,-1 0,0 0,0 0,0 0,1-1,-1 1,0 0,0 0,0 0,1 0,-1 0,0 0,0 0,0-1,0 1,0 0,1 0,-1 0,0 0,0-1,0 1,0 0,0 0,0 0,0-1,0 1,0 0,0 0,0 0,0-1,0 1,0 0,0 0,0-1,0 1,-1-24,-8-26,7 42,1 0,-1 1,2-1,-1 0,1 0,0 0,1 0,0 0,0 0,3-10,-3 16,0 0,0 0,0-1,0 1,0 0,1 0,-1 0,1 0,-1 1,1-1,-1 0,1 0,0 1,0-1,0 1,0 0,0 0,0 0,0 0,1 0,-1 0,0 0,1 1,-1-1,0 1,1-1,-1 1,1 0,-1 0,0 0,1 0,-1 1,0-1,1 1,-1-1,0 1,3 1,37 16,-32-11</inkml:trace>
  <inkml:trace contextRef="#ctx0" brushRef="#br0" timeOffset="1931.77">1146 351,'7'13,"6"8,2 7,-1 2,0 3,-1-1,-1 0,-4-3,-3-2,-2-2,-2-7</inkml:trace>
  <inkml:trace contextRef="#ctx0" brushRef="#br0" timeOffset="2290.09">1161 176,'3'0,"0"3,0 0</inkml:trace>
  <inkml:trace contextRef="#ctx0" brushRef="#br0" timeOffset="2895.06">1454 264,'-1'5,"-1"0,0-1,0 1,0 0,-1-1,1 0,-1 0,0 0,-6 5,-5 11,6-6,1 0,0 0,1 0,1 1,0 0,-4 28,8-38,1 0,-1 1,1-1,0 0,1 0,-1 1,1-1,0 0,1 0,2 9,-2-11,-1-1,1 1,0 0,0-1,0 1,0-1,0 0,1 0,-1 0,1 0,-1 0,1 0,0 0,-1-1,1 0,0 1,0-1,0 0,4 0,-5 0,0-1,1 1,-1-1,0 0,1 0,-1 0,1 0,-1 0,0-1,0 1,1-1,-1 1,0-1,0 0,0 0,1 0,-1 0,3-3,-1 1,0-1,0 0,0 0,-1 0,1 0,-1 0,5-10,-1-1,0 0,-1 0,-1-1,5-22,-7 22,0 3,8 29,-4-4,-1-1,2 1,-1-2,1 1,1-1,0-1,1 1,-1-1,2-1,-1 0,18 9,-15-9</inkml:trace>
  <inkml:trace contextRef="#ctx0" brushRef="#br0" timeOffset="4145.34">1747 45,'2'24,"1"-1,1 1,1-1,14 39,3 11,-7 13,-11-56,12 47,-16-77,0 0,0 0,0 0,0 0,0 0,0 1,0-1,0 0,0 0,0 0,0 0,0 1,0-1,0 0,0 0,0 0,0 1,0-1,0 0,0 0,0 0,0 0,0 1,0-1,0 0,0 0,0 0,0 0,0 0,1 1,-1-1,0 0,0 0,0 0,0 0,0 0,1 0,-1 0,0 1,0-1,0 0,0 0,1 0,-1 0,0 0,0 0,0 0,0 0,1 0,-1 0,0 0,0 0,0 0,0 0,1 0,-1 0,0 0,0 0,0 0,0-1,1 1,-1 0,4-16,0-29,-4 41,1-7,1-1,1 1,0 0,1 0,0 0,0 0,1 1,7-11,-11 18,1 0,0 0,0 1,0-1,1 1,-1-1,1 1,-1 0,1 0,0 0,0 0,0 0,5-2,-6 4,1-1,-1 1,0 0,0 0,0 0,0 0,1 0,-1 1,0-1,0 1,0-1,0 1,0 0,0 0,0 0,0 0,0 0,0 0,0 0,-1 1,1-1,-1 1,4 3,1 2,-1 1,1 0,-1 1,-1 0,0-1,0 1,0 1,-1-1,-1 0,0 1,0 0,0-1,-1 1,-1 0,0 0,0-1,-1 1,-3 17,2-23,-1 1,1-1,-1 0,0 0,0 0,0 0,-1 0,1-1,-1 0,0 1,0-1,0-1,0 1,-1 0,1-1,-1 0,1 0,-1-1,0 1,0-1,0 0,-6 1,-7 1,0-1,-1-1,1 0,-34-3,51 1,-1 1,1 0,-1-1,1 1,0-1,-1 1,1-1,0 1,-1-1,1 0,0 0,0 0,0 0,-1 0,1 0,0 0,1 0,-1 0,0 0,0-1,0 1,1 0,-1-1,0 1,1 0,-1-1,1 1,0-1,0 1,-1-1,1 1,0-1,0 1,0-1,0 1,1 0,-1-1,0 1,1-1,-1 1,1-1,-1 1,2-2,2-7</inkml:trace>
  <inkml:trace contextRef="#ctx0" brushRef="#br0" timeOffset="4782.68">2085 1,'26'124,"11"146,-28-195,-6-18,-3-51</inkml:trace>
  <inkml:trace contextRef="#ctx0" brushRef="#br0" timeOffset="5634.34">2335 426,'25'6,"47"4,-63-9,-1-1,0 0,1 0,-1-1,1 0,-1 0,0-1,0 0,13-5,-19 4,1 1,0-1,0 0,-1 1,0-1,1-1,-1 1,0 0,-1 0,1-1,0 1,-1-1,0 1,0-1,0 0,0 0,-1 1,1-1,-1 0,0 0,0 0,-1 1,0-8,0 8,1-1,-1 0,0 0,0 0,0 1,-1-1,1 1,-1-1,0 1,-4-6,5 7,0 1,0 0,-1-1,1 1,0 0,-1 0,1 0,-1 0,0 0,1 1,-1-1,1 0,-1 1,0-1,0 1,1-1,-1 1,0 0,0 0,0 0,1 0,-1 0,-2 1,0 0,0 1,0 0,0 0,0 0,0 0,0 1,1 0,-1-1,1 1,0 1,-1-1,2 0,-1 1,0-1,1 1,-4 6,-2 5,0 0,-11 31,15-33,1 0,0 0,0 0,2 0,0 1,0-1,1 0,1 1,0-1,4 19,-3-28,1 0,-1 0,1 0,-1-1,1 1,0-1,1 0,-1 0,0 0,1 0,0 0,-1-1,1 0,0 0,0 0,1 0,-1 0,0-1,0 0,1 0,-1 0,9 0,-1 1,-1-1,1-1,-1 0,1 0,0-1,-1-1,22-5,-21 2,-2-1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19:56:25.76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17 353,'1'25,"2"-1,1 0,11 39,4 18,-6-22,-8-43,-1 1,-1 0,2 25,-5-41,0-1,0 0,1 1,-1-1,0 1,0-1,0 0,-1 1,1-1,0 0,0 1,0-1,0 0,0 1,0-1,0 0,-1 1,1-1,0 0,0 1,0-1,-1 0,1 0,0 1,0-1,-1 0,1 0,0 0,-1 1,1-1,0 0,-1 0,1 0,0 0,-1 0,1 1,0-1,-1 0,1 0,0 0,-1 0,1 0,0 0,-1 0,1 0,0 0,-1-1,1 1,-1 0,1 0,0 0,0 0,-1 0,1-1,0 1,-1 0,1 0,0 0,-1-1,1 1,0 0,0-1,0 1,-1 0,1 0,0-1,0 1,0 0,-1-1,-19-20,7 2</inkml:trace>
  <inkml:trace contextRef="#ctx0" brushRef="#br0" timeOffset="626.79">1 1,'0'2,"0"4,0 3,0 3,2-1,-1-3,-1-1</inkml:trace>
  <inkml:trace contextRef="#ctx0" brushRef="#br0" timeOffset="1895.81">308 472,'-1'33,"2"0,2 0,7 39,-11-82,1-1,0 1,0-1,1 1,1 0,0-1,3-9,27-79,-31 96,-1 1,1 0,0 0,1-1,-1 1,0 0,1 0,-1 0,1 0,-1 1,1-1,0 0,0 1,0-1,4-2,-5 4,0-1,1 1,-1 0,1 0,-1 0,0-1,1 1,-1 1,1-1,-1 0,0 0,1 0,-1 1,0-1,1 1,-1-1,0 1,0-1,1 1,1 1,1 2,1-1,-1 2,0-1,0 0,0 1,-1 0,0 0,1 0,-2 0,1 0,2 8,1 5,-2 1,0-1,-1 1,1 20,4 27,-5-53</inkml:trace>
  <inkml:trace contextRef="#ctx0" brushRef="#br0" timeOffset="3153.17">852 369,'-6'4,"1"0,-1 0,1-1,-1 0,0 0,-11 3,-19 11,28-12,0 1,1 0,0 1,0-1,0 1,1 1,0-1,0 1,1 0,0 1,-5 10,3-3,2-1,0 1,0 0,2 1,-4 28,7-42,0 0,0 0,0 0,1 0,-1 0,1 0,-1 0,1 0,0 0,0 0,0-1,1 1,-1 0,1-1,-1 1,1-1,0 1,0-1,0 0,0 0,0 0,1 0,-1 0,1-1,-1 1,1 0,0-1,-1 0,1 0,0 0,0 0,0 0,0-1,0 1,0-1,0 0,0 0,4 0,-1 0,-1 1,1-2,-1 1,1 0,-1-1,0 0,1 0,-1-1,0 0,0 0,1 0,-2 0,1-1,0 0,0 0,-1 0,0 0,1-1,-1 0,-1 0,5-4,-2-5,0-1,-1 1,-1-1,0 0,-1 0,0 0,-1 0,-1-1,0 1,-1 0,0-1,-1 1,-4-17,-1-2,-1 0,-2 1,-1 0,-22-48,32 79,-1 0,1-1,0 1,-1 0,1 0,-1 0,0 0,1-1,-1 1,0 0,0 0,1 0,-1 0,0 0,0 1,0-1,0 0,-2-1,-1 20,10 40,5-3,2 0,3-1,2-1,2 0,34 59,-39-90,-9-15</inkml:trace>
  <inkml:trace contextRef="#ctx0" brushRef="#br0" timeOffset="3932">1086 531,'1'0,"1"-1,-1 1,0 0,0 0,0-1,1 1,-1-1,0 1,0-1,0 0,0 1,0-1,0 0,0 0,0 0,0 1,-1-1,1 0,0 0,0 0,-1-1,1 1,-1 0,1 0,-1 0,1 0,-1 0,0-1,1 1,-1 0,0 0,0-1,0 1,0 0,0 0,0-1,0 1,-1 0,1 0,0 0,-1-1,1 1,-2-1,2 0,0 1,-1-1,1 1,-1-1,1 1,-1 0,0-1,0 1,1 0,-1 0,0-1,0 1,0 0,0 0,-1 0,1 0,0 0,0 1,0-1,-1 0,1 0,-1 1,1-1,0 1,-1-1,1 1,-1 0,1 0,-1-1,1 1,-1 0,1 0,-1 1,1-1,-1 0,1 0,-1 1,1-1,-1 1,-1 0,-2 2,0 1,0-1,1 1,-1 0,1 0,0 0,0 1,1-1,-1 1,1 0,0 0,0 0,1 1,-1-1,1 1,1-1,-3 11,-1 4,2 1,0-1,0 36,3-44,0 0,1-1,0 1,1-1,0 1,1-1,0 0,7 17,-7-24,-1 0,1 0,-1 0,1 0,0-1,0 1,1-1,-1 0,1 0,0 0,0 0,0-1,0 1,0-1,0 0,1 0,-1-1,1 1,-1-1,1 0,0 0,0-1,5 1,-2 0,0 0,1-1,-1 0,0 0,0-1,0 0,1 0,-1-1,0 0,11-5,-9 1</inkml:trace>
  <inkml:trace contextRef="#ctx0" brushRef="#br0" timeOffset="4622.29">1322 574,'0'39,"1"0,3-1,1 1,1-1,3 0,1 0,27 67,-30-94,-7-11,0 0,0 0,1 0,-1 0,0 0,0 0,0 1,0-1,0 0,1 0,-1 0,0 0,0 0,0 0,0 0,1 0,-1 0,0 0,0 0,0 0,0 0,1 0,-1 0,0 0,0 0,0 0,0 0,1 0,-1 0,0 0,0 0,0 0,0 0,1 0,-1 0,0-1,0 1,0 0,0 0,0 0,1 0,-1 0,0 0,0-1,0 1,0 0,0 0,0 0,0 0,0-1,0 1,0 0,0 0,0 0,0 0,1-1,1-6</inkml:trace>
  <inkml:trace contextRef="#ctx0" brushRef="#br0" timeOffset="5168.29">1248 413,'1'-5,"1"1,-1-1,1 0,1 1,-1 0,1-1,-1 1,1 0,1 0,-1 1,0-1,1 1,0-1,0 1,0 0,0 1,0-1,0 1,1-1,-1 1,1 1,9-3,-10 3,0 1,0 0,0 0,1 0,-1 1,0-1,0 1,0 0,0 0,0 0,0 1,0 0,-1-1,1 1,0 0,-1 1,1-1,-1 1,0 0,0-1,0 1,0 1,-1-1,1 0,-1 1,0-1,3 6,4 8,-1 1,0 0,-1 0,-1 0,4 23,-8-35,-1 0,0 0,0-1,0 1,-1 0,0 0,0 0,-1 0,0 0,0 0,0 0,0-1,-1 1,0 0,0-1,-1 0,0 1,1-1,-2 0,-6 9,5-11,1 0,0-1,0 0,-1 1,0-2,1 1,-1 0,0-1,0 0,0 0,0 0,0-1,0 0,0 0,0 0,0 0,0-1,0 0,1 0,-1 0,-8-4,3 1</inkml:trace>
  <inkml:trace contextRef="#ctx0" brushRef="#br0" timeOffset="6440.24">1572 632,'7'0,"11"1,0-1,0-1,0-1,0-1,19-5,-34 7,-1 0,1 0,0 0,-1 0,1 0,-1-1,1 1,-1-1,0 0,0 0,0 0,0 0,0 0,0 0,0 0,2-5,-3 4,-1 0,1 0,0 0,-1 0,0-1,0 1,0 0,0 0,0 0,-1 0,1 0,-1 0,0 0,0 0,0 0,0 0,-1 0,-2-5,2 3,-1 1,1 0,-1-1,0 1,0 0,0 0,-1 0,1 1,-1-1,0 1,0 0,0 0,-1 0,1 1,-1 0,-7-4,9 6,0-1,0 1,0 0,0 0,-1 0,1 0,0 1,0-1,0 1,0 0,0 0,0 0,0 0,0 1,0-1,0 1,1-1,-1 1,1 0,-1 0,1 0,0 0,-1 1,1-1,1 1,-1-1,-2 5,0 0,0-1,1 1,0-1,0 1,0 0,1 0,0 0,1 1,0-1,0 0,0 1,1-1,0 0,0 1,1-1,0 1,0-1,4 11,-3-12,-1-1,1 0,0 0,1-1,-1 1,1 0,0-1,0 0,1 1,-1-1,1-1,0 1,0 0,0-1,0 0,1 0,-1 0,1-1,0 1,-1-1,1 0,1 0,-1-1,0 0,0 1,6-1,11 1,1-1,27-3,-44 1,1 0,-1 0,0 0,0-1,0 1,0-2,0 1,0-1,-1 1,1-2,-1 1,10-8,-6 1</inkml:trace>
  <inkml:trace contextRef="#ctx0" brushRef="#br0" timeOffset="7187.33">1880 545,'5'7,"1"0,-1 1,0 0,0 0,-1 0,0 0,-1 0,4 13,19 39,-26-60,0 0,0 1,0-1,0 0,0 0,0 1,1-1,-1 0,0 1,0-1,0 0,0 0,0 1,1-1,-1 0,0 0,0 1,1-1,-1 0,0 0,0 0,1 0,-1 1,0-1,0 0,1 0,-1 0,0 0,1 0,-1 0,0 0,0 0,1 0,-1 0,0 0,1 0,-1 0,0 0,1 0,-1 0,0 0,0 0,1 0,-1 0,0 0,1 0,-1-1,1 1,4-20,-3-30,-2 49,-1-23,2-47,-1 66,1 1,0 0,-1 0,2 0,-1 0,0 0,1 0,-1 0,1 0,0 1,0-1,1 1,4-6,-5 7,0 0,0 1,0-1,1 1,-1 0,0-1,1 1,-1 0,1 0,-1 1,1-1,-1 1,1-1,0 1,-1 0,1 0,-1 0,1 0,0 0,-1 0,1 1,-1 0,1-1,-1 1,1 0,-1 0,1 0,-1 0,0 1,0-1,1 1,2 3,2 0,0 1,-1 0,0 1,0-1,-1 1,0 0,0 1,6 11,-4-3,0 0,-1 0,-1 1,0 0,3 25,-7-29</inkml:trace>
  <inkml:trace contextRef="#ctx0" brushRef="#br0" timeOffset="8325.94">2497 574,'2'2,"1"6,3 5,0 1,1 2,0 1,1-1,2 0,1-1,0-2</inkml:trace>
  <inkml:trace contextRef="#ctx0" brushRef="#br0" timeOffset="9341.53">2686 485,'15'0,"-1"0,0-2,1 0,16-4,-29 5,1 1,-1-1,1 0,-1 0,0 0,1-1,-1 1,0-1,0 1,0-1,0 1,0-1,2-4,-3 5,0 0,-1-1,1 1,-1-1,0 1,1-1,-1 1,0-1,0 1,0-1,0 0,0 1,0-1,0 1,-1-1,1 1,-1-1,1 1,-1 0,1-1,-1 1,0-1,0 1,0 0,-1-2,1 1,0 0,0 0,0 0,0 1,0-1,0 0,-1 1,1-1,-1 1,1-1,-1 1,1 0,-1-1,0 1,0 0,0 0,1 0,-1 1,0-1,0 0,0 1,-1-1,1 1,0 0,0 0,0-1,0 1,0 1,0-1,0 0,0 0,0 1,0-1,0 1,0 0,0 0,0 0,0-1,0 2,0-1,1 0,-1 0,0 1,1-1,-3 3,-3 3,1 1,0-1,0 1,1 0,0 0,1 0,0 1,-6 17,7-18,1 0,1 1,-1-1,1 0,1 1,0-1,0 1,1-1,0 0,0 1,1-1,4 15,-4-18,0 0,1-1,-1 1,1-1,0 1,0-1,0 0,1 0,-1 0,1-1,0 1,0-1,1 0,-1 0,0 0,1-1,0 1,0-1,0 0,-1-1,12 3,-14-4,0 0,1 0,-1 0,0 0,0 0,1-1,-1 1,0-1,0 0,0 1,0-1,0 0,0 0,0 0,0-1,0 1,0 0,0-1,-1 1,1-1,-1 0,1 0,1-3,33-55,-22 32,3 0,-9 12,2 0,0 1,1 0,13-14,-24 28,1 1,-1-1,1 1,-1-1,1 1,0-1,-1 1,1-1,0 1,0 0,-1-1,1 1,0 0,0 0,-1-1,1 1,0 0,0 0,0 0,-1 0,1 0,0 0,0 0,0 1,-1-1,1 0,0 0,0 0,0 1,19 21,7 37,-25-54,6 18,19 55,-25-70,0-1,-1 0,0 0,0 0,-1 1,0-1,0 0,-3 13,0-9</inkml:trace>
  <inkml:trace contextRef="#ctx0" brushRef="#br0" timeOffset="10103.07">3084 251,'1'0,"0"1,0 0,0-1,1 1,-1 0,0 0,0 0,0 0,-1 0,1 0,0 0,0 0,0 1,-1-1,1 0,-1 0,1 1,0 1,12 31,-11-26,13 30,7 19,-2 1,-2 1,17 108,-37-148,0-16</inkml:trace>
  <inkml:trace contextRef="#ctx0" brushRef="#br0" timeOffset="10535.23">3024 560,'60'-26,"-45"18,1 0,1 2,-1-1,1 2,0 1,1 0,-1 1,30-2,-3 7,-30 0,0-2,-1 1,1-2,26-3,-40 4,0 0,0-1,-1 1,1 0,0 0,0 0,0 0,0-1,0 1,0 0,-1 0,1 0,0 0,0-1,0 1,0 0,0 0,0 0,0-1,0 1,0 0,0 0,0-1,0 1,0 0,0 0,0 0,0-1,0 1,0 0,1 0,-1 0,0 0,0-1,0 1,0 0,0 0,0 0,1 0,-1-1,0 1,0 0,0 0,0 0,1 0,-1 0,0 0,0 0,0-1,0 1,1 0,-1 0,0 0,-7-2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19:58:15.89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17,'1'8,"1"0,0 0,0 0,1 0,0-1,0 1,1-1,0 0,0 0,1 0,0 0,0-1,10 10,10 9,54 43,-76-66,18 11,-21-13,1 0,-1 1,1-1,-1 0,1 0,-1 0,1 0,0 0,-1 0,1 0,-1 0,1 0,0 0,-1 0,1 0,-1 0,1-1,-1 1,1 0,-1 0,1-1,-1 1,1 0,-1-1,1 1,-1 0,0-1,1 1,-1-1,1 1,-1-1,0 1,1-1,-1 1,0-1,0 1,1-1,2-10</inkml:trace>
  <inkml:trace contextRef="#ctx0" brushRef="#br0" timeOffset="495.16">266 1,'0'83,"-2"21,5 0,20 133,-20-225,-2-6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19:58:12.94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08 543,'15'-205,"-14"182,10-120,-8 127,0 0,1 0,0 0,1 0,1 1,12-23,-17 35,0 1,0 0,0-1,1 1,-1 0,1 0,-1 0,1 0,0 0,0 1,-1-1,1 0,1 1,-1-1,0 1,0 0,0 0,1 0,-1 0,1 0,-1 0,1 1,-1-1,1 1,-1 0,1 0,-1 0,1 0,-1 0,1 0,0 1,-1-1,4 2,-3 0,1 0,-1 0,0 0,0 0,0 1,-1-1,1 1,0 0,-1 0,0 0,0 0,0 0,0 0,0 1,0-1,-1 1,0-1,0 1,0 0,0-1,0 1,-1 4,-1 28,-2-21</inkml:trace>
  <inkml:trace contextRef="#ctx0" brushRef="#br0" timeOffset="545.91">1 335,'133'15,"-66"-13,146-5,-193-5,-14 2</inkml:trace>
  <inkml:trace contextRef="#ctx0" brushRef="#br0" timeOffset="1263.33">632 278,'-1'3,"-9"22,2 1,1 0,1 1,1-1,-2 48,7-72,0 1,0-1,1 1,-1-1,1 1,-1-1,1 1,0-1,0 0,0 0,1 1,-1-1,0 0,1 0,-1 0,1 0,0 0,0-1,-1 1,1 0,0-1,1 0,-1 1,0-1,0 0,1 0,-1 0,0 0,1-1,-1 1,1-1,-1 1,1-1,-1 0,1 0,3 0,-2 0,0 0,1-1,-1 1,1-1,-1 0,0 0,0-1,1 1,-1-1,0 0,0 0,-1 0,1 0,0-1,-1 0,1 0,-1 0,0 0,0 0,3-4,-2-3,-1 0,0 0,0 0,-1 0,0 0,-1 0,0-1,-1 1,0-1,0 1,-1 0,0-1,-1 1,-1 0,-4-15,6 23,1 1,-1-1,0 0,0 1,0-1,0 1,0 0,0-1,0 1,0 0,0 0,0-1,-1 1,1 0,-1 0,1 1,-1-1,1 0,-1 0,1 1,-1-1,1 1,-1-1,0 1,1 0,-1-1,0 1,0 0,1 0,-1 0,0 0,1 1,-1-1,0 0,1 1,-1-1,0 1,1 0,-1 0,1-1,-1 1,1 0,-1 0,1 0,0 0,0 1,-1-1,1 0,0 0,0 1,0-1,0 1,-1 2,-3 8</inkml:trace>
  <inkml:trace contextRef="#ctx0" brushRef="#br0" timeOffset="1840.34">911 351,'4'21,"1"0,1 0,1 0,0 0,20 35,-24-113,-3 46,0-1,0 1,1 0,1 0,0 0,0 0,1 0,0 0,8-16,-8 22,0 0,0 1,1-1,-1 1,1 0,0 0,0 0,0 1,1-1,-1 1,1 0,0 1,0-1,0 1,0 0,0 0,0 0,1 1,-1-1,1 1,9 0,-3 0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19:58:08.75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89 1,'-12'-1,"0"1,0 0,0 1,0 1,1 0,-1 0,0 1,1 0,0 1,0 1,0 0,0 0,1 1,0 0,0 1,0 0,-9 9,5-4,6-5,-1 0,1 0,0 1,1 1,0-1,-6 11,12-18,0 1,0-1,1 1,-1 0,1-1,-1 1,1-1,0 1,-1 0,1-1,0 1,0 0,0-1,0 1,1 0,-1-1,0 1,2 3,-1-3,1 0,-1 1,1-1,0 0,0 0,0 0,0 0,0-1,0 1,1 0,-1-1,1 1,-1-1,1 0,2 1,25 8,55 13,-61-19,0 2,0 1,-1 1,0 0,23 14,-40-19,-1 1,1 0,-1 0,0 0,0 0,-1 1,0 0,1 0,-2 0,1 1,0-1,-1 1,0 0,-1 0,1 0,-1 0,0 0,-1 0,1 1,-1-1,-1 1,1-1,-1 12,0-12,0 0,-1 0,1 0,-1 0,0 0,-1 0,0-1,0 1,0 0,0-1,-1 1,0-1,0 0,0 0,-1 0,0-1,-5 7,1-5,0-1,0 1,0-1,0-1,-1 0,0 0,0 0,0-1,0-1,-12 3,2-1,-1-1,-33 2,49-5,1 0,-1 1,0-2,1 1,-1 0,1-1,-1 1,0-1,1 0,-1 0,1 0,0-1,-1 1,1-1,0 0,0 0,0 0,0 0,0-1,1 1,-1-1,-3-4,6 6,0 0,-1 0,1 0,0 0,-1 0,1-1,0 1,0 0,0 0,0 0,0-1,0 1,1 0,-1 0,0 0,0-1,1 1,-1 0,1 0,-1 0,1 0,0 0,-1 0,1 0,0 0,0 0,-1 0,1 1,0-1,1-1,10-8</inkml:trace>
  <inkml:trace contextRef="#ctx0" brushRef="#br0" timeOffset="925.03">671 293,'-7'3,"0"-1,0 1,1 0,-1 0,1 1,0 0,0 0,0 0,0 1,1-1,0 2,0-1,0 0,1 1,0 0,0 0,0 0,1 1,0-1,0 1,-2 8,0 1,0 0,2 1,0 0,0-1,2 1,0 0,3 34,-2-49,1 0,-1 0,1 0,-1 0,1 0,-1 0,1-1,0 1,0 0,0 0,0 0,1-1,-1 1,0-1,1 1,-1-1,1 1,-1-1,1 0,3 2,-1-1,0 0,1 0,-1-1,1 1,-1-1,1 0,0-1,-1 1,6-1,1 0,0-1,-1 0,1 0,0-1,-1-1,0 0,19-8,-23 9,0-2,0 1,0-1,0 1,-1-1,0-1,0 1,0-1,0 0,-1 0,1-1,-1 1,-1-1,1 0,-1 0,0 0,-1 0,1-1,2-10,-4 9,-1 0,1 0,-1 0,-1-1,0 1,0 0,0 0,-1 0,0 0,-1 0,0 1,0-1,-1 1,0-1,-8-10,-17-21,28 38,-1-1,0 0,0 0,0 1,0-1,0 1,0 0,-1-1,1 1,0 0,-1 0,1 1,-1-1,1 0,0 1,-4-1,-4 2</inkml:trace>
  <inkml:trace contextRef="#ctx0" brushRef="#br0" timeOffset="1552.84">1007 16,'16'136,"37"200,-53-333,1-1,-1 1,1-1,-1 1,0-1,0 1,0 0,-1-1,1 1,0-1,-1 1,0-1,0 1,-1 2,-3 4</inkml:trace>
  <inkml:trace contextRef="#ctx0" brushRef="#br0" timeOffset="2397.83">1140 337,'23'48,"54"96,-67-129,1-1,0 0,1-1,1 0,0-1,20 14,-33-26,1 1,0-1,0 1,0-1,0 0,-1 1,1-1,0 0,0 0,0 1,0-1,0 0,0 0,0 0,0 0,0 0,0 0,0 0,0-1,-1 1,1 0,0 0,0-1,0 1,0-1,0 1,-1-1,1 1,0-1,0 1,-1-1,1 0,0 1,-1-1,1 0,0 1,-1-1,1 0,-1 0,0 0,1 0,-1 1,0-1,1 0,-1 0,0 0,0 0,0 0,0-2,10-58,-9 50,5-48,16-118,-22 176,0 0,0-1,1 1,-1 0,0-1,0 1,1 0,-1 0,1 0,-1-1,1 1,-1 0,1 0,0 0,0 0,-1 0,1 0,0 0,0 0,0 0,0 0,0 1,0-1,0 0,0 1,1-1,0 0,8 1</inkml:trace>
  <inkml:trace contextRef="#ctx0" brushRef="#br0" timeOffset="3148.46">1609 484,'6'2,"0"0,0 0,0-1,0 0,1 0,-1-1,0 0,0 0,1 0,-1-1,0 0,0 0,0 0,0-1,10-4,-13 4,0 0,0 0,0 0,-1 0,1-1,0 1,-1-1,0 1,0-1,0 0,0 0,0 0,0-1,-1 1,1 0,-1 0,0-1,0 1,0-1,-1 1,1-1,-1 1,0-1,0 0,0 1,0-1,-1 1,-1-6,2 6,-1-1,1 1,-1 0,0 0,0-1,0 1,-1 0,1 0,-1 0,1 1,-1-1,0 0,0 0,-1 1,1 0,0-1,-1 1,-5-4,6 6,1-1,-1 0,0 1,0 0,0-1,0 1,0 0,0 0,0 0,0 0,0 0,0 0,0 1,0-1,0 1,0 0,0-1,0 1,0 0,1 0,-1 0,0 0,1 0,-1 0,1 1,-1-1,1 1,-1-1,1 1,0-1,0 1,-1 2,-10 14,1 1,1 1,0-1,2 2,1-1,0 1,1 0,-5 42,11-59,-1-1,1 1,0-1,0 1,1-1,-1 1,1-1,0 1,0-1,0 1,0-1,0 0,1 1,0-1,-1 0,1 0,0 0,1-1,-1 1,0 0,1-1,0 1,-1-1,1 0,0 0,0 0,0 0,0-1,1 1,-1-1,0 0,1 0,-1 0,5 1,9 1,-1 0,1 0,0-2,0 0,33-3,-48 2,0 0,-1 0,1 0,0 0,-1-1,1 1,0 0,-1-1,1 1,0-1,-1 0,1 0,-1 1,1-1,-1 0,0 0,1 0,-1 0,0-1,0 1,0 0,0-1,0 1,0 0,0-1,0 1,0-1,-1 1,1-1,0-1,-1-9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19:58:19.70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92,'12'14,"-1"1,0 1,-1 0,-1 0,-1 1,0 0,-1 0,9 34,7 15,-20-149,-4 56,0 11,0 1,2-1,0 1,0 0,6-21,-6 32,0 1,1-1,-1 0,1 1,0 0,0-1,0 1,0 0,1 0,-1 0,1 0,0 1,-1-1,1 1,1-1,-1 1,0 0,0 0,1 1,-1-1,1 1,0-1,-1 1,1 0,0 1,5-2,78-2,-77 1</inkml:trace>
  <inkml:trace contextRef="#ctx0" brushRef="#br0" timeOffset="736.24">383 293,'16'-4,"-1"-2,-1 0,1 0,-1-2,15-9,-27 15,0 1,0-1,0 1,0-1,0 0,0 0,0 0,0 0,-1 0,1 0,-1 0,0 0,1-1,-1 1,0-1,0 1,-1-1,1 1,0-1,-1 1,0-1,1 0,-1 1,0-1,0 1,-1-1,1 0,-1 1,1-1,-1 1,0-1,0 1,0-1,0 1,0-1,0 1,-1 0,1 0,-3-3,3 3,-1 0,1 0,-1 0,1 1,-1-1,0 0,0 1,0-1,0 1,0-1,0 1,0 0,-1 0,1 0,0 0,0 1,-1-1,1 0,-1 1,1 0,-1-1,1 1,-1 0,1 1,0-1,-1 0,1 1,-1-1,1 1,0-1,-1 1,1 0,0 0,0 1,0-1,-1 0,1 1,1-1,-4 4,-2 0,0 1,1 1,0-1,0 1,1 0,-1 0,2 1,-1-1,-5 15,5-8,0 0,1 1,0-1,1 1,1 0,1 0,0 27,1-38,0-1,1 1,-1 0,1 0,0 0,0-1,1 1,-1 0,1-1,-1 1,1-1,0 0,1 1,-1-1,1 0,-1 0,1-1,0 1,0 0,0-1,0 0,0 0,1 0,-1 0,1 0,-1-1,1 1,0-1,-1 0,1 0,0-1,0 1,0-1,5 0,4 2,0-1,0-1,0 0,0-1,0-1,0 0,0 0,23-9,-29 6,-3 0</inkml:trace>
  <inkml:trace contextRef="#ctx0" brushRef="#br0" timeOffset="1124.24">648 235,'2'12,"4"10,1 5,1 4,0 3,-2 2,0 2,0-1,1-1,0-2,0-2,0-4,-2-4,-1-4,-2-2,-1-5</inkml:trace>
  <inkml:trace contextRef="#ctx0" brushRef="#br0" timeOffset="1720.16">633 207,'6'-6,"1"-1,0 1,0 1,0-1,0 1,1 1,0-1,10-3,-15 7,0 0,0 0,0 1,0-1,1 1,-1 0,0 0,0 0,0 0,1 0,-1 1,0 0,0-1,0 1,0 0,0 1,0-1,0 0,0 1,-1 0,1-1,-1 1,1 0,-1 0,1 1,2 2,4 5,52 61,-57-65,1 0,-1 0,0 1,-1 0,0 0,0 0,0 0,-1 0,3 14,-5-19,0 1,0-1,-1 0,1 0,0 0,-1 0,0 0,1 0,-1 0,0 0,0 0,0 0,0-1,0 1,0 0,-1 0,1-1,-1 1,1-1,-1 1,1-1,-1 0,0 0,0 0,1 0,-1 0,0 0,0 0,0 0,0-1,-4 1,-5 2,0-1,-1 0,1 0,-17-1,14-1</inkml:trace>
  <inkml:trace contextRef="#ctx0" brushRef="#br0" timeOffset="2780.01">941 353,'5'1,"0"-1,1 0,-1-1,0 1,0-1,1 0,-1-1,0 1,0-1,0 0,0 0,-1 0,1-1,5-3,-8 3,1 0,-1 0,0 0,0 0,0 0,0-1,0 1,-1-1,1 1,-1-1,0 1,0-1,0 0,-1 0,0 1,1-1,-1 0,0 0,-1 0,0-6,1 9,0 0,0 0,0 0,0 0,0 0,0 0,0 0,0 0,0 0,-1 0,1 0,0 1,-1-1,1 0,-1 0,1 0,-1 0,1 0,-1 1,0-1,1 0,-1 0,0 1,0-1,1 0,-1 1,0-1,0 1,0-1,0 1,0 0,0-1,1 1,-1 0,0 0,0-1,0 1,0 0,0 0,0 0,0 0,0 0,0 0,0 1,0-1,0 0,0 0,0 1,0-1,0 1,0-1,0 1,0-1,1 1,-3 1,-1 0,0 1,-1 0,1 1,0-1,1 1,-1 0,1 0,-1 0,-4 8,6-7,-1 0,1 0,0 0,1 0,-1 1,1-1,0 1,0-1,1 1,-1-1,1 1,1 0,1 10,-1-12,1 0,-1 0,1 0,0 0,1 0,-1 0,0-1,1 1,0-1,0 0,0 0,0 0,1 0,-1 0,1-1,0 1,0-1,5 2,-1 0,0-1,1 0,-1 0,1-1,-1 0,1-1,0 0,10 0,-15-1,-1 0,1 0,-1 0,1-1,-1 1,1-1,-1 0,1 0,-1 0,1 0,-1-1,0 1,0-1,0 0,0 0,0 0,0 0,0 0,-1-1,1 0,-1 1,4-6,-2-1</inkml:trace>
  <inkml:trace contextRef="#ctx0" brushRef="#br0" timeOffset="3562.56">1338 178,'-1'-1,"0"0,0 0,-1 0,1 0,0 0,0 0,-1 1,1-1,0 0,-1 1,1-1,-1 1,1-1,-1 1,1 0,-1 0,1 0,-1 0,1 0,-1 0,1 0,-1 0,-1 1,-1 0,1 1,0-1,0 1,0 0,0 0,0 0,0 0,0 1,-4 4,1 0,0 0,1 0,0 0,0 1,1 0,0 0,-4 12,7-16,-1 1,1 0,1-1,-1 1,1 0,0 0,0 0,0 0,1-1,0 1,0 0,0 0,0-1,1 1,3 7,-4-11,0 1,0-1,0 0,0 1,0-1,0 0,1 0,-1 0,0 0,1 0,-1 0,1 0,-1 0,1 0,-1-1,1 1,0-1,1 1,0-1,0 0,0 0,0 0,0 0,0-1,0 1,0-1,-1 0,1 0,0 0,0 0,-1 0,1-1,2-1,2-3,0 0,-1-1,0 1,0-2,0 1,-1 0,0-1,-1 0,0 0,0 0,0-1,-1 0,0 1,1-13,1 5,1 13,2 11,11 20,-12-17,0-1,1 1,0-1,1-1,0 0,0 0,17 12,-13-15</inkml:trace>
  <inkml:trace contextRef="#ctx0" brushRef="#br0" timeOffset="4075.38">1589 1,'3'53,"4"-1,1 1,3-1,27 81,1 4,-26-97,-7-25,-5-13,-1-6,-2-6</inkml:trace>
  <inkml:trace contextRef="#ctx0" brushRef="#br0" timeOffset="4586.96">1483 279,'29'-1,"-1"-2,36-8,33-4,-92 15,30-2,61-12,-86 10,-10 4,0 0,0 0,-1 0,1 0,0 0,0 0,0 0,0 0,0 0,0 0,0 0,0 0,-1 0,1 0,0-1,0 1,0 0,0 0,0 0,0 0,0 0,0 0,0 0,0 0,0 0,0-1,0 1,0 0,-1 0,1 0,0 0,0 0,0 0,0 0,0-1,0 1,0 0,0 0,0 0,1 0,-1 0,0 0,0 0,0-1,0 1,0 0,0 0,0 0,0 0,0 0,0 0,0 0,0 0,0 0,0-1,1 1,-1 0,0 0,0 0,0 0,0 0,0 0,0 0,0 0,0 0,1 0,-1 0,0 0,-6-2</inkml:trace>
  <inkml:trace contextRef="#ctx0" brushRef="#br0" timeOffset="5449.94">2028 146,'-9'5,"1"0,0 0,0 1,1 0,-1 0,1 1,-6 7,12-13,1 0,-1 0,0 0,0 0,1 0,-1 0,1 0,-1 0,1 0,-1 0,1 1,0-1,-1 0,1 0,0 1,0-1,0 0,0 0,0 1,0-1,0 0,1 0,0 2,0-1,1 0,-1-1,1 1,0-1,0 1,-1-1,1 0,0 1,0-1,0 0,1-1,-1 1,0 0,0-1,0 1,1-1,-1 1,4-1,58 5,-48-5,0 1,-1 1,1 0,-1 1,26 8,-37-9,1 0,-1 1,0-1,0 1,0 0,0 0,0 0,-1 0,1 1,-1 0,0-1,0 1,0 0,-1 1,1-1,-1 0,0 1,0-1,-1 1,1 0,-1-1,1 11,-1-7,1 0,-2 0,1 0,-1 0,-1 1,1-1,-1 0,-1 0,0 0,0 0,-4 10,4-14,0 0,0-1,0 1,-1-1,1 0,-1 0,0 0,0 0,0 0,0 0,0-1,-1 0,1 1,-1-1,0-1,1 1,-1 0,0-1,0 0,0 0,0 0,0 0,-8 0,2-1,0 1,0-2,0 1,0-1,0-1,0 0,1 0,-1-1,1 0,-1-1,1 0,0 0,0-1,1 0,0-1,-13-10,11-5,8 11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00:56.52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323,'1'71,"2"0,22 123,-27-224,2 1,1-1,1 1,7-35,-8 57,1-1,-1 1,1-1,0 1,1 0,0 0,0 0,0 0,1 1,0-1,0 1,10-10,-6 8,1 1,0 1,1-1,-1 2,1-1,0 1,21-6,24-17,-43 21</inkml:trace>
  <inkml:trace contextRef="#ctx0" brushRef="#br0" timeOffset="699.94">367 354,'6'-3,"0"0,1 0,-2 0,1-1,0 1,-1-1,1-1,-1 1,0-1,-1 0,1 0,6-10,-9 12,0-1,0 1,0 0,0-1,-1 1,0-1,0 1,0-1,0 0,0 1,-1-1,0 0,1 0,-1 1,-1-1,1 0,-1 0,1 1,-1-1,0 0,0 1,-1-1,1 1,-1-1,-1-2,2 5,0-1,1 1,-1 0,0 0,0 0,1 0,-1 0,0 0,0 1,0-1,0 0,0 0,0 1,0-1,-1 0,1 1,0-1,0 1,0 0,-1-1,1 1,0 0,-1 0,1 0,0 0,0 0,-2 0,0 1,0 0,1 0,-1 0,0 0,1 0,-1 1,1 0,0-1,-1 1,1 0,-3 3,-4 6,0 0,0 0,-12 23,18-28,-35 71,35-71,1 1,-1-1,1 1,1 0,-1-1,1 1,0 0,1 0,0 14,1-18,1 0,-1 0,1 0,0 0,-1-1,1 1,0 0,1-1,-1 1,0-1,1 0,-1 1,1-1,0-1,0 1,0 0,0-1,0 1,0-1,0 0,0 0,0 0,1 0,-1-1,4 1,10 2,1-1,-1-1,25-1,26-9,-52 6</inkml:trace>
  <inkml:trace contextRef="#ctx0" brushRef="#br0" timeOffset="1146.62">631 309,'5'90,"3"-1,29 126,-22-135,-14-61,-3-17</inkml:trace>
  <inkml:trace contextRef="#ctx0" brushRef="#br0" timeOffset="1604.59">631 235,'11'-14,"0"1,1 0,0 1,20-15,-26 23,0-1,0 1,1 0,0 0,0 0,0 1,0 1,1-1,-1 1,1 0,0 1,8-1,-14 1,1 2,0-1,0 0,0 1,-1-1,1 1,0 0,-1 0,1 0,-1 0,1 0,-1 0,1 1,-1-1,0 1,1 0,-1 0,3 4,-1-1,-1 0,1 0,-1 0,-1 0,1 1,-1-1,0 1,2 9,0 6,-1 0,-1 0,-1 41,-1-48,-1 1,0-1,-1 0,-1 0,0 0,-1 0,-10 25,11-34,1 0,-1 0,-1-1,1 1,0-1,-1 0,0 0,0 0,0 0,-1-1,1 1,-1-1,0 0,0-1,0 1,0-1,0 0,0 0,-1-1,1 1,-1-1,-10 0,-39-3,53 2,1 0,-1 0,0 0,0-1,0 1,1-1,-1 1,0-1,1 0,-1 0,0 0,1 0,-1 0,1 0,-1 0,1 0,0 0,0-1,-1 1,1-1,0 1,0-1,0 1,0-1,1 0,-2-2,2-3</inkml:trace>
  <inkml:trace contextRef="#ctx0" brushRef="#br0" timeOffset="2389.89">1057 411,'9'0,"0"-1,0 0,-1-1,1 0,0 0,0 0,-1-1,1-1,-1 0,0 0,13-9,-18 11,0 0,-1 0,1 0,-1 0,1-1,-1 1,0-1,0 0,0 0,0 1,0-1,-1 0,0-1,1 1,-1 0,0 0,0 0,-1-1,1 1,-1 0,1-1,-1 1,0-1,-1 1,1 0,0-1,-1 1,0 0,0-1,0 1,0 0,0 0,-4-6,4 7,0 0,0-1,-1 1,1 0,0 0,-1 1,1-1,-1 0,0 0,1 1,-1-1,0 1,0 0,0-1,0 1,0 0,0 0,-1 0,1 0,0 1,0-1,-1 1,-2-1,1 1,0 1,0-1,1 1,-1 0,0 0,0 0,1 1,-1-1,1 1,-1 0,1 0,-6 4,-2 4,0-1,0 1,2 1,-1 0,1 0,-12 20,16-21,-1 1,1-1,1 1,0 0,0 0,-2 12,6-20,-1 0,1-1,0 1,0 0,0 0,0 0,0 0,0 0,1-1,-1 1,1 0,0 0,0-1,0 1,0 0,1-1,-1 1,1-1,-1 0,1 1,0-1,0 0,0 0,0 0,0 0,1-1,-1 1,0 0,5 1,10 4,0 0,0-1,1-1,0-1,0-1,0 0,0-1,0-1,23-2,-11-7,-18 1</inkml:trace>
  <inkml:trace contextRef="#ctx0" brushRef="#br0" timeOffset="2999.02">1527 236,'-9'1,"1"0,0 0,0 1,0 0,0 0,0 1,1 0,-1 0,1 1,-1 0,1 1,1-1,-1 1,1 1,0-1,0 1,-8 9,7-6,-1 1,1-1,1 1,0 0,1 1,0-1,0 1,1 0,0 1,1-1,-3 21,6-30,0 0,-1 1,1-1,0 0,0 0,0 0,0 1,1-1,-1 0,1 0,-1 0,1 0,0 0,0 0,0 0,0 0,0 0,0 0,0 0,1-1,-1 1,1 0,-1-1,1 1,0-1,-1 0,1 0,0 1,0-1,0 0,0 0,0-1,0 1,0 0,0-1,0 1,1-1,-1 0,0 0,0 0,3 0,1 0,-1 0,1-1,-1 0,0 0,1 0,-1-1,0 1,0-1,0-1,0 1,0-1,0 1,-1-1,1-1,6-6,1-5,-2-1,0 0,0 0,-2-1,0 0,-1-1,5-18,-8 52,0-1,1 1,14 28,-14-34,0 1,1-1,1-1,-1 1,2-1,10 10,-5-7</inkml:trace>
  <inkml:trace contextRef="#ctx0" brushRef="#br0" timeOffset="3437.05">1762 0,'4'6,"0"0,-1 1,0-1,0 1,0-1,-1 1,0 0,-1 0,2 12,2 4,16 56,-4 2,-3 0,5 134,-19-211,0-7,0-3</inkml:trace>
  <inkml:trace contextRef="#ctx0" brushRef="#br0" timeOffset="3791.06">1570 250,'15'-5,"10"-4,9 0,5-2,6 2,4-1,0 2,-3 2,-5 2,-3 1,-7 2,-5 1,-5 0,-6-2,-9 0,-6-4,-5 1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07:28.49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,'2'7,"0"0,1 0,0 0,0 0,0 0,5 6,-2-4,31 52,51 63,-66-94,-10-15,-6-10,-5-11,-3-1</inkml:trace>
  <inkml:trace contextRef="#ctx0" brushRef="#br0" timeOffset="374.46">182 68,'-5'8,"-3"6,-2 3,1 2,-1 3,0 0,1 0,-3-1,2-2,0-1,1 0,-1-2,2 1,5-4,3-6,4-7,1-4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00:53.11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0 554,'12'-33,"-1"6,-3-25,1-79,-6 74,-3 50,0 0,-1 1,0-1,0 0,0 1,-1-1,0 1,0-1,0 1,-1 0,0 0,-7-10,-8-17,17 32,1-1,-1 1,0 0,0-1,1 1,-1-1,1 1,-1-1,1 1,0-1,0 0,-1 1,1-1,0 1,0-1,1-1,-1 2,1 1,-1 0,1 0,-1-1,1 1,-1 0,1 0,-1 0,1 0,0 0,-1-1,1 1,-1 0,1 0,-1 1,1-1,-1 0,1 0,0 0,-1 0,1 0,-1 0,1 1,-1-1,1 0,-1 1,1-1,0 1,49 33,-44-29,97 82,-69-56,1-1,64 40,-96-68,0 0,0 0,1 0,-1 0,1-1,0 0,-1 0,1 0,0 0,-1-1,1 1,0-1,0 0,0 0,6-1,-8 0,0 0,0 0,0 0,0 0,-1 0,1-1,0 1,-1-1,1 1,-1-1,1 0,-1 1,0-1,0 0,0 0,0 0,0 0,0 0,0 0,-1 0,1 0,-1 0,0 0,1-1,-1 1,0 0,0 0,-1-3,0-50,-2 1,-18-93,15 116,4 26,2 12,0 3</inkml:trace>
  <inkml:trace contextRef="#ctx0" brushRef="#br0" timeOffset="834.41">671 26,'-5'7,"1"1,0-1,0 1,1 0,0 0,0 0,-3 17,2-7,-2 1,2 1,0-1,1 1,1 0,1 0,0 1,2-1,4 29,-3-41,-1 1,2-1,-1 0,1 0,0 0,1 0,0 0,0-1,1 0,0 0,0 0,0 0,1-1,0 0,0 0,1-1,0 0,0 0,0 0,0-1,1 0,12 5,-13-6,-1-1,0 0,1 0,0-1,-1 1,1-2,0 1,0-1,0 0,-1 0,1 0,0-1,0 0,-1-1,1 0,-1 0,1 0,-1 0,0-1,0 0,0-1,0 0,9-6,-9 3,1 0,-1 0,0-1,0 0,-1 0,0 0,-1 0,0-1,0 0,-1 0,0 0,0 0,-1 0,0-1,-1 1,0-13,-1 10,0 1,-1-1,-1 1,0 0,-1-1,0 1,0 0,-1 0,-1 1,0-1,0 1,-1 0,0 0,-1 1,0 0,0 0,-1 1,-1 0,1 0,-1 1,0 0,-1 0,1 1,-1 0,-1 1,1 0,-1 1,0 0,0 1,0 0,0 0,-1 1,1 1,-1 0,-21 1,32 0,-1 1,1-1,0 0,-1 1,1-1,0 1,-1 0,1-1,0 1,-1 0,1 0,0 0,0-1,0 1,0 1,0-1,0 0,0 0,0 0,1 0,-1 1,0-1,1 0,-1 1,1-1,-1 0,1 1,0-1,0 1,-1-1,1 0,0 1,0-1,0 1,0-1,1 1,-1-1,1 2,2 10</inkml:trace>
  <inkml:trace contextRef="#ctx0" brushRef="#br0" timeOffset="1659.35">1038 54,'60'-3,"111"-20,-55 5,-93 13,16 0,-33 7</inkml:trace>
  <inkml:trace contextRef="#ctx0" brushRef="#br0" timeOffset="2197.64">1229 115,'20'60,"1"79,-17-97,19 76,-20-111,-1-10,-2-3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00:47.65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26 274,'-8'1,"-1"0,1 1,-1 0,1 0,0 1,0 0,0 0,-11 7,-59 38,77-47,-14 9,1 0,0 1,1 1,0 1,1-1,0 2,-11 16,17-19,0-1,0 1,1 0,1 0,0 0,0 1,1-1,1 1,0 0,0 0,1 18,1-23,0 0,0 1,1-1,0 0,1 0,-1 1,1-1,1 0,-1-1,1 1,4 7,-5-11,0-1,0 1,1-1,-1 1,1-1,-1 0,1 0,0 0,0 0,0-1,0 1,0-1,0 0,0 0,0 0,1 0,-1 0,0-1,1 1,-1-1,0 0,1 0,-1 0,0-1,1 1,4-2,2-1,0 0,-1-1,1 0,-1-1,0 1,-1-2,1 1,-1-1,0-1,0 1,-1-1,0-1,12-14,-5 4,-1-1,-1-1,0 0,-2 0,10-25,-15 30,0 0,-1-1,-1 0,0 0,-1 0,0 0,-2-1,0 1,-1 0,-4-26,-3 8,-1 1,-2 0,-29-60,34 79,0 1,1-2,1 1,0 0,-3-28,18 122,27 92,-13-66,-18-74,19 51,-23-74,1 1,0-1,1 0,0-1,1 1,-1-1,2 0,-1-1,14 13,-19-19,0 0,0 0,0 0,0 0,1-1,-1 1,0 0,0 0,1-1,-1 1,1-1,-1 0,0 1,1-1,-1 0,1 0,-1 0,1 0,-1 0,1 0,-1 0,1 0,-1-1,0 1,1-1,1 0,-1 0,-1 0,1-1,0 1,-1-1,1 1,-1-1,1 0,-1 1,0-1,0 0,0 0,0 0,0 0,0 0,0 0,0-4,3-11</inkml:trace>
  <inkml:trace contextRef="#ctx0" brushRef="#br0" timeOffset="870.38">680 155,'-4'4,"1"-1,1 0,-1 1,0-1,1 1,0 0,-1 0,2 0,-1 0,0 0,-1 8,0-5,-10 23,1 0,1 1,2 0,1 1,2 0,-4 48,10-75,0-1,0 1,0-1,1 1,0-1,0 0,0 1,1-1,0 0,-1 0,1 0,1 0,-1 0,0 0,1 0,0-1,0 1,0-1,0 0,1 0,-1 0,1 0,0-1,0 0,0 1,0-1,0-1,0 1,0-1,1 1,6 0,-4-1,0 0,0 0,0-1,0 0,0 0,0-1,0 0,0 0,0-1,0 0,-1 0,1 0,0-1,-1 0,0 0,0-1,0 0,0 0,8-8,-9 7,0-1,0-1,-1 1,0-1,0 0,-1 0,0 0,0 0,0-1,-1 1,0-1,-1 1,0-1,0 0,0 0,-1 1,-1-1,-1-12,2 13,-2-1,1 1,-1 0,0 0,0 0,-1 0,0 1,0-1,0 1,-1 0,0 0,-1 0,1 0,-1 1,0-1,0 1,-1 0,1 1,-1 0,-7-4,10 6,-1 1,0 0,0 0,1 0,-1 0,0 1,0 0,0 0,0 0,0 0,1 0,-1 1,-6 1,-3 1</inkml:trace>
  <inkml:trace contextRef="#ctx0" brushRef="#br0" timeOffset="2954.29">1018 436,'57'14,"-52"-13,-1-1,1 1,0-1,0-1,0 1,-1-1,1 0,0 0,-1 0,1 0,-1-1,1 0,-1 0,0 0,1-1,3-2,-5 2,-1 0,1-1,-1 1,0 0,0-1,0 0,0 1,-1-1,1 0,-1 0,0 0,0 0,-1 0,1 0,-1 0,0 0,0 0,0 0,-2-7,3 9,-1-1,0 1,-1 0,1-1,0 1,-1 0,1 0,-1-1,1 1,-1 0,0 0,0 0,0 0,-1 0,1 0,0 0,-1 0,1 0,-1 1,1-1,-1 0,0 1,0-1,0 1,0 0,0 0,0 0,0 0,0 0,0 0,-1 1,1-1,0 0,0 1,-1 0,1 0,0 0,-1 0,1 0,0 0,-1 0,1 1,-3 0,-3 1,1 0,0 1,-1 0,1 0,0 1,1 0,-1 0,1 0,-1 1,1 0,-10 11,8-5,0 0,0 1,1-1,1 2,0-1,-5 17,8-24,1 1,1-1,-1 1,1 0,0 0,1 0,-1 0,1-1,0 1,1 0,-1 0,1 0,0 0,1 0,-1-1,5 11,-2-11,0 0,0 0,1-1,-1 0,1 0,0 0,0 0,1-1,-1 0,1 0,-1 0,1-1,0 0,10 3,5 0,0 0,41 2,-51-6,-1 0,0-1,1 0,-1-1,0 0,14-4,-19 3,0 0,0 0,-1 0,1-1,-1 0,0 0,1 0,-1 0,-1-1,1 0,0 0,-1 0,0 0,3-5,3-4</inkml:trace>
  <inkml:trace contextRef="#ctx0" brushRef="#br0" timeOffset="3621.79">1546 260,'-15'7,"-3"2,0 0,-28 21,42-28,1 1,-1 0,1 0,0 0,0 0,0 1,0-1,0 1,1 0,-1 0,1 0,0 0,1 0,-1 0,1 1,-1-1,0 9,2-11,0-1,0 0,0 1,0-1,1 0,-1 1,0-1,1 0,-1 0,1 1,-1-1,1 0,0 0,-1 0,1 0,0 0,0 0,0 0,0 0,0 0,0 0,0 0,0-1,0 1,0 0,0-1,1 1,-1-1,0 1,0-1,1 0,1 1,52 4,-21-3,-27 0,-1 0,0 0,0 0,0 1,0 0,0 0,0 0,-1 1,0 0,0 0,0 0,0 0,0 1,-1 0,0 0,0 0,0 1,-1-1,0 1,0 0,0 0,-1 0,0 0,0 1,0-1,-1 0,0 1,0-1,-1 1,0-1,0 1,-2 10,2-14,-1 0,0 0,-1 0,1 0,0 0,-1-1,1 1,-1 0,0-1,0 0,0 1,0-1,-1 0,1 0,-1 0,1 0,-1 0,1-1,-1 1,0-1,0 0,0 0,0 0,0 0,0 0,0-1,-6 1,-5 2,-1-2,1 0,-1 0,-22-3,23-1,4 0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40:04.70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62 77,'-16'4,"0"1,0 0,1 1,0 1,1 0,-1 1,1 1,1 0,0 1,0 1,1 0,0 0,1 1,0 1,1-1,0 2,1 0,-11 21,19-33,0 0,1 0,-1 0,0 0,1 1,-1-1,1 0,-1 0,1 1,0-1,0 0,0 0,0 0,0 1,1-1,-1 0,1 0,0 0,-1 1,1-1,0 0,0 0,2 2,0 0,0-1,0 0,1 0,-1 0,1-1,-1 1,1-1,0 0,0 0,0 0,6 1,8 3,1-2,0 0,0-1,27 0,-21-1,52-1,-71-1,-1-1,1 0,-1 1,0-2,1 1,-1-1,0 0,0 0,0 0,0 0,4-4,2-3</inkml:trace>
  <inkml:trace contextRef="#ctx0" brushRef="#br0" timeOffset="713.65">378 19,'-5'37,"3"0,0 0,3 0,1-1,9 51,-1-10,12-145,-19 57,6-14,21-47,-28 67,0 0,1 1,-1-1,1 1,0 0,0 0,0 0,1 1,0-1,-1 1,1-1,0 1,1 0,-1 1,0-1,1 1,6-3,-9 5,0 0,-1 0,1 0,0 1,0-1,0 0,0 1,-1-1,1 1,0-1,0 1,-1 0,1 0,-1 0,1 0,-1 0,1 0,-1 0,1 1,-1-1,0 1,0-1,0 0,0 1,0 0,0-1,1 4,21 53,-19-48,1 8,-1 1,-1-1,-1 1,1 28,-1-17,-2-29,-1 0,1-1,0 1,0 0,0-1,0 1,0 0,0 0,0-1,0 1,1 0,-1-1,0 1,0 0,0-1,1 1,-1 0,0-1,1 1,-1-1,1 1,-1 0,1-1,-1 1,1-1,-1 0,1 1,-1-1,1 1,0-1,-1 0,1 1,-1-1,1 0,0 0,1 1,3-4</inkml:trace>
  <inkml:trace contextRef="#ctx0" brushRef="#br0" timeOffset="1293.08">745 211,'9'2,"-1"-1,1 1,-1-1,1-1,0 0,0 0,-1-1,1 0,8-2,-13 2,-1 0,1 0,-1 0,0-1,0 1,0-1,1 1,-1-1,-1 0,1-1,0 1,0 0,-1-1,0 1,1-1,-1 0,0 0,0 0,0 0,-1 0,1 0,-1 0,0-1,0 1,1-4,-1 5,-1 0,0 0,0 0,1 0,-1 0,-1 0,1 0,0 0,0 0,-1 0,1 0,-1 0,1 1,-1-1,0 0,0 0,0 1,0-1,0 0,0 1,0-1,0 1,-1-1,1 1,-1 0,1-1,-1 1,1 0,-1 0,0 0,0 0,1 1,-1-1,0 0,0 1,0-1,0 1,-3-1,1 1,0-1,0 1,0 0,0 0,-1 0,1 0,0 1,0 0,0 0,0 0,0 0,0 1,1-1,-1 1,0 0,1 0,-6 5,0 2,0 1,1 0,0 0,1 1,0 0,1 0,0 1,1-1,0 1,1 1,1-1,-1 1,2-1,0 1,0 0,2 0,-1 0,3 20,0-29,-1 0,1 0,0 0,1-1,-1 1,1 0,-1-1,1 0,0 0,0 0,1 0,-1 0,0 0,1-1,0 0,0 1,0-2,0 1,0 0,0-1,0 0,0 1,6-1,13 4,0-1,44 1,18-5,-71 0</inkml:trace>
  <inkml:trace contextRef="#ctx0" brushRef="#br0" timeOffset="1741.4">1185 164,'-8'1,"1"1,-1-1,1 1,0 1,0-1,-1 1,1 0,1 1,-1 0,1 0,-1 0,1 1,0 0,1 0,-1 0,1 1,-5 6,6-7,0 0,0 0,0 0,1 1,-1-1,1 1,1 0,-1 0,1 0,0 0,0 0,1 1,0-1,0 0,0 1,1-1,0 1,0-1,1 1,2 10,-1-14,0 0,0 0,0 1,0-1,1-1,-1 1,1 0,0-1,0 1,0-1,0 0,0 0,1 0,-1-1,1 1,-1-1,1 1,-1-1,1 0,0-1,-1 1,1-1,0 0,4 0,7 1,-1 0,1-2,0 0,28-6,-12-2,-3-1</inkml:trace>
  <inkml:trace contextRef="#ctx0" brushRef="#br0" timeOffset="3011.71">1376 4,'-3'20,"-25"197,17-100,18-141,0-1,2 1,0 1,2 0,0 0,2 1,1 1,0 0,1 1,1 0,2 2,-1 0,27-20,-38 33,0 0,1 1,0 0,0 0,0 1,0 0,0 0,1 0,9-1,-17 5,0 0,0-1,1 1,-1 0,0-1,0 1,0 0,0 0,0-1,0 1,0 0,0 0,0-1,0 1,0 0,0 0,0-1,-1 1,1 0,0 0,-1-1,1 1,0 0,-1-1,1 1,-1-1,1 1,-2 0,-12 24,4-8,1 0,0 0,1 1,-8 31,13-41,1 1,0-1,1 1,-1-1,2 1,-1 0,1-1,1 1,0 0,0-1,0 1,5 13,0-6,1 0,0-1,1-1,1 1,14 17,-19-27,0-1,1 0,-1 0,1 0,0 0,1-1,-1 0,0 0,1 0,0-1,-1 0,1 0,0 0,0-1,0 0,1 0,10 0,10-1,-27-1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39:54.79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237,'0'2,"0"4,0 3,0 2,3 3,0 0,0 1,0 1,-1-6,-1-6,0-5</inkml:trace>
  <inkml:trace contextRef="#ctx0" brushRef="#br0" timeOffset="363.31">15 88,'-2'0,"-2"3,1 0</inkml:trace>
  <inkml:trace contextRef="#ctx0" brushRef="#br0" timeOffset="734.13">119 279,'8'20,"1"-17,13-26,-2 1,-19 20,1 0,0 1,0-1,0 1,0-1,0 1,0 0,0 0,0 0,1 0,-1 0,0 0,1 1,-1-1,0 1,1-1,-1 1,1 0,-1 0,1 0,-1 1,1-1,-1 0,3 2,-1 0,-1 0,1 0,-1 0,0 1,0-1,0 1,0 0,0 0,-1 0,1 1,-1-1,0 0,2 6,5 9,-2 0,0 1,-1 0,6 35,-5 5,-8-66</inkml:trace>
  <inkml:trace contextRef="#ctx0" brushRef="#br0" timeOffset="1714.66">617 148,'2'4,"-1"-1,1 0,0 1,0-1,0 0,0 0,1 0,5 4,2 4,26 42,-25-35,1 0,1-1,24 26,-36-42,-1-1,1 1,0 0,0-1,-1 1,1-1,0 1,0-1,0 1,0-1,0 1,-1-1,1 0,0 1,0-1,0 0,0 0,0 0,0 0,0 0,0 0,0 0,0 0,0 0,0-1,0 1,0 0,0 0,0-1,0 1,-1-1,1 1,0-1,0 1,0-1,-1 1,1-1,0 0,0 0,-1 1,1-1,-1 0,1 0,-1 0,1 1,-1-1,1 0,-1 0,0 0,1-1,3-9,0 0,-1 0,4-18,-4 15,-1 3,6-23,-8 34,1-1,-1 0,0 0,0 0,0 1,1-1,-1 0,0 0,1 0,-1 1,1-1,-1 0,1 1,-1-1,1 1,-1-1,1 0,-1 1,1-1,0 1,0-1,-1 1,1 0,0-1,-1 1,1 0,1-1,5 3</inkml:trace>
  <inkml:trace contextRef="#ctx0" brushRef="#br0" timeOffset="2337.73">1088 148,'-7'1,"0"0,0 0,0 1,0 0,0 0,0 0,1 1,-1 0,1 0,0 1,0 0,0 0,0 0,1 1,0 0,0 0,-6 7,5-4,-1 0,1 0,1 0,0 1,0 0,0 0,1 0,1 1,0 0,0-1,-2 17,4-25,1 0,0 0,-1 0,1 1,0-1,0 0,0 0,0 0,0 0,0 0,0 0,0 1,1-1,-1 0,0 0,1 0,-1 0,1 0,-1 0,1 0,-1 0,1 0,0 0,-1 0,1 0,0-1,0 1,0 0,0 0,-1-1,1 1,0 0,0-1,0 1,1-1,-1 0,0 1,0-1,0 0,0 0,0 1,0-1,0 0,1 0,-1 0,0 0,0 0,0-1,2 1,2-1,-1-1,1 1,0-1,0 0,-1 0,1-1,-1 1,0-1,0 0,5-4,-1-2,1-1,-1 0,0-1,-1 0,10-20,0-1,-15 33,0 0,0 1,0-1,0 1,0 0,-1-1,1 1,-1 0,1 0,-1 0,0 0,0 0,1 1,0 3,6 6,29 31,-30-36</inkml:trace>
  <inkml:trace contextRef="#ctx0" brushRef="#br0" timeOffset="2810.2">1176 45,'1'0,"-1"0,1 1,0-1,0 0,-1 1,1-1,-1 1,1-1,0 1,-1-1,1 1,-1 0,1-1,-1 1,1 0,-1-1,0 1,1 0,-1 0,0-1,0 1,1 0,-1 0,0 0,0-1,0 1,0 1,2 29,-2-27,1 47,1-1,3 0,3 0,1 0,19 58,-21-94,-7-14,0 0,0 1,0-1,0 0,0 0,0 0,0 1,0-1,0 0,0 0,1 1,-1-1,0 0,0 0,0 0,0 1,0-1,1 0,-1 0,0 0,0 0,0 0,1 1,-1-1,0 0,0 0,1 0,-1 0,0 0,0 0,1 0,-1 0,0 0,0 0,0 0,1 0,-1 0,0 0,0 0,1 0,-1 0,0 0,0 0,1 0,-1 0,0-1,0 1,0 0,1 0,-1 0,0-1,3-5</inkml:trace>
  <inkml:trace contextRef="#ctx0" brushRef="#br0" timeOffset="3278.13">1322 193,'0'13,"0"1,2-1,-1 1,1-1,9 26,-10-34,1 0,1 0,-1 0,1-1,0 1,0 0,0-1,0 0,1 0,0 0,0 0,0-1,0 1,0-1,1 0,0-1,9 5,-13-6,0-1,0 1,1-1,-1 0,0 1,0-1,1 0,-1 0,0 0,0 0,1 0,-1 0,0 0,0-1,1 1,-1 0,0-1,0 1,0-1,1 1,-1-1,0 0,0 1,1-2,1-1,-1 0,1 1,-1-1,0 0,0 0,-1 0,1 0,2-7,1-5,-1-1,5-31,-9 45,2-35,-3 31,1-1,0 1,0 0,1-1,0 1,0 0,0-1,1 1,3-7,-3 10</inkml:trace>
  <inkml:trace contextRef="#ctx0" brushRef="#br0" timeOffset="3785.49">1631 222,'62'7,"-60"-7,1 1,-1-1,0-1,1 1,-1 0,1 0,-1-1,0 0,1 1,-1-1,0 0,1 0,-1 0,0 0,0 0,0-1,0 1,0-1,0 1,-1-1,1 0,2-3,-4 5,1-1,-1 1,0-1,1 1,-1-1,0 1,0-1,1 1,-1-1,0 0,0 1,0-1,0 1,0-1,0 0,0 1,0-1,0 1,0-1,0 0,0 1,0-1,0 1,-1-1,1 0,0 1,0-1,-1 1,1-1,0 1,-1-1,-19-3,16 4,0 0,0 1,0 0,0 0,0 0,0 0,0 0,0 1,-4 3,2 0,2 0,-1 0,1 1,-1 0,2 0,-1 0,1 0,0 0,0 1,0 0,1-1,0 1,1 0,-2 11,2-14,1-1,-1 1,1-1,0 1,0-1,0 1,1 0,-1-1,1 1,0-1,0 0,0 1,1-1,-1 0,1 1,-1-1,1 0,0 0,1-1,-1 1,0 0,1-1,-1 1,1-1,0 0,0 0,0 0,0 0,6 3,0-2,0 0,-1 0,1 0,0-2,1 1,-1-1,0 0,0-1,0 0,1 0,-1-1,0 0,16-5,-11 1</inkml:trace>
  <inkml:trace contextRef="#ctx0" brushRef="#br0" timeOffset="4250.91">1983 119,'-2'1,"0"0,0 0,0 0,0 0,0 0,1 0,-1 1,0-1,1 1,-1-1,1 1,-1 0,1 0,0-1,-3 5,4-5,0 0,0 0,0 0,0 1,0-1,0 0,0 0,0 0,1 0,-1 0,0 0,1 0,-1 0,1 0,-1 0,1 0,-1 0,1 0,-1 0,1 0,0-1,0 1,0 1,8 5,1-1,0 1,-1-1,2-1,11 5,11 7,-29-14,0 0,-1 0,1 0,-1 1,0 0,0-1,0 1,0 1,-1-1,0 0,0 0,0 1,0-1,0 1,-1 0,1 8,-1-11,-1 0,0 1,0-1,0 0,0 0,0 1,0-1,-1 0,1 1,-1-1,1 0,-1 0,0 1,0-1,0 0,0 0,0 0,-1 0,1 0,-1-1,1 1,-1 0,0-1,1 1,-1-1,0 1,0-1,0 0,0 0,0 0,0 0,-1 0,1 0,0-1,-4 1,1 0,0 0,0 0,0-1,0 0,0 0,0 0,-1-1,1 1,0-1,0-1,0 1,1-1,-1 1,0-2,0 1,1 0,-8-6,2 0</inkml:trace>
  <inkml:trace contextRef="#ctx0" brushRef="#br0" timeOffset="5128.46">2584 133,'-2'-1,"0"1,0-1,0 1,0-1,-1 1,1 0,0 0,0 0,-1 0,1 0,0 1,0-1,0 1,-1-1,1 1,0 0,0 0,0 0,0 0,0 0,1 0,-1 1,0-1,0 0,1 1,-1 0,1-1,-1 1,-1 3,-5 5,1 0,0 0,-10 21,15-26,0 0,-1 1,2-1,-1 1,1-1,0 1,0 0,0 0,1-1,0 1,0 0,0 0,1 0,0-1,0 1,1 0,-1-1,4 6,-4-7,1-2,0 1,0 0,0 0,0 0,0-1,1 1,-1-1,1 0,0 0,-1 0,1 0,0 0,0-1,0 1,0-1,1 0,-1 0,0 0,1 0,-1 0,0-1,1 0,-1 1,1-1,-1-1,1 1,-1 0,0-1,1 0,4-1,-3 0,-1 1,0-1,0 0,1 0,-1 0,0-1,-1 1,1-1,0 0,-1 0,0 0,1-1,-1 1,-1-1,1 0,0 0,-1 0,0 0,0 0,0 0,0 0,-1-1,0 1,1-7,1-6,0 0,-2-1,0 1,-1 0,-2-21,2 36,0 0,0 1,-1-1,1 0,0 0,-1 1,1-1,-1 0,0 0,1 1,-1-1,0 1,0-1,0 1,-2-3,2 4,1-1,-1 1,0-1,0 1,1-1,-1 1,0 0,0 0,0-1,1 1,-1 0,0 0,0 0,0 0,0 0,0 0,1 0,-1 0,0 0,0 1,0-1,0 0,0 1,-2 0,0 1,0 0,0 0,0 0,0 0,1 0,-1 1,1-1,0 1,-1-1,1 1,1 0,-1 0,-2 5,0 2</inkml:trace>
  <inkml:trace contextRef="#ctx0" brushRef="#br0" timeOffset="5595.32">2866 442,'12'-36,"-1"-1,-2 0,6-56,-3 19,-10 66,-1 0,1 0,0 1,1-1,0 1,0-1,1 1,4-7,-7 12,1 1,-1-1,1 0,-1 1,1-1,0 1,0-1,0 1,-1 0,1 0,0 0,1 0,-1 0,0 0,0 0,0 1,0-1,1 1,-1 0,0 0,0 0,1 0,-1 0,0 0,0 0,1 1,-1-1,0 1,0-1,0 1,0 0,4 2,-5-3,-1 1,1-1,0 0,-1 1,1-1,0 0,-1 1,1-1,-1 0,1 1,-1-1,1 1,-1-1,1 1,-1 0,1-1,-1 1,0-1,1 1,-1 0,0-1,0 1,1 0,-1-1,0 1,0 0,0-1,0 1,0 0,0 0,0-1,0 1,0 0,0-1,-1 1,1 0,0 0,-5 7</inkml:trace>
  <inkml:trace contextRef="#ctx0" brushRef="#br0" timeOffset="5980.09">2747 207,'10'0,"6"0,2 0,1-2,3-2,-1 1,-1 1,-2 0,0 1,-2 0,-4 1</inkml:trace>
  <inkml:trace contextRef="#ctx0" brushRef="#br0" timeOffset="6817.1">3277 193,'7'0,"-1"1,1 1,0-1,-1 1,1 0,-1 1,0-1,0 1,12 7,55 43,-43-30,-5-6,-12-8,1 0,-1 1,0 1,-1 0,14 17,-22-22</inkml:trace>
  <inkml:trace contextRef="#ctx0" brushRef="#br0" timeOffset="7223.04">3480 88,'-10'7,"0"-1,0 1,1 0,0 1,0 0,1 1,0 0,0 0,-9 16,6-7,1 0,0 1,2 0,-11 33,16-30,3-21,0-1,0 1,1-1,-1 1,0-1,0 0,0 1,1-1,-1 1,0-1,1 1,-1-1,0 0,1 1,-1-1,0 0,1 1,-1-1,1 0,-1 1,1-1,-1 0,0 0,1 0,-1 1,1-1,-1 0,1 0,-1 0,1 0,-1 0,1 0,-1 0,1 0,0 0,-1 0,1 0,0-1,11-1</inkml:trace>
  <inkml:trace contextRef="#ctx0" brushRef="#br0" timeOffset="8251.09">3965 1,'3'5,"0"6,3 5,0 3,-1 5,-1 5,-2 3,-1 3,0 3,-1 1,0-2,0-2,-1-5,1-4,0-13,-3-10,0-5</inkml:trace>
  <inkml:trace contextRef="#ctx0" brushRef="#br0" timeOffset="8963.16">3774 207,'33'-10,"1"0,0 3,1 1,0 1,0 2,60 2,-88 2,-1-1,0 1,1 0,-1 0,0 0,0 1,10 4,-14-6,-1 1,0 0,0 0,0 0,0 0,0 0,0 0,0 0,0 1,0-1,0 0,-1 0,1 1,-1-1,1 0,-1 1,1-1,-1 1,0-1,1 1,-1-1,0 1,0-1,0 0,0 1,-1-1,1 1,0-1,0 1,-1-1,1 0,-1 1,-1 1,-1 8,0 0,0 0,1 0,0 0,1 0,0 0,1 1,1-1,1 13,-2-21,1 1,0-1,0 0,0 0,0 1,1-1,-1 0,1 0,0 0,0 0,0-1,0 1,0 0,1-1,-1 0,1 1,-1-1,1 0,0 0,0 0,0-1,0 1,0-1,1 0,-1 0,0 0,1 0,-1 0,0-1,1 0,-1 1,1-1,6-1,-7 1,1 0,-1-1,0 1,1-1,-1 0,0 0,1 0,-1 0,0 0,0-1,0 0,0 1,0-1,0 0,-1-1,1 1,0 0,2-5,-1 2,0-1,0 0,-1 0,0 0,-1-1,1 1,-1 0,2-14,-1 1,-1 1,-1 0,-1-1,0 1,-1 0,-5-22,6 36,-1 1,0 0,1 0,-1-1,0 1,-1 0,1 0,0 0,-1 0,0 1,0-1,0 0,0 1,0-1,0 1,-1 0,-4-4,5 5,0 1,0-1,0 1,0-1,0 1,0 0,0 0,0 0,0 0,0 0,0 1,0-1,0 1,0-1,0 1,0 0,1-1,-1 1,0 0,0 0,1 0,-1 1,0-1,1 0,-1 1,1-1,0 1,-3 2,-7 8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39:51.72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6 45,'-1'27,"-2"-1,-8 36,6-34,-4 51,6-29,1-26,1-1,0 0,2 1,1-1,1 0,7 30,-10-53,0 0,0 0,0 0,0 0,0 0,0 0,0-1,0 1,0 0,1 0,-1 0,0 0,0 0,0 0,0 0,0 0,0 0,0 0,0 0,1 0,-1 0,0 0,0 0,0 0,0 0,0 0,0 0,1 0,-1 0,0 0,0 0,0 0,0 0,0 0,0 0,0 0,1 0,-1 0,0 0,0 0,0 0,0 0,0 0,1-8</inkml:trace>
  <inkml:trace contextRef="#ctx0" brushRef="#br0" timeOffset="762.15">22 44,'28'-1,"-15"1,-1-1,1 2,-1 0,0 0,13 4,-21-4,0 1,1-1,-1 1,-1 0,1 0,0 1,0-1,-1 1,0 0,1 0,-1 0,0 0,0 1,-1-1,1 1,-1 0,0-1,3 6,-5-8,32 75,-30-71,0 0,0 1,-1-1,0 0,0 1,0-1,-1 1,0-1,0 0,0 1,-1-1,-2 10,2-13,0-1,-1 1,1 0,-1-1,1 0,-1 1,0-1,0 0,1 0,-1 0,0 0,0 0,0 0,0 0,0-1,0 1,-1-1,1 0,0 1,0-1,0 0,-4 0,-54-4,54 3,2 1,0 0,0-1,0 0,0 0,0 0,0 0,0-1,0 1,1-1,-5-2,4-1</inkml:trace>
  <inkml:trace contextRef="#ctx0" brushRef="#br0" timeOffset="1322.13">388 1,'-15'39,"1"1,1 0,3 0,1 2,2-1,2 1,1 0,3 0,6 76,-5-117,0 0,0-1,0 1,0 0,0-1,0 1,0 0,0-1,1 1,-1 0,0-1,0 1,1 0,-1-1,0 1,1 0,-1-1,0 1,1-1,-1 1,1-1,-1 1,1-1,-1 1,1-1,-1 1,1-1,0 0,-1 1,1-1,0 0,-1 0,1 1,0-1,-1 0,1 0,0 0,-1 0,1 0,0 0,-1 0,1 0,0 0,-1 0,1 0,0-1,-1 1,1 0,0 0,-1-1,1 1,0 0,-1-1,1 1,-1 0,1-1,-1 1,1-1,0 0,10-7</inkml:trace>
  <inkml:trace contextRef="#ctx0" brushRef="#br0" timeOffset="1770.91">461 296,'0'11,"0"12,1-1,5 35,-5-52,0 1,0-1,1 0,-1 0,1 0,0 0,1 0,-1 0,1 0,0-1,1 1,-1-1,1 0,-1 0,1 0,5 3,-8-6,0 0,0-1,-1 0,1 1,0-1,0 1,0-1,0 0,-1 0,1 1,0-1,0 0,0 0,0 0,0 0,0 0,0 0,-1 0,1 0,0 0,0-1,0 1,0 0,0-1,-1 1,1 0,1-2,17-23,2-42,-19 60,6-34,-5 29</inkml:trace>
  <inkml:trace contextRef="#ctx0" brushRef="#br0" timeOffset="2499.16">932 236,'-6'0,"0"1,1 0,-1 0,0 1,1-1,-1 1,1 0,0 1,0 0,0-1,0 1,0 1,1-1,-1 1,1 0,0 0,0 0,-4 6,3-3,-1 0,1 1,0 0,1 0,0 0,0 0,1 1,0 0,1-1,-4 19,6-25,0-1,0 1,0 0,0 0,0-1,0 1,0 0,0 0,1-1,-1 1,1 0,-1-1,1 1,0 0,0-1,0 1,-1-1,1 0,1 1,-1-1,0 1,0-1,0 0,1 0,-1 0,1 0,-1 0,1 0,-1 0,1-1,-1 1,1 0,0-1,-1 1,1-1,0 0,-1 1,1-1,0 0,0 0,-1 0,1 0,2-1,2 1,-1-1,0 0,0 0,0 0,0 0,0-1,0 0,0 0,0 0,-1-1,1 1,-1-1,8-6,-10 6,1-1,-1 1,0 0,1-1,-1 1,-1-1,1 0,-1 0,1 0,0-5,-1 7,-1 6,2 26,19 86,-15-90,0 0,-2 0,0 1,-2 0,-1-1,-6 53,5-76,-1-1,0 1,0 0,0 0,0 0,0-1,-1 1,1 0,-1-1,0 1,1-1,-1 0,0 0,-1 0,1 0,0 0,-1 0,1 0,-1-1,1 1,-1-1,0 0,1 1,-1-1,0-1,0 1,0 0,0-1,0 1,0-1,0 0,0 0,0 0,-5-2,3 2,0-1,1 0,-1 0,0 0,1-1,-1 1,1-1,-1 0,1-1,0 1,0-1,0 0,0 0,0 0,1 0,0 0,-1-1,1 0,0 0,1 0,-3-4,0-5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39:46.60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,'0'0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38:24.85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89 192,'-15'58,"7"12,-3 0,-3-1,-25 73,37-136</inkml:trace>
  <inkml:trace contextRef="#ctx0" brushRef="#br0" timeOffset="435.38">175 558,'0'10,"0"6,0 5,0 1,0 3,0 1,0-1,-2 1,-2 0,-1-2,-1-2,-2-2,1-5</inkml:trace>
  <inkml:trace contextRef="#ctx0" brushRef="#br0" timeOffset="1229.58">425 265,'20'-8,"0"1,26-4,-40 9,0 1,1 0,-1 0,0 1,0 0,0 0,0 0,0 1,0 0,0 0,0 0,8 4,-12-4,-1-1,0 1,0 0,1 0,-1 0,0 0,0 0,0 0,0 0,0 0,0 0,0 1,-1-1,1 0,0 0,-1 1,1-1,-1 1,1-1,-1 0,0 1,0-1,1 2,-1 1,-1 0,1 0,-1-1,1 1,-1 0,0 0,-1-1,1 1,-2 2,-3 5,0 0,-1 0,0-1,-14 15,-27 18,49-41,0-1,0 1,1 0,-1-1,0 1,1 0,-1-1,1 0,-1 1,1-1,0 0,-1 0,1 0,0 0,0 0,4 1,1 2,-4-2,0 0,0 0,0 1,-1-1,1 1,-1-1,1 1,-1 0,0 0,0 0,0 0,-1 0,1 0,-1 0,0 1,0-1,0 1,0-1,0 1,-1-1,1 1,-1-1,-1 6,1-3,-2-1,1 0,-1 1,0-1,0 0,0 0,0 0,-1 0,0-1,0 1,-1-1,1 0,-1 0,-4 4,3-3,0 0,-1-1,1 0,-1-1,0 1,0-1,0 0,0 0,-1-1,1 0,-12 2,15-3,-1-1,0 1,0-1,0 0,0 0,0-1,1 1,-1-1,0 0,0 0,1 0,-1-1,1 1,-1-1,1 1,-1-1,1-1,0 1,0 0,0-1,-3-2,-2-9,3 1</inkml:trace>
  <inkml:trace contextRef="#ctx0" brushRef="#br0" timeOffset="1880.73">704 0,'57'47,"-45"-38,-1 0,1 0,-2 1,19 20,-19-15,-1 1,0-1,0 1,-2 1,0-1,-1 1,-1 1,0-1,-1 1,-1 0,-1 0,-1 0,0 0,-1 0,-5 30,2-25,-1 0,-2 0,0-1,-2 0,0 0,-1-1,-2 0,0-1,-1 0,0 0,-29 31,39-48,-1 0,0 0,0-1,0 1,-1-1,1 1,-1-1,1 0,-1 0,0-1,1 1,-1-1,0 1,0-1,-5 0,-3 0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38:21.03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0 1,'-1'0,"1"0,0 0,-1 0,1 0,-1 0,1 0,0 0,-1 0,1 0,0 1,-1-1,1 0,0 0,-1 0,1 0,0 1,-1-1,1 0,0 0,0 1,-1-1,1 0,0 1,0-1,-1 0,1 1,0-1,0 0,0 1,0-1,0 0,-1 1,1-1,0 0,0 1,0 0,4 18,12 14,-3-17,49 58,-52-63,-1 1,0-1,8 16,26 30,-7-6,-31-44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38:16.99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79 0,'-2'4,"0"-1,0 0,0 0,-1 0,1 0,-1 0,0-1,0 1,0-1,0 1,0-1,-6 3,-5 5,-8 9,1 2,1 1,1 1,1 0,1 1,1 1,-22 46,29-52,0 0,2 1,0 0,1 0,1 0,1 1,1 0,1 0,1 0,0 0,2 0,0-1,2 1,0 0,1 0,1-1,1 0,1 0,11 22,-13-30,25 46,-28-54,1 0,-1-1,1 1,-1-1,1 1,0-1,1 0,-1 0,0-1,1 1,5 3,-9-6,1 0,0 0,-1 0,1 1,-1-1,1 0,0 0,-1 0,1 0,-1 0,1 0,0 0,-1 0,1 0,-1 0,1 0,0-1,-1 1,1 0,-1 0,1-1,-1 1,1 0,-1-1,1 1,4-6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34:18.74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5 261,'12'0,"10"0,8 0,4 0,4 0,0 0,-4 0,-4-2,-6-1,-9 0,-13 3,-8 4,-6 1,-1 0</inkml:trace>
  <inkml:trace contextRef="#ctx0" brushRef="#br0" timeOffset="1">0 438,'8'0,"4"0,6 0,2 0,2 0,1 0,1 0,-1 0,-2 0,-3 0,0 0,-5-3,-4 0</inkml:trace>
  <inkml:trace contextRef="#ctx0" brushRef="#br0" timeOffset="1720.81">631 57,'40'-18,"-30"12,1 1,0 0,0 0,0 1,0 1,0 0,1 0,0 1,-1 1,23-1,-32 3,-1-1,1 1,-1 0,1-1,-1 1,1 0,-1 0,0 0,1 0,-1 0,0 0,0 1,0-1,0 0,0 0,0 1,0-1,-1 1,1-1,0 1,-1-1,1 1,-1-1,1 1,-1 0,0-1,0 1,0 0,0-1,0 1,0-1,0 1,0 0,-1-1,0 4,-1 3,1 0,-2 0,1 0,-1 0,-6 13,1-10,0 0,-1 0,0-1,0 0,-18 14,1 0,26-24,0 0,0 0,0 0,0 1,-1-1,1 0,0 0,0 0,0 0,0 1,0-1,0 0,0 0,0 0,0 0,0 1,0-1,0 0,0 0,0 0,0 0,0 1,0-1,0 0,0 0,0 0,0 1,0-1,0 0,0 0,1 0,-1 0,0 0,0 1,0-1,0 0,0 0,0 0,1 0,-1 0,0 0,0 0,0 0,0 1,1-1,-1 0,0 0,0 0,16 6,26 2,-35-6,0-1,1 0,-1 1,0 0,0 1,-1 0,1 0,0 0,-1 1,0 0,0 0,0 1,0-1,8 11,-8-8,-1 0,-1 1,1 0,-1 0,0 0,-1 1,0-1,0 1,-1 0,0 0,0 9,1 0,-1 0,-1 1,0-1,-2 1,-3 24,3-37,0 0,0-1,-1 1,0-1,0 0,0 1,0-1,-1 0,0 0,0-1,-1 1,1-1,-1 1,0-1,0 0,0 0,-1-1,1 1,-1-1,0 0,-8 3,2-1,0 0,-1-1,1-1,-1 0,0 0,-1-2,1 1,0-1,0-1,0 0,-1-1,-13-2,16-1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0T20:07:27.00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51,'1'6,"1"-1,0 1,-1-1,2 0,-1 1,6 7,2 9,-4-7,0 0,1 0,1 0,0-1,1 0,0 0,1-1,1 0,0-1,18 15,-19-22,-3-4</inkml:trace>
  <inkml:trace contextRef="#ctx0" brushRef="#br0" timeOffset="528.87">232 1,'-10'71,"-2"135,5-45,2-35,5-112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34:08.64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601,'2'0,"2"-3,-1-3,-1 0</inkml:trace>
  <inkml:trace contextRef="#ctx0" brushRef="#br0" timeOffset="687.22">118 220,'-30'247,"11"-66,6-79,9-51,-3-1,-24 91,26-129</inkml:trace>
  <inkml:trace contextRef="#ctx0" brushRef="#br0" timeOffset="1573.9">308 470,'8'5,"7"1,3 3,2-1,2-1,2-2,3-2,-2-1,-2-2,-2 0,-3 0,-4-3,-4-3,-5-1</inkml:trace>
  <inkml:trace contextRef="#ctx0" brushRef="#br0" timeOffset="1574.9">337 675,'3'3,"3"0,3 0,2-1,3 0,0-1,4 0,0-1,1 0,-1-2,-2-2,-4 1,-9 0,-3 1</inkml:trace>
  <inkml:trace contextRef="#ctx0" brushRef="#br0" timeOffset="2120.89">764 263,'-1'89,"2"93,-1-180,0-1,0 0,1 0,-1 0,0 0,0 1,1-1,-1 0,0 0,1 0,-1 0,1 0,-1 0,1 0,0 0,-1 0,1 0,0 0,0 0,0-1,0 1,0 0,0-1,0 1,1 1,1-2,-1 1,1-1,-1 1,1-1,-1 0,1 0,-1 0,1 0,0-1,-1 1,5-2,9-4,0 0,0-1,15-9,-15 8,-9 4,-4 4,-1-1,0 0,0-1,1 1,-1 0,0 0,0-1,0 0,-1 1,3-3,-1-1</inkml:trace>
  <inkml:trace contextRef="#ctx0" brushRef="#br0" timeOffset="3039.61">940 162,'-1'114,"3"122,0-195,3 1,1-1,19 63,-20-93,-4-12</inkml:trace>
  <inkml:trace contextRef="#ctx0" brushRef="#br0" timeOffset="3040.61">1190 544,'8'2,"7"2,3-1,4 2,4 0,-1-1,-2 0,-2-2,-3-1,-4-3,-6-4,-6-1</inkml:trace>
  <inkml:trace contextRef="#ctx0" brushRef="#br0" timeOffset="3695.6">1776 14,'-1'7,"-1"0,-1 0,1 0,-1 0,0-1,0 1,-1-1,0 0,-5 6,-5 10,-8 17,1 2,-29 86,42-99,0 1,2 0,1 1,1 0,0 47,5-62,0-1,1 0,0 0,1 0,1-1,0 1,1-1,1 0,0 0,8 14,-9-19,0-1,1 0,0 0,0 0,0-1,1 0,-1 0,1-1,1 0,-1 0,1 0,0-1,0 0,0-1,1 0,-1 0,11 1,-12-3</inkml:trace>
  <inkml:trace contextRef="#ctx0" brushRef="#br0" timeOffset="4143.13">1851 324,'0'15,"0"7,0 5,0 3,0 2,0-3,0-1,0 0,2 0,1-3,1 1,-2-3,0-2,-1-3,0-1,-1-7,-2-7,-2-4</inkml:trace>
  <inkml:trace contextRef="#ctx0" brushRef="#br0" timeOffset="4760.14">1969 59,'15'11,"-1"0,0 2,-1 0,0 0,-2 1,1 1,-1 0,-1 1,-1 0,0 0,-2 1,1 0,-2 0,0 0,-1 1,-1 0,-1 0,2 36,-3-14,-3 0,-1 1,-2-1,-2 0,-21 76,14-90,6-19</inkml:trace>
  <inkml:trace contextRef="#ctx0" brushRef="#br0" timeOffset="5762.5">2218 14,'4'-2,"1"0,0 0,0 0,-1 1,1-1,0 1,0 0,1 1,-1-1,0 1,0 0,0 1,0-1,9 3,-11-2,-1 0,1 0,0 0,0 0,-1 1,1 0,-1-1,0 1,1 0,-1 0,0 0,0 1,0-1,0 0,-1 1,1-1,-1 1,1 0,-1-1,0 1,0 0,0 0,0 0,-1 0,1 5,3 19,-2 0,-1 0,-3 33,1-51,0 1,0-1,-1 0,0 0,0 0,-1 0,0 0,-1 0,0-1,-1 0,1 0,-12 14,15-20,-1-1,1 1,-1-1,0 1,1-1,-1 0,0 1,0-1,0 0,0 0,0-1,0 1,-1 0,1-1,0 1,0-1,0 0,-1 0,1 0,0 0,0 0,-1 0,1 0,0-1,0 1,0-1,0 0,-1 1,1-1,0 0,0 0,0-1,1 1,-1 0,0-1,0 1,1-1,-1 1,1-1,-1 0,1 1,0-1,0 0,0 0,0 0,0 0,0 0,0 0,0-1,1 1,0 0,-1 0,1 0,0-1,0 1,0 0,0 0,0-1,1 1,-1 0,1 0,-1 0,1 0,0 0,0-1,0 1,1-2,0 2,1-1,-1 1,1 0,0-1,0 1,0 0,0 1,0-1,0 0,1 1,-1 0,1 0,-1 0,0 0,1 1,0-1,-1 1,1 0,-1 0,1 0,-1 0,1 1,-1-1,1 1,-1 0,1 0,3 2,10 3,0 0,-1 1,0 0,16 12,15 15,-44-32,-1 0,1 1,-1-1,1 1,-1 0,0 0,0 0,0 0,-1 0,1 1,-1-1,1 0,0 6,-2-9,0 1,0-1,0 0,1 0,-1 1,0-1,0 0,0 1,0-1,0 0,0 1,0-1,0 0,-1 1,1-1,0 0,0 0,0 1,0-1,0 0,0 1,-1-1,1 0,0 0,0 1,0-1,-1 0,1 0,0 0,0 1,-1-1,1 0,0 0,0 0,-1 0,1 1,-1-1,-4 0</inkml:trace>
  <inkml:trace contextRef="#ctx0" brushRef="#br0" timeOffset="6831.58">2585 528,'7'0,"6"3,5 0,4 0,4 0,5-1,2-1,0-1,-2 1,-5-1,-4 0,-8-1,-6-1,-8-2,-3 1</inkml:trace>
  <inkml:trace contextRef="#ctx0" brushRef="#br0" timeOffset="6832.58">2688 661,'15'0,"10"0,5 0,3 0,-1 0,-5 0,-3 0,-7 0</inkml:trace>
  <inkml:trace contextRef="#ctx0" brushRef="#br0" timeOffset="7366.6">3274 249,'-11'54,"-6"73,6-30,10-95,1 0,0 1,0-1,0 0,0 1,0-1,0 0,1 0,-1 1,1-1,0 0,0 0,-1 0,1 0,1 0,-1 0,0 0,0 0,1 0,-1-1,1 1,0 0,-1-1,1 1,0-1,0 0,0 1,0-1,0 0,0 0,0-1,0 1,0 0,1-1,-1 1,3-1,3 2,1-1,0 0,-1-1,1 0,-1 0,1-1,0 0,15-4,-15 1</inkml:trace>
  <inkml:trace contextRef="#ctx0" brushRef="#br0" timeOffset="7800.92">3436 249,'10'76,"-3"-1,-3 1,-8 78,2-20,2-20,0-108</inkml:trace>
  <inkml:trace contextRef="#ctx0" brushRef="#br0" timeOffset="8719.01">3730 632,'5'0,"4"0,3 0,2 0,4 0,1 0,2 0,1 0,-2 0,-4 0</inkml:trace>
  <inkml:trace contextRef="#ctx0" brushRef="#br0" timeOffset="8720.01">4053 353,'16'358,"-17"-191,1-159</inkml:trace>
  <inkml:trace contextRef="#ctx0" brushRef="#br0" timeOffset="10105.52">4479 558,'12'0,"10"0,8 0,4 0,4 0,0 0,-4 0,-4-2,-6-1,-9 0,-13 3,-8 4,-6 1,-1 0</inkml:trace>
  <inkml:trace contextRef="#ctx0" brushRef="#br0" timeOffset="10106.52">4464 735,'8'0,"4"0,6 0,2 0,2 0,1 0,1 0,-1 0,-2 0,-3 0,0 0,-5-3,-4 0</inkml:trace>
  <inkml:trace contextRef="#ctx0" brushRef="#br0" timeOffset="11826.33">5095 353,'40'-18,"-30"12,1 1,0 0,0 0,0 1,0 1,0 0,1 0,0 1,-1 1,23-1,-32 3,-1-1,1 1,-1 0,1-1,-1 1,1 0,-1 0,0 0,1 0,-1 0,0 0,0 1,0-1,0 0,0 0,0 1,0-1,-1 1,1-1,0 1,-1-1,1 1,-1-1,1 1,-1 0,0-1,0 1,0 0,0-1,0 1,0-1,0 1,0 0,-1-1,0 4,-1 3,1 0,-2 0,1 0,-1 0,-6 13,1-10,0 0,-1 0,0-1,0 0,-18 14,1 0,26-24,0 0,0 0,0 0,0 1,-1-1,1 0,0 0,0 0,0 0,0 1,0-1,0 0,0 0,0 0,0 0,0 1,0-1,0 0,0 0,0 0,0 0,0 1,0-1,0 0,0 0,0 0,0 1,0-1,0 0,0 0,1 0,-1 0,0 0,0 1,0-1,0 0,0 0,0 0,1 0,-1 0,0 0,0 0,0 0,0 1,1-1,-1 0,0 0,0 0,16 6,26 2,-35-6,0-1,1 0,-1 1,0 0,0 1,-1 0,1 0,0 0,-1 1,0 0,0 0,0 1,0-1,8 11,-8-8,-1 0,-1 1,1 0,-1 0,0 0,-1 1,0-1,0 1,-1 0,0 0,0 9,1 0,-1 0,-1 1,0-1,-2 1,-3 24,3-37,0 0,0-1,-1 1,0-1,0 0,0 1,0-1,-1 0,0 0,0-1,-1 1,1-1,-1 1,0-1,0 0,0 0,-1-1,1 1,-1-1,0 0,-8 3,2-1,0 0,-1-1,1-1,-1 0,0 0,-1-2,1 1,0-1,0-1,0 0,-1-1,-13-2,16-1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01:34.13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484,'309'14,"-302"-14,17 3,-21 0</inkml:trace>
  <inkml:trace contextRef="#ctx0" brushRef="#br0" timeOffset="735.25">587 294,'2'0,"4"2,3 4,2 3,3 3,0 1,1 1,1 1,-1-2,0-1,0 0,0 1,0 0,0 1,-1 0,-1 0,-4-4,-4-4</inkml:trace>
  <inkml:trace contextRef="#ctx0" brushRef="#br0" timeOffset="1303.13">793 220,'-4'2,"1"0,0 1,-1-1,1 1,0 0,0-1,0 2,0-1,1 0,0 0,-3 5,0-1,-130 183,121-170,16-23</inkml:trace>
  <inkml:trace contextRef="#ctx0" brushRef="#br0" timeOffset="2708.4">851 44,'9'-6,"0"0,0 1,1 0,-1 0,1 1,0 1,21-6,-28 9,-1 0,1-1,0 1,0 0,0 0,-1 1,1-1,0 1,-1-1,1 1,0 0,-1 0,1 0,-1 0,1 1,-1-1,0 0,1 1,-1 0,0 0,0-1,0 1,0 1,0-1,-1 0,1 0,-1 1,1-1,-1 0,0 1,0 0,0-1,0 1,-1-1,2 5,0 4,0-1,-1 1,0 0,-1 0,0-1,0 1,-1 0,-1 0,0-1,0 1,-6 14,7-21,-1 1,1-1,-1 1,0-1,-1 0,1 0,-1 0,0 0,0 0,0 0,0-1,-1 0,0 1,1-1,-1-1,0 1,0 0,-1-1,1 0,0 0,-1 0,0-1,1 1,-1-1,0 0,1-1,-8 1,13-1,1 0,-1 0,0 0,1 0,-1-1,0 1,0 0,1-1,-1 1,0-1,0 1,0-1,1 0,-1 1,0-1,0 0,0 0,0 0,-1 0,1 0,0 0,0 0,0 0,-1 0,1 0,-1-1,1 1,-1 0,1 0,-1 0,1-1,-1 1,0 0,0-1,0 1,0 0,0-1,0 1,0 0,0-1,-1 1,1 0,0 0,-1-1,1 1,-1 0,1 0,-1 0,0 0,0-1,1 1,-1 0,0 0,0 1,0-1,0 0,0 0,0 0,0 0,0 1,0-1,-3 0,9 2,0 1,0 0,0 1,0-1,0 1,-1 0,1 0,-1 1,0-1,0 1,4 4,-5-5,0 0,-1 0,1 0,-1 0,0 0,0 1,0-1,0 1,-1-1,1 1,-1 0,0-1,0 1,0 0,-1 0,1 4,-3 0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01:28.83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322,'10'1,"0"1,0 0,0 0,10 4,7 2,9-2,0-2,1-1,-1-2,70-7,-96 4,-4-1</inkml:trace>
  <inkml:trace contextRef="#ctx0" brushRef="#br0" timeOffset="652.89">646 146,'3'21,"1"-1,0 0,2 0,0-1,1 1,1-1,16 28,-1-10,1-1,2-1,1-1,63 60,-87-93,-3-2</inkml:trace>
  <inkml:trace contextRef="#ctx0" brushRef="#br0" timeOffset="1168.58">896 161,'-12'14,"0"1,2 0,-1 1,2 1,-8 18,-16 24,-95 151,121-200,2-4</inkml:trace>
  <inkml:trace contextRef="#ctx0" brushRef="#br0" timeOffset="2277.88">955 29,'2'-2,"0"-1,1 1,-1 0,1 0,0-1,0 2,0-1,0 0,0 1,0-1,0 1,0 0,0 0,1 0,-1 0,1 1,-1-1,0 1,1 0,-1 0,1 0,-1 0,0 1,1 0,-1-1,0 1,1 0,-1 1,0-1,0 0,0 1,0 0,0 0,0 0,-1 0,1 0,-1 0,1 1,-1-1,0 1,0 0,0 0,0 0,0 0,-1 0,1 0,1 6,0 2,0 0,-1-1,-1 1,0 0,0 0,-1 0,0 0,-1 0,-3 15,3-21,0-1,0 0,0-1,0 1,-1 0,1 0,-1 0,0-1,0 1,-1-1,1 0,-1 0,0 0,1 0,-1 0,-1 0,1-1,0 1,-1-1,1 0,-1 0,1 0,-1-1,0 1,0-1,0 0,0 0,-4 1,7-2,0 0,0 0,0 0,1 1,-1-1,0 0,0 0,0 0,0 0,0 0,0-1,1 1,-1 0,0 0,0 0,0-1,0 1,1-1,-1 1,0 0,0-1,1 1,-1-1,0 0,1 1,-1-1,0 1,1-1,-1 0,1 0,-1 1,1-1,0 0,-1 0,1 0,0 1,-1-1,1 0,0 0,0 0,0 0,0 0,0-1,0 1,0-1,0 1,1-1,-1 0,1 1,-1-1,1 1,0-1,0 1,-1-1,1 1,0 0,0-1,0 1,1 0,-1 0,0 0,0 0,1 0,-1 0,1 0,2-1,-1 0,0 1,1 0,-1 0,1 0,-1 0,1 1,-1-1,1 1,-1 0,1 0,-1 1,1-1,-1 1,1-1,-1 1,1 0,-1 0,0 1,1-1,4 4,-2-1,0 1,0-1,-1 2,1-1,-1 1,-1-1,1 1,5 11,-6-11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38:40.43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0,'0'10,"3"13,3 13,0 0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38:27.96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69 1,'-3'0,"-1"1,1 0,-1-1,1 1,-1 1,1-1,0 0,0 1,-1 0,1-1,0 1,1 1,-1-1,-4 4,-36 43,27-30,-3 3,1 1,2 1,0 0,1 1,2 1,-17 44,23-50,1 0,1 0,0 0,2 1,1-1,0 1,2 0,0-1,1 1,4 22,-4-37,1-1,0 0,0 1,0-1,0 0,1 0,-1 0,1 0,1-1,-1 1,1-1,0 1,0-1,0-1,0 1,0 0,1-1,0 0,0 0,0-1,0 1,0-1,0 0,1 0,-1-1,1 0,-1 0,1 0,0 0,-1-1,9 0,3-2</inkml:trace>
  <inkml:trace contextRef="#ctx0" brushRef="#br0" timeOffset="516.27">343 162,'0'10,"0"6,0 5,0 2,-2-1,-1 1,0-1,0 0,1 3,1 1,1-1,-1-3,1-2,0-2,1-2,-1-5,0-6</inkml:trace>
  <inkml:trace contextRef="#ctx0" brushRef="#br0" timeOffset="874.69">519 485,'0'13,"0"6,0 5,0 4,0 1,0 2,-3 0,0 0,-3-3,0-4,-1-3,0-8,-1-9,1-5</inkml:trace>
  <inkml:trace contextRef="#ctx0" brushRef="#br0" timeOffset="1700.01">811 177,'10'-4,"0"1,1 0,-1 0,0 1,1 0,-1 1,22 0,74 8,-102-7,-1 0,1 0,-1 1,0 0,1-1,-1 1,1 0,-1 1,0-1,0 1,0-1,0 1,0 0,0 0,-1 0,1 1,0-1,-1 1,4 4,-5-4,1 1,-1 0,0-1,0 1,0 0,-1 0,1 0,-1 0,0 0,0 0,0-1,0 1,-1 0,0 0,0 0,0 0,-2 4,1-2,0 0,-1 0,1-1,-1 1,0-1,-1 0,1 0,-1 0,0 0,0-1,-1 1,1-1,-1 0,0 0,0-1,0 0,-1 0,1 0,-1 0,0-1,1 0,-1 0,0-1,0 1,-1-1,1 0,-11-1,27 3,-1-1,0 2,0-1,-1 1,1 1,-1-1,0 1,0 1,-1-1,1 2,-1-1,0 1,9 12,-11-14,-1 1,0-1,0 1,-1 0,0 1,0-1,0 0,-1 1,3 9,-4-13,-1 1,0-1,1 1,-1 0,-1-1,1 1,0-1,-1 1,0-1,1 1,-2-1,1 1,0-1,-1 0,1 0,-1 1,0-1,-4 5,2-5,0 1,0-1,-1 0,1 0,-1-1,0 0,1 1,-1-2,0 1,0 0,0-1,-1 0,1 0,0-1,0 1,-1-1,1 0,-6-1,-3 0,0-1,-1 0,1-1,0 0,-19-8,18 4,3-1</inkml:trace>
  <inkml:trace contextRef="#ctx0" brushRef="#br0" timeOffset="3578.36">138 280,'-2'0,"1"0,3 0,5 0,3 0,-1 3,2 0,0 0,2-1,1 0,0-1,1 0,-3-1</inkml:trace>
  <inkml:trace contextRef="#ctx0" brushRef="#br0" timeOffset="4836.29">1297 74,'2'1,"-1"0,1-1,-1 1,1 0,-1 0,1 0,-1 0,0 1,1-1,-1 0,0 0,0 1,0-1,0 1,0-1,0 3,18 29,-17-28,12 20,-2 1,-1 0,-1 1,-1 0,8 46,-15-60,-1 0,0-1,-1 1,0 0,-1 0,-1 0,0 0,0 0,-2-1,1 0,-2 1,1-1,-2-1,-11 21,-19 25,27-44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34:21.39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46,'10'13,"0"-1,-1 1,0 1,0-1,6 18,13 20,-10-22,5 9,1-2,42 48,-66-84,0 0,0 0,0 1,0-1,0 0,0 1,0-1,1 0,-1 1,0-1,0 0,0 0,1 1,-1-1,0 0,0 0,1 0,-1 1,0-1,1 0,-1 0,0 0,0 0,1 0,-1 0,0 0,1 1,-1-1,0 0,1 0,-1 0,0 0,1 0,-1 0,0 0,1-1,-1 1,0 0,1 0,-1 0,0 0,1 0,-1 0,0-1,0 1,1 0,-1 0,0 0,0-1,1 1,-1 0,0-1,1-17,-4 5</inkml:trace>
  <inkml:trace contextRef="#ctx0" brushRef="#br0" timeOffset="1">265 176,'13'151,"-2"-52,-9-75,26 245,-28-268,0 0,0-1,0 1,0 0,0-1,0 1,0 0,0-1,0 1,0 0,0-1,1 1,-1 0,0-1,0 1,1 0,-1-1,0 1,1-1,-1 1,1-1,-1 1,1-1,-1 1,1-1,-1 1,1-1,-1 0,1 1,-1-1,1 0,1 1,1-4</inkml:trace>
  <inkml:trace contextRef="#ctx0" brushRef="#br0" timeOffset="411.36">705 321,'-2'0,"1"0,4 0,3 0,4 0,5-2,5-1,3-3,2 0,0-1,-1 0,-2 1,-5 0,-10 0,-9 1,-4 2</inkml:trace>
  <inkml:trace contextRef="#ctx0" brushRef="#br0" timeOffset="1063.07">676 425,'5'0,"4"0,6 3,2 0,2 0,-1 0,2-1,0-1,1-1,1 1,-2-1,-2 0,-4-3,-3-3,-8-1,-3-1,-2 0</inkml:trace>
  <inkml:trace contextRef="#ctx0" brushRef="#br0" timeOffset="1480.41">1057 205,'0'60,"-9"62,10-120,-1-1,0 0,0 0,1 1,-1-1,0 0,1 0,-1 0,1 0,0 1,-1-1,1 0,0 0,0 0,-1 0,1 0,0-1,0 1,0 0,0 0,0-1,0 1,0 0,1-1,-1 1,0-1,0 1,0-1,1 0,-1 0,0 1,0-1,1 0,-1 0,0 0,0 0,2-1,62 0,-48 0,-6 1,-7 0,-1 0,1 0,-1 0,1 0,-1-1,1 1,-1-1,1 0,-1 0,0 0,1 0,4-3,-2-2</inkml:trace>
  <inkml:trace contextRef="#ctx0" brushRef="#br0" timeOffset="1870.35">1233 102,'27'538,"-25"-518,-1-4</inkml:trace>
  <inkml:trace contextRef="#ctx0" brushRef="#br0" timeOffset="2368.73">1394 440,'10'0,"5"0,6 0,2 0,-1 0,-2 0,-1 0,-4-3,-5 0</inkml:trace>
  <inkml:trace contextRef="#ctx0" brushRef="#br0" timeOffset="3017.58">1924 0,'-15'17,"2"-1,0 2,0 0,2 0,0 1,-15 38,11-18,2 1,-13 67,22-82,0 0,2 1,1-1,1 1,1 0,2-1,0 1,13 48,-13-68,0 0,0 0,1 0,-1 0,1-1,0 0,6 6,-9-9,1 0,0 0,0-1,0 1,0 0,0 0,1-1,-1 0,0 1,1-1,-1 0,1 0,-1 0,1 0,-1-1,1 1,0-1,-1 0,1 1,3-1,-6-1,1 1,0 0,0-1,-1 1,1 0,0-1,-1 1,1-1,0 1,-1-1,1 1,-1-1,1 0,-1 1,1-1,-1 0,1 1,-1-1,0 0,1 0,2-8</inkml:trace>
  <inkml:trace contextRef="#ctx0" brushRef="#br0" timeOffset="3852.68">1923 500,'8'0,"7"0,3-3,2 0,0 0,-7 0,-7 1,-5 1</inkml:trace>
  <inkml:trace contextRef="#ctx0" brushRef="#br0" timeOffset="3853.68">2099 280,'3'5,"0"4,0 3,0 2,-1 1,-1 3,-1 1,3 2,0 3,1 2,-2 2,0-2,-1-3,-1-2,3-5,0-8,0-5</inkml:trace>
  <inkml:trace contextRef="#ctx0" brushRef="#br0" timeOffset="4436.83">2188 58,'21'23,"-1"1,-2 1,0 1,-1 0,-2 1,0 1,-2 0,-2 1,0 0,-2 1,-1 0,5 39,-9-40,-3 1,-2 46,1-63,-2-1,0 0,0 0,-1 0,-1 0,0-1,0 1,-12 20,15-31,1 0,-1 0,0 0,0 0,1 0,-1 0,0 0,0 0,0-1,0 1,0 0,0 0,0-1,-1 1,1-1,0 1,0-1,0 1,-1-1,1 0,-2 1,-4-2</inkml:trace>
  <inkml:trace contextRef="#ctx0" brushRef="#br0" timeOffset="5456.76">2422 131,'1'-2,"0"-1,0 1,0-1,0 1,0 0,1-1,-1 1,1 0,-1 0,1 0,0 0,0 0,0 0,2-1,31-23,-33 25,-1 0,1 0,-1 0,1 0,-1 1,1-1,0 1,-1-1,1 1,0-1,0 1,-1 0,1 0,0 0,0 0,-1 0,1 0,0 1,0-1,-1 0,1 1,0 0,-1-1,4 3,-3-1,0 0,0 0,0 0,0 1,0-1,-1 1,1-1,-1 1,0 0,1 0,-1-1,0 1,0 4,3 11,-2 0,0 0,-1 31,-1-45,0 9,-1-1,-1 1,1-1,-2 1,-6 18,9-28,-1-1,1 0,-1 1,0-1,0 0,0 0,0 1,-1-1,1 0,0 0,-1-1,1 1,-1 0,0 0,0-1,0 1,0-1,0 0,0 1,0-1,0 0,0 0,-1 0,1-1,0 1,0 0,-1-1,1 1,-1-1,1 0,0 0,-1 0,1 0,-1-1,1 1,-5-2,6 2,0 0,0 0,0-1,0 1,-1 0,1-1,0 1,0-1,0 0,1 1,-1-1,0 0,0 1,0-1,0 0,1 0,-1 0,0 0,1 1,-1-1,0 0,1 0,-1 0,1-1,0 1,-1 0,1 0,0 0,0 0,0 0,-1-2,2 2,-1 0,1 0,-1 0,1 0,-1 0,1 0,0 0,0 0,-1 0,1 0,0 1,0-1,0 0,0 0,0 1,0-1,0 0,0 1,0-1,0 1,0 0,0-1,1 1,-1 0,0 0,0 0,0-1,0 1,1 0,0 1,7 0,1 1,-1 0,0 0,0 1,0 1,-1-1,1 1,-1 1,0 0,0 0,0 0,8 8,-7-5</inkml:trace>
  <inkml:trace contextRef="#ctx0" brushRef="#br0" timeOffset="5874.58">2716 500,'15'-5,"7"-2,6 1,2-2,-1 1,-3 2,-4 1,-2 2,-6 3,-4 2</inkml:trace>
  <inkml:trace contextRef="#ctx0" brushRef="#br0" timeOffset="6525.46">2745 660,'13'-2,"6"-2,3 1,2 1,0 0,-2 1,-2 0,-4 1</inkml:trace>
  <inkml:trace contextRef="#ctx0" brushRef="#br0" timeOffset="7044.95">3289 381,'-2'64,"-18"119,20-182,-1 0,1 0,0 1,0-1,0 0,0 0,0 1,0-1,0 0,1 1,-1-1,0 0,1 0,-1 0,1 1,-1-1,1 0,-1 0,1 0,0 0,0 0,-1 0,1 0,0 0,0 0,0 0,0-1,0 1,0 0,0-1,0 1,1-1,-1 1,0-1,0 1,0-1,1 0,-1 0,0 1,1-1,-1 0,0 0,0 0,2-1,11 1,-1-1,0-1,22-6,-5 3,-22 4,45-8,-52 9,1-1,-1 1,1 0,-1-1,0 1,1-1,-1 0,0 0,0 1,0-1,1 0,-1 0,0 0,0 0,0 0,0 0,0 0,-1-1,1 1,0 0,-1 0,1-1,0 1,-1 0,1-1,-1 1,0-1,0 1,1 0,-1-3,-2-5</inkml:trace>
  <inkml:trace contextRef="#ctx0" brushRef="#br0" timeOffset="7744.79">3437 308,'1'17,"1"1,1-1,5 19,4 28,2 105,11 73,-20-218,-3-22</inkml:trace>
  <inkml:trace contextRef="#ctx0" brushRef="#br0" timeOffset="8296.4">3744 645,'7'0,"6"0,2 0,2 0,0 0,-1 0,1 0,-2 0,1 0,-1 0,0-2,-1-1,3-1,1 2,0 0,-1-1,-3-1</inkml:trace>
  <inkml:trace contextRef="#ctx0" brushRef="#br0" timeOffset="9051.44">4140 294,'5'14,"-1"0,0 0,-1 0,-1 0,0 1,0 22,0 2,12 81,7 130,-20-246,-1-2,0 0,0 0,0-1,0 1,0 0,0 0,-1 0,1 0,-1 0,1 0,-1 0,0-1,0 1,0 2,-3-2</inkml:trace>
  <inkml:trace contextRef="#ctx0" brushRef="#br0" timeOffset="9883.33">4538 513,'5'0,"4"0,5 0,4 0,3 0,3 0,0 0,1 0,-2 0,-6 0,-7 0</inkml:trace>
  <inkml:trace contextRef="#ctx0" brushRef="#br0" timeOffset="9884.33">4552 734,'13'0,"8"0,4 0,3 0,-2 0,1 0,-3 0,-2 0,-8 0,-6 0</inkml:trace>
  <inkml:trace contextRef="#ctx0" brushRef="#br0" timeOffset="10864.93">5022 412,'12'-6,"1"1,0 1,0 0,0 1,0 1,1 0,-1 0,1 2,23 1,-36-1,1 0,0 1,-1-1,0 1,1 0,-1-1,1 1,-1 0,0 0,1 0,-1 0,0 0,0 0,0 1,0-1,0 0,0 1,0-1,0 0,-1 1,1-1,0 1,-1-1,1 1,-1-1,0 1,1 0,-1-1,0 1,0-1,0 1,0 0,0-1,0 1,-1-1,1 1,-1-1,1 1,-1-1,0 3,-2 4,1-1,-1 1,-1 0,0-1,0 1,-6 8,-47 46,57-62,0 1,0-1,0 0,-1 0,1 0,0 0,0 1,0-1,0 0,0 0,0 0,0 1,0-1,0 0,0 0,0 0,0 1,0-1,0 0,0 0,0 0,0 1,0-1,0 0,0 0,0 0,0 1,0-1,0 0,0 0,0 0,1 0,-1 1,0-1,0 0,0 0,0 0,0 0,1 0,-1 1,0-1,0 0,14 4,20-2,-28-2,8 0,1 1,0 1,-1 0,0 1,1 1,-1 0,18 8,-26-9,-1 0,1 0,-1 0,0 1,0 0,-1 0,1 0,-1 1,0-1,0 1,-1 0,1 0,-1 1,0-1,0 1,-1-1,0 1,0 0,0 0,1 6,0 2,-1 0,-1 0,0 1,-1-1,0 0,-1 1,0-1,-7 26,6-35,0 1,0 0,0 0,-1-1,0 0,0 1,0-1,0 0,-1-1,0 1,0 0,-1-1,1 0,-1 0,0-1,0 1,0-1,0 0,0 0,-1-1,0 1,1-1,-8 1,-2 0,0 0,0-1,0-1,0-1,-1 0,-23-4,35 4,-1 0,1-1,-1 0,1 0,-1 0,1-1,0 1,-1-1,1 0,0 0,0 0,0-1,1 0,-1 0,1 0,-1 0,1 0,0 0,0-1,0 0,1 1,-1-1,1 0,0 0,-3-8,3-1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38:34.12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10 1,'-2'4,"1"0,-1-1,0 1,0 0,0 0,0-1,0 1,-1-1,-4 5,-5 8,-23 39,4 2,-41 100,65-139,0 1,2 0,0 1,1-1,1 1,1 0,1 0,0 0,1 0,2 0,0 0,1-1,6 21,-4-23,1-1,1 0,0-1,1 0,0 0,1-1,1 0,1 0,0-1,0-1,1 0,27 21,-38-33,-1 1,1-1,-1 0,1 1,-1-1,1 0,-1 0,1 1,0-1,-1 0,1 0,-1 0,1 0,0 0,-1 0,1 0,0 0,-1 0,1 0,-1 0,1 0,0 0,-1-1,2 1,2-5</inkml:trace>
  <inkml:trace contextRef="#ctx0" brushRef="#br0" timeOffset="1382.35">253 295,'6'-6,"0"0,1 1,-1 0,1 0,0 0,1 1,-1 0,1 0,15-4,-20 7,-1 0,1 1,0-1,0 1,-1 0,1 0,0 0,-1 0,1 1,0-1,0 1,-1-1,1 1,-1 0,1 0,-1 0,1 1,-1-1,0 0,1 1,-1 0,0-1,0 1,0 0,0 0,0 0,-1 1,1-1,-1 0,1 0,-1 1,0-1,2 5,2 5,-1 0,0 1,-1-1,0 1,-1 0,0 0,-1 0,0 0,-1 0,-1 0,0 0,0 0,-8 24,8-31,-2 1,1-1,-1 1,0-1,0 0,-1 0,0-1,0 1,0-1,-1 1,1-1,-1-1,-1 1,1-1,-1 0,1 0,-1 0,0-1,-1 0,1 0,0-1,-1 1,1-1,-1-1,0 1,0-1,-10 0,14-1,0 0,0 0,0 0,0 0,1 0,-1-1,0 1,0-1,1 0,-1 0,0 0,1 0,-1 0,1-1,-1 1,1-1,0 0,0 1,-1-1,1 0,0 0,-2-4,3 5,1-1,-1 1,1 0,-1 0,1 0,0 0,0 0,-1 0,1-1,0 1,0 0,0 0,0 0,0 0,1-1,-1 1,0 0,1 0,-1 0,0 0,1-2,1 1,-1 0,1 0,0 0,-1 1,1-1,0 0,0 0,0 1,0 0,1-1,-1 1,0 0,4-2,6-1,0-1,-1 1,1 1,1 0,-1 1,0 0,0 1,1 1,12 0,-19 1,0-1,0 1,-1 1,1-1,-1 1,1 0,-1 0,0 1,1-1,-1 1,-1 0,1 1,0-1,-1 1,0 0,1 0,-2 0,1 1,0-1,-1 1,4 7,-1 0</inkml:trace>
  <inkml:trace contextRef="#ctx0" brushRef="#br0" timeOffset="1739.86">621 591,'2'10,"4"8,1 6,-2 5,0 3,-2 3,-2 2,0 2,-3 0,-1 1,-3-4,0-4,-2-6,-2-8,1-10,2-9,-1-6,2-2</inkml:trace>
  <inkml:trace contextRef="#ctx0" brushRef="#br0" timeOffset="2455.82">1019 323,'-2'5,"0"0,0-1,0 0,-1 1,1-1,-1 0,0 0,-6 6,-1 3,-1 3,0 0,2 1,0 1,1-1,0 1,2 0,-9 38,14-52,0 1,0 0,1 0,0 0,-1 0,2 0,-1 0,1 0,-1 0,1 0,1 0,-1 0,1 0,-1-1,1 1,1-1,-1 1,1-1,0 0,0 0,0 0,0 0,1-1,-1 1,1-1,0 0,0 0,0 0,0 0,1-1,-1 0,1 0,0 0,-1 0,8 0,-2 1,-1-2,1 1,0-2,0 1,0-1,0-1,-1 0,1 0,0-1,0 0,-1-1,1 0,-1 0,0-1,0 0,0-1,-1 0,1 0,-1-1,0 0,-1 0,0-1,0 0,11-13,-13 13,0 1,-1-1,1 0,-1 0,-1 0,1 0,-1-1,0 1,-1-1,0 0,0 0,-1 0,0 0,0 0,-1 0,0 0,0 0,-1 0,0 0,-1 0,1 0,-2 0,1 0,-1 1,0-1,0 1,-1 0,0 0,-1 0,-7-9,6 9,-1 1,0 0,0 0,0 0,-1 1,1 0,-1 1,-1 0,1 0,0 1,-1 0,-18-4,20 5,-1 1,1 0,-1 0,1 1,-1 0,0 0,1 1,-1 0,0 0,1 1,0 0,-1 0,1 1,0-1,0 2,-7 3,5 1,3-1</inkml:trace>
  <inkml:trace contextRef="#ctx0" brushRef="#br0" timeOffset="3100.03">1282 74,'33'35,"-1"1,43 63,-61-77,0 1,-2 0,-1 0,0 1,-2 1,9 34,-15-39,-1-1,0 1,-1-1,-2 1,0 0,-1-1,-1 1,0-1,-2 0,-12 35,-4-3,-3-1,-46 74,68-120,1-3,0 1,1 0,-1-1,0 1,0-1,0 1,0-1,-1 1,1-1,0 0,0 0,-1 0,1 0,-1 0,1 0,-1 0,1 0,-3 1,0-4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35:07.89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322,'3'0,"3"0,3 0,2 0,5 0,7 0,7-2,6-1,4-3,0 0,-1-1,-5 0,-13 1,-13 2,-11 2,-3 0</inkml:trace>
  <inkml:trace contextRef="#ctx0" brushRef="#br0" timeOffset="355.41">45 484,'12'0,"7"0,5 0,1 0,2 0,-3 0,-1-3,-3 0,-5-3,-5 1</inkml:trace>
  <inkml:trace contextRef="#ctx0" brushRef="#br0" timeOffset="1144.7">559 131,'-6'8,"1"-1,0 1,0 0,1 0,1 1,-5 10,-5 14,3-15,1 1,2 0,-1 0,2 1,1 0,-5 39,9-51,1 0,0 1,0-1,1 0,0 0,1 0,-1 0,2 0,-1 0,1-1,0 1,1-1,0 0,0 0,0 0,1 0,0-1,0 0,1 0,8 7,-3-4,0-1,0-1,1 0,0-1,1 0,-1 0,1-2,0 1,1-2,-1 0,1 0,-1-1,1-1,0 0,-1-1,1-1,0 0,-1-1,1 0,14-5,-23 5,-1 0,1 0,-1 0,0-1,0 0,0 0,-1 0,1 0,-1 0,1-1,-1 0,0 1,-1-1,1-1,-1 1,1 0,-1 0,0-1,2-8,3-11,-1 0,5-39,-9 49,5-43,1-64,-7 100,-2-1,0 1,-2 0,0-1,-2 1,-8-26,12 43,-1 0,1 0,-1 0,0 1,0-1,0 0,-1 1,1-1,-1 1,0 0,0 0,0 0,0 0,-1 1,1-1,-1 1,1 0,-1 0,0 0,0 0,0 1,0-1,0 1,0 0,0 0,-5 0,1 2,1-1,0 1,-1 0,1 0,0 1,0 0,-1 1,2-1,-1 1,0 1,1-1,-1 1,1 0,-8 7,-2 3,2-1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34:53.16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5,'1'7,"1"1,1-1,0 1,0-1,0 0,1 0,0 0,0 0,1-1,0 1,7 6,10 17,25 50,-32-52,0-1,2 0,1-1,43 46,-50-66,-11-6,1 0,-1 0,0-1,0 1,1 0,-1 0,0 0,0 0,1 0,-1 0,0-1,0 1,1 0,-1 0,0-1,0 1,0 0,1 0,-1 0,0-1,0 1,0 0,0-1,0 1,0 0,0 0,1-1,-1 1,0 0,0-1,0 1,0 0,0 0,0-1,0 1,-1 0,1-1,-1-10</inkml:trace>
  <inkml:trace contextRef="#ctx0" brushRef="#br0" timeOffset="869">383 1,'-10'64,"-2"66,-6 46,-8-38,-40 310,65-431,1-9,0-16,0-5</inkml:trace>
  <inkml:trace contextRef="#ctx0" brushRef="#br0" timeOffset="1352.46">530 411,'60'-15,"161"-15,-209 28,-3-2</inkml:trace>
  <inkml:trace contextRef="#ctx0" brushRef="#br0" timeOffset="3290.22">499 645,'71'-1,"-32"0,0 0,0 3,0 1,38 9,-75-12,-4-1,-3-2</inkml:trace>
  <inkml:trace contextRef="#ctx0" brushRef="#br0" timeOffset="3892.46">1072 133,'0'25,"-11"286,14-283,-3-27,1-1,-1 1,0-1,1 1,-1 0,1-1,0 1,-1-1,1 1,-1-1,1 0,0 1,-1-1,1 1,0-1,-1 0,1 0,0 1,0-1,-1 0,2 0,4 0,-1-1,0 0,0 0,0 0,0-1,0 1,7-4,0 0,9-3,1 1,38-6,-60 12,1 1,-1 0,1 0,0 0,-1 0,1 0,-1 0,1 0,0 0,-1 0,1 0,-1 0,1 0,0 1,-1-1,1 0,-1 0,1 1,-1-1,1 0,-1 0,1 1,-1-1,1 1,-1-1,0 0,1 1,-1-1,1 1,-1-1,0 1,0-1,1 1,-1 0,0-1,0 1,1-1,-1 1,0-1,0 1,0 0,0-1,0 1,0-1,0 1,0 0,0-1,-1 2,-1 6</inkml:trace>
  <inkml:trace contextRef="#ctx0" brushRef="#br0" timeOffset="4331.91">1219 221,'5'142,"47"279,-46-397,-1-19,-2-16,-1-8,-1-1</inkml:trace>
  <inkml:trace contextRef="#ctx0" brushRef="#br0" timeOffset="4696.5">1499 528,'7'0,"6"0,5 0,4 0,2 0,1 0,-1 0,-3 0,-1 0,-5-2,-7-4,-5-1</inkml:trace>
  <inkml:trace contextRef="#ctx0" brushRef="#br0" timeOffset="5222.96">2041 118,'-14'17,"2"1,0 1,1-1,0 2,-11 29,17-36,-9 18,2 0,1 1,1 0,2 1,1 0,-2 34,8-54,0-1,1 1,0-1,1 0,1 1,0-1,0 0,1 0,1 0,0 0,0-1,1 1,1-1,0 0,1-1,0 0,0 0,1 0,14 13,2-9,-15-13</inkml:trace>
  <inkml:trace contextRef="#ctx0" brushRef="#br0" timeOffset="5921.45">2129 471,'6'-9,"0"1,0 0,1 0,-1 1,12-9,-17 15,0 0,0 0,1 0,-1 0,0 0,0 0,1 1,-1-1,0 0,1 1,-1-1,1 1,-1 0,1-1,-1 1,1 0,-1 0,1 0,-1 0,1 0,-1 0,1 1,-1-1,1 0,-1 1,1-1,-1 1,1 0,-1-1,0 1,0 0,1 0,-1 0,0 0,0 0,0 0,0 0,0 0,0 0,0 1,0-1,0 0,-1 1,2 0,3 10,0-1,0 1,-2 0,1 0,-1 1,-1-1,0 1,-1-1,0 1,-2 20,1-25,0 0,-1 0,0 0,-1 0,1-1,-2 1,1 0,-1-1,0 1,-1-1,1 0,-1 0,-1 0,0-1,0 1,0-1,-9 8,11-12,-1-1,1 1,0-1,0 0,-1 0,1 0,-1-1,1 1,0-1,-1 0,1 0,-1 0,1 0,-1-1,1 1,-1-1,1 0,0 0,-7-3,8 3,-1 0,1 0,0 0,-1 0,1 0,0-1,0 1,0-1,0 1,0-1,0 0,0 0,1 0,-1 0,0 0,1 0,0 0,0 0,-1-1,1 1,1-1,-1 1,0 0,1-1,-1 0,1 1,-1-4,2 4,0 0,-1 0,1 0,0 0,0 1,0-1,0 0,1 1,-1-1,0 1,1-1,-1 1,1 0,-1 0,1-1,0 1,-1 0,1 0,0 1,0-1,0 0,0 1,0-1,0 1,-1-1,1 1,0 0,3 0,4-1,1 0,-1 1,0 0,16 2,-15 1,0 0,0 1,0 0,-1 0,1 1,-1 1,-1 0,1 0,-1 0,15 16,-20-19,7 5</inkml:trace>
  <inkml:trace contextRef="#ctx0" brushRef="#br0" timeOffset="6421.71">2248 191,'5'3,"1"-1,-1 1,0 1,0-1,0 0,0 1,-1 0,1 0,-1 1,4 5,-1-3,9 11,-2 0,0 1,-1 0,-1 1,-1 1,-1-1,0 2,-2 0,0 0,7 41,-4-8,-4 1,-1 0,-4 75,-2-131,-4 37,4-36,0 0,-1-1,1 1,0 0,-1 0,1 0,0 0,-1-1,1 1,-1 0,1 0,-1-1,0 1,1 0,-1-1,0 1,1-1,-1 1,0-1,0 1,1-1,-1 0,0 1,0-1,0 0,0 1,0-1,1 0,-1 0,0 0,0 0,0 0,0 0,0 0,0 0,-1-1,-9-2</inkml:trace>
  <inkml:trace contextRef="#ctx0" brushRef="#br0" timeOffset="7211.51">2439 206,'3'-3,"1"-1,0 1,0-1,0 1,0 0,0 0,1 1,-1-1,1 1,-1 0,1 1,0-1,0 1,0 0,0 0,8-1,-9 3,0-1,-1 0,1 1,-1 0,1 0,-1 0,1 0,-1 1,0 0,1-1,-1 1,0 0,0 0,0 1,-1-1,1 0,-1 1,1 0,-1 0,0 0,0 0,0 0,2 4,2 5,0 1,-1-1,-1 1,0 0,0 0,2 26,-5-33,0 0,-1-1,0 1,0 0,-1 0,0 0,1-1,-2 1,1 0,-1-1,0 1,0-1,0 0,-1 0,0 0,0 0,0 0,-7 7,9-11,-1 0,1 0,-1 0,1 0,-1 0,1 0,-1-1,0 1,1 0,-1-1,0 0,0 1,1-1,-1 0,0 0,0 0,1 0,-1 0,0 0,0 0,0-1,1 1,-1-1,0 1,1-1,-1 0,1 0,-1 1,0-1,1 0,0-1,-3 0,1-1,0 1,0-1,1 0,-1 1,1-1,-1-1,1 1,0 0,0 0,0-1,0 1,1-1,0 0,-2-4,3 7,0 0,1-1,-1 1,0-1,1 1,-1-1,1 1,-1 0,1-1,0 1,-1 0,1 0,0-1,0 1,0 0,0 0,0 0,0 0,0 0,0 0,1 1,-1-1,0 0,0 0,1 1,-1-1,0 1,1-1,-1 1,1 0,-1 0,1-1,-1 1,0 0,1 0,1 1,6-2,-1 0,1 1,0 0,15 2,-10 1,0 1,0 0,-1 0,1 1,-1 1,0 1,0 0,-1 0,15 12,-26-18,-1-1,0 0,0 0,1 1,-1-1,0 0,0 1,1-1,-1 0,0 0,0 1,0-1,0 0,1 1,-1-1,0 1,0-1,0 0,0 1,0-1,0 0,0 1,0-1,0 1,0-1,0 0,0 1,0-1,0 0,0 1,-1-1,1 0,0 1,0-1,0 0,0 1,-1-1,1 0,0 1,0-1,-1 0,1 0,0 1,-1-1,1 0,0 0,-1 0,1 1,0-1,-1 0,1 0,0 0,-1 0,1 0,-1 0,-8 3</inkml:trace>
  <inkml:trace contextRef="#ctx0" brushRef="#br0" timeOffset="8279.93">2790 573,'3'0,"2"0,4 0,3 0,1 0,4 0,2 0,-1-2,2-2,1 1,1 1,-1-2,2-1,-2 1,0-1,-8 0,-8 1,-4 1</inkml:trace>
  <inkml:trace contextRef="#ctx0" brushRef="#br0" timeOffset="8822.92">2790 735,'30'0,"7"1,1-2,-1-1,66-13,-102 15,1-1,-1 1,1 0,0-1,-1 1,1-1,-1 1,1-1,-1 0,1 1,-1-1,0 0,1 0,-1 0,0 0,0 0,0-1,2-1,-2-2</inkml:trace>
  <inkml:trace contextRef="#ctx0" brushRef="#br0" timeOffset="12174.47">3304 191,'14'86,"-15"-41,0-34,0-1,1 1,0-1,1 1,0-1,4 15,-4-23,-1 0,1-1,1 0,-1 1,0-1,0 0,0 0,1 1,-1-1,1 0,-1 0,1 0,-1-1,1 1,-1 0,1-1,0 1,-1-1,1 1,0-1,-1 0,1 1,0-1,2 0,52-3,-36 1,-13 3,-1-1,1-1,0 0,-1 1,1-2,-1 1,1-1,-1 0,10-5,-9 2</inkml:trace>
  <inkml:trace contextRef="#ctx0" brushRef="#br0" timeOffset="12694.19">3495 191,'13'442,"-11"-400,11 59,-13-101,0 0,0 0,0 0,0 0,0 0,1 0,-1 0,0 0,0 0,0 0,0 0,0 0,0 0,0 0,0 0,0 0,0 0,0 0,0 0,1 0,-1 0,0-6</inkml:trace>
  <inkml:trace contextRef="#ctx0" brushRef="#br0" timeOffset="13091.84">3715 513,'13'0,"8"0,7 0,2-2,0-1,-1 0,-3 0,-3 1,-5-1,-7-4,-4-2,-4 0</inkml:trace>
  <inkml:trace contextRef="#ctx0" brushRef="#br0" timeOffset="13432.15">4097 250,'-8'95,"5"-68,0 0,2 31,2-56,-1 0,1 0,-1 1,1-1,0 0,0 0,0 0,0 0,1 0,-1 0,1 0,-1-1,1 1,-1 0,1-1,0 1,0-1,0 0,0 1,0-1,0 0,0 0,0 0,0-1,0 1,1-1,-1 1,0-1,0 1,5-1,11 2,0-1,36-3,-32 1,-13 1,-6 0,1 1,0-1,0 0,0 0,0 0,-1-1,1 1,0-1,0 0,0 0,-1 0,1-1,-1 1,1-1,-1 0,0 0,1 0,-1-1,0 1,4-5,1-5</inkml:trace>
  <inkml:trace contextRef="#ctx0" brushRef="#br0" timeOffset="13805.64">4333 74,'15'538,"-16"-383,1-140</inkml:trace>
  <inkml:trace contextRef="#ctx0" brushRef="#br0" timeOffset="14736.46">4757 382,'3'0,"3"0,3 0,2 0,5 0,7 0,7-2,6-1,4-3,0 0,-1-1,-5 0,-13 1,-13 2,-11 2,-3 0</inkml:trace>
  <inkml:trace contextRef="#ctx0" brushRef="#br0" timeOffset="15091.88">4802 544,'12'0,"7"0,5 0,1 0,2 0,-3 0,-1-3,-3 0,-5-3,-5 1</inkml:trace>
  <inkml:trace contextRef="#ctx0" brushRef="#br0" timeOffset="15881.17">5317 191,'-6'8,"1"-1,0 1,0 0,1 0,1 1,-5 10,-5 14,3-15,1 1,2 0,-1 0,2 1,1 0,-5 39,9-51,1 0,0 1,0-1,1 0,0 0,1 0,-1 0,2 0,-1 0,1-1,0 1,1-1,0 0,0 0,0 0,1 0,0-1,0 0,1 0,8 7,-3-4,0-1,0-1,1 0,0-1,1 0,-1 0,1-2,0 1,1-2,-1 0,1 0,-1-1,1-1,0 0,-1-1,1-1,0 0,-1-1,1 0,14-5,-23 5,-1 0,1 0,-1 0,0-1,0 0,0 0,-1 0,1 0,-1 0,1-1,-1 0,0 1,-1-1,1-1,-1 1,1 0,-1 0,0-1,2-8,3-11,-1 0,5-39,-9 49,5-43,1-64,-7 100,-2-1,0 1,-2 0,0-1,-2 1,-8-26,12 43,-1 0,1 0,-1 0,0 1,0-1,0 0,-1 1,1-1,-1 1,0 0,0 0,0 0,0 0,-1 1,1-1,-1 1,1 0,-1 0,0 0,0 0,0 1,0-1,0 1,0 0,0 0,-5 0,1 2,1-1,0 1,-1 0,1 0,0 1,0 0,-1 1,2-1,-1 1,0 1,1-1,-1 1,1 0,-8 7,-2 3,2-1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2T20:02:04.22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88 1,'-1'0,"-1"1,1 0,0 0,0-1,-1 1,1 0,0 0,0 0,0 0,0 1,0-1,0 0,0 0,1 1,-1-1,0 0,0 2,-15 31,12-25,-1 2,-1-1,1 0,-2 0,-10 13,17-23,0 0,0 0,0 1,0-1,0 0,-1 0,1 0,0 0,0 0,0 0,0 0,0 1,-1-1,1 0,0 0,0 0,0 0,0 0,0 0,-1 0,1 0,0 0,0 0,0 0,-1 0,1 0,0 0,0 0,0 0,0 0,-1 0,1 0,0 0,0 0,0-1,0 1,0 0,-1 0,1 0,0 0,0 0,0 0,0 0,0-1,0 1,0 0,-1 0,1 0,0 0,0 0,0-1,0 1,0 0,0 0,-2-6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A882DEF-D358-4F94-8E19-5F47CED685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0</Pages>
  <Words>1339</Words>
  <Characters>7637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iza Lee</dc:creator>
  <cp:keywords/>
  <dc:description/>
  <cp:lastModifiedBy>Eliza Lee</cp:lastModifiedBy>
  <cp:revision>2</cp:revision>
  <cp:lastPrinted>2023-01-09T14:59:00Z</cp:lastPrinted>
  <dcterms:created xsi:type="dcterms:W3CDTF">2025-01-27T16:14:00Z</dcterms:created>
  <dcterms:modified xsi:type="dcterms:W3CDTF">2025-01-27T16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